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Y="645"/>
        <w:bidiVisual/>
        <w:tblW w:w="11340" w:type="dxa"/>
        <w:tblInd w:w="283" w:type="dxa"/>
        <w:tblLook w:val="01E0"/>
      </w:tblPr>
      <w:tblGrid>
        <w:gridCol w:w="888"/>
        <w:gridCol w:w="3218"/>
        <w:gridCol w:w="6335"/>
        <w:gridCol w:w="899"/>
      </w:tblGrid>
      <w:tr w:rsidR="00712176" w:rsidTr="00AF625E">
        <w:tc>
          <w:tcPr>
            <w:tcW w:w="11340" w:type="dxa"/>
            <w:gridSpan w:val="4"/>
            <w:tcBorders>
              <w:top w:val="double" w:sz="4" w:space="0" w:color="auto"/>
              <w:left w:val="double" w:sz="4" w:space="0" w:color="auto"/>
              <w:bottom w:val="single" w:sz="8" w:space="0" w:color="auto"/>
              <w:right w:val="double" w:sz="4" w:space="0" w:color="auto"/>
            </w:tcBorders>
          </w:tcPr>
          <w:p w:rsidR="00712176" w:rsidRDefault="00712176" w:rsidP="00AF625E">
            <w:pPr>
              <w:jc w:val="center"/>
              <w:rPr>
                <w:rFonts w:hint="cs"/>
                <w:sz w:val="44"/>
                <w:szCs w:val="44"/>
                <w:rtl/>
              </w:rPr>
            </w:pPr>
            <w:r>
              <w:rPr>
                <w:rFonts w:hint="cs"/>
                <w:sz w:val="44"/>
                <w:szCs w:val="44"/>
                <w:rtl/>
              </w:rPr>
              <w:t>باسمه تعالی</w:t>
            </w:r>
          </w:p>
          <w:p w:rsidR="00712176" w:rsidRPr="00EF3189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  <w:r w:rsidRPr="00EF3189">
              <w:rPr>
                <w:rFonts w:hint="cs"/>
                <w:sz w:val="36"/>
                <w:szCs w:val="36"/>
                <w:rtl/>
              </w:rPr>
              <w:t xml:space="preserve">نام ونام خانوادگی:            </w:t>
            </w:r>
            <w:r>
              <w:rPr>
                <w:rFonts w:hint="cs"/>
                <w:sz w:val="36"/>
                <w:szCs w:val="36"/>
                <w:rtl/>
              </w:rPr>
              <w:t xml:space="preserve"> 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  وزارت آموزش وپرورش     </w:t>
            </w:r>
            <w:r>
              <w:rPr>
                <w:rFonts w:hint="cs"/>
                <w:sz w:val="36"/>
                <w:szCs w:val="36"/>
                <w:rtl/>
              </w:rPr>
              <w:t xml:space="preserve">      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</w:rPr>
              <w:t xml:space="preserve">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تاریخ امتحان:               </w:t>
            </w:r>
          </w:p>
          <w:p w:rsidR="00712176" w:rsidRDefault="00712176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EF3189">
              <w:rPr>
                <w:rFonts w:hint="cs"/>
                <w:sz w:val="36"/>
                <w:szCs w:val="36"/>
                <w:rtl/>
              </w:rPr>
              <w:t xml:space="preserve">نام پدر :                  </w:t>
            </w:r>
            <w:r>
              <w:rPr>
                <w:rFonts w:hint="cs"/>
                <w:sz w:val="36"/>
                <w:szCs w:val="36"/>
                <w:rtl/>
              </w:rPr>
              <w:t xml:space="preserve"> 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 مدیریت آموزش وپرورش تویسرکان </w:t>
            </w:r>
            <w:r>
              <w:rPr>
                <w:rFonts w:hint="cs"/>
                <w:sz w:val="36"/>
                <w:szCs w:val="36"/>
                <w:rtl/>
              </w:rPr>
              <w:t xml:space="preserve">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</w:rPr>
              <w:t xml:space="preserve">  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نام آموزشگاه:      </w:t>
            </w:r>
          </w:p>
          <w:p w:rsidR="00712176" w:rsidRDefault="00712176" w:rsidP="00AF625E">
            <w:pPr>
              <w:rPr>
                <w:rtl/>
              </w:rPr>
            </w:pP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رشته :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نام درس: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   نوبت امتحان: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پایه: 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>وقت امتحان:</w:t>
            </w:r>
            <w:r>
              <w:rPr>
                <w:rFonts w:hint="cs"/>
                <w:rtl/>
              </w:rPr>
              <w:t xml:space="preserve">          </w:t>
            </w:r>
          </w:p>
        </w:tc>
      </w:tr>
      <w:tr w:rsidR="00712176" w:rsidTr="00AF625E">
        <w:tc>
          <w:tcPr>
            <w:tcW w:w="888" w:type="dxa"/>
            <w:tcBorders>
              <w:top w:val="single" w:sz="8" w:space="0" w:color="auto"/>
              <w:left w:val="double" w:sz="4" w:space="0" w:color="auto"/>
              <w:bottom w:val="double" w:sz="4" w:space="0" w:color="auto"/>
              <w:right w:val="dotDotDash" w:sz="4" w:space="0" w:color="auto"/>
            </w:tcBorders>
          </w:tcPr>
          <w:p w:rsidR="00712176" w:rsidRPr="006F30BC" w:rsidRDefault="00712176" w:rsidP="00AF625E">
            <w:pPr>
              <w:rPr>
                <w:rFonts w:hint="cs"/>
                <w:b/>
                <w:bCs/>
                <w:sz w:val="36"/>
                <w:szCs w:val="36"/>
                <w:rtl/>
              </w:rPr>
            </w:pPr>
            <w:r w:rsidRPr="006F30BC">
              <w:rPr>
                <w:rFonts w:hint="cs"/>
                <w:sz w:val="36"/>
                <w:szCs w:val="36"/>
                <w:rtl/>
              </w:rPr>
              <w:t>ردیف</w:t>
            </w:r>
          </w:p>
        </w:tc>
        <w:tc>
          <w:tcPr>
            <w:tcW w:w="3218" w:type="dxa"/>
            <w:tcBorders>
              <w:top w:val="single" w:sz="8" w:space="0" w:color="auto"/>
              <w:left w:val="dotDotDash" w:sz="4" w:space="0" w:color="auto"/>
              <w:bottom w:val="double" w:sz="4" w:space="0" w:color="auto"/>
              <w:right w:val="single" w:sz="8" w:space="0" w:color="auto"/>
            </w:tcBorders>
          </w:tcPr>
          <w:p w:rsidR="00712176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  <w:r w:rsidRPr="00C73BED">
              <w:rPr>
                <w:rFonts w:hint="cs"/>
                <w:sz w:val="36"/>
                <w:szCs w:val="36"/>
                <w:rtl/>
              </w:rPr>
              <w:t>نمره</w:t>
            </w:r>
            <w:r>
              <w:rPr>
                <w:rFonts w:hint="cs"/>
                <w:sz w:val="36"/>
                <w:szCs w:val="36"/>
                <w:rtl/>
              </w:rPr>
              <w:t xml:space="preserve"> با عدد</w:t>
            </w:r>
            <w:r w:rsidRPr="00C73BED">
              <w:rPr>
                <w:rFonts w:hint="cs"/>
                <w:sz w:val="36"/>
                <w:szCs w:val="36"/>
                <w:rtl/>
              </w:rPr>
              <w:t xml:space="preserve">:                   </w:t>
            </w:r>
          </w:p>
          <w:p w:rsidR="00712176" w:rsidRPr="00C73BED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</w:p>
        </w:tc>
        <w:tc>
          <w:tcPr>
            <w:tcW w:w="6335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dotDotDash" w:sz="4" w:space="0" w:color="auto"/>
            </w:tcBorders>
          </w:tcPr>
          <w:p w:rsidR="00712176" w:rsidRPr="00C73BED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  <w:r w:rsidRPr="00C73BED">
              <w:rPr>
                <w:rFonts w:hint="cs"/>
                <w:sz w:val="36"/>
                <w:szCs w:val="36"/>
                <w:rtl/>
              </w:rPr>
              <w:t xml:space="preserve">نمره با حروف:   </w:t>
            </w:r>
          </w:p>
        </w:tc>
        <w:tc>
          <w:tcPr>
            <w:tcW w:w="899" w:type="dxa"/>
            <w:tcBorders>
              <w:top w:val="single" w:sz="8" w:space="0" w:color="auto"/>
              <w:left w:val="dotDotDash" w:sz="4" w:space="0" w:color="auto"/>
              <w:bottom w:val="double" w:sz="4" w:space="0" w:color="auto"/>
              <w:right w:val="double" w:sz="4" w:space="0" w:color="auto"/>
            </w:tcBorders>
          </w:tcPr>
          <w:p w:rsidR="00712176" w:rsidRPr="00C73BED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  <w:r>
              <w:rPr>
                <w:rFonts w:hint="cs"/>
                <w:sz w:val="36"/>
                <w:szCs w:val="36"/>
                <w:rtl/>
              </w:rPr>
              <w:t>بارم</w:t>
            </w:r>
          </w:p>
        </w:tc>
      </w:tr>
      <w:tr w:rsidR="00712176" w:rsidTr="00AF625E">
        <w:tc>
          <w:tcPr>
            <w:tcW w:w="888" w:type="dxa"/>
            <w:tcBorders>
              <w:top w:val="double" w:sz="4" w:space="0" w:color="auto"/>
              <w:left w:val="double" w:sz="4" w:space="0" w:color="auto"/>
              <w:right w:val="dotDotDash" w:sz="4" w:space="0" w:color="auto"/>
            </w:tcBorders>
            <w:vAlign w:val="center"/>
          </w:tcPr>
          <w:p w:rsidR="00712176" w:rsidRPr="00BB13F0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BB13F0">
              <w:rPr>
                <w:rFonts w:hint="cs"/>
                <w:sz w:val="36"/>
                <w:szCs w:val="36"/>
                <w:rtl/>
              </w:rPr>
              <w:t>1</w:t>
            </w:r>
          </w:p>
        </w:tc>
        <w:tc>
          <w:tcPr>
            <w:tcW w:w="9553" w:type="dxa"/>
            <w:gridSpan w:val="2"/>
            <w:tcBorders>
              <w:top w:val="double" w:sz="4" w:space="0" w:color="auto"/>
              <w:left w:val="dotDotDash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درستی یا نادرستی هریک از عبارتهای زیررا مشخص نموده ودرصورت نادرست بودن صحیح آن را بنویسید.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الف)ترکیبات یونی خاصیت چکش خواری ندارند.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ب) ترکیبات مولکولی در حالت مذاب می توانند جریان برق راازخود عبور دهند.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ج)پایداری اتمهای هیدروژن ازمولکول هیدروژن کمتراست.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د)عنصرکربن، جهان غیرزنده وعنصر سیلیسیوم، جهان زنده را تشکیل داده اند.</w:t>
            </w:r>
          </w:p>
          <w:p w:rsidR="00712176" w:rsidRPr="00BD687A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</w:tc>
        <w:tc>
          <w:tcPr>
            <w:tcW w:w="899" w:type="dxa"/>
            <w:tcBorders>
              <w:top w:val="double" w:sz="4" w:space="0" w:color="auto"/>
              <w:left w:val="dotDotDash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1.5</w:t>
            </w:r>
          </w:p>
        </w:tc>
      </w:tr>
      <w:tr w:rsidR="00712176" w:rsidTr="00AF625E">
        <w:tc>
          <w:tcPr>
            <w:tcW w:w="888" w:type="dxa"/>
            <w:tcBorders>
              <w:left w:val="double" w:sz="4" w:space="0" w:color="auto"/>
              <w:right w:val="dotDotDash" w:sz="4" w:space="0" w:color="auto"/>
            </w:tcBorders>
            <w:vAlign w:val="center"/>
          </w:tcPr>
          <w:p w:rsidR="00712176" w:rsidRPr="00BB13F0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BB13F0">
              <w:rPr>
                <w:rFonts w:hint="cs"/>
                <w:sz w:val="36"/>
                <w:szCs w:val="36"/>
                <w:rtl/>
              </w:rPr>
              <w:t>2</w:t>
            </w:r>
          </w:p>
        </w:tc>
        <w:tc>
          <w:tcPr>
            <w:tcW w:w="9553" w:type="dxa"/>
            <w:gridSpan w:val="2"/>
            <w:tcBorders>
              <w:left w:val="dotDotDash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باتوجه به دوآلوترپ معروف کربن(الماس وگرافیت) پاسخ دهید.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الف)کدام یک شبکه ی غول آسا وکدام یک ملکول غول آسا دارند؟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ب)ساختار هندسی اتمهای کربن در هر یک چگونه است؟</w:t>
            </w:r>
          </w:p>
          <w:p w:rsidR="00712176" w:rsidRDefault="00712176" w:rsidP="00AF625E">
            <w:pPr>
              <w:tabs>
                <w:tab w:val="left" w:pos="3480"/>
              </w:tabs>
              <w:bidi w:val="0"/>
              <w:jc w:val="right"/>
              <w:rPr>
                <w:rFonts w:hint="cs"/>
                <w:sz w:val="28"/>
                <w:szCs w:val="28"/>
                <w:rtl/>
              </w:rPr>
            </w:pPr>
            <w:r w:rsidRPr="00E90499">
              <w:rPr>
                <w:rFonts w:hint="cs"/>
                <w:sz w:val="28"/>
                <w:szCs w:val="28"/>
                <w:rtl/>
              </w:rPr>
              <w:t>ج)کدام خصوصیت ساختاری در گرافیت آن را به ماده ای مناسب برای تهیه ی مغز مداد نموده است؟</w:t>
            </w:r>
          </w:p>
          <w:p w:rsidR="00712176" w:rsidRPr="00BD687A" w:rsidRDefault="00712176" w:rsidP="00AF625E">
            <w:pPr>
              <w:tabs>
                <w:tab w:val="left" w:pos="3480"/>
              </w:tabs>
              <w:bidi w:val="0"/>
              <w:jc w:val="right"/>
              <w:rPr>
                <w:sz w:val="32"/>
                <w:szCs w:val="32"/>
              </w:rPr>
            </w:pPr>
          </w:p>
        </w:tc>
        <w:tc>
          <w:tcPr>
            <w:tcW w:w="899" w:type="dxa"/>
            <w:tcBorders>
              <w:left w:val="dotDotDash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1.25</w:t>
            </w:r>
          </w:p>
        </w:tc>
      </w:tr>
      <w:tr w:rsidR="00712176" w:rsidTr="00AF625E">
        <w:tc>
          <w:tcPr>
            <w:tcW w:w="888" w:type="dxa"/>
            <w:tcBorders>
              <w:left w:val="double" w:sz="4" w:space="0" w:color="auto"/>
              <w:right w:val="dotDotDash" w:sz="4" w:space="0" w:color="auto"/>
            </w:tcBorders>
            <w:vAlign w:val="center"/>
          </w:tcPr>
          <w:p w:rsidR="00712176" w:rsidRPr="00BB13F0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BB13F0">
              <w:rPr>
                <w:rFonts w:hint="cs"/>
                <w:sz w:val="36"/>
                <w:szCs w:val="36"/>
                <w:rtl/>
              </w:rPr>
              <w:t>3</w:t>
            </w:r>
          </w:p>
        </w:tc>
        <w:tc>
          <w:tcPr>
            <w:tcW w:w="9553" w:type="dxa"/>
            <w:gridSpan w:val="2"/>
            <w:tcBorders>
              <w:left w:val="dotDotDash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با توجه به ساختارهای آلی داده شده  پاسخ دهید.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noProof/>
                <w:sz w:val="32"/>
                <w:szCs w:val="32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9" type="#_x0000_t202" style="position:absolute;left:0;text-align:left;margin-left:174.65pt;margin-top:24.75pt;width:38.2pt;height:36pt;z-index:251663360" stroked="f">
                  <v:textbox style="layout-flow:vertical;mso-layout-flow-alt:bottom-to-top;mso-next-textbox:#_x0000_s1029">
                    <w:txbxContent>
                      <w:p w:rsidR="008A42A3" w:rsidRDefault="008A42A3" w:rsidP="00712176">
                        <w:r>
                          <w:t>-CH</w:t>
                        </w:r>
                        <w:r w:rsidRPr="007A0E45">
                          <w:rPr>
                            <w:position w:val="-10"/>
                          </w:rPr>
                          <w:t>3</w:t>
                        </w:r>
                      </w:p>
                    </w:txbxContent>
                  </v:textbox>
                  <w10:wrap anchorx="page"/>
                </v:shape>
              </w:pic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noProof/>
                <w:sz w:val="32"/>
                <w:szCs w:val="32"/>
                <w:rtl/>
              </w:rPr>
              <w:pict>
                <v:shape id="_x0000_s1028" type="#_x0000_t202" style="position:absolute;left:0;text-align:left;margin-left:119.85pt;margin-top:10.35pt;width:123pt;height:107.8pt;z-index:251662336" stroked="f">
                  <v:textbox style="mso-next-textbox:#_x0000_s1028" inset=",10.3mm,,20.3mm">
                    <w:txbxContent>
                      <w:p w:rsidR="008A42A3" w:rsidRDefault="008A42A3" w:rsidP="00712176">
                        <w:pPr>
                          <w:bidi w:val="0"/>
                        </w:pPr>
                        <w:r>
                          <w:t>CH</w:t>
                        </w:r>
                        <w:r w:rsidRPr="007A0E45">
                          <w:rPr>
                            <w:position w:val="-10"/>
                          </w:rPr>
                          <w:t>3</w:t>
                        </w:r>
                        <w:r>
                          <w:t>-CH</w:t>
                        </w:r>
                        <w:r w:rsidRPr="007A0E45">
                          <w:rPr>
                            <w:position w:val="-10"/>
                          </w:rPr>
                          <w:t>2</w:t>
                        </w:r>
                        <w:r>
                          <w:t>-CH-CH</w:t>
                        </w:r>
                        <w:r w:rsidRPr="007A0E45">
                          <w:rPr>
                            <w:position w:val="-10"/>
                          </w:rPr>
                          <w:t>3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noProof/>
                <w:sz w:val="32"/>
                <w:szCs w:val="32"/>
                <w:rtl/>
              </w:rPr>
              <w:pict>
                <v:shape id="_x0000_s1027" type="#_x0000_t202" style="position:absolute;left:0;text-align:left;margin-left:55.65pt;margin-top:28.35pt;width:27pt;height:25.2pt;z-index:251661312" stroked="f">
                  <v:textbox style="layout-flow:vertical;mso-next-textbox:#_x0000_s1027">
                    <w:txbxContent>
                      <w:p w:rsidR="008A42A3" w:rsidRDefault="008A42A3" w:rsidP="00712176">
                        <w:r>
                          <w:t>O=</w:t>
                        </w:r>
                      </w:p>
                    </w:txbxContent>
                  </v:textbox>
                  <w10:wrap anchorx="page"/>
                </v:shape>
              </w:pict>
            </w:r>
          </w:p>
          <w:p w:rsidR="00712176" w:rsidRDefault="00712176" w:rsidP="00AF625E">
            <w:pPr>
              <w:tabs>
                <w:tab w:val="right" w:pos="9404"/>
              </w:tabs>
              <w:rPr>
                <w:rFonts w:hint="cs"/>
                <w:sz w:val="32"/>
                <w:szCs w:val="32"/>
                <w:rtl/>
              </w:rPr>
            </w:pPr>
            <w:r>
              <w:rPr>
                <w:noProof/>
                <w:sz w:val="32"/>
                <w:szCs w:val="32"/>
                <w:rtl/>
              </w:rPr>
              <w:pict>
                <v:line id="_x0000_s1034" style="position:absolute;left:0;text-align:left;z-index:251668480" from="336.65pt,21.95pt" to="372.65pt,39.95pt">
                  <w10:wrap anchorx="page"/>
                </v:line>
              </w:pict>
            </w:r>
            <w:r>
              <w:rPr>
                <w:noProof/>
                <w:sz w:val="32"/>
                <w:szCs w:val="32"/>
                <w:rtl/>
              </w:rPr>
              <w:pict>
                <v:line id="_x0000_s1032" style="position:absolute;left:0;text-align:left;flip:y;z-index:251666432" from="277.65pt,22.95pt" to="313.65pt,40.95pt" strokeweight="3pt">
                  <v:stroke linestyle="thinThin"/>
                  <w10:wrap anchorx="page"/>
                </v:line>
              </w:pict>
            </w:r>
            <w:r>
              <w:rPr>
                <w:noProof/>
                <w:sz w:val="32"/>
                <w:szCs w:val="32"/>
                <w:rtl/>
              </w:rPr>
              <w:pict>
                <v:shape id="_x0000_s1026" type="#_x0000_t202" style="position:absolute;left:0;text-align:left;margin-left:2.85pt;margin-top:9.95pt;width:126pt;height:54pt;z-index:251660288" stroked="f">
                  <v:textbox style="mso-next-textbox:#_x0000_s1026" inset=",8.3mm">
                    <w:txbxContent>
                      <w:p w:rsidR="008A42A3" w:rsidRDefault="008A42A3" w:rsidP="00712176">
                        <w:pPr>
                          <w:bidi w:val="0"/>
                        </w:pPr>
                        <w:r>
                          <w:t>CH</w:t>
                        </w:r>
                        <w:r w:rsidRPr="007A0E45">
                          <w:rPr>
                            <w:position w:val="-10"/>
                          </w:rPr>
                          <w:t>2</w:t>
                        </w:r>
                        <w:r>
                          <w:t>= CH-C- O-CH</w:t>
                        </w:r>
                        <w:r w:rsidRPr="007A0E45">
                          <w:rPr>
                            <w:position w:val="-10"/>
                          </w:rPr>
                          <w:t>3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noProof/>
                <w:sz w:val="32"/>
                <w:szCs w:val="32"/>
                <w:rtl/>
              </w:rPr>
              <w:pict>
                <v:shape id="_x0000_s1031" type="#_x0000_t202" style="position:absolute;left:0;text-align:left;margin-left:236.85pt;margin-top:9.95pt;width:180pt;height:117pt;z-index:251665408" stroked="f">
                  <v:textbox style="mso-next-textbox:#_x0000_s1031">
                    <w:txbxContent>
                      <w:p w:rsidR="008A42A3" w:rsidRDefault="008A42A3" w:rsidP="00712176">
                        <w:pPr>
                          <w:bidi w:val="0"/>
                          <w:jc w:val="center"/>
                        </w:pPr>
                        <w:r>
                          <w:t>CH</w:t>
                        </w:r>
                      </w:p>
                      <w:p w:rsidR="008A42A3" w:rsidRDefault="008A42A3" w:rsidP="00712176">
                        <w:pPr>
                          <w:bidi w:val="0"/>
                          <w:jc w:val="center"/>
                        </w:pPr>
                      </w:p>
                      <w:p w:rsidR="008A42A3" w:rsidRDefault="008A42A3" w:rsidP="00712176">
                        <w:pPr>
                          <w:jc w:val="center"/>
                        </w:pPr>
                        <w:r>
                          <w:t>CH                                CH</w:t>
                        </w:r>
                      </w:p>
                      <w:p w:rsidR="008A42A3" w:rsidRDefault="008A42A3" w:rsidP="00712176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  <w:p w:rsidR="008A42A3" w:rsidRDefault="008A42A3" w:rsidP="00712176">
                        <w:pPr>
                          <w:jc w:val="center"/>
                        </w:pPr>
                      </w:p>
                      <w:p w:rsidR="008A42A3" w:rsidRDefault="008A42A3" w:rsidP="00712176">
                        <w:pPr>
                          <w:bidi w:val="0"/>
                          <w:jc w:val="center"/>
                        </w:pPr>
                        <w:r>
                          <w:t xml:space="preserve">CH                                 CH     </w:t>
                        </w:r>
                      </w:p>
                      <w:p w:rsidR="008A42A3" w:rsidRDefault="008A42A3" w:rsidP="00712176">
                        <w:pPr>
                          <w:bidi w:val="0"/>
                          <w:jc w:val="center"/>
                        </w:pPr>
                      </w:p>
                      <w:p w:rsidR="008A42A3" w:rsidRDefault="008A42A3" w:rsidP="00712176">
                        <w:pPr>
                          <w:bidi w:val="0"/>
                          <w:jc w:val="center"/>
                        </w:pPr>
                        <w:r>
                          <w:t>CH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sz w:val="32"/>
                <w:szCs w:val="32"/>
                <w:rtl/>
              </w:rPr>
              <w:tab/>
            </w:r>
            <w:r w:rsidRPr="0059128A">
              <w:rPr>
                <w:b/>
                <w:bCs/>
                <w:sz w:val="32"/>
                <w:szCs w:val="32"/>
              </w:rPr>
              <w:t xml:space="preserve">  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noProof/>
                <w:sz w:val="32"/>
                <w:szCs w:val="32"/>
                <w:rtl/>
              </w:rPr>
              <w:pict>
                <v:shape id="_x0000_s1030" type="#_x0000_t202" style="position:absolute;left:0;text-align:left;margin-left:147.65pt;margin-top:18.55pt;width:38.2pt;height:62.4pt;z-index:251664384" stroked="f">
                  <v:textbox style="layout-flow:vertical;mso-layout-flow-alt:bottom-to-top;mso-next-textbox:#_x0000_s1030">
                    <w:txbxContent>
                      <w:p w:rsidR="008A42A3" w:rsidRDefault="008A42A3" w:rsidP="00712176">
                        <w:r>
                          <w:t>CH</w:t>
                        </w:r>
                        <w:r w:rsidRPr="007A0E45">
                          <w:rPr>
                            <w:position w:val="-10"/>
                          </w:rPr>
                          <w:t>3</w:t>
                        </w:r>
                        <w:r>
                          <w:t>-CH</w:t>
                        </w:r>
                        <w:r w:rsidRPr="007A0E45">
                          <w:rPr>
                            <w:position w:val="-10"/>
                          </w:rPr>
                          <w:t>2</w:t>
                        </w:r>
                        <w:r>
                          <w:t>-</w:t>
                        </w:r>
                      </w:p>
                    </w:txbxContent>
                  </v:textbox>
                  <w10:wrap anchorx="page"/>
                </v:shape>
              </w:pic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noProof/>
                <w:sz w:val="32"/>
                <w:szCs w:val="32"/>
                <w:rtl/>
              </w:rPr>
              <w:pict>
                <v:line id="_x0000_s1037" style="position:absolute;left:0;text-align:left;z-index:251671552" from="381.65pt,18.15pt" to="381.65pt,45.15pt" strokeweight="3pt">
                  <v:stroke linestyle="thinThin"/>
                  <w10:wrap anchorx="page"/>
                </v:line>
              </w:pict>
            </w:r>
            <w:r>
              <w:rPr>
                <w:noProof/>
                <w:sz w:val="32"/>
                <w:szCs w:val="32"/>
                <w:rtl/>
              </w:rPr>
              <w:pict>
                <v:line id="_x0000_s1035" style="position:absolute;left:0;text-align:left;z-index:251669504" from="273.65pt,18.15pt" to="273.65pt,45.15pt">
                  <w10:wrap anchorx="page"/>
                </v:line>
              </w:pic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noProof/>
                <w:sz w:val="32"/>
                <w:szCs w:val="32"/>
                <w:rtl/>
              </w:rPr>
              <w:pict>
                <v:line id="_x0000_s1036" style="position:absolute;left:0;text-align:left;z-index:251670528" from="278.65pt,22.35pt" to="314.65pt,40.35pt" strokeweight="3pt">
                  <v:stroke linestyle="thinThin"/>
                  <w10:wrap anchorx="page"/>
                </v:line>
              </w:pict>
            </w:r>
            <w:r>
              <w:rPr>
                <w:noProof/>
                <w:sz w:val="32"/>
                <w:szCs w:val="32"/>
                <w:rtl/>
              </w:rPr>
              <w:pict>
                <v:line id="_x0000_s1033" style="position:absolute;left:0;text-align:left;flip:y;z-index:251667456" from="336.65pt,26.35pt" to="372.65pt,44.35pt">
                  <w10:wrap anchorx="page"/>
                </v:line>
              </w:pict>
            </w:r>
          </w:p>
          <w:p w:rsidR="00712176" w:rsidRPr="0059128A" w:rsidRDefault="00712176" w:rsidP="00AF625E">
            <w:pPr>
              <w:tabs>
                <w:tab w:val="right" w:pos="9404"/>
              </w:tabs>
              <w:rPr>
                <w:rFonts w:hint="cs"/>
                <w:b/>
                <w:bCs/>
                <w:sz w:val="32"/>
                <w:szCs w:val="32"/>
              </w:rPr>
            </w:pPr>
            <w:r w:rsidRPr="0059128A">
              <w:rPr>
                <w:b/>
                <w:bCs/>
                <w:sz w:val="32"/>
                <w:szCs w:val="32"/>
              </w:rPr>
              <w:t>(C )</w:t>
            </w:r>
            <w:r>
              <w:rPr>
                <w:sz w:val="32"/>
                <w:szCs w:val="32"/>
              </w:rPr>
              <w:tab/>
            </w:r>
            <w:r w:rsidRPr="0059128A">
              <w:rPr>
                <w:b/>
                <w:bCs/>
                <w:sz w:val="32"/>
                <w:szCs w:val="32"/>
              </w:rPr>
              <w:t>(B)</w:t>
            </w:r>
            <w:r>
              <w:rPr>
                <w:rFonts w:hint="cs"/>
                <w:sz w:val="32"/>
                <w:szCs w:val="32"/>
                <w:rtl/>
              </w:rPr>
              <w:t xml:space="preserve">                                </w:t>
            </w:r>
            <w:r w:rsidRPr="0059128A">
              <w:rPr>
                <w:b/>
                <w:bCs/>
                <w:sz w:val="32"/>
                <w:szCs w:val="32"/>
              </w:rPr>
              <w:t>(A)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الف ) نام گروه های عاملی موجود در ترکیب </w:t>
            </w:r>
            <w:r>
              <w:rPr>
                <w:sz w:val="32"/>
                <w:szCs w:val="32"/>
              </w:rPr>
              <w:t>A</w:t>
            </w:r>
            <w:r>
              <w:rPr>
                <w:rFonts w:hint="cs"/>
                <w:sz w:val="32"/>
                <w:szCs w:val="32"/>
                <w:rtl/>
              </w:rPr>
              <w:t xml:space="preserve"> را بنویسید.(دومورد) 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ب)  ترکیت </w:t>
            </w:r>
            <w:r>
              <w:rPr>
                <w:sz w:val="32"/>
                <w:szCs w:val="32"/>
              </w:rPr>
              <w:t>B</w:t>
            </w:r>
            <w:r>
              <w:rPr>
                <w:rFonts w:hint="cs"/>
                <w:sz w:val="32"/>
                <w:szCs w:val="32"/>
                <w:rtl/>
              </w:rPr>
              <w:t>دارای چند شاخه یا انشعاب است ؟نام شیمیایی درست این ترکیب را بنویسید.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ج)نام متداول ترکیب  </w:t>
            </w:r>
            <w:r>
              <w:rPr>
                <w:sz w:val="32"/>
                <w:szCs w:val="32"/>
              </w:rPr>
              <w:t>C</w:t>
            </w:r>
            <w:r>
              <w:rPr>
                <w:rFonts w:hint="cs"/>
                <w:sz w:val="32"/>
                <w:szCs w:val="32"/>
                <w:rtl/>
              </w:rPr>
              <w:t>چیست ؟وجزء کدام دسته از ترکیبات آلی است؟</w:t>
            </w:r>
          </w:p>
          <w:p w:rsidR="00712176" w:rsidRDefault="00712176" w:rsidP="00AF625E">
            <w:pPr>
              <w:rPr>
                <w:rFonts w:hint="cs"/>
                <w:rtl/>
              </w:rPr>
            </w:pPr>
          </w:p>
        </w:tc>
        <w:tc>
          <w:tcPr>
            <w:tcW w:w="899" w:type="dxa"/>
            <w:tcBorders>
              <w:left w:val="dotDotDash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1.75</w:t>
            </w:r>
          </w:p>
        </w:tc>
      </w:tr>
      <w:tr w:rsidR="00712176" w:rsidTr="00AF625E">
        <w:tc>
          <w:tcPr>
            <w:tcW w:w="888" w:type="dxa"/>
            <w:tcBorders>
              <w:left w:val="double" w:sz="4" w:space="0" w:color="auto"/>
              <w:bottom w:val="double" w:sz="4" w:space="0" w:color="auto"/>
              <w:right w:val="dotDotDash" w:sz="4" w:space="0" w:color="auto"/>
            </w:tcBorders>
            <w:vAlign w:val="center"/>
          </w:tcPr>
          <w:p w:rsidR="00712176" w:rsidRPr="00BB13F0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BB13F0">
              <w:rPr>
                <w:rFonts w:hint="cs"/>
                <w:sz w:val="36"/>
                <w:szCs w:val="36"/>
                <w:rtl/>
              </w:rPr>
              <w:t>4</w:t>
            </w:r>
          </w:p>
        </w:tc>
        <w:tc>
          <w:tcPr>
            <w:tcW w:w="9553" w:type="dxa"/>
            <w:gridSpan w:val="2"/>
            <w:tcBorders>
              <w:left w:val="dotDotDash" w:sz="4" w:space="0" w:color="auto"/>
              <w:bottom w:val="double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tabs>
                <w:tab w:val="left" w:pos="3480"/>
              </w:tabs>
              <w:rPr>
                <w:rFonts w:hint="cs"/>
                <w:sz w:val="28"/>
                <w:szCs w:val="28"/>
                <w:rtl/>
              </w:rPr>
            </w:pPr>
          </w:p>
          <w:p w:rsidR="00712176" w:rsidRPr="00ED1EF1" w:rsidRDefault="00712176" w:rsidP="00AF625E">
            <w:pPr>
              <w:tabs>
                <w:tab w:val="left" w:pos="3480"/>
              </w:tabs>
              <w:rPr>
                <w:rFonts w:hint="cs"/>
                <w:sz w:val="28"/>
                <w:szCs w:val="28"/>
                <w:rtl/>
              </w:rPr>
            </w:pPr>
            <w:r w:rsidRPr="00ED1EF1">
              <w:rPr>
                <w:rFonts w:hint="cs"/>
                <w:sz w:val="28"/>
                <w:szCs w:val="28"/>
                <w:rtl/>
              </w:rPr>
              <w:t>الف)آرایش الکترونیِ ترازفرعی عنصر</w:t>
            </w:r>
            <w:r w:rsidRPr="00ED1EF1">
              <w:rPr>
                <w:sz w:val="28"/>
                <w:szCs w:val="28"/>
              </w:rPr>
              <w:t>S</w:t>
            </w:r>
            <w:r>
              <w:rPr>
                <w:sz w:val="28"/>
                <w:szCs w:val="28"/>
              </w:rPr>
              <w:t>c</w:t>
            </w:r>
            <w:r w:rsidRPr="00ED1EF1">
              <w:rPr>
                <w:rFonts w:hint="cs"/>
                <w:sz w:val="28"/>
                <w:szCs w:val="28"/>
                <w:rtl/>
              </w:rPr>
              <w:t xml:space="preserve"> 21 </w:t>
            </w:r>
            <w:r>
              <w:rPr>
                <w:rFonts w:hint="cs"/>
                <w:sz w:val="28"/>
                <w:szCs w:val="28"/>
                <w:rtl/>
              </w:rPr>
              <w:t xml:space="preserve">( اسکاند یم ) </w:t>
            </w:r>
            <w:r w:rsidRPr="00ED1EF1">
              <w:rPr>
                <w:rFonts w:hint="cs"/>
                <w:sz w:val="28"/>
                <w:szCs w:val="28"/>
                <w:rtl/>
              </w:rPr>
              <w:t>را رسم نم</w:t>
            </w:r>
            <w:r>
              <w:rPr>
                <w:rFonts w:hint="cs"/>
                <w:sz w:val="28"/>
                <w:szCs w:val="28"/>
                <w:rtl/>
              </w:rPr>
              <w:t>و</w:t>
            </w:r>
            <w:r w:rsidRPr="00ED1EF1">
              <w:rPr>
                <w:rFonts w:hint="cs"/>
                <w:sz w:val="28"/>
                <w:szCs w:val="28"/>
                <w:rtl/>
              </w:rPr>
              <w:t>د</w:t>
            </w:r>
            <w:r>
              <w:rPr>
                <w:rFonts w:hint="cs"/>
                <w:sz w:val="28"/>
                <w:szCs w:val="28"/>
                <w:rtl/>
              </w:rPr>
              <w:t xml:space="preserve">ه ، </w:t>
            </w:r>
            <w:r w:rsidRPr="00ED1EF1">
              <w:rPr>
                <w:rFonts w:hint="cs"/>
                <w:sz w:val="28"/>
                <w:szCs w:val="28"/>
                <w:rtl/>
              </w:rPr>
              <w:t>دوره ،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ED1EF1">
              <w:rPr>
                <w:rFonts w:hint="cs"/>
                <w:sz w:val="28"/>
                <w:szCs w:val="28"/>
                <w:rtl/>
              </w:rPr>
              <w:t>گروه وبلوک آنرا مشخص کنید.</w:t>
            </w:r>
          </w:p>
          <w:p w:rsidR="00712176" w:rsidRDefault="00712176" w:rsidP="00AF625E">
            <w:pPr>
              <w:tabs>
                <w:tab w:val="left" w:pos="3480"/>
              </w:tabs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ب)برای آخرین الکترون این عنصر چهار عدد کوانتمی را مشخص کنید.</w:t>
            </w:r>
          </w:p>
          <w:p w:rsidR="00712176" w:rsidRDefault="00712176" w:rsidP="00AF625E">
            <w:pPr>
              <w:tabs>
                <w:tab w:val="left" w:pos="3480"/>
              </w:tabs>
              <w:rPr>
                <w:rFonts w:hint="cs"/>
                <w:sz w:val="32"/>
                <w:szCs w:val="32"/>
                <w:rtl/>
              </w:rPr>
            </w:pPr>
          </w:p>
          <w:p w:rsidR="00712176" w:rsidRPr="00BD687A" w:rsidRDefault="00712176" w:rsidP="00AF625E">
            <w:pPr>
              <w:tabs>
                <w:tab w:val="left" w:pos="3480"/>
              </w:tabs>
              <w:rPr>
                <w:rFonts w:hint="cs"/>
                <w:sz w:val="32"/>
                <w:szCs w:val="32"/>
                <w:rtl/>
              </w:rPr>
            </w:pPr>
          </w:p>
        </w:tc>
        <w:tc>
          <w:tcPr>
            <w:tcW w:w="899" w:type="dxa"/>
            <w:tcBorders>
              <w:left w:val="dotDotDash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2.25</w:t>
            </w:r>
          </w:p>
        </w:tc>
      </w:tr>
    </w:tbl>
    <w:p w:rsidR="00712176" w:rsidRDefault="00712176" w:rsidP="00712176">
      <w:pPr>
        <w:rPr>
          <w:rFonts w:hint="cs"/>
          <w:rtl/>
        </w:rPr>
      </w:pPr>
    </w:p>
    <w:tbl>
      <w:tblPr>
        <w:tblStyle w:val="TableGrid"/>
        <w:tblpPr w:leftFromText="180" w:rightFromText="180" w:vertAnchor="page" w:horzAnchor="margin" w:tblpXSpec="center" w:tblpY="541"/>
        <w:bidiVisual/>
        <w:tblW w:w="11340" w:type="dxa"/>
        <w:tblLook w:val="01E0"/>
      </w:tblPr>
      <w:tblGrid>
        <w:gridCol w:w="886"/>
        <w:gridCol w:w="2534"/>
        <w:gridCol w:w="7021"/>
        <w:gridCol w:w="899"/>
      </w:tblGrid>
      <w:tr w:rsidR="00712176" w:rsidTr="00AF625E">
        <w:tc>
          <w:tcPr>
            <w:tcW w:w="11340" w:type="dxa"/>
            <w:gridSpan w:val="4"/>
            <w:tcBorders>
              <w:top w:val="doub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</w:tcPr>
          <w:p w:rsidR="00712176" w:rsidRDefault="00712176" w:rsidP="00AF625E">
            <w:pPr>
              <w:jc w:val="center"/>
              <w:rPr>
                <w:rFonts w:hint="cs"/>
                <w:sz w:val="44"/>
                <w:szCs w:val="44"/>
                <w:rtl/>
              </w:rPr>
            </w:pPr>
            <w:r>
              <w:rPr>
                <w:rFonts w:hint="cs"/>
                <w:sz w:val="44"/>
                <w:szCs w:val="44"/>
                <w:rtl/>
              </w:rPr>
              <w:lastRenderedPageBreak/>
              <w:t>باسمه تعالی</w:t>
            </w:r>
          </w:p>
          <w:p w:rsidR="00712176" w:rsidRPr="00EF3189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  <w:r w:rsidRPr="00EF3189">
              <w:rPr>
                <w:rFonts w:hint="cs"/>
                <w:sz w:val="36"/>
                <w:szCs w:val="36"/>
                <w:rtl/>
              </w:rPr>
              <w:t xml:space="preserve">نام ونام خانوادگی:            </w:t>
            </w:r>
            <w:r>
              <w:rPr>
                <w:rFonts w:hint="cs"/>
                <w:sz w:val="36"/>
                <w:szCs w:val="36"/>
                <w:rtl/>
              </w:rPr>
              <w:t xml:space="preserve"> 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  وزارت آموزش وپرورش     </w:t>
            </w:r>
            <w:r>
              <w:rPr>
                <w:rFonts w:hint="cs"/>
                <w:sz w:val="36"/>
                <w:szCs w:val="36"/>
                <w:rtl/>
              </w:rPr>
              <w:t xml:space="preserve">      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</w:rPr>
              <w:t xml:space="preserve">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تاریخ امتحان:               </w:t>
            </w:r>
          </w:p>
          <w:p w:rsidR="00712176" w:rsidRDefault="00712176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EF3189">
              <w:rPr>
                <w:rFonts w:hint="cs"/>
                <w:sz w:val="36"/>
                <w:szCs w:val="36"/>
                <w:rtl/>
              </w:rPr>
              <w:t xml:space="preserve">نام پدر :                  </w:t>
            </w:r>
            <w:r>
              <w:rPr>
                <w:rFonts w:hint="cs"/>
                <w:sz w:val="36"/>
                <w:szCs w:val="36"/>
                <w:rtl/>
              </w:rPr>
              <w:t xml:space="preserve"> 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 مدیریت آموزش وپرورش تویسرکان </w:t>
            </w:r>
            <w:r>
              <w:rPr>
                <w:rFonts w:hint="cs"/>
                <w:sz w:val="36"/>
                <w:szCs w:val="36"/>
                <w:rtl/>
              </w:rPr>
              <w:t xml:space="preserve">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</w:rPr>
              <w:t xml:space="preserve">  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نام آموزشگاه:      </w:t>
            </w:r>
          </w:p>
          <w:p w:rsidR="00712176" w:rsidRDefault="00712176" w:rsidP="00AF625E">
            <w:pPr>
              <w:rPr>
                <w:rtl/>
              </w:rPr>
            </w:pP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رشته :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نام درس: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   نوبت امتحان: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پایه: 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>وقت امتحان:</w:t>
            </w:r>
            <w:r>
              <w:rPr>
                <w:rFonts w:hint="cs"/>
                <w:rtl/>
              </w:rPr>
              <w:t xml:space="preserve">          </w:t>
            </w:r>
          </w:p>
        </w:tc>
      </w:tr>
      <w:tr w:rsidR="00712176" w:rsidTr="00AF625E">
        <w:tc>
          <w:tcPr>
            <w:tcW w:w="886" w:type="dxa"/>
            <w:tcBorders>
              <w:top w:val="single" w:sz="12" w:space="0" w:color="auto"/>
              <w:left w:val="double" w:sz="4" w:space="0" w:color="auto"/>
              <w:bottom w:val="double" w:sz="4" w:space="0" w:color="auto"/>
              <w:right w:val="dotDotDash" w:sz="4" w:space="0" w:color="auto"/>
            </w:tcBorders>
          </w:tcPr>
          <w:p w:rsidR="00712176" w:rsidRPr="00C73BED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 w:rsidRPr="0064239D">
              <w:rPr>
                <w:rFonts w:hint="cs"/>
                <w:sz w:val="36"/>
                <w:szCs w:val="36"/>
                <w:rtl/>
              </w:rPr>
              <w:t>ردیف</w:t>
            </w:r>
          </w:p>
        </w:tc>
        <w:tc>
          <w:tcPr>
            <w:tcW w:w="2534" w:type="dxa"/>
            <w:tcBorders>
              <w:top w:val="single" w:sz="12" w:space="0" w:color="auto"/>
              <w:left w:val="dotDotDash" w:sz="4" w:space="0" w:color="auto"/>
              <w:bottom w:val="double" w:sz="4" w:space="0" w:color="auto"/>
              <w:right w:val="single" w:sz="4" w:space="0" w:color="auto"/>
            </w:tcBorders>
          </w:tcPr>
          <w:p w:rsidR="00712176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  <w:r w:rsidRPr="00C73BED">
              <w:rPr>
                <w:rFonts w:hint="cs"/>
                <w:sz w:val="36"/>
                <w:szCs w:val="36"/>
                <w:rtl/>
              </w:rPr>
              <w:t>نمره:</w:t>
            </w:r>
            <w:r>
              <w:rPr>
                <w:rFonts w:hint="cs"/>
                <w:sz w:val="36"/>
                <w:szCs w:val="36"/>
                <w:rtl/>
              </w:rPr>
              <w:t xml:space="preserve">                 </w:t>
            </w:r>
          </w:p>
          <w:p w:rsidR="00712176" w:rsidRPr="00C73BED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</w:p>
        </w:tc>
        <w:tc>
          <w:tcPr>
            <w:tcW w:w="7021" w:type="dxa"/>
            <w:tcBorders>
              <w:top w:val="single" w:sz="12" w:space="0" w:color="auto"/>
              <w:left w:val="single" w:sz="4" w:space="0" w:color="auto"/>
              <w:bottom w:val="double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  <w:r w:rsidRPr="00C73BED">
              <w:rPr>
                <w:rFonts w:hint="cs"/>
                <w:sz w:val="36"/>
                <w:szCs w:val="36"/>
                <w:rtl/>
              </w:rPr>
              <w:t xml:space="preserve">نمره با حروف:   </w:t>
            </w:r>
          </w:p>
          <w:p w:rsidR="00712176" w:rsidRPr="00C73BED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</w:p>
        </w:tc>
        <w:tc>
          <w:tcPr>
            <w:tcW w:w="899" w:type="dxa"/>
            <w:tcBorders>
              <w:top w:val="single" w:sz="12" w:space="0" w:color="auto"/>
              <w:left w:val="dotDotDash" w:sz="4" w:space="0" w:color="auto"/>
              <w:bottom w:val="double" w:sz="4" w:space="0" w:color="auto"/>
              <w:right w:val="double" w:sz="4" w:space="0" w:color="auto"/>
            </w:tcBorders>
          </w:tcPr>
          <w:p w:rsidR="00712176" w:rsidRPr="00C73BED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  <w:r>
              <w:rPr>
                <w:rFonts w:hint="cs"/>
                <w:sz w:val="36"/>
                <w:szCs w:val="36"/>
                <w:rtl/>
              </w:rPr>
              <w:t>بارم</w:t>
            </w:r>
          </w:p>
        </w:tc>
      </w:tr>
      <w:tr w:rsidR="00712176" w:rsidTr="00AF625E">
        <w:trPr>
          <w:trHeight w:val="410"/>
        </w:trPr>
        <w:tc>
          <w:tcPr>
            <w:tcW w:w="886" w:type="dxa"/>
            <w:tcBorders>
              <w:top w:val="double" w:sz="4" w:space="0" w:color="auto"/>
              <w:left w:val="double" w:sz="4" w:space="0" w:color="auto"/>
              <w:right w:val="dotDotDash" w:sz="4" w:space="0" w:color="auto"/>
            </w:tcBorders>
            <w:vAlign w:val="center"/>
          </w:tcPr>
          <w:p w:rsidR="00712176" w:rsidRPr="00946E1E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946E1E">
              <w:rPr>
                <w:rFonts w:hint="cs"/>
                <w:sz w:val="36"/>
                <w:szCs w:val="36"/>
                <w:rtl/>
              </w:rPr>
              <w:t>5</w:t>
            </w:r>
          </w:p>
        </w:tc>
        <w:tc>
          <w:tcPr>
            <w:tcW w:w="9555" w:type="dxa"/>
            <w:gridSpan w:val="2"/>
            <w:tcBorders>
              <w:top w:val="double" w:sz="4" w:space="0" w:color="auto"/>
              <w:left w:val="dotDotDash" w:sz="4" w:space="0" w:color="auto"/>
              <w:right w:val="dotDotDash" w:sz="4" w:space="0" w:color="auto"/>
            </w:tcBorders>
          </w:tcPr>
          <w:p w:rsidR="00712176" w:rsidRPr="008D776A" w:rsidRDefault="00712176" w:rsidP="00AF625E">
            <w:pPr>
              <w:jc w:val="center"/>
              <w:rPr>
                <w:rFonts w:hint="cs"/>
                <w:b/>
                <w:bCs/>
                <w:sz w:val="32"/>
                <w:szCs w:val="32"/>
                <w:rtl/>
              </w:rPr>
            </w:pPr>
            <w:r w:rsidRPr="008D776A">
              <w:rPr>
                <w:rFonts w:hint="cs"/>
                <w:b/>
                <w:bCs/>
                <w:sz w:val="32"/>
                <w:szCs w:val="32"/>
                <w:rtl/>
              </w:rPr>
              <w:t>جدول زیرراکامل کنید.</w:t>
            </w:r>
          </w:p>
          <w:tbl>
            <w:tblPr>
              <w:tblStyle w:val="TableGrid"/>
              <w:bidiVisual/>
              <w:tblW w:w="9256" w:type="dxa"/>
              <w:tblLook w:val="01E0"/>
            </w:tblPr>
            <w:tblGrid>
              <w:gridCol w:w="2140"/>
              <w:gridCol w:w="3185"/>
              <w:gridCol w:w="3931"/>
            </w:tblGrid>
            <w:tr w:rsidR="00712176" w:rsidTr="00AF625E">
              <w:trPr>
                <w:trHeight w:val="560"/>
              </w:trPr>
              <w:tc>
                <w:tcPr>
                  <w:tcW w:w="2140" w:type="dxa"/>
                </w:tcPr>
                <w:p w:rsidR="00712176" w:rsidRPr="00C90229" w:rsidRDefault="00712176" w:rsidP="00AF625E">
                  <w:pPr>
                    <w:framePr w:hSpace="180" w:wrap="around" w:vAnchor="page" w:hAnchor="margin" w:xAlign="center" w:y="541"/>
                    <w:tabs>
                      <w:tab w:val="left" w:pos="2037"/>
                    </w:tabs>
                    <w:rPr>
                      <w:rFonts w:hint="cs"/>
                      <w:rtl/>
                    </w:rPr>
                  </w:pPr>
                  <w:r w:rsidRPr="00C90229">
                    <w:rPr>
                      <w:rFonts w:hint="cs"/>
                      <w:rtl/>
                    </w:rPr>
                    <w:t>فرمول شیمیایی ترکیب</w:t>
                  </w:r>
                </w:p>
              </w:tc>
              <w:tc>
                <w:tcPr>
                  <w:tcW w:w="3185" w:type="dxa"/>
                </w:tcPr>
                <w:p w:rsidR="00712176" w:rsidRPr="009C626A" w:rsidRDefault="00712176" w:rsidP="00AF625E">
                  <w:pPr>
                    <w:framePr w:hSpace="180" w:wrap="around" w:vAnchor="page" w:hAnchor="margin" w:xAlign="center" w:y="541"/>
                    <w:rPr>
                      <w:rFonts w:hint="cs"/>
                      <w:rtl/>
                    </w:rPr>
                  </w:pPr>
                  <w:r w:rsidRPr="009C626A">
                    <w:rPr>
                      <w:rFonts w:hint="cs"/>
                      <w:sz w:val="28"/>
                      <w:szCs w:val="28"/>
                      <w:rtl/>
                    </w:rPr>
                    <w:t>نام ترکیب به روش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 w:rsidRPr="009C626A">
                    <w:rPr>
                      <w:rFonts w:hint="cs"/>
                      <w:sz w:val="28"/>
                      <w:szCs w:val="28"/>
                      <w:rtl/>
                    </w:rPr>
                    <w:t>پیشوندوپسوند</w:t>
                  </w:r>
                </w:p>
              </w:tc>
              <w:tc>
                <w:tcPr>
                  <w:tcW w:w="3931" w:type="dxa"/>
                </w:tcPr>
                <w:p w:rsidR="00712176" w:rsidRDefault="00712176" w:rsidP="00AF625E">
                  <w:pPr>
                    <w:framePr w:hSpace="180" w:wrap="around" w:vAnchor="page" w:hAnchor="margin" w:xAlign="center" w:y="541"/>
                    <w:rPr>
                      <w:rFonts w:hint="cs"/>
                      <w:sz w:val="32"/>
                      <w:szCs w:val="32"/>
                      <w:rtl/>
                    </w:rPr>
                  </w:pPr>
                  <w:r w:rsidRPr="00C90229">
                    <w:rPr>
                      <w:rFonts w:hint="cs"/>
                      <w:rtl/>
                    </w:rPr>
                    <w:t>نام ترکیب با استفاده ازعدد اکسایش اتم مرکزی</w:t>
                  </w:r>
                </w:p>
              </w:tc>
            </w:tr>
            <w:tr w:rsidR="00712176" w:rsidTr="00AF625E">
              <w:trPr>
                <w:trHeight w:val="560"/>
              </w:trPr>
              <w:tc>
                <w:tcPr>
                  <w:tcW w:w="2140" w:type="dxa"/>
                </w:tcPr>
                <w:p w:rsidR="00712176" w:rsidRDefault="00712176" w:rsidP="00AF625E">
                  <w:pPr>
                    <w:framePr w:hSpace="180" w:wrap="around" w:vAnchor="page" w:hAnchor="margin" w:xAlign="center" w:y="541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N</w:t>
                  </w:r>
                  <w:r w:rsidRPr="001D26F7">
                    <w:rPr>
                      <w:position w:val="-20"/>
                      <w:sz w:val="32"/>
                      <w:szCs w:val="32"/>
                    </w:rPr>
                    <w:t>2</w:t>
                  </w:r>
                  <w:r>
                    <w:rPr>
                      <w:sz w:val="32"/>
                      <w:szCs w:val="32"/>
                    </w:rPr>
                    <w:t>O</w:t>
                  </w:r>
                  <w:r w:rsidRPr="001D26F7">
                    <w:rPr>
                      <w:position w:val="-20"/>
                      <w:sz w:val="32"/>
                      <w:szCs w:val="32"/>
                    </w:rPr>
                    <w:t>5</w:t>
                  </w:r>
                </w:p>
              </w:tc>
              <w:tc>
                <w:tcPr>
                  <w:tcW w:w="3185" w:type="dxa"/>
                </w:tcPr>
                <w:p w:rsidR="00712176" w:rsidRDefault="00712176" w:rsidP="00AF625E">
                  <w:pPr>
                    <w:framePr w:hSpace="180" w:wrap="around" w:vAnchor="page" w:hAnchor="margin" w:xAlign="center" w:y="541"/>
                    <w:rPr>
                      <w:rFonts w:hint="cs"/>
                      <w:sz w:val="32"/>
                      <w:szCs w:val="32"/>
                      <w:rtl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>دی نیتروژن پنتا اکسید</w:t>
                  </w:r>
                </w:p>
              </w:tc>
              <w:tc>
                <w:tcPr>
                  <w:tcW w:w="3931" w:type="dxa"/>
                </w:tcPr>
                <w:p w:rsidR="00712176" w:rsidRDefault="00712176" w:rsidP="00AF625E">
                  <w:pPr>
                    <w:framePr w:hSpace="180" w:wrap="around" w:vAnchor="page" w:hAnchor="margin" w:xAlign="center" w:y="541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?</w:t>
                  </w:r>
                </w:p>
              </w:tc>
            </w:tr>
            <w:tr w:rsidR="00712176" w:rsidTr="00AF625E">
              <w:trPr>
                <w:trHeight w:val="560"/>
              </w:trPr>
              <w:tc>
                <w:tcPr>
                  <w:tcW w:w="2140" w:type="dxa"/>
                </w:tcPr>
                <w:p w:rsidR="00712176" w:rsidRDefault="00712176" w:rsidP="00AF625E">
                  <w:pPr>
                    <w:framePr w:hSpace="180" w:wrap="around" w:vAnchor="page" w:hAnchor="margin" w:xAlign="center" w:y="541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?</w:t>
                  </w:r>
                </w:p>
              </w:tc>
              <w:tc>
                <w:tcPr>
                  <w:tcW w:w="3185" w:type="dxa"/>
                </w:tcPr>
                <w:p w:rsidR="00712176" w:rsidRDefault="00712176" w:rsidP="00AF625E">
                  <w:pPr>
                    <w:framePr w:hSpace="180" w:wrap="around" w:vAnchor="page" w:hAnchor="margin" w:xAlign="center" w:y="541"/>
                    <w:rPr>
                      <w:rFonts w:hint="cs"/>
                      <w:sz w:val="32"/>
                      <w:szCs w:val="32"/>
                      <w:rtl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>آهن تری فلورید</w:t>
                  </w:r>
                </w:p>
              </w:tc>
              <w:tc>
                <w:tcPr>
                  <w:tcW w:w="3931" w:type="dxa"/>
                </w:tcPr>
                <w:p w:rsidR="00712176" w:rsidRDefault="00712176" w:rsidP="00AF625E">
                  <w:pPr>
                    <w:framePr w:hSpace="180" w:wrap="around" w:vAnchor="page" w:hAnchor="margin" w:xAlign="center" w:y="541"/>
                    <w:rPr>
                      <w:rFonts w:hint="cs"/>
                      <w:sz w:val="32"/>
                      <w:szCs w:val="32"/>
                      <w:rtl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>آهن (</w:t>
                  </w:r>
                  <w:r>
                    <w:rPr>
                      <w:sz w:val="32"/>
                      <w:szCs w:val="32"/>
                    </w:rPr>
                    <w:t>III</w:t>
                  </w:r>
                  <w:r>
                    <w:rPr>
                      <w:rFonts w:hint="cs"/>
                      <w:sz w:val="32"/>
                      <w:szCs w:val="32"/>
                      <w:rtl/>
                    </w:rPr>
                    <w:t>)  فلورید</w:t>
                  </w:r>
                </w:p>
              </w:tc>
            </w:tr>
            <w:tr w:rsidR="00712176" w:rsidTr="00AF625E">
              <w:trPr>
                <w:trHeight w:val="560"/>
              </w:trPr>
              <w:tc>
                <w:tcPr>
                  <w:tcW w:w="2140" w:type="dxa"/>
                </w:tcPr>
                <w:p w:rsidR="00712176" w:rsidRDefault="00712176" w:rsidP="00AF625E">
                  <w:pPr>
                    <w:framePr w:hSpace="180" w:wrap="around" w:vAnchor="page" w:hAnchor="margin" w:xAlign="center" w:y="541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PCl</w:t>
                  </w:r>
                  <w:r w:rsidRPr="001D26F7">
                    <w:rPr>
                      <w:position w:val="-20"/>
                      <w:sz w:val="32"/>
                      <w:szCs w:val="32"/>
                    </w:rPr>
                    <w:t>5</w:t>
                  </w:r>
                </w:p>
              </w:tc>
              <w:tc>
                <w:tcPr>
                  <w:tcW w:w="3185" w:type="dxa"/>
                </w:tcPr>
                <w:p w:rsidR="00712176" w:rsidRDefault="00712176" w:rsidP="00AF625E">
                  <w:pPr>
                    <w:framePr w:hSpace="180" w:wrap="around" w:vAnchor="page" w:hAnchor="margin" w:xAlign="center" w:y="541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?</w:t>
                  </w:r>
                </w:p>
              </w:tc>
              <w:tc>
                <w:tcPr>
                  <w:tcW w:w="3931" w:type="dxa"/>
                </w:tcPr>
                <w:p w:rsidR="00712176" w:rsidRDefault="00712176" w:rsidP="00AF625E">
                  <w:pPr>
                    <w:framePr w:hSpace="180" w:wrap="around" w:vAnchor="page" w:hAnchor="margin" w:xAlign="center" w:y="541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?</w:t>
                  </w:r>
                </w:p>
              </w:tc>
            </w:tr>
          </w:tbl>
          <w:p w:rsidR="00712176" w:rsidRDefault="00712176" w:rsidP="00AF625E">
            <w:pPr>
              <w:rPr>
                <w:rFonts w:hint="cs"/>
                <w:rtl/>
              </w:rPr>
            </w:pPr>
          </w:p>
        </w:tc>
        <w:tc>
          <w:tcPr>
            <w:tcW w:w="899" w:type="dxa"/>
            <w:tcBorders>
              <w:top w:val="double" w:sz="4" w:space="0" w:color="auto"/>
              <w:left w:val="dotDotDash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1</w:t>
            </w:r>
          </w:p>
        </w:tc>
      </w:tr>
      <w:tr w:rsidR="00712176" w:rsidTr="00AF625E">
        <w:trPr>
          <w:trHeight w:val="1500"/>
        </w:trPr>
        <w:tc>
          <w:tcPr>
            <w:tcW w:w="886" w:type="dxa"/>
            <w:tcBorders>
              <w:left w:val="double" w:sz="4" w:space="0" w:color="auto"/>
              <w:right w:val="dotDotDash" w:sz="4" w:space="0" w:color="auto"/>
            </w:tcBorders>
            <w:vAlign w:val="center"/>
          </w:tcPr>
          <w:p w:rsidR="00712176" w:rsidRPr="00946E1E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946E1E">
              <w:rPr>
                <w:rFonts w:hint="cs"/>
                <w:sz w:val="36"/>
                <w:szCs w:val="36"/>
                <w:rtl/>
              </w:rPr>
              <w:t>6</w:t>
            </w:r>
          </w:p>
        </w:tc>
        <w:tc>
          <w:tcPr>
            <w:tcW w:w="9555" w:type="dxa"/>
            <w:gridSpan w:val="2"/>
            <w:tcBorders>
              <w:left w:val="dotDotDash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الف ) پیوند داتیورا تعریف نموده ودوشرط اساسی تشکیل این پیوندرا بنویسید.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ب)</w:t>
            </w:r>
            <w:r w:rsidRPr="00E90499">
              <w:rPr>
                <w:rFonts w:hint="cs"/>
                <w:sz w:val="30"/>
                <w:szCs w:val="30"/>
                <w:rtl/>
              </w:rPr>
              <w:t xml:space="preserve"> عدد اکسایش اتم مرکزی را در</w:t>
            </w:r>
            <w:r>
              <w:rPr>
                <w:rFonts w:hint="cs"/>
                <w:sz w:val="30"/>
                <w:szCs w:val="30"/>
                <w:rtl/>
              </w:rPr>
              <w:t xml:space="preserve">یون </w:t>
            </w:r>
            <w:r w:rsidRPr="00E90499">
              <w:rPr>
                <w:sz w:val="30"/>
                <w:szCs w:val="30"/>
              </w:rPr>
              <w:t xml:space="preserve"> H</w:t>
            </w:r>
            <w:r>
              <w:rPr>
                <w:sz w:val="30"/>
                <w:szCs w:val="30"/>
              </w:rPr>
              <w:t>P</w:t>
            </w:r>
            <w:r w:rsidRPr="00E90499">
              <w:rPr>
                <w:sz w:val="30"/>
                <w:szCs w:val="30"/>
              </w:rPr>
              <w:t>o</w:t>
            </w:r>
            <w:r w:rsidRPr="00E90499">
              <w:rPr>
                <w:position w:val="-20"/>
                <w:sz w:val="30"/>
                <w:szCs w:val="30"/>
              </w:rPr>
              <w:t>4</w:t>
            </w:r>
            <w:r>
              <w:rPr>
                <w:position w:val="14"/>
                <w:sz w:val="30"/>
                <w:szCs w:val="30"/>
              </w:rPr>
              <w:t>2</w:t>
            </w:r>
            <w:r w:rsidRPr="00E90499">
              <w:rPr>
                <w:position w:val="14"/>
                <w:sz w:val="30"/>
                <w:szCs w:val="30"/>
              </w:rPr>
              <w:t>-</w:t>
            </w:r>
            <w:r w:rsidRPr="00E90499">
              <w:rPr>
                <w:rFonts w:hint="cs"/>
                <w:sz w:val="30"/>
                <w:szCs w:val="30"/>
                <w:rtl/>
              </w:rPr>
              <w:t>بدست آورید.(با محاسبه یا نوشتن راه حل)</w:t>
            </w:r>
          </w:p>
          <w:p w:rsidR="00712176" w:rsidRPr="00E90499" w:rsidRDefault="00712176" w:rsidP="00AF625E">
            <w:pPr>
              <w:rPr>
                <w:rFonts w:hint="cs"/>
                <w:sz w:val="30"/>
                <w:szCs w:val="30"/>
                <w:rtl/>
              </w:rPr>
            </w:pPr>
            <w:r w:rsidRPr="00E90499">
              <w:rPr>
                <w:rFonts w:hint="cs"/>
                <w:sz w:val="30"/>
                <w:szCs w:val="30"/>
                <w:rtl/>
              </w:rPr>
              <w:t>ج)</w:t>
            </w:r>
            <w:r>
              <w:rPr>
                <w:rFonts w:hint="cs"/>
                <w:sz w:val="30"/>
                <w:szCs w:val="30"/>
                <w:rtl/>
              </w:rPr>
              <w:t>آیا با داشتن جرم فرمول ملکولی وجرم فرمول تجربی می توان فرمول ملکولی ترکیب را بدست آورد؟در صورت منفی یودن جواب به چه اطلاعاتی دیگر نیاز است.</w:t>
            </w:r>
          </w:p>
          <w:p w:rsidR="00712176" w:rsidRPr="00BD687A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</w:tc>
        <w:tc>
          <w:tcPr>
            <w:tcW w:w="899" w:type="dxa"/>
            <w:tcBorders>
              <w:left w:val="dotDotDash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2.25</w:t>
            </w:r>
          </w:p>
        </w:tc>
      </w:tr>
      <w:tr w:rsidR="00712176" w:rsidTr="00AF625E">
        <w:tc>
          <w:tcPr>
            <w:tcW w:w="886" w:type="dxa"/>
            <w:tcBorders>
              <w:left w:val="double" w:sz="4" w:space="0" w:color="auto"/>
              <w:right w:val="dotDotDash" w:sz="4" w:space="0" w:color="auto"/>
            </w:tcBorders>
            <w:vAlign w:val="center"/>
          </w:tcPr>
          <w:p w:rsidR="00712176" w:rsidRPr="00946E1E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946E1E">
              <w:rPr>
                <w:rFonts w:hint="cs"/>
                <w:sz w:val="36"/>
                <w:szCs w:val="36"/>
                <w:rtl/>
              </w:rPr>
              <w:t>7</w:t>
            </w:r>
          </w:p>
        </w:tc>
        <w:tc>
          <w:tcPr>
            <w:tcW w:w="9555" w:type="dxa"/>
            <w:gridSpan w:val="2"/>
            <w:tcBorders>
              <w:left w:val="dotDotDash" w:sz="4" w:space="0" w:color="auto"/>
              <w:right w:val="dotDotDash" w:sz="4" w:space="0" w:color="auto"/>
            </w:tcBorders>
          </w:tcPr>
          <w:p w:rsidR="00712176" w:rsidRPr="0099412E" w:rsidRDefault="00712176" w:rsidP="00AF625E">
            <w:pPr>
              <w:rPr>
                <w:sz w:val="32"/>
                <w:szCs w:val="32"/>
              </w:rPr>
            </w:pPr>
            <w:r w:rsidRPr="0099412E">
              <w:rPr>
                <w:rFonts w:hint="cs"/>
                <w:sz w:val="32"/>
                <w:szCs w:val="32"/>
                <w:rtl/>
              </w:rPr>
              <w:t xml:space="preserve">با توجه به مواد </w:t>
            </w:r>
            <w:r w:rsidRPr="0099412E">
              <w:rPr>
                <w:sz w:val="32"/>
                <w:szCs w:val="32"/>
              </w:rPr>
              <w:t>PH</w:t>
            </w:r>
            <w:r w:rsidRPr="00F04680">
              <w:rPr>
                <w:position w:val="-20"/>
                <w:sz w:val="32"/>
                <w:szCs w:val="32"/>
              </w:rPr>
              <w:t>3</w:t>
            </w:r>
            <w:r w:rsidRPr="0099412E">
              <w:rPr>
                <w:sz w:val="32"/>
                <w:szCs w:val="32"/>
              </w:rPr>
              <w:t>, S</w:t>
            </w:r>
            <w:r>
              <w:rPr>
                <w:sz w:val="32"/>
                <w:szCs w:val="32"/>
              </w:rPr>
              <w:t>i</w:t>
            </w:r>
            <w:r w:rsidRPr="0099412E">
              <w:rPr>
                <w:sz w:val="32"/>
                <w:szCs w:val="32"/>
              </w:rPr>
              <w:t>C</w:t>
            </w:r>
            <w:r>
              <w:rPr>
                <w:sz w:val="32"/>
                <w:szCs w:val="32"/>
              </w:rPr>
              <w:t>l</w:t>
            </w:r>
            <w:r w:rsidRPr="00F04680">
              <w:rPr>
                <w:position w:val="-20"/>
                <w:sz w:val="32"/>
                <w:szCs w:val="32"/>
              </w:rPr>
              <w:t>4</w:t>
            </w:r>
            <w:r w:rsidRPr="0099412E">
              <w:rPr>
                <w:sz w:val="32"/>
                <w:szCs w:val="32"/>
              </w:rPr>
              <w:t xml:space="preserve"> ,H</w:t>
            </w:r>
            <w:r w:rsidRPr="00F04680">
              <w:rPr>
                <w:position w:val="-20"/>
                <w:sz w:val="32"/>
                <w:szCs w:val="32"/>
              </w:rPr>
              <w:t>2</w:t>
            </w:r>
            <w:r w:rsidRPr="0099412E">
              <w:rPr>
                <w:sz w:val="32"/>
                <w:szCs w:val="32"/>
              </w:rPr>
              <w:t>O ,SO</w:t>
            </w:r>
            <w:r w:rsidRPr="00F04680">
              <w:rPr>
                <w:position w:val="-20"/>
                <w:sz w:val="32"/>
                <w:szCs w:val="32"/>
              </w:rPr>
              <w:t>2</w:t>
            </w:r>
            <w:r w:rsidRPr="0099412E">
              <w:rPr>
                <w:sz w:val="32"/>
                <w:szCs w:val="32"/>
              </w:rPr>
              <w:t xml:space="preserve">  </w:t>
            </w:r>
            <w:r w:rsidRPr="0099412E">
              <w:rPr>
                <w:rFonts w:hint="cs"/>
                <w:sz w:val="32"/>
                <w:szCs w:val="32"/>
                <w:rtl/>
              </w:rPr>
              <w:t xml:space="preserve">  به سوالات زیر پاسخ دهید؟</w:t>
            </w:r>
          </w:p>
          <w:p w:rsidR="00712176" w:rsidRPr="0099412E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 w:rsidRPr="0099412E">
              <w:rPr>
                <w:sz w:val="32"/>
                <w:szCs w:val="32"/>
                <w:rtl/>
              </w:rPr>
              <w:t xml:space="preserve">الف )شکل هندسی </w:t>
            </w:r>
            <w:r w:rsidRPr="0099412E">
              <w:rPr>
                <w:sz w:val="32"/>
                <w:szCs w:val="32"/>
              </w:rPr>
              <w:t>PH</w:t>
            </w:r>
            <w:r w:rsidRPr="00F04680">
              <w:rPr>
                <w:position w:val="-20"/>
                <w:sz w:val="32"/>
                <w:szCs w:val="32"/>
              </w:rPr>
              <w:t>3</w:t>
            </w:r>
            <w:r w:rsidRPr="0099412E">
              <w:rPr>
                <w:sz w:val="32"/>
                <w:szCs w:val="32"/>
              </w:rPr>
              <w:t xml:space="preserve"> ,S</w:t>
            </w:r>
            <w:r>
              <w:rPr>
                <w:sz w:val="32"/>
                <w:szCs w:val="32"/>
              </w:rPr>
              <w:t>i</w:t>
            </w:r>
            <w:r w:rsidRPr="0099412E">
              <w:rPr>
                <w:sz w:val="32"/>
                <w:szCs w:val="32"/>
              </w:rPr>
              <w:t>C</w:t>
            </w:r>
            <w:r>
              <w:rPr>
                <w:sz w:val="32"/>
                <w:szCs w:val="32"/>
              </w:rPr>
              <w:t>l</w:t>
            </w:r>
            <w:r w:rsidRPr="00F04680">
              <w:rPr>
                <w:position w:val="-20"/>
                <w:sz w:val="32"/>
                <w:szCs w:val="32"/>
              </w:rPr>
              <w:t>4</w:t>
            </w:r>
            <w:r w:rsidRPr="0099412E">
              <w:rPr>
                <w:sz w:val="32"/>
                <w:szCs w:val="32"/>
              </w:rPr>
              <w:t xml:space="preserve"> </w:t>
            </w:r>
            <w:r w:rsidRPr="0099412E">
              <w:rPr>
                <w:rFonts w:hint="cs"/>
                <w:sz w:val="32"/>
                <w:szCs w:val="32"/>
                <w:rtl/>
              </w:rPr>
              <w:t xml:space="preserve"> را رسم نموده وزاویه ی پیوند را در آنها پیش بینی کنید.</w:t>
            </w:r>
          </w:p>
          <w:p w:rsidR="00712176" w:rsidRDefault="00712176" w:rsidP="00AF625E">
            <w:pPr>
              <w:rPr>
                <w:rFonts w:hint="cs"/>
                <w:rtl/>
              </w:rPr>
            </w:pPr>
            <w:r w:rsidRPr="0099412E">
              <w:rPr>
                <w:rFonts w:hint="cs"/>
                <w:sz w:val="32"/>
                <w:szCs w:val="32"/>
                <w:rtl/>
              </w:rPr>
              <w:t>ج) درقلمروهای الکترونی اتم مرکزی</w:t>
            </w:r>
            <w:r>
              <w:rPr>
                <w:rFonts w:hint="cs"/>
                <w:sz w:val="32"/>
                <w:szCs w:val="32"/>
                <w:rtl/>
              </w:rPr>
              <w:t>ِ</w:t>
            </w:r>
            <w:r w:rsidRPr="0099412E">
              <w:rPr>
                <w:rFonts w:hint="cs"/>
                <w:sz w:val="32"/>
                <w:szCs w:val="32"/>
                <w:rtl/>
              </w:rPr>
              <w:t xml:space="preserve"> دو ماده ی </w:t>
            </w:r>
            <w:r w:rsidRPr="0099412E">
              <w:rPr>
                <w:sz w:val="32"/>
                <w:szCs w:val="32"/>
              </w:rPr>
              <w:t>H</w:t>
            </w:r>
            <w:r w:rsidRPr="00F04680">
              <w:rPr>
                <w:position w:val="-20"/>
                <w:sz w:val="32"/>
                <w:szCs w:val="32"/>
              </w:rPr>
              <w:t>2</w:t>
            </w:r>
            <w:r w:rsidRPr="0099412E">
              <w:rPr>
                <w:sz w:val="32"/>
                <w:szCs w:val="32"/>
              </w:rPr>
              <w:t>O</w:t>
            </w:r>
            <w:r>
              <w:rPr>
                <w:sz w:val="32"/>
                <w:szCs w:val="32"/>
              </w:rPr>
              <w:t xml:space="preserve">  </w:t>
            </w:r>
            <w:r>
              <w:rPr>
                <w:rFonts w:hint="cs"/>
                <w:sz w:val="32"/>
                <w:szCs w:val="32"/>
                <w:rtl/>
              </w:rPr>
              <w:t xml:space="preserve"> و</w:t>
            </w:r>
            <w:r w:rsidRPr="0099412E">
              <w:rPr>
                <w:sz w:val="32"/>
                <w:szCs w:val="32"/>
              </w:rPr>
              <w:t>SO</w:t>
            </w:r>
            <w:r w:rsidRPr="00F04680">
              <w:rPr>
                <w:position w:val="-20"/>
                <w:sz w:val="32"/>
                <w:szCs w:val="32"/>
              </w:rPr>
              <w:t>2</w:t>
            </w:r>
            <w:r w:rsidRPr="0099412E">
              <w:rPr>
                <w:sz w:val="32"/>
                <w:szCs w:val="32"/>
              </w:rPr>
              <w:t xml:space="preserve"> </w:t>
            </w:r>
            <w:r w:rsidRPr="0099412E">
              <w:rPr>
                <w:rFonts w:hint="cs"/>
                <w:sz w:val="32"/>
                <w:szCs w:val="32"/>
                <w:rtl/>
              </w:rPr>
              <w:t xml:space="preserve"> چه تفاوتی وجود دارد</w:t>
            </w:r>
            <w:r>
              <w:rPr>
                <w:rFonts w:hint="cs"/>
                <w:rtl/>
              </w:rPr>
              <w:t>؟</w:t>
            </w:r>
          </w:p>
          <w:p w:rsidR="00712176" w:rsidRDefault="00712176" w:rsidP="00AF625E">
            <w:pPr>
              <w:rPr>
                <w:rFonts w:hint="cs"/>
                <w:rtl/>
              </w:rPr>
            </w:pPr>
          </w:p>
        </w:tc>
        <w:tc>
          <w:tcPr>
            <w:tcW w:w="899" w:type="dxa"/>
            <w:tcBorders>
              <w:left w:val="dotDotDash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1.5</w:t>
            </w:r>
          </w:p>
        </w:tc>
      </w:tr>
      <w:tr w:rsidR="00712176" w:rsidTr="00AF625E">
        <w:tc>
          <w:tcPr>
            <w:tcW w:w="886" w:type="dxa"/>
            <w:tcBorders>
              <w:left w:val="double" w:sz="4" w:space="0" w:color="auto"/>
              <w:right w:val="dotDotDash" w:sz="4" w:space="0" w:color="auto"/>
            </w:tcBorders>
            <w:vAlign w:val="center"/>
          </w:tcPr>
          <w:p w:rsidR="00712176" w:rsidRPr="00946E1E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946E1E">
              <w:rPr>
                <w:rFonts w:hint="cs"/>
                <w:sz w:val="36"/>
                <w:szCs w:val="36"/>
                <w:rtl/>
              </w:rPr>
              <w:t>8</w:t>
            </w:r>
          </w:p>
        </w:tc>
        <w:tc>
          <w:tcPr>
            <w:tcW w:w="9555" w:type="dxa"/>
            <w:gridSpan w:val="2"/>
            <w:tcBorders>
              <w:left w:val="dotDotDash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الف) انرژی یونش را تعریف نموده وروندتغییرآن را دردوره ها وگروهای جدول مشخص کنید.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ب) از معادلات شیمیایی زیرکدام یک انجام شدنی است ؟علت را بیان کنید.</w:t>
            </w:r>
          </w:p>
          <w:p w:rsidR="00712176" w:rsidRDefault="00712176" w:rsidP="00AF625E">
            <w:pPr>
              <w:tabs>
                <w:tab w:val="left" w:pos="3480"/>
              </w:tabs>
              <w:bidi w:val="0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pict>
                <v:line id="_x0000_s1040" style="position:absolute;z-index:251674624" from="126.85pt,22.7pt" to="153.85pt,22.7pt">
                  <v:stroke endarrow="block"/>
                  <w10:wrap anchorx="page"/>
                </v:line>
              </w:pict>
            </w:r>
            <w:r>
              <w:rPr>
                <w:sz w:val="32"/>
                <w:szCs w:val="32"/>
              </w:rPr>
              <w:t>A)2KI(aq) + Cl</w:t>
            </w:r>
            <w:r w:rsidRPr="008A7567">
              <w:rPr>
                <w:position w:val="-20"/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>(g)</w:t>
            </w:r>
            <w:r>
              <w:rPr>
                <w:sz w:val="32"/>
                <w:szCs w:val="32"/>
              </w:rPr>
              <w:tab/>
              <w:t>2KCl(aq)+I</w:t>
            </w:r>
            <w:r w:rsidRPr="008A7567">
              <w:rPr>
                <w:position w:val="-20"/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>(g)</w:t>
            </w:r>
          </w:p>
          <w:p w:rsidR="00712176" w:rsidRPr="00BD687A" w:rsidRDefault="00712176" w:rsidP="00AF625E">
            <w:pPr>
              <w:tabs>
                <w:tab w:val="left" w:pos="3480"/>
              </w:tabs>
              <w:bidi w:val="0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rtl/>
              </w:rPr>
              <w:pict>
                <v:line id="_x0000_s1041" style="position:absolute;z-index:251675648" from="126.85pt,25.3pt" to="153.85pt,25.3pt">
                  <v:stroke endarrow="block"/>
                  <w10:wrap anchorx="page"/>
                </v:line>
              </w:pict>
            </w:r>
            <w:r>
              <w:rPr>
                <w:sz w:val="32"/>
                <w:szCs w:val="32"/>
              </w:rPr>
              <w:t>B)2NaF(aq)+Cl</w:t>
            </w:r>
            <w:r w:rsidRPr="008A7567">
              <w:rPr>
                <w:position w:val="-20"/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 xml:space="preserve">(g) </w:t>
            </w:r>
            <w:r>
              <w:rPr>
                <w:sz w:val="32"/>
                <w:szCs w:val="32"/>
              </w:rPr>
              <w:tab/>
              <w:t>2NaCl(aq)+F</w:t>
            </w:r>
            <w:r w:rsidRPr="008A7567">
              <w:rPr>
                <w:position w:val="-20"/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>(g)</w:t>
            </w:r>
          </w:p>
        </w:tc>
        <w:tc>
          <w:tcPr>
            <w:tcW w:w="899" w:type="dxa"/>
            <w:tcBorders>
              <w:left w:val="dotDotDash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1.75</w:t>
            </w:r>
          </w:p>
        </w:tc>
      </w:tr>
      <w:tr w:rsidR="00712176" w:rsidTr="00AF625E">
        <w:tc>
          <w:tcPr>
            <w:tcW w:w="886" w:type="dxa"/>
            <w:tcBorders>
              <w:left w:val="double" w:sz="4" w:space="0" w:color="auto"/>
              <w:bottom w:val="double" w:sz="4" w:space="0" w:color="auto"/>
              <w:right w:val="dotDotDash" w:sz="4" w:space="0" w:color="auto"/>
            </w:tcBorders>
            <w:vAlign w:val="center"/>
          </w:tcPr>
          <w:p w:rsidR="00712176" w:rsidRPr="00946E1E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946E1E">
              <w:rPr>
                <w:rFonts w:hint="cs"/>
                <w:sz w:val="36"/>
                <w:szCs w:val="36"/>
                <w:rtl/>
              </w:rPr>
              <w:t>9</w:t>
            </w:r>
          </w:p>
        </w:tc>
        <w:tc>
          <w:tcPr>
            <w:tcW w:w="9555" w:type="dxa"/>
            <w:gridSpan w:val="2"/>
            <w:tcBorders>
              <w:left w:val="dotDotDash" w:sz="4" w:space="0" w:color="auto"/>
              <w:bottom w:val="double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با توجه به گازهای داده شده به سؤالات  زیر پاسخ دهید.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« </w:t>
            </w:r>
            <w:r>
              <w:rPr>
                <w:sz w:val="32"/>
                <w:szCs w:val="32"/>
              </w:rPr>
              <w:t>SO</w:t>
            </w:r>
            <w:r w:rsidRPr="00912BED">
              <w:rPr>
                <w:position w:val="-20"/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>=64 gr/mole  ,  N</w:t>
            </w:r>
            <w:r w:rsidRPr="00912BED">
              <w:rPr>
                <w:position w:val="-20"/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>=28gr/mole  ,  CO=28  gr/mole</w:t>
            </w:r>
            <w:r>
              <w:rPr>
                <w:rFonts w:hint="cs"/>
                <w:sz w:val="32"/>
                <w:szCs w:val="32"/>
                <w:rtl/>
              </w:rPr>
              <w:t xml:space="preserve"> »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الف)کدام یک از آنها دارای شکل هندسی خاصی نمی باشند؟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ب) اگرآنها را تحت شرایط مناسب ویکسان برای مایع شدن قرار دهیم ،ترتیب مایع شدن آنها چگونه است؟توضیح دهید.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 w:rsidRPr="00295612">
              <w:rPr>
                <w:rFonts w:hint="cs"/>
                <w:sz w:val="32"/>
                <w:szCs w:val="32"/>
                <w:rtl/>
              </w:rPr>
              <w:t>ج)چنانچه مقدار مایع مساوی از آنها را هم زمان تبخیر کنیم ،کدام یک سریع تر از بقیه بخار می گردد؟ چرا؟</w:t>
            </w:r>
          </w:p>
          <w:p w:rsidR="00712176" w:rsidRPr="00BD687A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</w:tc>
        <w:tc>
          <w:tcPr>
            <w:tcW w:w="899" w:type="dxa"/>
            <w:tcBorders>
              <w:left w:val="dotDotDash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1.75</w:t>
            </w:r>
          </w:p>
        </w:tc>
      </w:tr>
    </w:tbl>
    <w:p w:rsidR="00712176" w:rsidRDefault="00712176" w:rsidP="00712176">
      <w:pPr>
        <w:rPr>
          <w:rFonts w:hint="cs"/>
          <w:rtl/>
        </w:rPr>
      </w:pPr>
    </w:p>
    <w:tbl>
      <w:tblPr>
        <w:tblStyle w:val="TableGrid"/>
        <w:bidiVisual/>
        <w:tblW w:w="11340" w:type="dxa"/>
        <w:tblLook w:val="01E0"/>
      </w:tblPr>
      <w:tblGrid>
        <w:gridCol w:w="909"/>
        <w:gridCol w:w="2920"/>
        <w:gridCol w:w="6688"/>
        <w:gridCol w:w="823"/>
      </w:tblGrid>
      <w:tr w:rsidR="00712176" w:rsidTr="00AF625E">
        <w:tc>
          <w:tcPr>
            <w:tcW w:w="11340" w:type="dxa"/>
            <w:gridSpan w:val="4"/>
            <w:tcBorders>
              <w:top w:val="doub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</w:tcPr>
          <w:p w:rsidR="00712176" w:rsidRDefault="00712176" w:rsidP="00AF625E">
            <w:pPr>
              <w:jc w:val="center"/>
              <w:rPr>
                <w:rFonts w:hint="cs"/>
                <w:sz w:val="44"/>
                <w:szCs w:val="44"/>
                <w:rtl/>
              </w:rPr>
            </w:pPr>
            <w:r>
              <w:rPr>
                <w:rFonts w:hint="cs"/>
                <w:sz w:val="44"/>
                <w:szCs w:val="44"/>
                <w:rtl/>
              </w:rPr>
              <w:t>باسمه تعالی</w:t>
            </w:r>
          </w:p>
          <w:p w:rsidR="00712176" w:rsidRPr="00EF3189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  <w:r w:rsidRPr="00EF3189">
              <w:rPr>
                <w:rFonts w:hint="cs"/>
                <w:sz w:val="36"/>
                <w:szCs w:val="36"/>
                <w:rtl/>
              </w:rPr>
              <w:t xml:space="preserve">نام ونام خانوادگی:            </w:t>
            </w:r>
            <w:r>
              <w:rPr>
                <w:rFonts w:hint="cs"/>
                <w:sz w:val="36"/>
                <w:szCs w:val="36"/>
                <w:rtl/>
              </w:rPr>
              <w:t xml:space="preserve"> 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  وزارت آموزش وپرورش     </w:t>
            </w:r>
            <w:r>
              <w:rPr>
                <w:rFonts w:hint="cs"/>
                <w:sz w:val="36"/>
                <w:szCs w:val="36"/>
                <w:rtl/>
              </w:rPr>
              <w:t xml:space="preserve">      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</w:rPr>
              <w:t xml:space="preserve">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تاریخ امتحان:               </w:t>
            </w:r>
          </w:p>
          <w:p w:rsidR="00712176" w:rsidRDefault="00712176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EF3189">
              <w:rPr>
                <w:rFonts w:hint="cs"/>
                <w:sz w:val="36"/>
                <w:szCs w:val="36"/>
                <w:rtl/>
              </w:rPr>
              <w:t xml:space="preserve">نام پدر :                  </w:t>
            </w:r>
            <w:r>
              <w:rPr>
                <w:rFonts w:hint="cs"/>
                <w:sz w:val="36"/>
                <w:szCs w:val="36"/>
                <w:rtl/>
              </w:rPr>
              <w:t xml:space="preserve"> 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 مدیریت آموزش وپرورش تویسرکان </w:t>
            </w:r>
            <w:r>
              <w:rPr>
                <w:rFonts w:hint="cs"/>
                <w:sz w:val="36"/>
                <w:szCs w:val="36"/>
                <w:rtl/>
              </w:rPr>
              <w:t xml:space="preserve">   </w:t>
            </w:r>
            <w:r w:rsidRPr="00EF3189">
              <w:rPr>
                <w:rFonts w:hint="cs"/>
                <w:sz w:val="36"/>
                <w:szCs w:val="36"/>
                <w:rtl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</w:rPr>
              <w:t xml:space="preserve">  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نام آموزشگاه:      </w:t>
            </w:r>
          </w:p>
          <w:p w:rsidR="00712176" w:rsidRDefault="00712176" w:rsidP="00AF625E">
            <w:pPr>
              <w:rPr>
                <w:rtl/>
              </w:rPr>
            </w:pP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رشته :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نام درس: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   نوبت امتحان: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پایه: 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</w:t>
            </w:r>
            <w:r w:rsidRPr="00EF3189">
              <w:rPr>
                <w:rFonts w:hint="cs"/>
                <w:b/>
                <w:bCs/>
                <w:sz w:val="28"/>
                <w:szCs w:val="28"/>
                <w:rtl/>
              </w:rPr>
              <w:t>وقت امتحان:</w:t>
            </w:r>
            <w:r>
              <w:rPr>
                <w:rFonts w:hint="cs"/>
                <w:rtl/>
              </w:rPr>
              <w:t xml:space="preserve">          </w:t>
            </w:r>
          </w:p>
        </w:tc>
      </w:tr>
      <w:tr w:rsidR="00712176" w:rsidTr="00AF625E">
        <w:tc>
          <w:tcPr>
            <w:tcW w:w="909" w:type="dxa"/>
            <w:tcBorders>
              <w:top w:val="single" w:sz="12" w:space="0" w:color="auto"/>
              <w:left w:val="double" w:sz="4" w:space="0" w:color="auto"/>
              <w:bottom w:val="double" w:sz="4" w:space="0" w:color="auto"/>
              <w:right w:val="dotDotDash" w:sz="4" w:space="0" w:color="auto"/>
            </w:tcBorders>
          </w:tcPr>
          <w:p w:rsidR="00712176" w:rsidRPr="00C73BED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 w:rsidRPr="0064239D">
              <w:rPr>
                <w:rFonts w:hint="cs"/>
                <w:sz w:val="36"/>
                <w:szCs w:val="36"/>
                <w:rtl/>
              </w:rPr>
              <w:t>ردیف</w:t>
            </w:r>
          </w:p>
        </w:tc>
        <w:tc>
          <w:tcPr>
            <w:tcW w:w="2920" w:type="dxa"/>
            <w:tcBorders>
              <w:top w:val="single" w:sz="12" w:space="0" w:color="auto"/>
              <w:left w:val="dotDotDash" w:sz="4" w:space="0" w:color="auto"/>
              <w:bottom w:val="double" w:sz="4" w:space="0" w:color="auto"/>
              <w:right w:val="single" w:sz="4" w:space="0" w:color="auto"/>
            </w:tcBorders>
          </w:tcPr>
          <w:p w:rsidR="00712176" w:rsidRDefault="00712176" w:rsidP="00AF625E">
            <w:pPr>
              <w:rPr>
                <w:sz w:val="36"/>
                <w:szCs w:val="36"/>
                <w:rtl/>
              </w:rPr>
            </w:pPr>
            <w:r w:rsidRPr="00C73BED">
              <w:rPr>
                <w:rFonts w:hint="cs"/>
                <w:sz w:val="36"/>
                <w:szCs w:val="36"/>
                <w:rtl/>
              </w:rPr>
              <w:t>نمره:</w:t>
            </w:r>
          </w:p>
          <w:p w:rsidR="00712176" w:rsidRPr="00C73BED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</w:p>
        </w:tc>
        <w:tc>
          <w:tcPr>
            <w:tcW w:w="6688" w:type="dxa"/>
            <w:tcBorders>
              <w:top w:val="single" w:sz="12" w:space="0" w:color="auto"/>
              <w:left w:val="single" w:sz="4" w:space="0" w:color="auto"/>
              <w:bottom w:val="double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  <w:r w:rsidRPr="00C73BED">
              <w:rPr>
                <w:rFonts w:hint="cs"/>
                <w:sz w:val="36"/>
                <w:szCs w:val="36"/>
                <w:rtl/>
              </w:rPr>
              <w:t xml:space="preserve">نمره با حروف:   </w:t>
            </w:r>
          </w:p>
          <w:p w:rsidR="00712176" w:rsidRPr="00C73BED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</w:p>
        </w:tc>
        <w:tc>
          <w:tcPr>
            <w:tcW w:w="823" w:type="dxa"/>
            <w:tcBorders>
              <w:top w:val="single" w:sz="12" w:space="0" w:color="auto"/>
              <w:left w:val="dotDotDash" w:sz="4" w:space="0" w:color="auto"/>
              <w:bottom w:val="double" w:sz="4" w:space="0" w:color="auto"/>
              <w:right w:val="double" w:sz="4" w:space="0" w:color="auto"/>
            </w:tcBorders>
          </w:tcPr>
          <w:p w:rsidR="00712176" w:rsidRPr="00C73BED" w:rsidRDefault="00712176" w:rsidP="00AF625E">
            <w:pPr>
              <w:rPr>
                <w:rFonts w:hint="cs"/>
                <w:sz w:val="36"/>
                <w:szCs w:val="36"/>
                <w:rtl/>
              </w:rPr>
            </w:pPr>
            <w:r>
              <w:rPr>
                <w:rFonts w:hint="cs"/>
                <w:sz w:val="36"/>
                <w:szCs w:val="36"/>
                <w:rtl/>
              </w:rPr>
              <w:t>بارم</w:t>
            </w:r>
          </w:p>
        </w:tc>
      </w:tr>
      <w:tr w:rsidR="00712176" w:rsidTr="00AF625E">
        <w:tc>
          <w:tcPr>
            <w:tcW w:w="909" w:type="dxa"/>
            <w:tcBorders>
              <w:left w:val="double" w:sz="4" w:space="0" w:color="auto"/>
              <w:right w:val="dotDotDash" w:sz="4" w:space="0" w:color="auto"/>
            </w:tcBorders>
            <w:vAlign w:val="center"/>
          </w:tcPr>
          <w:p w:rsidR="00712176" w:rsidRPr="00946E1E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946E1E">
              <w:rPr>
                <w:rFonts w:hint="cs"/>
                <w:sz w:val="36"/>
                <w:szCs w:val="36"/>
                <w:rtl/>
              </w:rPr>
              <w:t>10</w:t>
            </w:r>
          </w:p>
        </w:tc>
        <w:tc>
          <w:tcPr>
            <w:tcW w:w="9608" w:type="dxa"/>
            <w:gridSpan w:val="2"/>
            <w:tcBorders>
              <w:left w:val="dotDotDash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الف )اگر بار الکتریکی پرتوهای کاتدی  بزرگتروجرم آنها کمتر باشد،در این صورت پرتوها در میدان الکتریکی بیشتر منحرف می شوند یا کمتر؟چرا؟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ب)رسیدن به حالت پایدار برای کدام یک از یونهای زیر مطابق با قاعده ی اوکتت یا      هشت تایی نیست؟علت را بیان کنید.                              </w:t>
            </w:r>
            <w:r>
              <w:rPr>
                <w:sz w:val="32"/>
                <w:szCs w:val="32"/>
              </w:rPr>
              <w:t>Ca</w:t>
            </w:r>
            <w:r w:rsidRPr="00CD6C34">
              <w:rPr>
                <w:position w:val="14"/>
                <w:sz w:val="32"/>
                <w:szCs w:val="32"/>
              </w:rPr>
              <w:t>2+</w:t>
            </w:r>
            <w:r>
              <w:rPr>
                <w:sz w:val="32"/>
                <w:szCs w:val="32"/>
              </w:rPr>
              <w:t xml:space="preserve"> ,Fe</w:t>
            </w:r>
            <w:r w:rsidRPr="00CD6C34">
              <w:rPr>
                <w:position w:val="14"/>
                <w:sz w:val="32"/>
                <w:szCs w:val="32"/>
              </w:rPr>
              <w:t>2+</w:t>
            </w:r>
            <w:r>
              <w:rPr>
                <w:sz w:val="32"/>
                <w:szCs w:val="32"/>
              </w:rPr>
              <w:t>,S</w:t>
            </w:r>
            <w:r w:rsidRPr="00CD6C34">
              <w:rPr>
                <w:position w:val="14"/>
                <w:sz w:val="32"/>
                <w:szCs w:val="32"/>
              </w:rPr>
              <w:t>2-</w:t>
            </w:r>
            <w:r>
              <w:rPr>
                <w:sz w:val="32"/>
                <w:szCs w:val="32"/>
              </w:rPr>
              <w:t xml:space="preserve"> ,Cu</w:t>
            </w:r>
            <w:r w:rsidRPr="00CD6C34">
              <w:rPr>
                <w:position w:val="14"/>
                <w:sz w:val="32"/>
                <w:szCs w:val="32"/>
              </w:rPr>
              <w:t>+</w:t>
            </w:r>
            <w:r>
              <w:rPr>
                <w:rFonts w:hint="cs"/>
                <w:sz w:val="32"/>
                <w:szCs w:val="32"/>
                <w:rtl/>
              </w:rPr>
              <w:t xml:space="preserve">  یونها 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Pr="00BD687A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</w:tc>
        <w:tc>
          <w:tcPr>
            <w:tcW w:w="823" w:type="dxa"/>
            <w:tcBorders>
              <w:left w:val="dotDotDash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1.5</w:t>
            </w:r>
          </w:p>
        </w:tc>
      </w:tr>
      <w:tr w:rsidR="00712176" w:rsidTr="00AF625E">
        <w:tc>
          <w:tcPr>
            <w:tcW w:w="909" w:type="dxa"/>
            <w:tcBorders>
              <w:left w:val="double" w:sz="4" w:space="0" w:color="auto"/>
              <w:right w:val="dotDotDash" w:sz="4" w:space="0" w:color="auto"/>
            </w:tcBorders>
            <w:vAlign w:val="center"/>
          </w:tcPr>
          <w:p w:rsidR="00712176" w:rsidRPr="00946E1E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946E1E">
              <w:rPr>
                <w:rFonts w:hint="cs"/>
                <w:sz w:val="36"/>
                <w:szCs w:val="36"/>
                <w:rtl/>
              </w:rPr>
              <w:t>11</w:t>
            </w:r>
          </w:p>
        </w:tc>
        <w:tc>
          <w:tcPr>
            <w:tcW w:w="9608" w:type="dxa"/>
            <w:gridSpan w:val="2"/>
            <w:tcBorders>
              <w:left w:val="dotDotDash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با توجه به معادلات شیمیایی زیرپاسخ دهید.</w:t>
            </w:r>
          </w:p>
          <w:p w:rsidR="00712176" w:rsidRDefault="00712176" w:rsidP="00AF625E">
            <w:pPr>
              <w:tabs>
                <w:tab w:val="left" w:pos="2620"/>
              </w:tabs>
              <w:bidi w:val="0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pict>
                <v:line id="_x0000_s1038" style="position:absolute;z-index:251672576" from="100.45pt,16.7pt" to="127.45pt,16.7pt">
                  <v:stroke endarrow="block"/>
                  <w10:wrap anchorx="page"/>
                </v:line>
              </w:pict>
            </w:r>
            <w:r>
              <w:rPr>
                <w:sz w:val="32"/>
                <w:szCs w:val="32"/>
              </w:rPr>
              <w:t>A)K</w:t>
            </w:r>
            <w:r w:rsidRPr="00B606F6">
              <w:rPr>
                <w:position w:val="20"/>
                <w:sz w:val="30"/>
                <w:szCs w:val="30"/>
              </w:rPr>
              <w:t>+</w:t>
            </w:r>
            <w:r>
              <w:rPr>
                <w:sz w:val="32"/>
                <w:szCs w:val="32"/>
              </w:rPr>
              <w:t>(g)+F</w:t>
            </w:r>
            <w:r w:rsidRPr="009E3B99">
              <w:rPr>
                <w:position w:val="20"/>
                <w:sz w:val="30"/>
                <w:szCs w:val="30"/>
              </w:rPr>
              <w:t>-</w:t>
            </w:r>
            <w:r>
              <w:rPr>
                <w:sz w:val="32"/>
                <w:szCs w:val="32"/>
              </w:rPr>
              <w:t>(g)</w:t>
            </w:r>
            <w:r>
              <w:rPr>
                <w:sz w:val="32"/>
                <w:szCs w:val="32"/>
              </w:rPr>
              <w:tab/>
              <w:t>KF(s)+</w:t>
            </w:r>
            <w:r>
              <w:rPr>
                <w:rFonts w:hint="cs"/>
                <w:sz w:val="32"/>
                <w:szCs w:val="32"/>
                <w:rtl/>
              </w:rPr>
              <w:t xml:space="preserve">821 </w:t>
            </w:r>
            <w:r>
              <w:rPr>
                <w:sz w:val="32"/>
                <w:szCs w:val="32"/>
              </w:rPr>
              <w:t xml:space="preserve">  KJ/mole</w:t>
            </w:r>
          </w:p>
          <w:p w:rsidR="00712176" w:rsidRDefault="00712176" w:rsidP="00AF625E">
            <w:pPr>
              <w:tabs>
                <w:tab w:val="left" w:pos="3080"/>
              </w:tabs>
              <w:bidi w:val="0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pict>
                <v:line id="_x0000_s1039" style="position:absolute;z-index:251673600" from="119.45pt,16.2pt" to="146.45pt,16.2pt">
                  <v:stroke endarrow="block"/>
                  <w10:wrap anchorx="page"/>
                </v:line>
              </w:pict>
            </w:r>
            <w:r>
              <w:rPr>
                <w:sz w:val="32"/>
                <w:szCs w:val="32"/>
              </w:rPr>
              <w:t>B)Mg</w:t>
            </w:r>
            <w:r w:rsidRPr="00EF1894">
              <w:rPr>
                <w:position w:val="14"/>
                <w:sz w:val="30"/>
                <w:szCs w:val="30"/>
              </w:rPr>
              <w:t>2+</w:t>
            </w:r>
            <w:r>
              <w:rPr>
                <w:sz w:val="32"/>
                <w:szCs w:val="32"/>
              </w:rPr>
              <w:t>(g)+2F</w:t>
            </w:r>
            <w:r w:rsidRPr="009E3B99">
              <w:rPr>
                <w:position w:val="20"/>
                <w:sz w:val="30"/>
                <w:szCs w:val="30"/>
              </w:rPr>
              <w:t>-</w:t>
            </w:r>
            <w:r>
              <w:rPr>
                <w:sz w:val="32"/>
                <w:szCs w:val="32"/>
              </w:rPr>
              <w:t>(g)</w:t>
            </w:r>
            <w:r>
              <w:rPr>
                <w:sz w:val="32"/>
                <w:szCs w:val="32"/>
              </w:rPr>
              <w:tab/>
              <w:t>MgF</w:t>
            </w:r>
            <w:r w:rsidRPr="001E4644">
              <w:rPr>
                <w:position w:val="-20"/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>(s)+</w:t>
            </w:r>
            <w:r>
              <w:rPr>
                <w:rFonts w:hint="cs"/>
                <w:sz w:val="32"/>
                <w:szCs w:val="32"/>
                <w:rtl/>
              </w:rPr>
              <w:t>2957</w:t>
            </w:r>
            <w:r>
              <w:rPr>
                <w:sz w:val="32"/>
                <w:szCs w:val="32"/>
              </w:rPr>
              <w:t xml:space="preserve">  KJ/mole</w:t>
            </w:r>
          </w:p>
          <w:p w:rsidR="00712176" w:rsidRDefault="00712176" w:rsidP="00AF625E">
            <w:pPr>
              <w:tabs>
                <w:tab w:val="left" w:pos="3080"/>
              </w:tabs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الف) مقادیر عددی موجود درمعادلا ت را چه می نامند؟آنرا تعریف کنید.</w:t>
            </w:r>
          </w:p>
          <w:p w:rsidR="00712176" w:rsidRDefault="00712176" w:rsidP="00AF625E">
            <w:pPr>
              <w:tabs>
                <w:tab w:val="left" w:pos="3080"/>
              </w:tabs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ب)علت اختلاف اعداد دردومعادله چیست؟(دودلیل بیاورید)</w:t>
            </w:r>
          </w:p>
          <w:p w:rsidR="00712176" w:rsidRDefault="00712176" w:rsidP="00AF625E">
            <w:pPr>
              <w:tabs>
                <w:tab w:val="left" w:pos="3080"/>
              </w:tabs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ج) از دوماده ی </w:t>
            </w:r>
            <w:r>
              <w:rPr>
                <w:sz w:val="32"/>
                <w:szCs w:val="32"/>
              </w:rPr>
              <w:t xml:space="preserve">KF </w:t>
            </w:r>
            <w:r>
              <w:rPr>
                <w:rFonts w:hint="cs"/>
                <w:sz w:val="32"/>
                <w:szCs w:val="32"/>
                <w:rtl/>
              </w:rPr>
              <w:t xml:space="preserve"> و</w:t>
            </w:r>
            <w:r>
              <w:rPr>
                <w:sz w:val="32"/>
                <w:szCs w:val="32"/>
              </w:rPr>
              <w:t>MgF</w:t>
            </w:r>
            <w:r w:rsidRPr="00F31A64">
              <w:rPr>
                <w:position w:val="-20"/>
                <w:sz w:val="32"/>
                <w:szCs w:val="32"/>
              </w:rPr>
              <w:t>2</w:t>
            </w:r>
            <w:r>
              <w:rPr>
                <w:rFonts w:hint="cs"/>
                <w:sz w:val="32"/>
                <w:szCs w:val="32"/>
                <w:rtl/>
              </w:rPr>
              <w:t>کدام یک درشرایط یکسان زودتر ذوب می گردد؟چرا؟</w:t>
            </w:r>
          </w:p>
          <w:p w:rsidR="00712176" w:rsidRDefault="00712176" w:rsidP="00AF625E">
            <w:pPr>
              <w:tabs>
                <w:tab w:val="left" w:pos="3080"/>
              </w:tabs>
              <w:rPr>
                <w:rFonts w:hint="cs"/>
                <w:sz w:val="32"/>
                <w:szCs w:val="32"/>
                <w:rtl/>
              </w:rPr>
            </w:pPr>
          </w:p>
          <w:p w:rsidR="00712176" w:rsidRPr="00BD687A" w:rsidRDefault="00712176" w:rsidP="00AF625E">
            <w:pPr>
              <w:tabs>
                <w:tab w:val="left" w:pos="3080"/>
              </w:tabs>
              <w:rPr>
                <w:rFonts w:hint="cs"/>
                <w:sz w:val="32"/>
                <w:szCs w:val="32"/>
                <w:rtl/>
              </w:rPr>
            </w:pPr>
          </w:p>
        </w:tc>
        <w:tc>
          <w:tcPr>
            <w:tcW w:w="823" w:type="dxa"/>
            <w:tcBorders>
              <w:left w:val="dotDotDash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2</w:t>
            </w:r>
          </w:p>
        </w:tc>
      </w:tr>
      <w:tr w:rsidR="00712176" w:rsidTr="00AF625E">
        <w:trPr>
          <w:trHeight w:val="1415"/>
        </w:trPr>
        <w:tc>
          <w:tcPr>
            <w:tcW w:w="909" w:type="dxa"/>
            <w:tcBorders>
              <w:left w:val="double" w:sz="4" w:space="0" w:color="auto"/>
              <w:right w:val="dotDotDash" w:sz="4" w:space="0" w:color="auto"/>
            </w:tcBorders>
            <w:vAlign w:val="center"/>
          </w:tcPr>
          <w:p w:rsidR="00712176" w:rsidRPr="00946E1E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946E1E">
              <w:rPr>
                <w:rFonts w:hint="cs"/>
                <w:sz w:val="36"/>
                <w:szCs w:val="36"/>
                <w:rtl/>
              </w:rPr>
              <w:t>12</w:t>
            </w:r>
          </w:p>
        </w:tc>
        <w:tc>
          <w:tcPr>
            <w:tcW w:w="9608" w:type="dxa"/>
            <w:gridSpan w:val="2"/>
            <w:tcBorders>
              <w:left w:val="dotDotDash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مقدار</w:t>
            </w:r>
            <w:r>
              <w:rPr>
                <w:sz w:val="32"/>
                <w:szCs w:val="32"/>
              </w:rPr>
              <w:t>gr</w:t>
            </w:r>
            <w:r>
              <w:rPr>
                <w:rFonts w:hint="cs"/>
                <w:sz w:val="32"/>
                <w:szCs w:val="32"/>
                <w:rtl/>
              </w:rPr>
              <w:t xml:space="preserve"> 92/1 از یک نمک آب پوشیده با فرمول </w:t>
            </w:r>
            <w:r>
              <w:rPr>
                <w:sz w:val="32"/>
                <w:szCs w:val="32"/>
              </w:rPr>
              <w:t>xynH</w:t>
            </w:r>
            <w:r w:rsidRPr="00553B88">
              <w:rPr>
                <w:position w:val="-20"/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>O</w:t>
            </w:r>
            <w:r>
              <w:rPr>
                <w:rFonts w:hint="cs"/>
                <w:sz w:val="32"/>
                <w:szCs w:val="32"/>
                <w:rtl/>
              </w:rPr>
              <w:t xml:space="preserve"> را  حرارت داده کاهش جرمی </w:t>
            </w:r>
            <w:r w:rsidRPr="00ED1EF1">
              <w:rPr>
                <w:rFonts w:hint="cs"/>
                <w:sz w:val="30"/>
                <w:szCs w:val="30"/>
                <w:rtl/>
              </w:rPr>
              <w:t>برابر</w:t>
            </w:r>
            <w:r w:rsidRPr="00ED1EF1">
              <w:rPr>
                <w:sz w:val="30"/>
                <w:szCs w:val="30"/>
              </w:rPr>
              <w:t>gr</w:t>
            </w:r>
            <w:r w:rsidRPr="00ED1EF1">
              <w:rPr>
                <w:rFonts w:hint="cs"/>
                <w:sz w:val="30"/>
                <w:szCs w:val="30"/>
                <w:rtl/>
              </w:rPr>
              <w:t xml:space="preserve"> 72/0 رخ داده است .</w:t>
            </w:r>
            <w:r w:rsidRPr="00ED1EF1">
              <w:rPr>
                <w:sz w:val="30"/>
                <w:szCs w:val="30"/>
              </w:rPr>
              <w:t xml:space="preserve">n </w:t>
            </w:r>
            <w:r w:rsidRPr="00ED1EF1">
              <w:rPr>
                <w:rFonts w:hint="cs"/>
                <w:sz w:val="30"/>
                <w:szCs w:val="30"/>
                <w:rtl/>
              </w:rPr>
              <w:t xml:space="preserve"> را محاسیه کنید.«</w:t>
            </w:r>
            <w:r w:rsidRPr="00ED1EF1">
              <w:rPr>
                <w:sz w:val="30"/>
                <w:szCs w:val="30"/>
              </w:rPr>
              <w:t>xy=150  gr/mole  ,   H</w:t>
            </w:r>
            <w:r w:rsidRPr="00ED1EF1">
              <w:rPr>
                <w:position w:val="-20"/>
                <w:sz w:val="30"/>
                <w:szCs w:val="30"/>
              </w:rPr>
              <w:t>2</w:t>
            </w:r>
            <w:r w:rsidRPr="00ED1EF1">
              <w:rPr>
                <w:sz w:val="30"/>
                <w:szCs w:val="30"/>
              </w:rPr>
              <w:t>O=18 gr/mole</w:t>
            </w: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</w:p>
          <w:p w:rsidR="00712176" w:rsidRPr="00BD687A" w:rsidRDefault="00712176" w:rsidP="00AF625E">
            <w:pPr>
              <w:rPr>
                <w:rFonts w:hint="cs"/>
                <w:sz w:val="32"/>
                <w:szCs w:val="32"/>
              </w:rPr>
            </w:pPr>
          </w:p>
        </w:tc>
        <w:tc>
          <w:tcPr>
            <w:tcW w:w="823" w:type="dxa"/>
            <w:tcBorders>
              <w:left w:val="dotDotDash" w:sz="4" w:space="0" w:color="auto"/>
              <w:right w:val="double" w:sz="4" w:space="0" w:color="auto"/>
            </w:tcBorders>
            <w:vAlign w:val="center"/>
          </w:tcPr>
          <w:p w:rsidR="00712176" w:rsidRPr="00F40D1D" w:rsidRDefault="00712176" w:rsidP="00AF625E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F40D1D">
              <w:rPr>
                <w:rFonts w:hint="cs"/>
                <w:sz w:val="36"/>
                <w:szCs w:val="36"/>
                <w:rtl/>
              </w:rPr>
              <w:t>1.5</w:t>
            </w:r>
          </w:p>
        </w:tc>
      </w:tr>
      <w:tr w:rsidR="00712176" w:rsidTr="00AF625E">
        <w:trPr>
          <w:trHeight w:val="1415"/>
        </w:trPr>
        <w:tc>
          <w:tcPr>
            <w:tcW w:w="909" w:type="dxa"/>
            <w:tcBorders>
              <w:left w:val="double" w:sz="4" w:space="0" w:color="auto"/>
              <w:bottom w:val="double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rtl/>
              </w:rPr>
            </w:pPr>
          </w:p>
        </w:tc>
        <w:tc>
          <w:tcPr>
            <w:tcW w:w="9608" w:type="dxa"/>
            <w:gridSpan w:val="2"/>
            <w:tcBorders>
              <w:left w:val="dotDotDash" w:sz="4" w:space="0" w:color="auto"/>
              <w:bottom w:val="double" w:sz="4" w:space="0" w:color="auto"/>
              <w:right w:val="dotDotDash" w:sz="4" w:space="0" w:color="auto"/>
            </w:tcBorders>
          </w:tcPr>
          <w:p w:rsidR="00712176" w:rsidRDefault="00712176" w:rsidP="00AF625E">
            <w:pPr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اعداداتمی مورد نیاز: </w:t>
            </w:r>
          </w:p>
          <w:p w:rsidR="00712176" w:rsidRPr="004834E3" w:rsidRDefault="00712176" w:rsidP="00AF625E">
            <w:pPr>
              <w:rPr>
                <w:rFonts w:cs="Reyhan Mazar" w:hint="cs"/>
                <w:sz w:val="32"/>
                <w:szCs w:val="32"/>
                <w:rtl/>
              </w:rPr>
            </w:pPr>
            <w:r w:rsidRPr="004834E3">
              <w:rPr>
                <w:rFonts w:cs="Reyhan Mazar"/>
                <w:sz w:val="26"/>
                <w:szCs w:val="26"/>
              </w:rPr>
              <w:t xml:space="preserve">  Cu=29,Fe=26 , Ca=20,K=19,Cl=17,S=16,P=15,Si=14, Mg=12, F=9,O=8,N=7,C=6,H=1</w:t>
            </w:r>
          </w:p>
        </w:tc>
        <w:tc>
          <w:tcPr>
            <w:tcW w:w="823" w:type="dxa"/>
            <w:tcBorders>
              <w:left w:val="dotDotDash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12176" w:rsidRDefault="00712176" w:rsidP="00AF625E">
            <w:pPr>
              <w:jc w:val="center"/>
              <w:rPr>
                <w:rFonts w:hint="cs"/>
                <w:sz w:val="32"/>
                <w:szCs w:val="32"/>
                <w:rtl/>
              </w:rPr>
            </w:pPr>
          </w:p>
        </w:tc>
      </w:tr>
    </w:tbl>
    <w:p w:rsidR="00712176" w:rsidRDefault="00712176" w:rsidP="00712176">
      <w:pPr>
        <w:rPr>
          <w:rFonts w:hint="cs"/>
          <w:rtl/>
        </w:rPr>
      </w:pPr>
    </w:p>
    <w:p w:rsidR="00712176" w:rsidRDefault="00712176" w:rsidP="00712176">
      <w:pPr>
        <w:rPr>
          <w:rFonts w:hint="cs"/>
          <w:rtl/>
        </w:rPr>
      </w:pPr>
    </w:p>
    <w:p w:rsidR="00712176" w:rsidRDefault="00712176" w:rsidP="00712176"/>
    <w:p w:rsidR="00712176" w:rsidRPr="005439EC" w:rsidRDefault="00712176" w:rsidP="00712176">
      <w:pPr>
        <w:rPr>
          <w:rFonts w:hint="cs"/>
        </w:rPr>
      </w:pPr>
    </w:p>
    <w:p w:rsidR="00712176" w:rsidRDefault="00712176" w:rsidP="00712176">
      <w:pPr>
        <w:spacing w:line="360" w:lineRule="auto"/>
        <w:jc w:val="both"/>
        <w:rPr>
          <w:rFonts w:hint="cs"/>
          <w:rtl/>
        </w:rPr>
      </w:pPr>
      <w:r>
        <w:rPr>
          <w:noProof/>
          <w:sz w:val="20"/>
          <w:rtl/>
        </w:rPr>
        <w:lastRenderedPageBreak/>
        <w:pict>
          <v:roundrect id="_x0000_s1042" style="position:absolute;left:0;text-align:left;margin-left:16.6pt;margin-top:-4.5pt;width:538.05pt;height:126.35pt;z-index:251677696" arcsize="10923f">
            <v:textbox style="mso-next-textbox:#_x0000_s1042">
              <w:txbxContent>
                <w:p w:rsidR="008A42A3" w:rsidRDefault="008A42A3" w:rsidP="00712176">
                  <w:pPr>
                    <w:spacing w:line="360" w:lineRule="auto"/>
                    <w:jc w:val="both"/>
                    <w:rPr>
                      <w:rFonts w:cs="B Nazanin" w:hint="cs"/>
                      <w:b/>
                      <w:bCs/>
                      <w:sz w:val="22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2"/>
                      <w:rtl/>
                    </w:rPr>
                    <w:t xml:space="preserve">نام :                                                          سازمان آموزش و پرورش استان همدان                                   تاریخ :  </w:t>
                  </w:r>
                </w:p>
                <w:p w:rsidR="008A42A3" w:rsidRDefault="008A42A3" w:rsidP="00712176">
                  <w:pPr>
                    <w:spacing w:line="360" w:lineRule="auto"/>
                    <w:jc w:val="both"/>
                    <w:rPr>
                      <w:rFonts w:cs="B Nazanin" w:hint="cs"/>
                      <w:b/>
                      <w:bCs/>
                      <w:sz w:val="22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2"/>
                      <w:rtl/>
                    </w:rPr>
                    <w:t>نام خانوادگی :                                           مدیریت آموزش و پرورش ..................                                      مدت :</w:t>
                  </w:r>
                </w:p>
                <w:p w:rsidR="008A42A3" w:rsidRDefault="008A42A3" w:rsidP="00712176">
                  <w:pPr>
                    <w:pStyle w:val="Heading1"/>
                    <w:rPr>
                      <w:rFonts w:hint="cs"/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نام پدر :                                                           سوالات امتحانی شیمی                                                     نوبت : دوم </w:t>
                  </w:r>
                </w:p>
                <w:p w:rsidR="008A42A3" w:rsidRDefault="008A42A3" w:rsidP="00712176">
                  <w:pPr>
                    <w:spacing w:line="360" w:lineRule="auto"/>
                    <w:jc w:val="both"/>
                    <w:rPr>
                      <w:rFonts w:cs="B Nazanin" w:hint="cs"/>
                      <w:b/>
                      <w:bCs/>
                    </w:rPr>
                  </w:pPr>
                  <w:r>
                    <w:rPr>
                      <w:rFonts w:cs="B Nazanin" w:hint="cs"/>
                      <w:b/>
                      <w:bCs/>
                      <w:sz w:val="22"/>
                      <w:rtl/>
                    </w:rPr>
                    <w:t xml:space="preserve">                                                                               آموزشگاه                                                         سالتحصیلی 86-85                                                        </w:t>
                  </w:r>
                </w:p>
              </w:txbxContent>
            </v:textbox>
          </v:roundrect>
        </w:pict>
      </w:r>
    </w:p>
    <w:p w:rsidR="00712176" w:rsidRDefault="00712176" w:rsidP="00712176">
      <w:pPr>
        <w:spacing w:line="360" w:lineRule="auto"/>
        <w:jc w:val="both"/>
        <w:rPr>
          <w:rFonts w:hint="cs"/>
          <w:rtl/>
        </w:rPr>
      </w:pPr>
    </w:p>
    <w:p w:rsidR="00712176" w:rsidRDefault="00712176" w:rsidP="00712176">
      <w:pPr>
        <w:spacing w:line="360" w:lineRule="auto"/>
        <w:jc w:val="both"/>
        <w:rPr>
          <w:rFonts w:hint="cs"/>
          <w:rtl/>
        </w:rPr>
      </w:pPr>
    </w:p>
    <w:p w:rsidR="00712176" w:rsidRDefault="00712176" w:rsidP="00712176">
      <w:pPr>
        <w:spacing w:line="360" w:lineRule="auto"/>
        <w:jc w:val="both"/>
        <w:rPr>
          <w:rFonts w:hint="cs"/>
          <w:rtl/>
        </w:rPr>
      </w:pPr>
    </w:p>
    <w:p w:rsidR="00712176" w:rsidRDefault="00712176" w:rsidP="00712176">
      <w:pPr>
        <w:spacing w:line="360" w:lineRule="auto"/>
        <w:jc w:val="both"/>
        <w:rPr>
          <w:rFonts w:hint="cs"/>
          <w:rtl/>
        </w:rPr>
      </w:pPr>
    </w:p>
    <w:p w:rsidR="00712176" w:rsidRDefault="00712176" w:rsidP="00712176">
      <w:pPr>
        <w:spacing w:line="360" w:lineRule="auto"/>
        <w:jc w:val="both"/>
        <w:rPr>
          <w:rFonts w:hint="cs"/>
          <w:rtl/>
        </w:rPr>
      </w:pPr>
    </w:p>
    <w:tbl>
      <w:tblPr>
        <w:bidiVisual/>
        <w:tblW w:w="10616" w:type="dxa"/>
        <w:tblInd w:w="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45"/>
        <w:gridCol w:w="9335"/>
        <w:gridCol w:w="636"/>
      </w:tblGrid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ردیف </w:t>
            </w:r>
          </w:p>
        </w:tc>
        <w:tc>
          <w:tcPr>
            <w:tcW w:w="933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متن سوالات                                                                      صفحه 1</w:t>
            </w: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بارم </w:t>
            </w:r>
          </w:p>
        </w:tc>
      </w:tr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Pr="00095E7A" w:rsidRDefault="00712176" w:rsidP="00AF625E">
            <w:pPr>
              <w:spacing w:line="360" w:lineRule="auto"/>
              <w:jc w:val="both"/>
              <w:rPr>
                <w:rFonts w:cs="B Nazanin" w:hint="cs"/>
                <w:b/>
                <w:bCs/>
                <w:rtl/>
              </w:rPr>
            </w:pPr>
            <w:r w:rsidRPr="00095E7A">
              <w:rPr>
                <w:rFonts w:cs="B Nazanin" w:hint="cs"/>
                <w:b/>
                <w:bCs/>
                <w:rtl/>
              </w:rPr>
              <w:t>1-</w:t>
            </w:r>
          </w:p>
        </w:tc>
        <w:tc>
          <w:tcPr>
            <w:tcW w:w="9335" w:type="dxa"/>
          </w:tcPr>
          <w:p w:rsidR="00712176" w:rsidRPr="0005638D" w:rsidRDefault="00712176" w:rsidP="00AF625E">
            <w:pPr>
              <w:spacing w:line="360" w:lineRule="auto"/>
              <w:jc w:val="both"/>
              <w:rPr>
                <w:rFonts w:cs="B Nazanin" w:hint="cs"/>
                <w:sz w:val="26"/>
                <w:szCs w:val="26"/>
                <w:rtl/>
              </w:rPr>
            </w:pPr>
            <w:r w:rsidRPr="0005638D">
              <w:rPr>
                <w:rFonts w:cs="B Nazanin" w:hint="cs"/>
                <w:sz w:val="26"/>
                <w:szCs w:val="26"/>
                <w:rtl/>
              </w:rPr>
              <w:t xml:space="preserve">جاهای خالی را با عبارتهای مناسب کامل کنید . </w:t>
            </w:r>
          </w:p>
          <w:p w:rsidR="00712176" w:rsidRPr="0005638D" w:rsidRDefault="00712176" w:rsidP="00AF625E">
            <w:pPr>
              <w:numPr>
                <w:ilvl w:val="0"/>
                <w:numId w:val="1"/>
              </w:numPr>
              <w:spacing w:line="360" w:lineRule="auto"/>
              <w:jc w:val="both"/>
              <w:rPr>
                <w:rFonts w:cs="B Nazanin" w:hint="cs"/>
                <w:sz w:val="26"/>
                <w:szCs w:val="26"/>
                <w:rtl/>
              </w:rPr>
            </w:pPr>
            <w:r w:rsidRPr="0005638D">
              <w:rPr>
                <w:rFonts w:cs="B Nazanin" w:hint="cs"/>
                <w:sz w:val="26"/>
                <w:szCs w:val="26"/>
                <w:rtl/>
              </w:rPr>
              <w:t xml:space="preserve">در یک تناوب از چب به راست شعاع اتمی ...............................و انرژی نخستین یونش .......................می یابد </w:t>
            </w:r>
          </w:p>
          <w:p w:rsidR="00712176" w:rsidRPr="0005638D" w:rsidRDefault="00712176" w:rsidP="00AF625E">
            <w:pPr>
              <w:spacing w:line="360" w:lineRule="auto"/>
              <w:ind w:left="360"/>
              <w:jc w:val="both"/>
              <w:rPr>
                <w:rFonts w:cs="B Nazanin" w:hint="cs"/>
                <w:sz w:val="26"/>
                <w:szCs w:val="26"/>
                <w:rtl/>
              </w:rPr>
            </w:pPr>
            <w:r w:rsidRPr="0005638D">
              <w:rPr>
                <w:rFonts w:cs="B Nazanin" w:hint="cs"/>
                <w:sz w:val="26"/>
                <w:szCs w:val="26"/>
                <w:rtl/>
              </w:rPr>
              <w:t xml:space="preserve">ب) عدد کوانتومی فرعی مشخص کننده ی .......................... است . </w:t>
            </w:r>
          </w:p>
          <w:p w:rsidR="00712176" w:rsidRPr="0005638D" w:rsidRDefault="00712176" w:rsidP="00AF625E">
            <w:pPr>
              <w:spacing w:line="360" w:lineRule="auto"/>
              <w:ind w:left="360"/>
              <w:jc w:val="both"/>
              <w:rPr>
                <w:rFonts w:cs="B Nazanin" w:hint="cs"/>
                <w:sz w:val="26"/>
                <w:szCs w:val="26"/>
                <w:rtl/>
              </w:rPr>
            </w:pPr>
            <w:r w:rsidRPr="0005638D">
              <w:rPr>
                <w:rFonts w:cs="B Nazanin" w:hint="cs"/>
                <w:sz w:val="26"/>
                <w:szCs w:val="26"/>
                <w:rtl/>
              </w:rPr>
              <w:t xml:space="preserve">پ ) انرژی شبکه بلور با اندازه  ی یونی رابطه ی .................. و با بار یون رابطه ی ......................... دارد </w:t>
            </w:r>
          </w:p>
          <w:p w:rsidR="00712176" w:rsidRPr="0005638D" w:rsidRDefault="00712176" w:rsidP="00AF625E">
            <w:pPr>
              <w:spacing w:line="360" w:lineRule="auto"/>
              <w:ind w:left="360"/>
              <w:jc w:val="both"/>
              <w:rPr>
                <w:rFonts w:cs="B Nazanin" w:hint="cs"/>
                <w:sz w:val="26"/>
                <w:szCs w:val="26"/>
                <w:rtl/>
              </w:rPr>
            </w:pPr>
            <w:r w:rsidRPr="0005638D">
              <w:rPr>
                <w:rFonts w:cs="B Nazanin" w:hint="cs"/>
                <w:sz w:val="26"/>
                <w:szCs w:val="26"/>
                <w:rtl/>
              </w:rPr>
              <w:t xml:space="preserve">ت ) پیوند کوالانسی با توزیع نا برابر الکترون را ...................... گویند . </w:t>
            </w:r>
          </w:p>
          <w:p w:rsidR="00712176" w:rsidRPr="00095E7A" w:rsidRDefault="00712176" w:rsidP="00AF625E">
            <w:pPr>
              <w:spacing w:line="360" w:lineRule="auto"/>
              <w:ind w:left="360"/>
              <w:jc w:val="both"/>
              <w:rPr>
                <w:rFonts w:cs="B Nazanin" w:hint="cs"/>
                <w:b/>
                <w:bCs/>
                <w:rtl/>
              </w:rPr>
            </w:pPr>
            <w:r w:rsidRPr="0005638D">
              <w:rPr>
                <w:rFonts w:cs="B Nazanin" w:hint="cs"/>
                <w:sz w:val="26"/>
                <w:szCs w:val="26"/>
                <w:rtl/>
              </w:rPr>
              <w:t>ث ) گروه عاملی الکلها .......................... است .</w:t>
            </w:r>
            <w:r w:rsidRPr="0005638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75/1</w:t>
            </w:r>
          </w:p>
        </w:tc>
      </w:tr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2</w:t>
            </w:r>
          </w:p>
        </w:tc>
        <w:tc>
          <w:tcPr>
            <w:tcW w:w="933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درستی یا نادرستی عبارتهای زیر را با ذکر علت مشخص کنید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آ ) در هر دوره از جدول تناوبی بیشترین الکترونگاتیوی مربوط به هالوژنها است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ب) به کمک مدل اتمی دالتون پدیده پرتو زایی قابل توجیه است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پ) انحراف پرتو کاتدی در میدان الکتریکی نشان داد که پرتو زایی قابل توجیه است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پ ) انحراف پرتو کاتدی در میدان الکتریکی نشان داد که پرتو کاتدی بار مثبت دارد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ت ) عناصر گروه دوم یونهای دو بار مثبت تولید می کنند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ث) ترکیبات یونی در حالت مذاب رسانای جریان برق می باشند </w:t>
            </w: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5/2</w:t>
            </w:r>
          </w:p>
        </w:tc>
      </w:tr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3</w:t>
            </w:r>
          </w:p>
        </w:tc>
        <w:tc>
          <w:tcPr>
            <w:tcW w:w="933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مفاهیم زیر را تعریف کنید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آ ) طول پیوند                 ب ) اربیتال                      پ ) یون چند اتمی                ت ) پیوند هیدروژنی </w:t>
            </w: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2</w:t>
            </w:r>
          </w:p>
        </w:tc>
      </w:tr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4</w:t>
            </w:r>
          </w:p>
        </w:tc>
        <w:tc>
          <w:tcPr>
            <w:tcW w:w="933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در مورد اتم </w:t>
            </w:r>
            <w:r>
              <w:rPr>
                <w:rFonts w:cs="B Nazanin"/>
                <w:sz w:val="28"/>
                <w:szCs w:val="26"/>
              </w:rPr>
              <w:t>A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13 و </w:t>
            </w:r>
            <w:r>
              <w:rPr>
                <w:rFonts w:cs="B Nazanin"/>
                <w:sz w:val="28"/>
                <w:szCs w:val="26"/>
              </w:rPr>
              <w:t>B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7 به سوالات پاسخ دهید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آ ) آرایش الکتورنی را رسم کنید و نوع عنصر را مشخص کنید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ب) فرمول شیمایی بین این دو اتم را بنویسید . </w:t>
            </w: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25/1</w:t>
            </w:r>
          </w:p>
        </w:tc>
      </w:tr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ردیف </w:t>
            </w:r>
          </w:p>
        </w:tc>
        <w:tc>
          <w:tcPr>
            <w:tcW w:w="933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ادامه سوالات                                                                             صفحه 2 </w:t>
            </w: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بارم </w:t>
            </w:r>
          </w:p>
        </w:tc>
      </w:tr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5</w:t>
            </w:r>
          </w:p>
        </w:tc>
        <w:tc>
          <w:tcPr>
            <w:tcW w:w="933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با دلیل مقایسه کنید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آ ) دومای جوش </w:t>
            </w:r>
            <w:r>
              <w:rPr>
                <w:rFonts w:cs="B Nazanin"/>
                <w:sz w:val="28"/>
                <w:szCs w:val="26"/>
              </w:rPr>
              <w:t>HF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با </w:t>
            </w:r>
            <w:r>
              <w:rPr>
                <w:rFonts w:cs="B Nazanin"/>
                <w:sz w:val="28"/>
                <w:szCs w:val="26"/>
              </w:rPr>
              <w:t>HCL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                                                     ب ) قطبیت پیوند </w:t>
            </w:r>
            <w:r>
              <w:rPr>
                <w:rFonts w:cs="B Nazanin"/>
                <w:sz w:val="28"/>
                <w:szCs w:val="26"/>
              </w:rPr>
              <w:t xml:space="preserve">c-o 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با </w:t>
            </w:r>
            <w:r>
              <w:rPr>
                <w:rFonts w:cs="B Nazanin"/>
                <w:sz w:val="28"/>
                <w:szCs w:val="26"/>
              </w:rPr>
              <w:t xml:space="preserve">c-s 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lastRenderedPageBreak/>
              <w:t xml:space="preserve">پ) جاذبه بین مولکولی     </w:t>
            </w:r>
            <w:r>
              <w:rPr>
                <w:rFonts w:cs="B Nazanin"/>
                <w:sz w:val="28"/>
                <w:szCs w:val="26"/>
              </w:rPr>
              <w:t>CH4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 با </w:t>
            </w:r>
            <w:r>
              <w:rPr>
                <w:rFonts w:cs="B Nazanin"/>
                <w:sz w:val="28"/>
                <w:szCs w:val="26"/>
              </w:rPr>
              <w:t>NH3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</w:t>
            </w: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lastRenderedPageBreak/>
              <w:t>25/2</w:t>
            </w:r>
          </w:p>
        </w:tc>
      </w:tr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lastRenderedPageBreak/>
              <w:t>6</w:t>
            </w:r>
          </w:p>
        </w:tc>
        <w:tc>
          <w:tcPr>
            <w:tcW w:w="933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ساختار لوویس را برای مولکول </w:t>
            </w:r>
            <w:r>
              <w:rPr>
                <w:rFonts w:cs="B Nazanin"/>
                <w:sz w:val="28"/>
                <w:szCs w:val="26"/>
              </w:rPr>
              <w:t>H2O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 و </w:t>
            </w:r>
            <w:r>
              <w:rPr>
                <w:rFonts w:cs="B Nazanin"/>
                <w:sz w:val="28"/>
                <w:szCs w:val="26"/>
              </w:rPr>
              <w:t>BF3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رسم کنید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شکل هندسی </w:t>
            </w:r>
            <w:r>
              <w:rPr>
                <w:rFonts w:hint="cs"/>
                <w:sz w:val="28"/>
                <w:szCs w:val="26"/>
                <w:rtl/>
              </w:rPr>
              <w:t>–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قطبیت مولکول </w:t>
            </w:r>
            <w:r>
              <w:rPr>
                <w:rFonts w:hint="cs"/>
                <w:sz w:val="28"/>
                <w:szCs w:val="26"/>
                <w:rtl/>
              </w:rPr>
              <w:t>–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نوع نیروی جاذبه بین مولکولی را مشخص کنید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زاویه پیوند کدام مولکول از مقدار مربوط به شکل هندسی کمتر است چرا ؟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25/3</w:t>
            </w:r>
          </w:p>
        </w:tc>
      </w:tr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7</w:t>
            </w:r>
          </w:p>
        </w:tc>
        <w:tc>
          <w:tcPr>
            <w:tcW w:w="933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انرژی شبکه بلور </w:t>
            </w:r>
            <w:r>
              <w:rPr>
                <w:rFonts w:cs="B Nazanin"/>
                <w:sz w:val="28"/>
                <w:szCs w:val="26"/>
              </w:rPr>
              <w:t xml:space="preserve">NACL 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 و </w:t>
            </w:r>
            <w:r>
              <w:rPr>
                <w:rFonts w:cs="B Nazanin"/>
                <w:sz w:val="28"/>
                <w:szCs w:val="26"/>
              </w:rPr>
              <w:t>MgCL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را مقایسه کنید . دمای ذوب کدام ترکیب یونی کمتر است چرا ؟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5/1</w:t>
            </w:r>
          </w:p>
        </w:tc>
      </w:tr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8</w:t>
            </w:r>
          </w:p>
        </w:tc>
        <w:tc>
          <w:tcPr>
            <w:tcW w:w="933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آ) عدد اکسایش </w:t>
            </w:r>
            <w:r>
              <w:rPr>
                <w:rFonts w:cs="B Nazanin"/>
                <w:sz w:val="28"/>
                <w:szCs w:val="26"/>
              </w:rPr>
              <w:t>S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 را در ترکیب </w:t>
            </w:r>
            <w:r>
              <w:rPr>
                <w:rFonts w:cs="B Nazanin"/>
                <w:sz w:val="28"/>
                <w:szCs w:val="26"/>
              </w:rPr>
              <w:t xml:space="preserve">H2SO4 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 مشخص کنید </w:t>
            </w:r>
          </w:p>
          <w:p w:rsidR="00712176" w:rsidRPr="0070146A" w:rsidRDefault="00712176" w:rsidP="00AF625E">
            <w:pPr>
              <w:spacing w:line="360" w:lineRule="auto"/>
              <w:jc w:val="both"/>
              <w:rPr>
                <w:rFonts w:cs="B Nazanin" w:hint="cs"/>
                <w:szCs w:val="22"/>
                <w:rtl/>
              </w:rPr>
            </w:pP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ب) نام ترکیب </w:t>
            </w:r>
            <w:r>
              <w:rPr>
                <w:rFonts w:cs="B Nazanin"/>
                <w:sz w:val="28"/>
                <w:szCs w:val="26"/>
              </w:rPr>
              <w:t>PCL3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را به روش عدد اکسایش بیان کنید . </w:t>
            </w:r>
          </w:p>
          <w:p w:rsidR="00712176" w:rsidRPr="0070146A" w:rsidRDefault="00712176" w:rsidP="00AF625E">
            <w:pPr>
              <w:spacing w:line="360" w:lineRule="auto"/>
              <w:jc w:val="both"/>
              <w:rPr>
                <w:rFonts w:cs="B Nazanin" w:hint="cs"/>
                <w:sz w:val="22"/>
                <w:szCs w:val="20"/>
                <w:rtl/>
              </w:rPr>
            </w:pP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1</w:t>
            </w:r>
          </w:p>
        </w:tc>
      </w:tr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9</w:t>
            </w:r>
          </w:p>
        </w:tc>
        <w:tc>
          <w:tcPr>
            <w:tcW w:w="933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ترکیبات زیر را نامگذاری کنید . </w:t>
            </w:r>
          </w:p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آ) </w:t>
            </w:r>
            <w:r>
              <w:rPr>
                <w:rFonts w:cs="B Nazanin"/>
                <w:sz w:val="28"/>
                <w:szCs w:val="26"/>
              </w:rPr>
              <w:t xml:space="preserve">AL2S3 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                            ب) </w:t>
            </w:r>
            <w:r>
              <w:rPr>
                <w:rFonts w:cs="B Nazanin"/>
                <w:sz w:val="28"/>
                <w:szCs w:val="26"/>
              </w:rPr>
              <w:t xml:space="preserve">CASO4 </w:t>
            </w:r>
            <w:r>
              <w:rPr>
                <w:rFonts w:cs="B Nazanin" w:hint="cs"/>
                <w:sz w:val="28"/>
                <w:szCs w:val="26"/>
                <w:rtl/>
              </w:rPr>
              <w:t xml:space="preserve">                            پ ) </w:t>
            </w:r>
            <w:r>
              <w:rPr>
                <w:rFonts w:cs="B Nazanin"/>
                <w:sz w:val="28"/>
                <w:szCs w:val="26"/>
              </w:rPr>
              <w:t xml:space="preserve">CCL4 </w:t>
            </w: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5/1</w:t>
            </w:r>
          </w:p>
        </w:tc>
      </w:tr>
      <w:tr w:rsidR="00712176" w:rsidTr="00712176">
        <w:tblPrEx>
          <w:tblCellMar>
            <w:top w:w="0" w:type="dxa"/>
            <w:bottom w:w="0" w:type="dxa"/>
          </w:tblCellMar>
        </w:tblPrEx>
        <w:trPr>
          <w:trHeight w:val="407"/>
        </w:trPr>
        <w:tc>
          <w:tcPr>
            <w:tcW w:w="645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10</w:t>
            </w:r>
          </w:p>
        </w:tc>
        <w:tc>
          <w:tcPr>
            <w:tcW w:w="9335" w:type="dxa"/>
          </w:tcPr>
          <w:p w:rsidR="00712176" w:rsidRDefault="00712176" w:rsidP="00AF625E">
            <w:pPr>
              <w:numPr>
                <w:ilvl w:val="0"/>
                <w:numId w:val="2"/>
              </w:num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فرمول شیمیایی دو ترکیب ساختار های داده شده را بنویسید </w:t>
            </w:r>
          </w:p>
          <w:p w:rsidR="00712176" w:rsidRDefault="00712176" w:rsidP="00AF625E">
            <w:pPr>
              <w:numPr>
                <w:ilvl w:val="0"/>
                <w:numId w:val="2"/>
              </w:numPr>
              <w:spacing w:line="360" w:lineRule="auto"/>
              <w:jc w:val="both"/>
              <w:rPr>
                <w:rFonts w:cs="B Nazanin" w:hint="cs"/>
                <w:sz w:val="28"/>
                <w:szCs w:val="26"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نام آیو پاک آن دو را بنویسید . </w:t>
            </w:r>
          </w:p>
          <w:p w:rsidR="00712176" w:rsidRDefault="00712176" w:rsidP="00AF625E">
            <w:pPr>
              <w:numPr>
                <w:ilvl w:val="0"/>
                <w:numId w:val="2"/>
              </w:numPr>
              <w:spacing w:line="360" w:lineRule="auto"/>
              <w:jc w:val="both"/>
              <w:rPr>
                <w:rFonts w:cs="B Nazanin" w:hint="cs"/>
                <w:sz w:val="28"/>
                <w:szCs w:val="26"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این دو ترکیب جزء کدام دسته از ترکیبات آلی است . </w:t>
            </w:r>
          </w:p>
          <w:p w:rsidR="00712176" w:rsidRDefault="00712176" w:rsidP="00AF625E">
            <w:pPr>
              <w:numPr>
                <w:ilvl w:val="0"/>
                <w:numId w:val="2"/>
              </w:num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 xml:space="preserve">واکنش پذیری این دسته از ترکیبات را با آلکینها مقایسه کنید . </w:t>
            </w:r>
          </w:p>
        </w:tc>
        <w:tc>
          <w:tcPr>
            <w:tcW w:w="636" w:type="dxa"/>
          </w:tcPr>
          <w:p w:rsidR="00712176" w:rsidRDefault="00712176" w:rsidP="00AF625E">
            <w:pPr>
              <w:spacing w:line="360" w:lineRule="auto"/>
              <w:jc w:val="both"/>
              <w:rPr>
                <w:rFonts w:cs="B Nazanin" w:hint="cs"/>
                <w:sz w:val="28"/>
                <w:szCs w:val="26"/>
                <w:rtl/>
              </w:rPr>
            </w:pPr>
            <w:r>
              <w:rPr>
                <w:rFonts w:cs="B Nazanin" w:hint="cs"/>
                <w:sz w:val="28"/>
                <w:szCs w:val="26"/>
                <w:rtl/>
              </w:rPr>
              <w:t>2</w:t>
            </w:r>
          </w:p>
        </w:tc>
      </w:tr>
    </w:tbl>
    <w:p w:rsidR="00712176" w:rsidRDefault="00712176" w:rsidP="00712176">
      <w:pPr>
        <w:jc w:val="lowKashida"/>
        <w:rPr>
          <w:rFonts w:cs="B Nazanin" w:hint="cs"/>
          <w:b/>
          <w:bCs/>
          <w:rtl/>
        </w:rPr>
      </w:pPr>
      <w:r w:rsidRPr="00501170">
        <w:rPr>
          <w:rFonts w:cs="B Nazanin" w:hint="cs"/>
          <w:b/>
          <w:bCs/>
          <w:rtl/>
        </w:rPr>
        <w:t xml:space="preserve"> موفق باشید   : خود بابایی                                      جدول تناوبی ضمیمه این سوالات می باشد </w:t>
      </w:r>
    </w:p>
    <w:tbl>
      <w:tblPr>
        <w:tblStyle w:val="TableGrid"/>
        <w:bidiVisual/>
        <w:tblW w:w="9641" w:type="dxa"/>
        <w:tblInd w:w="444" w:type="dxa"/>
        <w:tblLook w:val="01E0"/>
      </w:tblPr>
      <w:tblGrid>
        <w:gridCol w:w="9496"/>
        <w:gridCol w:w="145"/>
      </w:tblGrid>
      <w:tr w:rsidR="00712176" w:rsidTr="00D5499E">
        <w:trPr>
          <w:trHeight w:val="391"/>
        </w:trPr>
        <w:tc>
          <w:tcPr>
            <w:tcW w:w="9638" w:type="dxa"/>
            <w:gridSpan w:val="2"/>
          </w:tcPr>
          <w:p w:rsidR="00712176" w:rsidRDefault="00712176" w:rsidP="00AF625E">
            <w:pPr>
              <w:jc w:val="lowKashida"/>
              <w:rPr>
                <w:rFonts w:cs="B Nazanin" w:hint="cs"/>
                <w:b/>
                <w:bCs/>
                <w:rtl/>
              </w:rPr>
            </w:pPr>
            <w:r w:rsidRPr="00B83158">
              <w:rPr>
                <w:rFonts w:cs="B Jadid" w:hint="cs"/>
                <w:b/>
                <w:bCs/>
                <w:rtl/>
              </w:rPr>
              <w:t>هدف کار در آزمایشگاه</w:t>
            </w:r>
          </w:p>
          <w:p w:rsidR="00712176" w:rsidRPr="00B83158" w:rsidRDefault="00712176" w:rsidP="00AF625E">
            <w:pPr>
              <w:jc w:val="lowKashida"/>
              <w:rPr>
                <w:rFonts w:cs="B Jadid" w:hint="cs"/>
                <w:b/>
                <w:bCs/>
                <w:rtl/>
              </w:rPr>
            </w:pPr>
          </w:p>
          <w:p w:rsidR="00712176" w:rsidRPr="004E7767" w:rsidRDefault="00712176" w:rsidP="00AF625E">
            <w:p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1</w:t>
            </w:r>
            <w:r w:rsidRPr="004E7767">
              <w:rPr>
                <w:rFonts w:cs="B Nazanin" w:hint="cs"/>
                <w:b/>
                <w:bCs/>
                <w:rtl/>
              </w:rPr>
              <w:t xml:space="preserve">- </w:t>
            </w:r>
            <w:r w:rsidRPr="004E7767">
              <w:rPr>
                <w:rFonts w:cs="B Nazanin" w:hint="cs"/>
                <w:sz w:val="26"/>
                <w:szCs w:val="26"/>
                <w:rtl/>
              </w:rPr>
              <w:t xml:space="preserve"> پژوهش در درستی مطالب نظری                         2- ایجاد علاقه به دانش تجربی </w:t>
            </w:r>
          </w:p>
          <w:p w:rsidR="00712176" w:rsidRPr="004E7767" w:rsidRDefault="00712176" w:rsidP="00AF625E">
            <w:p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  <w:r w:rsidRPr="004E7767">
              <w:rPr>
                <w:rFonts w:cs="B Nazanin" w:hint="cs"/>
                <w:sz w:val="26"/>
                <w:szCs w:val="26"/>
                <w:rtl/>
              </w:rPr>
              <w:t xml:space="preserve">3- افزایش توانایی اندیشیدن و استدلال                      4- ایجاد مهارت در کار و حل دشواریهای روزمره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  <w:r w:rsidRPr="004E7767">
              <w:rPr>
                <w:rFonts w:cs="B Nazanin" w:hint="cs"/>
                <w:sz w:val="26"/>
                <w:szCs w:val="26"/>
                <w:rtl/>
              </w:rPr>
              <w:t xml:space="preserve">5- ایجاد حس همکاری و اعتماد به نفس </w:t>
            </w:r>
          </w:p>
          <w:p w:rsidR="00712176" w:rsidRDefault="00712176" w:rsidP="00AF625E">
            <w:pPr>
              <w:jc w:val="lowKashida"/>
              <w:rPr>
                <w:rFonts w:cs="B Nazanin" w:hint="cs"/>
                <w:b/>
                <w:bCs/>
                <w:rtl/>
              </w:rPr>
            </w:pPr>
          </w:p>
        </w:tc>
      </w:tr>
      <w:tr w:rsidR="00712176" w:rsidTr="00D5499E">
        <w:trPr>
          <w:trHeight w:val="390"/>
        </w:trPr>
        <w:tc>
          <w:tcPr>
            <w:tcW w:w="9638" w:type="dxa"/>
            <w:gridSpan w:val="2"/>
          </w:tcPr>
          <w:p w:rsidR="00712176" w:rsidRPr="008633EB" w:rsidRDefault="00712176" w:rsidP="00AF625E">
            <w:pPr>
              <w:spacing w:line="360" w:lineRule="auto"/>
              <w:jc w:val="lowKashida"/>
              <w:rPr>
                <w:rFonts w:cs="B Jadid" w:hint="cs"/>
                <w:b/>
                <w:bCs/>
              </w:rPr>
            </w:pPr>
            <w:r w:rsidRPr="008633EB">
              <w:rPr>
                <w:rFonts w:cs="B Jadid" w:hint="cs"/>
                <w:b/>
                <w:bCs/>
                <w:rtl/>
              </w:rPr>
              <w:t xml:space="preserve">رعایت نکات ایمنی در آزمایشگاه </w:t>
            </w:r>
          </w:p>
          <w:p w:rsidR="00712176" w:rsidRPr="008633EB" w:rsidRDefault="0071217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lastRenderedPageBreak/>
              <w:t>1</w:t>
            </w:r>
            <w:r w:rsidRPr="008633EB">
              <w:rPr>
                <w:rFonts w:cs="B Nazanin" w:hint="cs"/>
                <w:sz w:val="26"/>
                <w:szCs w:val="26"/>
                <w:rtl/>
              </w:rPr>
              <w:t>- رعایت انظباط</w:t>
            </w:r>
            <w:r w:rsidRPr="008633EB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cs="B Nazanin" w:hint="cs"/>
                <w:rtl/>
              </w:rPr>
              <w:t xml:space="preserve">                     2- سوار کردن دستگاهها و کار کردن با مواد شیمایی </w:t>
            </w:r>
          </w:p>
        </w:tc>
      </w:tr>
      <w:tr w:rsidR="00712176" w:rsidTr="00D5499E">
        <w:trPr>
          <w:trHeight w:val="390"/>
        </w:trPr>
        <w:tc>
          <w:tcPr>
            <w:tcW w:w="9638" w:type="dxa"/>
            <w:gridSpan w:val="2"/>
          </w:tcPr>
          <w:p w:rsidR="00712176" w:rsidRPr="000566FB" w:rsidRDefault="00712176" w:rsidP="00AF625E">
            <w:pPr>
              <w:spacing w:line="360" w:lineRule="auto"/>
              <w:jc w:val="lowKashida"/>
              <w:rPr>
                <w:rFonts w:cs="B Jadid" w:hint="cs"/>
                <w:sz w:val="26"/>
                <w:szCs w:val="26"/>
                <w:rtl/>
              </w:rPr>
            </w:pPr>
            <w:r w:rsidRPr="000566FB">
              <w:rPr>
                <w:rFonts w:cs="B Jadid" w:hint="cs"/>
                <w:sz w:val="26"/>
                <w:szCs w:val="26"/>
                <w:rtl/>
              </w:rPr>
              <w:lastRenderedPageBreak/>
              <w:t xml:space="preserve">نکته ها آزمایشگاهی </w:t>
            </w:r>
          </w:p>
          <w:p w:rsidR="00712176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  <w:r w:rsidRPr="000566FB">
              <w:rPr>
                <w:rFonts w:cs="B Nazanin" w:hint="cs"/>
                <w:sz w:val="26"/>
                <w:szCs w:val="26"/>
                <w:rtl/>
              </w:rPr>
              <w:t xml:space="preserve">در صورت </w:t>
            </w:r>
            <w:r>
              <w:rPr>
                <w:rFonts w:cs="B Nazanin" w:hint="cs"/>
                <w:sz w:val="26"/>
                <w:szCs w:val="26"/>
                <w:rtl/>
              </w:rPr>
              <w:t xml:space="preserve">کار با سدیم و پتاسیم دقت زیادی به عمل آورد با کاردک این عناصر را بریده بر روی قطعه روزنامه خشک قرار داده به هیچ وجه یا رطوبت و آب در تماس نباشند </w:t>
            </w:r>
          </w:p>
          <w:p w:rsidR="00712176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موادی که در برابر نور حساس می باشند مانند اتر در شیشه های تیره نگهداری شوند </w:t>
            </w:r>
          </w:p>
          <w:p w:rsidR="00712176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برای موادی که دارای بخارهای سمی یا سوزاننده تولید می کنند برم ، سولفوریک اسید با یستی تهویه هوا (هود ) وجود داشته باشد . </w:t>
            </w:r>
          </w:p>
          <w:p w:rsidR="00712176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ظروف محتوی مواد شیمیایی برچسب کاغذی به طور خوانا داشته باشند . </w:t>
            </w:r>
          </w:p>
          <w:p w:rsidR="00712176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مواد شیمیایی را با دست نباید از ظرف محتوی آنها برداشت . </w:t>
            </w:r>
          </w:p>
          <w:p w:rsidR="00712176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ظروف قابل شستشو را قبل و بعد از هر آزمایش باید شست </w:t>
            </w:r>
          </w:p>
          <w:p w:rsidR="00712176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جسم داغ روی کفه ی ترازو نگذارید . </w:t>
            </w:r>
          </w:p>
          <w:p w:rsidR="00712176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ترازو از گرد و غبار محفوظ بماند . </w:t>
            </w:r>
          </w:p>
          <w:p w:rsidR="00712176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برای گرم کردن مایعهای اشتعال پذیری که دمای جوش پایین تر از 100 درجه دارند اشتعال شعله ممنوع است . </w:t>
            </w:r>
          </w:p>
          <w:p w:rsidR="00712176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هنگام کار با مواد اسیدی قلیایی یا سوز آور باید حتما عینک آزمایشگاهی استفاده شود . </w:t>
            </w:r>
          </w:p>
          <w:p w:rsidR="00712176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هنگام دور ریختن مایع های سوزاننده و خورنده اشتعال پذیر با آب مخلوط می شوند به داخل ظرفشویی باید آب با شدت بیشتر روی آن ماده جریان داشته باشد </w:t>
            </w:r>
          </w:p>
          <w:p w:rsidR="00712176" w:rsidRPr="000566FB" w:rsidRDefault="00712176" w:rsidP="00AF625E">
            <w:pPr>
              <w:numPr>
                <w:ilvl w:val="0"/>
                <w:numId w:val="3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باقیمانده سدیم و پتاسیم را در مقادیر بسیار کم یا مقدار بیشتر الکل می توان از بین برد ( عینک آزمایشگاهی لازم است </w:t>
            </w:r>
          </w:p>
        </w:tc>
      </w:tr>
      <w:tr w:rsidR="00712176" w:rsidTr="00D5499E">
        <w:trPr>
          <w:gridAfter w:val="1"/>
          <w:wAfter w:w="145" w:type="dxa"/>
          <w:trHeight w:val="390"/>
        </w:trPr>
        <w:tc>
          <w:tcPr>
            <w:tcW w:w="9493" w:type="dxa"/>
          </w:tcPr>
          <w:p w:rsidR="00712176" w:rsidRDefault="00712176" w:rsidP="00AF625E">
            <w:pPr>
              <w:spacing w:line="360" w:lineRule="auto"/>
              <w:jc w:val="lowKashida"/>
              <w:rPr>
                <w:rFonts w:cs="B Jadid" w:hint="cs"/>
                <w:sz w:val="26"/>
                <w:szCs w:val="26"/>
                <w:rtl/>
              </w:rPr>
            </w:pPr>
            <w:r>
              <w:rPr>
                <w:rFonts w:cs="B Jadid" w:hint="cs"/>
                <w:sz w:val="26"/>
                <w:szCs w:val="26"/>
                <w:rtl/>
              </w:rPr>
              <w:t>توجه :</w:t>
            </w:r>
          </w:p>
          <w:p w:rsidR="00712176" w:rsidRDefault="00712176" w:rsidP="00AF625E">
            <w:pPr>
              <w:numPr>
                <w:ilvl w:val="0"/>
                <w:numId w:val="4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از چشیدن مواد شیمیایی به طور جدی خود داری شود . </w:t>
            </w:r>
          </w:p>
          <w:p w:rsidR="00712176" w:rsidRDefault="00712176" w:rsidP="00AF625E">
            <w:pPr>
              <w:numPr>
                <w:ilvl w:val="0"/>
                <w:numId w:val="4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پیش از هر آزمایش هر ماده شیمیایی باید بر چسب آن را به دقت خواند . </w:t>
            </w:r>
          </w:p>
          <w:p w:rsidR="00712176" w:rsidRDefault="00712176" w:rsidP="00AF625E">
            <w:pPr>
              <w:numPr>
                <w:ilvl w:val="0"/>
                <w:numId w:val="4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در صورت ریخته شدن سولفوریک اسید غلیظ روی دست و لباس محله را با آب زیاد شستشو دهید . </w:t>
            </w:r>
          </w:p>
          <w:p w:rsidR="00712176" w:rsidRDefault="00712176" w:rsidP="00AF625E">
            <w:pPr>
              <w:numPr>
                <w:ilvl w:val="0"/>
                <w:numId w:val="4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در صورت بو کردن گاز کلر باید بی درنگ ظرف کوچکی از محلول رقیق آمونیاک را نزدیک بینی گرفت و بو کرد . </w:t>
            </w:r>
          </w:p>
          <w:p w:rsidR="00712176" w:rsidRDefault="00712176" w:rsidP="00AF625E">
            <w:pPr>
              <w:numPr>
                <w:ilvl w:val="0"/>
                <w:numId w:val="4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هنگام گرم کردن مایع در لوله آزمایش دهانه ی آن را نباید به طرف صورت خود با دیگران گرفت . </w:t>
            </w:r>
          </w:p>
          <w:p w:rsidR="00712176" w:rsidRPr="00C86ECA" w:rsidRDefault="00712176" w:rsidP="00AF625E">
            <w:pPr>
              <w:numPr>
                <w:ilvl w:val="0"/>
                <w:numId w:val="4"/>
              </w:num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 xml:space="preserve">از گرما دادن شدید موادی که گاز تولید می کنند مانند کلرات پتاسیم باید دوری کرد . </w:t>
            </w:r>
          </w:p>
        </w:tc>
      </w:tr>
      <w:tr w:rsidR="00712176" w:rsidTr="00D5499E">
        <w:trPr>
          <w:trHeight w:val="390"/>
        </w:trPr>
        <w:tc>
          <w:tcPr>
            <w:tcW w:w="9638" w:type="dxa"/>
            <w:gridSpan w:val="2"/>
          </w:tcPr>
          <w:p w:rsidR="00712176" w:rsidRPr="006E4C06" w:rsidRDefault="00712176" w:rsidP="00AF625E">
            <w:pPr>
              <w:spacing w:line="360" w:lineRule="auto"/>
              <w:jc w:val="lowKashida"/>
              <w:rPr>
                <w:rFonts w:cs="B Jadid" w:hint="cs"/>
                <w:rtl/>
              </w:rPr>
            </w:pPr>
            <w:r w:rsidRPr="006E4C06">
              <w:rPr>
                <w:rFonts w:cs="B Jadid" w:hint="cs"/>
                <w:rtl/>
              </w:rPr>
              <w:lastRenderedPageBreak/>
              <w:t xml:space="preserve">علائم و نشانه های هشدار دهنده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</w:p>
          <w:p w:rsidR="00712176" w:rsidRPr="006E4C06" w:rsidRDefault="00712176" w:rsidP="00AF625E">
            <w:pPr>
              <w:spacing w:line="360" w:lineRule="auto"/>
              <w:jc w:val="lowKashida"/>
              <w:rPr>
                <w:rFonts w:cs="B Nazanin" w:hint="cs"/>
                <w:sz w:val="26"/>
                <w:szCs w:val="26"/>
                <w:rtl/>
              </w:rPr>
            </w:pPr>
          </w:p>
        </w:tc>
      </w:tr>
      <w:tr w:rsidR="00712176" w:rsidTr="00D5499E">
        <w:trPr>
          <w:gridAfter w:val="1"/>
          <w:wAfter w:w="145" w:type="dxa"/>
          <w:trHeight w:val="390"/>
        </w:trPr>
        <w:tc>
          <w:tcPr>
            <w:tcW w:w="9496" w:type="dxa"/>
          </w:tcPr>
          <w:p w:rsidR="00712176" w:rsidRDefault="00712176" w:rsidP="00AF625E">
            <w:pPr>
              <w:spacing w:line="360" w:lineRule="auto"/>
              <w:jc w:val="lowKashida"/>
              <w:rPr>
                <w:rFonts w:cs="B Jadid" w:hint="cs"/>
                <w:rtl/>
              </w:rPr>
            </w:pPr>
            <w:r>
              <w:rPr>
                <w:rFonts w:cs="B Jadid" w:hint="cs"/>
                <w:rtl/>
              </w:rPr>
              <w:t xml:space="preserve">انواع خطا های آزمایشگاهی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1- خطاهای فردی                        2- خطاهای ابزاری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در روش کار با وسایل شیشه ای به سوالات زیر پاسخ دهید ؟ </w:t>
            </w:r>
          </w:p>
          <w:p w:rsidR="00712176" w:rsidRDefault="00712176" w:rsidP="00AF625E">
            <w:pPr>
              <w:numPr>
                <w:ilvl w:val="0"/>
                <w:numId w:val="5"/>
              </w:num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چرا دهانه لوله آزمایش را هنگام گرم کردن و خشک کردن باید به طرف پایین نگه داشت ؟ </w:t>
            </w:r>
          </w:p>
          <w:p w:rsidR="00712176" w:rsidRDefault="00712176" w:rsidP="00AF625E">
            <w:pPr>
              <w:numPr>
                <w:ilvl w:val="0"/>
                <w:numId w:val="5"/>
              </w:numPr>
              <w:spacing w:line="360" w:lineRule="auto"/>
              <w:jc w:val="lowKashida"/>
              <w:rPr>
                <w:rFonts w:cs="B Nazanin" w:hint="cs"/>
              </w:rPr>
            </w:pPr>
            <w:r>
              <w:rPr>
                <w:rFonts w:cs="B Nazanin" w:hint="cs"/>
                <w:rtl/>
              </w:rPr>
              <w:t xml:space="preserve">چرا شعله ی چراغ گاز را نباید در یک نقطه متمرکز کرد . </w:t>
            </w:r>
          </w:p>
          <w:p w:rsidR="00712176" w:rsidRDefault="00712176" w:rsidP="00AF625E">
            <w:pPr>
              <w:numPr>
                <w:ilvl w:val="0"/>
                <w:numId w:val="5"/>
              </w:numPr>
              <w:spacing w:line="360" w:lineRule="auto"/>
              <w:jc w:val="lowKashida"/>
              <w:rPr>
                <w:rFonts w:cs="B Nazanin" w:hint="cs"/>
              </w:rPr>
            </w:pPr>
            <w:r>
              <w:rPr>
                <w:rFonts w:cs="B Nazanin" w:hint="cs"/>
                <w:rtl/>
              </w:rPr>
              <w:t xml:space="preserve">اگر سطح خارجی لوله مربوط باشد هنگام گرما دادن چه اتفاقی می افتد ؟ </w:t>
            </w:r>
          </w:p>
          <w:p w:rsidR="00712176" w:rsidRDefault="00712176" w:rsidP="00AF625E">
            <w:pPr>
              <w:numPr>
                <w:ilvl w:val="0"/>
                <w:numId w:val="5"/>
              </w:numPr>
              <w:spacing w:line="360" w:lineRule="auto"/>
              <w:jc w:val="lowKashida"/>
              <w:rPr>
                <w:rFonts w:cs="B Nazanin" w:hint="cs"/>
              </w:rPr>
            </w:pPr>
            <w:r>
              <w:rPr>
                <w:rFonts w:cs="B Nazanin" w:hint="cs"/>
                <w:rtl/>
              </w:rPr>
              <w:t xml:space="preserve">چگونه حجم یک ماده جامد را به کمک استوانه ی مدرج معین می کنند ؟ </w:t>
            </w:r>
          </w:p>
          <w:p w:rsidR="00712176" w:rsidRDefault="00712176" w:rsidP="00AF625E">
            <w:pPr>
              <w:numPr>
                <w:ilvl w:val="0"/>
                <w:numId w:val="5"/>
              </w:numPr>
              <w:spacing w:line="360" w:lineRule="auto"/>
              <w:jc w:val="lowKashida"/>
              <w:rPr>
                <w:rFonts w:cs="B Nazanin" w:hint="cs"/>
              </w:rPr>
            </w:pPr>
            <w:r>
              <w:rPr>
                <w:rFonts w:cs="B Nazanin" w:hint="cs"/>
                <w:rtl/>
              </w:rPr>
              <w:t xml:space="preserve">کر کردن با کدام نوع پیپت خطر کمتری دارد ( ساده یا حبابدار ) چرا ؟ </w:t>
            </w:r>
          </w:p>
          <w:p w:rsidR="00712176" w:rsidRDefault="00712176" w:rsidP="00AF625E">
            <w:pPr>
              <w:numPr>
                <w:ilvl w:val="0"/>
                <w:numId w:val="5"/>
              </w:numPr>
              <w:spacing w:line="360" w:lineRule="auto"/>
              <w:jc w:val="lowKashida"/>
              <w:rPr>
                <w:rFonts w:cs="B Nazanin" w:hint="cs"/>
              </w:rPr>
            </w:pPr>
            <w:r>
              <w:rPr>
                <w:rFonts w:cs="B Nazanin" w:hint="cs"/>
                <w:rtl/>
              </w:rPr>
              <w:t xml:space="preserve">دقت اندازه گیری کدامیک از ابزار های بورت ، پیپت و استوانه مدرج کمتر است ؟ </w:t>
            </w:r>
          </w:p>
          <w:p w:rsidR="00712176" w:rsidRDefault="00712176" w:rsidP="00AF625E">
            <w:pPr>
              <w:numPr>
                <w:ilvl w:val="0"/>
                <w:numId w:val="5"/>
              </w:numPr>
              <w:spacing w:line="360" w:lineRule="auto"/>
              <w:jc w:val="lowKashida"/>
              <w:rPr>
                <w:rFonts w:cs="B Nazanin" w:hint="cs"/>
              </w:rPr>
            </w:pPr>
            <w:r>
              <w:rPr>
                <w:rFonts w:cs="B Nazanin" w:hint="cs"/>
                <w:rtl/>
              </w:rPr>
              <w:t xml:space="preserve">دقت استوانه مدرج را چگونه می توان بیشتر کرد ؟ </w:t>
            </w:r>
          </w:p>
          <w:p w:rsidR="00712176" w:rsidRDefault="00712176" w:rsidP="00AF625E">
            <w:pPr>
              <w:numPr>
                <w:ilvl w:val="0"/>
                <w:numId w:val="5"/>
              </w:numPr>
              <w:spacing w:line="360" w:lineRule="auto"/>
              <w:jc w:val="lowKashida"/>
              <w:rPr>
                <w:rFonts w:cs="B Nazanin" w:hint="cs"/>
              </w:rPr>
            </w:pPr>
            <w:r>
              <w:rPr>
                <w:rFonts w:cs="B Nazanin" w:hint="cs"/>
                <w:rtl/>
              </w:rPr>
              <w:t xml:space="preserve">برای تهیه محلول 1% مول در لیتر سدیم کربنات به کمک بالن حجمی 100 میلی لیتری چگونه عمل می کنید ؟ </w:t>
            </w:r>
          </w:p>
          <w:p w:rsidR="00712176" w:rsidRDefault="00712176" w:rsidP="00AF625E">
            <w:pPr>
              <w:numPr>
                <w:ilvl w:val="0"/>
                <w:numId w:val="5"/>
              </w:numPr>
              <w:spacing w:line="360" w:lineRule="auto"/>
              <w:jc w:val="lowKashida"/>
              <w:rPr>
                <w:rFonts w:cs="B Nazanin" w:hint="cs"/>
              </w:rPr>
            </w:pPr>
            <w:r>
              <w:rPr>
                <w:rFonts w:cs="B Nazanin" w:hint="cs"/>
                <w:rtl/>
              </w:rPr>
              <w:t xml:space="preserve">کدام ابزار برای برداشتن محلول از بالن حجی مناسب تر است ؟ </w:t>
            </w:r>
          </w:p>
          <w:p w:rsidR="00712176" w:rsidRDefault="00712176" w:rsidP="00AF625E">
            <w:pPr>
              <w:spacing w:line="360" w:lineRule="auto"/>
              <w:ind w:left="360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1) جدت                     2) پیپت حبابدار                          3) پیپت ساده                         4 ) استوانه مدرج </w:t>
            </w:r>
          </w:p>
          <w:p w:rsidR="00712176" w:rsidRDefault="00712176" w:rsidP="00AF625E">
            <w:pPr>
              <w:spacing w:line="360" w:lineRule="auto"/>
              <w:ind w:left="360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10- چرا نباید جسم داغ را روی کفه ترازو قرار داد ؟ </w:t>
            </w:r>
          </w:p>
          <w:p w:rsidR="00712176" w:rsidRDefault="00712176" w:rsidP="00AF625E">
            <w:pPr>
              <w:spacing w:line="360" w:lineRule="auto"/>
              <w:ind w:left="360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11- در مورد یک شمع قابل مشاهده است چند مورد مشاهده کیفی و چند مورد مشاهده کمی را بیان کنید . </w:t>
            </w:r>
          </w:p>
          <w:p w:rsidR="00712176" w:rsidRDefault="00712176" w:rsidP="00AF625E">
            <w:pPr>
              <w:spacing w:line="360" w:lineRule="auto"/>
              <w:ind w:left="360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12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تجزیه دی کرومات آمونیوم چگونه انجام می گیرد ؟ ( طرح آزمایش )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آ ) مشاهده های این آزمایش را بیان کنید .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ب) انواع واکنش را بنویسید .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پ) چرا با کمی شعله کبریت واکنش سرعت می گیرد ؟ این آزمایش به چه نامی معروف است ؟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13- برای جدا کردن دو مایع مخلوط نشدنی از چه وسیله ای استفاده می کنند ؟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14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جدا کردن پ.در گوگرد از مخلوط آن با مس (</w:t>
            </w:r>
            <w:r>
              <w:rPr>
                <w:rFonts w:cs="B Nazanin"/>
              </w:rPr>
              <w:t>II</w:t>
            </w:r>
            <w:r>
              <w:rPr>
                <w:rFonts w:cs="B Nazanin" w:hint="cs"/>
                <w:rtl/>
              </w:rPr>
              <w:t xml:space="preserve">) سولفات روشی را بیان کنید ؟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lastRenderedPageBreak/>
              <w:t xml:space="preserve">15- گرافیت (خازن )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گوگرد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نمک طعام ( تکه بزرگی ) و قطعه مس و آهن در دسترس باشند چگونه می توان توصیف داد کدام فلز است و کدام نافلز . ( روش را بیان کنید )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16- گرمای ذوب یخ را چگونه تعیین کنیم ؟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17- یک روش برای شناسایی گاز هیدروژن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گاز اکسیژن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فلز مس بیان کنید .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18- برای از بین بردن کشش سطحی یک یا 2 قطره مایع ظرفشویی به آب می افزایند چرا ؟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( آزمایش را بررسی کنید که نشان دهد آب دارای کشش سطحی است )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مواد مورد نیاز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آب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بشر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گرد زغال یا گوگرد چگونگی آن را شرح دهید .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19- گرمای حل شدن آمونیوم نیترات در آب را چگونه اندازه گیری کنیم . این فرایند گرماده است یا گرما گیر چرا ؟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20- هرگاه جرم محلول داخل گرما سنج در حدود 55 گرم در نظر گرفته شود و هر یک گرم از آن برای 1 درجه سرد شدن 2/4 ژول گرما از دست بدهد ، در آن صورت از انحلال 5 گرم نیترات آمونیوم در 50 گرم آب چند ژول گرما جذب می شود :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راهنمایی ( </w:t>
            </w:r>
            <w:r>
              <w:rPr>
                <w:rFonts w:cs="B Nazanin"/>
              </w:rPr>
              <w:t>Q = MC</w:t>
            </w:r>
            <w:r>
              <w:t>Δ</w:t>
            </w:r>
            <w:r>
              <w:rPr>
                <w:rFonts w:cs="B Nazanin"/>
              </w:rPr>
              <w:t>t</w:t>
            </w:r>
            <w:r>
              <w:rPr>
                <w:rFonts w:cs="B Nazanin" w:hint="cs"/>
                <w:rtl/>
              </w:rPr>
              <w:t xml:space="preserve"> )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21- تغییر رنگ شناسگر متیل اورانش ( متیل نارنجی )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فنل فتالین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تورنسل را برای محیط اسیدی و بازی و خنثی بنویسید . کدام شناساگر برای محیط های بازی مناسبتر است چرا ؟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22- برای واکنش های زیر آزمایش انجام دهید نوع واکنش چیست ؟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/>
              </w:rPr>
            </w:pPr>
            <w:r>
              <w:rPr>
                <w:rFonts w:cs="B Nazanin"/>
                <w:noProof/>
                <w:lang w:bidi="ar-SA"/>
              </w:rPr>
              <w:pict>
                <v:line id="_x0000_s1043" style="position:absolute;left:0;text-align:left;z-index:251678720" from="120.2pt,8.85pt" to="165.2pt,8.85pt">
                  <v:stroke endarrow="block"/>
                  <w10:wrap anchorx="page"/>
                </v:line>
              </w:pict>
            </w:r>
            <w:r>
              <w:rPr>
                <w:rFonts w:cs="B Nazanin"/>
              </w:rPr>
              <w:t>AL(s) + CUCSO4 ) (ag)                   ……………… + ………………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/>
              </w:rPr>
            </w:pPr>
            <w:r>
              <w:rPr>
                <w:rFonts w:cs="B Jadid" w:hint="cs"/>
                <w:noProof/>
                <w:rtl/>
                <w:lang w:bidi="ar-SA"/>
              </w:rPr>
              <w:pict>
                <v:line id="_x0000_s1044" style="position:absolute;left:0;text-align:left;z-index:251679744" from="121.6pt,9.3pt" to="166.6pt,9.3pt">
                  <v:stroke endarrow="block"/>
                  <w10:wrap anchorx="page"/>
                </v:line>
              </w:pict>
            </w:r>
            <w:r>
              <w:rPr>
                <w:rFonts w:cs="B Nazanin"/>
              </w:rPr>
              <w:t>HCL (aq)  + NaOH (aq)                   ……………… + ………………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/>
              </w:rPr>
            </w:pPr>
            <w:r>
              <w:rPr>
                <w:rFonts w:cs="B Jadid" w:hint="cs"/>
                <w:noProof/>
                <w:rtl/>
                <w:lang w:bidi="ar-SA"/>
              </w:rPr>
              <w:pict>
                <v:line id="_x0000_s1045" style="position:absolute;left:0;text-align:left;z-index:251680768" from="122.35pt,8.85pt" to="167.35pt,8.85pt">
                  <v:stroke endarrow="block"/>
                  <w10:wrap anchorx="page"/>
                </v:line>
              </w:pict>
            </w:r>
            <w:r>
              <w:rPr>
                <w:rFonts w:cs="B Nazanin"/>
              </w:rPr>
              <w:t>AgNo3 (aq)  + Bacl2 (aq)                 ……………… + ………………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/>
              </w:rPr>
            </w:pPr>
            <w:r>
              <w:rPr>
                <w:rFonts w:cs="B Nazanin"/>
                <w:noProof/>
                <w:lang w:bidi="ar-SA"/>
              </w:rPr>
              <w:pict>
                <v:line id="_x0000_s1047" style="position:absolute;left:0;text-align:left;z-index:251682816" from="55.7pt,9.75pt" to="163.7pt,9.75pt">
                  <v:stroke endarrow="block"/>
                  <w10:wrap anchorx="page"/>
                </v:line>
              </w:pict>
            </w:r>
            <w:r>
              <w:rPr>
                <w:rFonts w:cs="B Nazanin"/>
              </w:rPr>
              <w:t>KclO3 (s)                                         ………………. + ……………..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/>
              </w:rPr>
            </w:pPr>
            <w:r>
              <w:rPr>
                <w:rFonts w:cs="B Jadid" w:hint="cs"/>
                <w:noProof/>
                <w:rtl/>
                <w:lang w:bidi="ar-SA"/>
              </w:rPr>
              <w:pict>
                <v:line id="_x0000_s1046" style="position:absolute;left:0;text-align:left;z-index:251681792" from="120.1pt,7.2pt" to="165.1pt,7.2pt">
                  <v:stroke endarrow="block"/>
                  <w10:wrap anchorx="page"/>
                </v:line>
              </w:pict>
            </w:r>
            <w:r>
              <w:rPr>
                <w:rFonts w:cs="B Nazanin"/>
              </w:rPr>
              <w:t>NH3(aq) + HCL (aq)                        ………………. + ……………..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23- در یک آزمایش نتایج به صورت اعداد زیر است ؟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64 ، 3/71 ، 2/70 ، 7/70 ، 9/69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میانگین این اعداد را بدست آورید ؟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24- رنگ شعله مربوط به فلز های سدیم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پتاسیم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مس </w:t>
            </w:r>
            <w:r>
              <w:rPr>
                <w:rFonts w:hint="cs"/>
                <w:rtl/>
              </w:rPr>
              <w:t>–</w:t>
            </w:r>
            <w:r>
              <w:rPr>
                <w:rFonts w:cs="B Nazanin" w:hint="cs"/>
                <w:rtl/>
              </w:rPr>
              <w:t xml:space="preserve"> باریم را بررسی کنید ؟  ( طرح آزمایش )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25- چرا پودر گوگرد و پودر آهن را به آب بیافرائیم پودر گوگرد در سطح آب می ماند ولی پودر آهن به ته آب می رود ؟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26- واکنش سدیم با آب و واکنش منیزیم با اکسیژن را بررسی کنید .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آ) نوع واکنش را بنویسید </w:t>
            </w:r>
          </w:p>
          <w:p w:rsidR="0071217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ب) کدام محلول خاصیت قلیایی بیشتری دارد ؟ چرا ؟ </w:t>
            </w:r>
          </w:p>
          <w:p w:rsidR="00712176" w:rsidRPr="006E4C06" w:rsidRDefault="00712176" w:rsidP="00AF625E">
            <w:pPr>
              <w:spacing w:line="360" w:lineRule="auto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پ ) علت خاکستر شدن منیزیم اکسید حاصل چیست ؟ </w:t>
            </w:r>
          </w:p>
        </w:tc>
      </w:tr>
    </w:tbl>
    <w:p w:rsidR="00712176" w:rsidRDefault="00712176" w:rsidP="00712176">
      <w:pPr>
        <w:spacing w:line="360" w:lineRule="auto"/>
        <w:jc w:val="lowKashida"/>
        <w:rPr>
          <w:rFonts w:cs="B Nazanin" w:hint="cs"/>
          <w:sz w:val="26"/>
          <w:szCs w:val="26"/>
          <w:rtl/>
        </w:rPr>
      </w:pPr>
      <w:r>
        <w:rPr>
          <w:rFonts w:cs="B Nazanin" w:hint="cs"/>
          <w:sz w:val="26"/>
          <w:szCs w:val="26"/>
          <w:rtl/>
        </w:rPr>
        <w:lastRenderedPageBreak/>
        <w:t xml:space="preserve">تهیه و تنظیم : خود بابایی </w:t>
      </w:r>
    </w:p>
    <w:p w:rsidR="00712176" w:rsidRDefault="00712176" w:rsidP="00712176">
      <w:pPr>
        <w:spacing w:line="360" w:lineRule="auto"/>
        <w:jc w:val="lowKashida"/>
        <w:rPr>
          <w:rFonts w:cs="B Nazanin" w:hint="cs"/>
          <w:sz w:val="26"/>
          <w:szCs w:val="26"/>
          <w:rtl/>
        </w:rPr>
      </w:pPr>
      <w:r>
        <w:rPr>
          <w:rFonts w:cs="B Nazanin" w:hint="cs"/>
          <w:sz w:val="26"/>
          <w:szCs w:val="26"/>
          <w:rtl/>
        </w:rPr>
        <w:t xml:space="preserve">دبیر شیمی گل تپه </w:t>
      </w:r>
    </w:p>
    <w:tbl>
      <w:tblPr>
        <w:tblStyle w:val="TableGrid"/>
        <w:bidiVisual/>
        <w:tblW w:w="10840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479"/>
        <w:gridCol w:w="9693"/>
        <w:gridCol w:w="668"/>
      </w:tblGrid>
      <w:tr w:rsidR="00D5499E" w:rsidRPr="00267699" w:rsidTr="00AF625E">
        <w:trPr>
          <w:jc w:val="center"/>
        </w:trPr>
        <w:tc>
          <w:tcPr>
            <w:tcW w:w="10840" w:type="dxa"/>
            <w:gridSpan w:val="3"/>
          </w:tcPr>
          <w:p w:rsidR="00D5499E" w:rsidRPr="00267699" w:rsidRDefault="00D5499E" w:rsidP="00AF625E">
            <w:pPr>
              <w:spacing w:line="360" w:lineRule="auto"/>
              <w:jc w:val="center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lastRenderedPageBreak/>
              <w:t>بسمه تعالي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آزمون درس: شيمي 2                                   رشته:تجربي و رياضي                                   تاريخ امتحان: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طراح :كبري تركاشوند                                     شهرستان ملاير                                        مدت امتحان:100دقيقه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1</w:t>
            </w:r>
          </w:p>
        </w:tc>
        <w:tc>
          <w:tcPr>
            <w:tcW w:w="9693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هر يك از عبارات زير را با يكي از كلمات داخل پرانتز كامل كنيد.(برخي كلمات داخل پرانتز اضافي است)</w:t>
            </w:r>
          </w:p>
          <w:p w:rsidR="00D5499E" w:rsidRPr="00267699" w:rsidRDefault="00D5499E" w:rsidP="00AF625E">
            <w:pPr>
              <w:spacing w:line="360" w:lineRule="auto"/>
              <w:jc w:val="center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(يوني-كاهش – مولكولي – دموكريت – اثر پوششي – تالس – بار موثر – افزايش)</w:t>
            </w:r>
          </w:p>
          <w:p w:rsidR="00D5499E" w:rsidRPr="00267699" w:rsidRDefault="00D5499E" w:rsidP="00D5499E">
            <w:pPr>
              <w:numPr>
                <w:ilvl w:val="0"/>
                <w:numId w:val="6"/>
              </w:num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ارسطو سه عنصر هوا ،خاك وآتش را به عنصر پيشنهادي .......................................افزود.</w:t>
            </w:r>
          </w:p>
          <w:p w:rsidR="00D5499E" w:rsidRPr="00267699" w:rsidRDefault="00D5499E" w:rsidP="00D5499E">
            <w:pPr>
              <w:numPr>
                <w:ilvl w:val="0"/>
                <w:numId w:val="6"/>
              </w:numPr>
              <w:spacing w:line="360" w:lineRule="auto"/>
              <w:rPr>
                <w:rFonts w:cs="Nazanin" w:hint="cs"/>
                <w:sz w:val="28"/>
                <w:szCs w:val="28"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بار الكتريكي كه از  طرف هسته به الكترونهاي لايه بيروني وارد مي شود...........................هسته مي گويند.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    پ.هر تركيب شيميايي كه يون هايي با بار مخالف ذره هاي سازنده آن هستند يك تركيب ..................است.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    ت. با افزايش شعاع اتمي يك عنصر نخستين انرژي يونش آن …………..مي يابد.</w:t>
            </w: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1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9693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55" type="#_x0000_t202" style="position:absolute;left:0;text-align:left;margin-left:10.1pt;margin-top:27.4pt;width:36pt;height:18pt;z-index:251692032;mso-position-horizontal-relative:text;mso-position-vertical-relative:text" stroked="f">
                  <v:textbox style="mso-next-textbox:#_x0000_s1055">
                    <w:txbxContent>
                      <w:p w:rsidR="008A42A3" w:rsidRPr="00B10992" w:rsidRDefault="008A42A3" w:rsidP="00D5499E">
                        <w:pPr>
                          <w:bidi w:val="0"/>
                          <w:jc w:val="right"/>
                          <w:rPr>
                            <w:sz w:val="20"/>
                            <w:szCs w:val="20"/>
                          </w:rPr>
                        </w:pPr>
                        <w:r w:rsidRPr="00B10992">
                          <w:rPr>
                            <w:sz w:val="20"/>
                            <w:szCs w:val="20"/>
                          </w:rPr>
                          <w:t>n=5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>مطابق شكل نشر نور حاصل از انتقال كدام الكترون طول موج كمتري دارد ؟چرا.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polyline id="_x0000_s1054" style="position:absolute;left:0;text-align:left;z-index:251691008;mso-position-horizontal:absolute;mso-position-vertical:absolute" points="104.9pt,5.8pt,104.95pt,79.95pt" coordsize="1,1483" filled="f">
                  <v:stroke endarrow="block"/>
                  <v:path arrowok="t"/>
                </v:polylin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56" type="#_x0000_t202" style="position:absolute;left:0;text-align:left;margin-left:11.6pt;margin-top:12.75pt;width:36pt;height:18pt;z-index:251693056" stroked="f">
                  <v:textbox style="mso-next-textbox:#_x0000_s1056">
                    <w:txbxContent>
                      <w:p w:rsidR="008A42A3" w:rsidRPr="00B10992" w:rsidRDefault="008A42A3" w:rsidP="00D5499E">
                        <w:pPr>
                          <w:bidi w:val="0"/>
                          <w:jc w:val="right"/>
                          <w:rPr>
                            <w:sz w:val="20"/>
                            <w:szCs w:val="20"/>
                          </w:rPr>
                        </w:pPr>
                        <w:r w:rsidRPr="00B10992">
                          <w:rPr>
                            <w:sz w:val="20"/>
                            <w:szCs w:val="20"/>
                          </w:rPr>
                          <w:t>n=</w:t>
                        </w:r>
                        <w:r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polyline id="_x0000_s1053" style="position:absolute;left:0;text-align:left;z-index:251689984" points="79.25pt,20.4pt,78.6pt,80.3pt" coordsize="13,1198" filled="f">
                  <v:stroke endarrow="block"/>
                  <v:path arrowok="t"/>
                </v:polylin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51" style="position:absolute;left:0;text-align:left;z-index:251687936" from="42.05pt,5.5pt" to="132.05pt,5.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50" style="position:absolute;left:0;text-align:left;z-index:251686912" from="41.95pt,20.1pt" to="131.95pt,20.1pt"/>
              </w:pic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57" type="#_x0000_t202" style="position:absolute;left:0;text-align:left;margin-left:6.8pt;margin-top:-.4pt;width:36pt;height:18pt;z-index:251694080" stroked="f">
                  <v:textbox style="mso-next-textbox:#_x0000_s1057">
                    <w:txbxContent>
                      <w:p w:rsidR="008A42A3" w:rsidRPr="00B10992" w:rsidRDefault="008A42A3" w:rsidP="00D5499E">
                        <w:pPr>
                          <w:bidi w:val="0"/>
                          <w:jc w:val="right"/>
                          <w:rPr>
                            <w:sz w:val="20"/>
                            <w:szCs w:val="20"/>
                          </w:rPr>
                        </w:pPr>
                        <w:r w:rsidRPr="00B10992">
                          <w:rPr>
                            <w:sz w:val="20"/>
                            <w:szCs w:val="20"/>
                          </w:rPr>
                          <w:t>n=</w:t>
                        </w:r>
                        <w:r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polyline id="_x0000_s1052" style="position:absolute;left:0;text-align:left;z-index:251688960" points="51.4pt,8.95pt,51.6pt,49.15pt" coordsize="4,804" filled="f">
                  <v:stroke endarrow="block"/>
                  <v:path arrowok="t"/>
                </v:polylin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49" style="position:absolute;left:0;text-align:left;z-index:251685888" from="41.95pt,9.2pt" to="131.95pt,9.2pt"/>
              </w:pic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59" type="#_x0000_t202" style="position:absolute;left:0;text-align:left;margin-left:42.55pt;margin-top:15.35pt;width:107.85pt;height:27pt;z-index:251696128" filled="f" stroked="f">
                  <v:textbox style="mso-next-textbox:#_x0000_s1059">
                    <w:txbxContent>
                      <w:p w:rsidR="008A42A3" w:rsidRDefault="008A42A3" w:rsidP="00D5499E">
                        <w:pPr>
                          <w:bidi w:val="0"/>
                        </w:pPr>
                        <w:r>
                          <w:t>a       b      c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58" type="#_x0000_t202" style="position:absolute;left:0;text-align:left;margin-left:7.4pt;margin-top:8.7pt;width:36pt;height:18pt;z-index:251695104" stroked="f">
                  <v:textbox style="mso-next-textbox:#_x0000_s1058">
                    <w:txbxContent>
                      <w:p w:rsidR="008A42A3" w:rsidRPr="00B10992" w:rsidRDefault="008A42A3" w:rsidP="00D5499E">
                        <w:pPr>
                          <w:bidi w:val="0"/>
                          <w:jc w:val="right"/>
                          <w:rPr>
                            <w:sz w:val="20"/>
                            <w:szCs w:val="20"/>
                          </w:rPr>
                        </w:pPr>
                        <w:r w:rsidRPr="00B10992">
                          <w:rPr>
                            <w:sz w:val="20"/>
                            <w:szCs w:val="20"/>
                          </w:rPr>
                          <w:t>n=</w:t>
                        </w: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48" style="position:absolute;left:0;text-align:left;z-index:251684864" from="39.15pt,18.05pt" to="129.15pt,18.05pt"/>
              </w:pic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14"/>
                <w:szCs w:val="14"/>
                <w:rtl/>
              </w:rPr>
            </w:pP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75/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9693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آ.آرايش الكتروني نمودار ي اتم </w:t>
            </w:r>
            <w:r w:rsidRPr="00267699">
              <w:rPr>
                <w:rFonts w:cs="Nazanin"/>
                <w:position w:val="-10"/>
                <w:sz w:val="28"/>
                <w:szCs w:val="28"/>
              </w:rPr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7.25pt" o:ole="">
                  <v:imagedata r:id="rId7" o:title=""/>
                </v:shape>
                <o:OLEObject Type="Embed" ProgID="Equation.3" ShapeID="_x0000_i1025" DrawAspect="Content" ObjectID="_1455528409" r:id="rId8"/>
              </w:object>
            </w:r>
            <w:r w:rsidRPr="00267699">
              <w:rPr>
                <w:rFonts w:cs="Nazanin"/>
                <w:position w:val="-12"/>
                <w:sz w:val="28"/>
                <w:szCs w:val="28"/>
              </w:rPr>
              <w:object w:dxaOrig="540" w:dyaOrig="360">
                <v:shape id="_x0000_i1026" type="#_x0000_t75" style="width:27pt;height:18pt" o:ole="">
                  <v:imagedata r:id="rId9" o:title=""/>
                </v:shape>
                <o:OLEObject Type="Embed" ProgID="Equation.3" ShapeID="_x0000_i1026" DrawAspect="Content" ObjectID="_1455528410" r:id="rId10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را نشان دهيد.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ب.در اتم </w:t>
            </w:r>
            <w:r w:rsidRPr="00267699">
              <w:rPr>
                <w:rFonts w:cs="Nazanin"/>
                <w:position w:val="-12"/>
                <w:sz w:val="28"/>
                <w:szCs w:val="28"/>
              </w:rPr>
              <w:object w:dxaOrig="540" w:dyaOrig="360">
                <v:shape id="_x0000_i1027" type="#_x0000_t75" style="width:27pt;height:18pt" o:ole="">
                  <v:imagedata r:id="rId9" o:title=""/>
                </v:shape>
                <o:OLEObject Type="Embed" ProgID="Equation.3" ShapeID="_x0000_i1027" DrawAspect="Content" ObjectID="_1455528411" r:id="rId11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چند الكترون با </w:t>
            </w:r>
            <w:r w:rsidRPr="00267699">
              <w:rPr>
                <w:rFonts w:cs="Nazanin"/>
                <w:sz w:val="28"/>
                <w:szCs w:val="28"/>
              </w:rPr>
              <w:t>n=3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و </w:t>
            </w:r>
            <w:r w:rsidRPr="00267699">
              <w:rPr>
                <w:rFonts w:cs="Nazanin"/>
                <w:sz w:val="28"/>
                <w:szCs w:val="28"/>
              </w:rPr>
              <w:t>l=2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وجود دارد؟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پ: كدام عدد كوا نتومي ،اوربيتال هاي موجود در زير لايه </w:t>
            </w:r>
            <w:r w:rsidRPr="00267699">
              <w:rPr>
                <w:rFonts w:cs="Nazanin"/>
                <w:sz w:val="28"/>
                <w:szCs w:val="28"/>
              </w:rPr>
              <w:t>3p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را از يكديگر متمايز مي كند؟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1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4</w:t>
            </w:r>
          </w:p>
        </w:tc>
        <w:tc>
          <w:tcPr>
            <w:tcW w:w="9693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به سوالات زير پاسخ دهيد.</w:t>
            </w:r>
          </w:p>
          <w:p w:rsidR="00D5499E" w:rsidRPr="00267699" w:rsidRDefault="00D5499E" w:rsidP="00D5499E">
            <w:pPr>
              <w:numPr>
                <w:ilvl w:val="0"/>
                <w:numId w:val="7"/>
              </w:num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اتمهاي </w:t>
            </w:r>
            <w:r w:rsidRPr="00267699">
              <w:rPr>
                <w:rFonts w:cs="Nazanin"/>
                <w:position w:val="-12"/>
                <w:sz w:val="28"/>
                <w:szCs w:val="28"/>
              </w:rPr>
              <w:object w:dxaOrig="920" w:dyaOrig="360">
                <v:shape id="_x0000_i1028" type="#_x0000_t75" style="width:45.75pt;height:18pt" o:ole="">
                  <v:imagedata r:id="rId12" o:title=""/>
                </v:shape>
                <o:OLEObject Type="Embed" ProgID="Equation.3" ShapeID="_x0000_i1028" DrawAspect="Content" ObjectID="_1455528412" r:id="rId13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هر يك از چه طريقي به آرايش هشتايي پايدار مي رسند؟</w:t>
            </w:r>
          </w:p>
          <w:p w:rsidR="00D5499E" w:rsidRPr="00267699" w:rsidRDefault="00D5499E" w:rsidP="00D5499E">
            <w:pPr>
              <w:numPr>
                <w:ilvl w:val="0"/>
                <w:numId w:val="7"/>
              </w:numPr>
              <w:spacing w:line="360" w:lineRule="auto"/>
              <w:rPr>
                <w:rFonts w:cs="Nazanin" w:hint="cs"/>
                <w:sz w:val="28"/>
                <w:szCs w:val="28"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از بين گازهاي </w:t>
            </w:r>
            <w:r w:rsidRPr="00267699">
              <w:rPr>
                <w:rFonts w:cs="Nazanin"/>
                <w:position w:val="-10"/>
                <w:sz w:val="28"/>
                <w:szCs w:val="28"/>
              </w:rPr>
              <w:object w:dxaOrig="800" w:dyaOrig="340">
                <v:shape id="_x0000_i1029" type="#_x0000_t75" style="width:39.75pt;height:17.25pt" o:ole="">
                  <v:imagedata r:id="rId14" o:title=""/>
                </v:shape>
                <o:OLEObject Type="Embed" ProgID="Equation.3" ShapeID="_x0000_i1029" DrawAspect="Content" ObjectID="_1455528413" r:id="rId15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كدام آسانتر به مايع تبديل مي شود؟ چرا </w:t>
            </w:r>
          </w:p>
          <w:p w:rsidR="00D5499E" w:rsidRPr="00267699" w:rsidRDefault="00D5499E" w:rsidP="00D5499E">
            <w:pPr>
              <w:numPr>
                <w:ilvl w:val="0"/>
                <w:numId w:val="7"/>
              </w:numPr>
              <w:spacing w:line="360" w:lineRule="auto"/>
              <w:rPr>
                <w:rFonts w:cs="Nazanin" w:hint="cs"/>
                <w:sz w:val="28"/>
                <w:szCs w:val="28"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كدام يون </w:t>
            </w:r>
            <w:r w:rsidRPr="00267699">
              <w:rPr>
                <w:rFonts w:cs="Nazanin"/>
                <w:position w:val="-12"/>
                <w:sz w:val="28"/>
                <w:szCs w:val="28"/>
              </w:rPr>
              <w:object w:dxaOrig="1340" w:dyaOrig="380">
                <v:shape id="_x0000_i1030" type="#_x0000_t75" style="width:66.75pt;height:18.75pt" o:ole="">
                  <v:imagedata r:id="rId16" o:title=""/>
                </v:shape>
                <o:OLEObject Type="Embed" ProgID="Equation.3" ShapeID="_x0000_i1030" DrawAspect="Content" ObjectID="_1455528414" r:id="rId17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به آرايش پايدار گاز نجيب رسيده است و مشخص كنيد كه به آرايش كدام گاز نجيب رسيده است ؟</w:t>
            </w:r>
          </w:p>
          <w:p w:rsidR="00D5499E" w:rsidRPr="00267699" w:rsidRDefault="00D5499E" w:rsidP="00D5499E">
            <w:pPr>
              <w:numPr>
                <w:ilvl w:val="0"/>
                <w:numId w:val="7"/>
              </w:num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اتم كربن از چه راهي خود را به آرايش پايدار هشتايي مي رساند؟</w:t>
            </w: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2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5</w:t>
            </w:r>
          </w:p>
        </w:tc>
        <w:tc>
          <w:tcPr>
            <w:tcW w:w="9693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با توجه به جدول داده شده (بخشي از جدول تناوبي) است به سوالات زير پاسخ دهيد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lastRenderedPageBreak/>
              <w:t>آ.الكترونگاتيو ترين عنصر در اين جدول كدام است؟</w:t>
            </w:r>
          </w:p>
          <w:tbl>
            <w:tblPr>
              <w:tblStyle w:val="TableGrid"/>
              <w:bidiVisual/>
              <w:tblW w:w="0" w:type="auto"/>
              <w:jc w:val="center"/>
              <w:tblInd w:w="1174" w:type="dxa"/>
              <w:tblLook w:val="01E0"/>
            </w:tblPr>
            <w:tblGrid>
              <w:gridCol w:w="726"/>
              <w:gridCol w:w="437"/>
              <w:gridCol w:w="477"/>
              <w:gridCol w:w="540"/>
              <w:gridCol w:w="540"/>
              <w:gridCol w:w="540"/>
              <w:gridCol w:w="540"/>
              <w:gridCol w:w="540"/>
              <w:gridCol w:w="1080"/>
            </w:tblGrid>
            <w:tr w:rsidR="00D5499E" w:rsidRPr="00267699" w:rsidTr="00AF625E">
              <w:trPr>
                <w:jc w:val="center"/>
              </w:trPr>
              <w:tc>
                <w:tcPr>
                  <w:tcW w:w="726" w:type="dxa"/>
                  <w:vAlign w:val="center"/>
                </w:tcPr>
                <w:p w:rsidR="00D5499E" w:rsidRPr="00267699" w:rsidRDefault="00D5499E" w:rsidP="00AF625E">
                  <w:pPr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17</w:t>
                  </w:r>
                </w:p>
              </w:tc>
              <w:tc>
                <w:tcPr>
                  <w:tcW w:w="437" w:type="dxa"/>
                  <w:vAlign w:val="center"/>
                </w:tcPr>
                <w:p w:rsidR="00D5499E" w:rsidRPr="00267699" w:rsidRDefault="00D5499E" w:rsidP="00AF625E">
                  <w:pPr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16</w:t>
                  </w:r>
                </w:p>
              </w:tc>
              <w:tc>
                <w:tcPr>
                  <w:tcW w:w="477" w:type="dxa"/>
                  <w:vAlign w:val="center"/>
                </w:tcPr>
                <w:p w:rsidR="00D5499E" w:rsidRPr="00267699" w:rsidRDefault="00D5499E" w:rsidP="00AF625E">
                  <w:pPr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15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14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13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2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1</w:t>
                  </w:r>
                </w:p>
              </w:tc>
              <w:tc>
                <w:tcPr>
                  <w:tcW w:w="1080" w:type="dxa"/>
                  <w:vAlign w:val="center"/>
                </w:tcPr>
                <w:p w:rsidR="00D5499E" w:rsidRPr="00267699" w:rsidRDefault="00D5499E" w:rsidP="00AF625E">
                  <w:pPr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گروه</w:t>
                  </w:r>
                </w:p>
                <w:p w:rsidR="00D5499E" w:rsidRPr="00267699" w:rsidRDefault="00D5499E" w:rsidP="00AF625E">
                  <w:pPr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 xml:space="preserve">        تناوب</w:t>
                  </w:r>
                </w:p>
              </w:tc>
            </w:tr>
            <w:tr w:rsidR="00D5499E" w:rsidRPr="00267699" w:rsidTr="00AF625E">
              <w:trPr>
                <w:jc w:val="center"/>
              </w:trPr>
              <w:tc>
                <w:tcPr>
                  <w:tcW w:w="726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F</w:t>
                  </w:r>
                </w:p>
              </w:tc>
              <w:tc>
                <w:tcPr>
                  <w:tcW w:w="437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O</w:t>
                  </w:r>
                </w:p>
              </w:tc>
              <w:tc>
                <w:tcPr>
                  <w:tcW w:w="477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N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C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Be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Li</w:t>
                  </w:r>
                </w:p>
              </w:tc>
              <w:tc>
                <w:tcPr>
                  <w:tcW w:w="108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N=2</w:t>
                  </w:r>
                </w:p>
              </w:tc>
            </w:tr>
            <w:tr w:rsidR="00D5499E" w:rsidRPr="00267699" w:rsidTr="00AF625E">
              <w:trPr>
                <w:jc w:val="center"/>
              </w:trPr>
              <w:tc>
                <w:tcPr>
                  <w:tcW w:w="726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CL</w:t>
                  </w:r>
                </w:p>
              </w:tc>
              <w:tc>
                <w:tcPr>
                  <w:tcW w:w="437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S</w:t>
                  </w:r>
                </w:p>
              </w:tc>
              <w:tc>
                <w:tcPr>
                  <w:tcW w:w="477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P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Si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Al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Mg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Na</w:t>
                  </w:r>
                </w:p>
              </w:tc>
              <w:tc>
                <w:tcPr>
                  <w:tcW w:w="108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N=3</w:t>
                  </w:r>
                </w:p>
              </w:tc>
            </w:tr>
            <w:tr w:rsidR="00D5499E" w:rsidRPr="00267699" w:rsidTr="00AF625E">
              <w:trPr>
                <w:jc w:val="center"/>
              </w:trPr>
              <w:tc>
                <w:tcPr>
                  <w:tcW w:w="726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Br</w:t>
                  </w:r>
                </w:p>
              </w:tc>
              <w:tc>
                <w:tcPr>
                  <w:tcW w:w="437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Se</w:t>
                  </w:r>
                </w:p>
              </w:tc>
              <w:tc>
                <w:tcPr>
                  <w:tcW w:w="477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As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Ge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Ga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Ca</w:t>
                  </w:r>
                </w:p>
              </w:tc>
              <w:tc>
                <w:tcPr>
                  <w:tcW w:w="54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k</w:t>
                  </w:r>
                </w:p>
              </w:tc>
              <w:tc>
                <w:tcPr>
                  <w:tcW w:w="1080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N=4</w:t>
                  </w:r>
                </w:p>
              </w:tc>
            </w:tr>
          </w:tbl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D5499E">
            <w:pPr>
              <w:numPr>
                <w:ilvl w:val="0"/>
                <w:numId w:val="6"/>
              </w:num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نخستين انرژي يونش </w:t>
            </w:r>
            <w:r w:rsidRPr="00267699">
              <w:rPr>
                <w:rFonts w:cs="Nazanin"/>
                <w:sz w:val="28"/>
                <w:szCs w:val="28"/>
              </w:rPr>
              <w:t>S,P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را با ذكر علت مقايسه كنيد.</w:t>
            </w:r>
          </w:p>
          <w:p w:rsidR="00D5499E" w:rsidRPr="00267699" w:rsidRDefault="00D5499E" w:rsidP="00D5499E">
            <w:pPr>
              <w:numPr>
                <w:ilvl w:val="0"/>
                <w:numId w:val="6"/>
              </w:numPr>
              <w:spacing w:line="360" w:lineRule="auto"/>
              <w:rPr>
                <w:rFonts w:cs="Nazanin" w:hint="cs"/>
                <w:sz w:val="28"/>
                <w:szCs w:val="28"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ازز دو عنصر </w:t>
            </w:r>
            <w:r w:rsidRPr="00267699">
              <w:rPr>
                <w:rFonts w:cs="Nazanin"/>
                <w:sz w:val="28"/>
                <w:szCs w:val="28"/>
              </w:rPr>
              <w:t>Ca,K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كداميك را زير نفت نگه مي دارند؟</w:t>
            </w:r>
          </w:p>
          <w:p w:rsidR="00D5499E" w:rsidRPr="00267699" w:rsidRDefault="00D5499E" w:rsidP="00D5499E">
            <w:pPr>
              <w:numPr>
                <w:ilvl w:val="0"/>
                <w:numId w:val="6"/>
              </w:numPr>
              <w:spacing w:line="360" w:lineRule="auto"/>
              <w:rPr>
                <w:rFonts w:cs="Nazanin" w:hint="cs"/>
                <w:sz w:val="28"/>
                <w:szCs w:val="28"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واكنش پذيري </w:t>
            </w:r>
            <w:r w:rsidRPr="00267699">
              <w:rPr>
                <w:rFonts w:cs="Nazanin"/>
                <w:sz w:val="28"/>
                <w:szCs w:val="28"/>
              </w:rPr>
              <w:t>F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بيشتر است يا </w:t>
            </w:r>
            <w:r w:rsidRPr="00267699">
              <w:rPr>
                <w:rFonts w:cs="Nazanin"/>
                <w:sz w:val="28"/>
                <w:szCs w:val="28"/>
              </w:rPr>
              <w:t>Br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؟ </w:t>
            </w:r>
          </w:p>
          <w:p w:rsidR="00D5499E" w:rsidRPr="00267699" w:rsidRDefault="00D5499E" w:rsidP="00D5499E">
            <w:pPr>
              <w:numPr>
                <w:ilvl w:val="0"/>
                <w:numId w:val="6"/>
              </w:num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در اين جدول كدام عنصر بزرگترين شعاع اتمي را داد؟</w:t>
            </w: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5/1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lastRenderedPageBreak/>
              <w:t>6</w:t>
            </w:r>
          </w:p>
        </w:tc>
        <w:tc>
          <w:tcPr>
            <w:tcW w:w="9693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با توجه به گونه هاي داده شده :(</w:t>
            </w:r>
            <w:r w:rsidRPr="00267699">
              <w:rPr>
                <w:rFonts w:cs="Nazanin"/>
                <w:position w:val="-10"/>
                <w:sz w:val="28"/>
                <w:szCs w:val="28"/>
              </w:rPr>
              <w:object w:dxaOrig="300" w:dyaOrig="340">
                <v:shape id="_x0000_i1031" type="#_x0000_t75" style="width:15pt;height:17.25pt" o:ole="">
                  <v:imagedata r:id="rId18" o:title=""/>
                </v:shape>
                <o:OLEObject Type="Embed" ProgID="Equation.3" ShapeID="_x0000_i1031" DrawAspect="Content" ObjectID="_1455528415" r:id="rId19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–</w:t>
            </w:r>
            <w:r w:rsidRPr="00267699">
              <w:rPr>
                <w:rFonts w:cs="Nazanin"/>
                <w:sz w:val="28"/>
                <w:szCs w:val="28"/>
              </w:rPr>
              <w:t>KCl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–</w:t>
            </w:r>
            <w:r w:rsidRPr="00267699">
              <w:rPr>
                <w:rFonts w:cs="Nazanin"/>
                <w:sz w:val="28"/>
                <w:szCs w:val="28"/>
              </w:rPr>
              <w:t>C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الماس) 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آ: كدام گونه يك جامد كووالانسي است؟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ب: كدام ماده كمترين دماي ذوب را دارد؟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ج:كدام گونه در حالت مذاب رسانايي جريان الكتريكي است؟چرا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چ: چرا دراثر وارد كردن ضربه،به </w:t>
            </w:r>
            <w:r w:rsidRPr="00267699">
              <w:rPr>
                <w:rFonts w:cs="Nazanin"/>
                <w:sz w:val="28"/>
                <w:szCs w:val="28"/>
              </w:rPr>
              <w:t>KCl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شبكه بلوري </w:t>
            </w:r>
            <w:r w:rsidRPr="00267699">
              <w:rPr>
                <w:rFonts w:cs="Nazanin"/>
                <w:sz w:val="28"/>
                <w:szCs w:val="28"/>
              </w:rPr>
              <w:t>KCl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شكسته و خرد مي شود؟</w:t>
            </w: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5/1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7</w:t>
            </w:r>
          </w:p>
        </w:tc>
        <w:tc>
          <w:tcPr>
            <w:tcW w:w="9693" w:type="dxa"/>
          </w:tcPr>
          <w:p w:rsidR="00D5499E" w:rsidRPr="00267699" w:rsidRDefault="00D5499E" w:rsidP="00D5499E">
            <w:pPr>
              <w:numPr>
                <w:ilvl w:val="0"/>
                <w:numId w:val="8"/>
              </w:num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نام تركيبات شيميايي زير را بنويسيد.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/>
                <w:position w:val="-12"/>
                <w:sz w:val="28"/>
                <w:szCs w:val="28"/>
              </w:rPr>
              <w:object w:dxaOrig="4340" w:dyaOrig="360">
                <v:shape id="_x0000_i1032" type="#_x0000_t75" style="width:216.75pt;height:18pt" o:ole="">
                  <v:imagedata r:id="rId20" o:title=""/>
                </v:shape>
                <o:OLEObject Type="Embed" ProgID="Equation.3" ShapeID="_x0000_i1032" DrawAspect="Content" ObjectID="_1455528416" r:id="rId21"/>
              </w:object>
            </w:r>
          </w:p>
          <w:p w:rsidR="00D5499E" w:rsidRPr="00267699" w:rsidRDefault="00D5499E" w:rsidP="00D5499E">
            <w:pPr>
              <w:numPr>
                <w:ilvl w:val="0"/>
                <w:numId w:val="8"/>
              </w:num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فرمولهاي شيميايي تركيب هاي زير را بنويسيد.</w:t>
            </w:r>
          </w:p>
          <w:p w:rsidR="00D5499E" w:rsidRPr="00267699" w:rsidRDefault="00D5499E" w:rsidP="00D5499E">
            <w:pPr>
              <w:numPr>
                <w:ilvl w:val="0"/>
                <w:numId w:val="8"/>
              </w:numPr>
              <w:spacing w:line="360" w:lineRule="auto"/>
              <w:rPr>
                <w:rFonts w:cs="Nazanin" w:hint="cs"/>
                <w:sz w:val="28"/>
                <w:szCs w:val="28"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فسفرپنتابرميد                                                           كلسيم نيترات</w:t>
            </w:r>
          </w:p>
          <w:p w:rsidR="00D5499E" w:rsidRPr="00267699" w:rsidRDefault="00D5499E" w:rsidP="00D5499E">
            <w:pPr>
              <w:numPr>
                <w:ilvl w:val="0"/>
                <w:numId w:val="8"/>
              </w:num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مس(</w:t>
            </w:r>
            <w:r w:rsidRPr="00267699">
              <w:rPr>
                <w:rFonts w:cs="Nazanin"/>
                <w:sz w:val="28"/>
                <w:szCs w:val="28"/>
              </w:rPr>
              <w:t>II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>) سولفات                                                        گوگرد هگزا كلريد</w:t>
            </w: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2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8</w:t>
            </w:r>
          </w:p>
        </w:tc>
        <w:tc>
          <w:tcPr>
            <w:tcW w:w="9693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>
              <w:rPr>
                <w:rFonts w:cs="Nazani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6064" behindDoc="0" locked="0" layoutInCell="1" allowOverlap="1">
                  <wp:simplePos x="0" y="0"/>
                  <wp:positionH relativeFrom="column">
                    <wp:posOffset>-31115</wp:posOffset>
                  </wp:positionH>
                  <wp:positionV relativeFrom="paragraph">
                    <wp:posOffset>139065</wp:posOffset>
                  </wp:positionV>
                  <wp:extent cx="3086100" cy="1485900"/>
                  <wp:effectExtent l="76200" t="114300" r="57150" b="114300"/>
                  <wp:wrapNone/>
                  <wp:docPr id="74" name="Picture 74" descr="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lum contrast="24000"/>
                            <a:grayscl/>
                          </a:blip>
                          <a:srcRect r="287" b="9547"/>
                          <a:stretch>
                            <a:fillRect/>
                          </a:stretch>
                        </pic:blipFill>
                        <pic:spPr bwMode="auto">
                          <a:xfrm rot="270454">
                            <a:off x="0" y="0"/>
                            <a:ext cx="3086100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با توجه به شكل داده شده 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آ.انرژي پيوند و طول پيوند </w:t>
            </w:r>
            <w:r w:rsidRPr="00267699">
              <w:rPr>
                <w:rFonts w:cs="Nazanin"/>
                <w:sz w:val="28"/>
                <w:szCs w:val="28"/>
              </w:rPr>
              <w:t>(H-H)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را مشخص كنيد.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ب.پايدارترين حالت براي مولكول </w:t>
            </w:r>
            <w:r w:rsidRPr="00267699">
              <w:rPr>
                <w:rFonts w:cs="Nazanin"/>
                <w:position w:val="-10"/>
                <w:sz w:val="28"/>
                <w:szCs w:val="28"/>
              </w:rPr>
              <w:object w:dxaOrig="360" w:dyaOrig="340">
                <v:shape id="_x0000_i1033" type="#_x0000_t75" style="width:18pt;height:17.25pt" o:ole="">
                  <v:imagedata r:id="rId23" o:title=""/>
                </v:shape>
                <o:OLEObject Type="Embed" ProgID="Equation.3" ShapeID="_x0000_i1033" DrawAspect="Content" ObjectID="_1455528417" r:id="rId24"/>
              </w:objec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كدام حالت </w:t>
            </w:r>
            <w:r w:rsidRPr="00267699">
              <w:rPr>
                <w:rFonts w:cs="Nazanin"/>
                <w:sz w:val="28"/>
                <w:szCs w:val="28"/>
              </w:rPr>
              <w:t>(A,B,C)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است ؟چرا</w:t>
            </w:r>
          </w:p>
          <w:p w:rsidR="00D5499E" w:rsidRPr="00267699" w:rsidRDefault="00D5499E" w:rsidP="00AF625E">
            <w:pPr>
              <w:spacing w:line="360" w:lineRule="auto"/>
              <w:jc w:val="right"/>
              <w:rPr>
                <w:rFonts w:cs="Nazanin" w:hint="cs"/>
                <w:b/>
                <w:bCs/>
                <w:sz w:val="28"/>
                <w:szCs w:val="28"/>
                <w:rtl/>
              </w:rPr>
            </w:pPr>
            <w:r w:rsidRPr="00267699">
              <w:rPr>
                <w:rFonts w:cs="Nazanin" w:hint="cs"/>
                <w:b/>
                <w:bCs/>
                <w:sz w:val="20"/>
                <w:szCs w:val="20"/>
                <w:rtl/>
              </w:rPr>
              <w:t>فاصله موجود بين هسته اتم هاي هيدروژن (</w:t>
            </w:r>
            <w:r w:rsidRPr="00267699">
              <w:rPr>
                <w:rFonts w:cs="Nazanin"/>
                <w:b/>
                <w:bCs/>
                <w:sz w:val="20"/>
                <w:szCs w:val="20"/>
              </w:rPr>
              <w:t>pm</w:t>
            </w:r>
            <w:r w:rsidRPr="00267699">
              <w:rPr>
                <w:rFonts w:cs="Nazanin" w:hint="cs"/>
                <w:b/>
                <w:bCs/>
                <w:sz w:val="20"/>
                <w:szCs w:val="20"/>
                <w:rtl/>
              </w:rPr>
              <w:t>) 75</w:t>
            </w: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1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9</w:t>
            </w:r>
          </w:p>
        </w:tc>
        <w:tc>
          <w:tcPr>
            <w:tcW w:w="9693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آ.ساختار لوويس </w:t>
            </w:r>
            <w:r w:rsidRPr="00267699">
              <w:rPr>
                <w:rFonts w:cs="Nazanin"/>
                <w:position w:val="-12"/>
                <w:sz w:val="28"/>
                <w:szCs w:val="28"/>
              </w:rPr>
              <w:object w:dxaOrig="1100" w:dyaOrig="360">
                <v:shape id="_x0000_i1034" type="#_x0000_t75" style="width:54.75pt;height:18pt" o:ole="">
                  <v:imagedata r:id="rId25" o:title=""/>
                </v:shape>
                <o:OLEObject Type="Embed" ProgID="Equation.3" ShapeID="_x0000_i1034" DrawAspect="Content" ObjectID="_1455528418" r:id="rId26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>را رسم كنيد :</w:t>
            </w:r>
            <w:r w:rsidRPr="00267699">
              <w:rPr>
                <w:rFonts w:cs="Nazanin"/>
                <w:position w:val="-12"/>
                <w:sz w:val="28"/>
                <w:szCs w:val="28"/>
              </w:rPr>
              <w:object w:dxaOrig="1680" w:dyaOrig="360">
                <v:shape id="_x0000_i1035" type="#_x0000_t75" style="width:84pt;height:18pt" o:ole="">
                  <v:imagedata r:id="rId27" o:title=""/>
                </v:shape>
                <o:OLEObject Type="Embed" ProgID="Equation.3" ShapeID="_x0000_i1035" DrawAspect="Content" ObjectID="_1455528419" r:id="rId28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عدد اتمي 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lastRenderedPageBreak/>
              <w:t>ب. كدام مولكول قطبي است ؟چرا</w:t>
            </w: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lastRenderedPageBreak/>
              <w:t>5/1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lastRenderedPageBreak/>
              <w:t>10</w:t>
            </w:r>
          </w:p>
        </w:tc>
        <w:tc>
          <w:tcPr>
            <w:tcW w:w="9693" w:type="dxa"/>
          </w:tcPr>
          <w:tbl>
            <w:tblPr>
              <w:tblStyle w:val="TableGrid"/>
              <w:tblpPr w:leftFromText="180" w:rightFromText="180" w:vertAnchor="text" w:horzAnchor="margin" w:tblpY="24"/>
              <w:tblOverlap w:val="never"/>
              <w:bidiVisual/>
              <w:tblW w:w="0" w:type="auto"/>
              <w:tblLook w:val="01E0"/>
            </w:tblPr>
            <w:tblGrid>
              <w:gridCol w:w="1241"/>
              <w:gridCol w:w="1260"/>
              <w:gridCol w:w="1980"/>
              <w:gridCol w:w="1620"/>
            </w:tblGrid>
            <w:tr w:rsidR="00D5499E" w:rsidRPr="00267699" w:rsidTr="00AF625E">
              <w:tc>
                <w:tcPr>
                  <w:tcW w:w="1241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b/>
                      <w:bCs/>
                      <w:sz w:val="18"/>
                      <w:szCs w:val="18"/>
                      <w:rtl/>
                    </w:rPr>
                  </w:pPr>
                  <w:r w:rsidRPr="00267699">
                    <w:rPr>
                      <w:rFonts w:cs="Nazanin" w:hint="cs"/>
                      <w:b/>
                      <w:bCs/>
                      <w:sz w:val="18"/>
                      <w:szCs w:val="18"/>
                      <w:rtl/>
                    </w:rPr>
                    <w:t>فرمول مولكولي</w:t>
                  </w:r>
                </w:p>
              </w:tc>
              <w:tc>
                <w:tcPr>
                  <w:tcW w:w="126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b/>
                      <w:bCs/>
                      <w:sz w:val="18"/>
                      <w:szCs w:val="18"/>
                      <w:rtl/>
                    </w:rPr>
                  </w:pPr>
                  <w:r w:rsidRPr="00267699">
                    <w:rPr>
                      <w:rFonts w:cs="Nazanin" w:hint="cs"/>
                      <w:b/>
                      <w:bCs/>
                      <w:sz w:val="18"/>
                      <w:szCs w:val="18"/>
                      <w:rtl/>
                    </w:rPr>
                    <w:t>شكل هندسي</w:t>
                  </w:r>
                </w:p>
              </w:tc>
              <w:tc>
                <w:tcPr>
                  <w:tcW w:w="198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b/>
                      <w:bCs/>
                      <w:sz w:val="18"/>
                      <w:szCs w:val="18"/>
                      <w:rtl/>
                    </w:rPr>
                  </w:pPr>
                  <w:r w:rsidRPr="00267699">
                    <w:rPr>
                      <w:rFonts w:cs="Nazanin" w:hint="cs"/>
                      <w:b/>
                      <w:bCs/>
                      <w:sz w:val="12"/>
                      <w:szCs w:val="12"/>
                      <w:rtl/>
                    </w:rPr>
                    <w:t>تعداد قلمروهاي الكترون اطراف اتم مركزي</w:t>
                  </w:r>
                </w:p>
              </w:tc>
              <w:tc>
                <w:tcPr>
                  <w:tcW w:w="162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b/>
                      <w:bCs/>
                      <w:sz w:val="18"/>
                      <w:szCs w:val="18"/>
                      <w:rtl/>
                    </w:rPr>
                  </w:pPr>
                  <w:r w:rsidRPr="00267699">
                    <w:rPr>
                      <w:rFonts w:cs="Nazanin" w:hint="cs"/>
                      <w:b/>
                      <w:bCs/>
                      <w:sz w:val="18"/>
                      <w:szCs w:val="18"/>
                      <w:rtl/>
                    </w:rPr>
                    <w:t>زاويه پيوند</w:t>
                  </w:r>
                </w:p>
              </w:tc>
            </w:tr>
            <w:tr w:rsidR="00D5499E" w:rsidRPr="00267699" w:rsidTr="00AF625E">
              <w:tc>
                <w:tcPr>
                  <w:tcW w:w="1241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  <w:r w:rsidRPr="00267699">
                    <w:rPr>
                      <w:rFonts w:cs="Nazanin"/>
                      <w:position w:val="-10"/>
                      <w:sz w:val="18"/>
                      <w:szCs w:val="18"/>
                    </w:rPr>
                    <w:object w:dxaOrig="460" w:dyaOrig="340">
                      <v:shape id="_x0000_i1036" type="#_x0000_t75" style="width:23.25pt;height:17.25pt" o:ole="">
                        <v:imagedata r:id="rId29" o:title=""/>
                      </v:shape>
                      <o:OLEObject Type="Embed" ProgID="Equation.3" ShapeID="_x0000_i1036" DrawAspect="Content" ObjectID="_1455528420" r:id="rId30"/>
                    </w:object>
                  </w:r>
                </w:p>
              </w:tc>
              <w:tc>
                <w:tcPr>
                  <w:tcW w:w="126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198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162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</w:p>
              </w:tc>
            </w:tr>
            <w:tr w:rsidR="00D5499E" w:rsidRPr="00267699" w:rsidTr="00AF625E">
              <w:tc>
                <w:tcPr>
                  <w:tcW w:w="1241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  <w:r w:rsidRPr="00267699">
                    <w:rPr>
                      <w:rFonts w:cs="Nazanin"/>
                      <w:position w:val="-10"/>
                      <w:sz w:val="18"/>
                      <w:szCs w:val="18"/>
                    </w:rPr>
                    <w:object w:dxaOrig="460" w:dyaOrig="340">
                      <v:shape id="_x0000_i1037" type="#_x0000_t75" style="width:23.25pt;height:17.25pt" o:ole="">
                        <v:imagedata r:id="rId31" o:title=""/>
                      </v:shape>
                      <o:OLEObject Type="Embed" ProgID="Equation.3" ShapeID="_x0000_i1037" DrawAspect="Content" ObjectID="_1455528421" r:id="rId32"/>
                    </w:object>
                  </w:r>
                </w:p>
              </w:tc>
              <w:tc>
                <w:tcPr>
                  <w:tcW w:w="126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198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162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</w:p>
              </w:tc>
            </w:tr>
            <w:tr w:rsidR="00D5499E" w:rsidRPr="00267699" w:rsidTr="00AF625E">
              <w:tc>
                <w:tcPr>
                  <w:tcW w:w="1241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  <w:r w:rsidRPr="00267699">
                    <w:rPr>
                      <w:rFonts w:cs="Nazanin"/>
                      <w:position w:val="-10"/>
                      <w:sz w:val="18"/>
                      <w:szCs w:val="18"/>
                    </w:rPr>
                    <w:object w:dxaOrig="600" w:dyaOrig="340">
                      <v:shape id="_x0000_i1038" type="#_x0000_t75" style="width:30pt;height:17.25pt" o:ole="">
                        <v:imagedata r:id="rId33" o:title=""/>
                      </v:shape>
                      <o:OLEObject Type="Embed" ProgID="Equation.3" ShapeID="_x0000_i1038" DrawAspect="Content" ObjectID="_1455528422" r:id="rId34"/>
                    </w:object>
                  </w:r>
                </w:p>
              </w:tc>
              <w:tc>
                <w:tcPr>
                  <w:tcW w:w="126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198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162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18"/>
                      <w:szCs w:val="18"/>
                      <w:rtl/>
                    </w:rPr>
                  </w:pPr>
                </w:p>
              </w:tc>
            </w:tr>
          </w:tbl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جاهاي خالي دول زير را كامل كنيد: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/>
                <w:position w:val="-12"/>
                <w:sz w:val="28"/>
                <w:szCs w:val="28"/>
              </w:rPr>
              <w:object w:dxaOrig="2060" w:dyaOrig="360">
                <v:shape id="_x0000_i1039" type="#_x0000_t75" style="width:102.75pt;height:18pt" o:ole="">
                  <v:imagedata r:id="rId35" o:title=""/>
                </v:shape>
                <o:OLEObject Type="Embed" ProgID="Equation.3" ShapeID="_x0000_i1039" DrawAspect="Content" ObjectID="_1455528423" r:id="rId36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>: عدد اتمي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5/1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11</w:t>
            </w:r>
          </w:p>
        </w:tc>
        <w:tc>
          <w:tcPr>
            <w:tcW w:w="9693" w:type="dxa"/>
          </w:tcPr>
          <w:tbl>
            <w:tblPr>
              <w:tblStyle w:val="TableGrid"/>
              <w:tblpPr w:leftFromText="180" w:rightFromText="180" w:vertAnchor="text" w:horzAnchor="margin" w:tblpY="97"/>
              <w:tblOverlap w:val="never"/>
              <w:bidiVisual/>
              <w:tblW w:w="0" w:type="auto"/>
              <w:tblLook w:val="01E0"/>
            </w:tblPr>
            <w:tblGrid>
              <w:gridCol w:w="1620"/>
              <w:gridCol w:w="1328"/>
            </w:tblGrid>
            <w:tr w:rsidR="00D5499E" w:rsidRPr="00267699" w:rsidTr="00AF625E">
              <w:tc>
                <w:tcPr>
                  <w:tcW w:w="162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0"/>
                      <w:szCs w:val="20"/>
                      <w:rtl/>
                    </w:rPr>
                    <w:t>انرژي شبكه</w:t>
                  </w:r>
                  <w:r w:rsidRPr="00267699">
                    <w:rPr>
                      <w:rFonts w:cs="Nazanin"/>
                      <w:position w:val="-20"/>
                      <w:sz w:val="22"/>
                      <w:szCs w:val="22"/>
                    </w:rPr>
                    <w:object w:dxaOrig="1080" w:dyaOrig="520">
                      <v:shape id="_x0000_i1040" type="#_x0000_t75" style="width:31.5pt;height:15pt" o:ole="">
                        <v:imagedata r:id="rId37" o:title=""/>
                      </v:shape>
                      <o:OLEObject Type="Embed" ProgID="Equation.3" ShapeID="_x0000_i1040" DrawAspect="Content" ObjectID="_1455528424" r:id="rId38"/>
                    </w:object>
                  </w:r>
                </w:p>
              </w:tc>
              <w:tc>
                <w:tcPr>
                  <w:tcW w:w="1328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14"/>
                      <w:szCs w:val="14"/>
                      <w:rtl/>
                    </w:rPr>
                    <w:t>فرمول شيميايي تركيب</w:t>
                  </w:r>
                </w:p>
              </w:tc>
            </w:tr>
            <w:tr w:rsidR="00D5499E" w:rsidRPr="00267699" w:rsidTr="00AF625E">
              <w:tc>
                <w:tcPr>
                  <w:tcW w:w="162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821</w:t>
                  </w:r>
                </w:p>
              </w:tc>
              <w:tc>
                <w:tcPr>
                  <w:tcW w:w="1328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spacing w:line="360" w:lineRule="auto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Kf</w:t>
                  </w:r>
                </w:p>
              </w:tc>
            </w:tr>
            <w:tr w:rsidR="00D5499E" w:rsidRPr="00267699" w:rsidTr="00AF625E">
              <w:tc>
                <w:tcPr>
                  <w:tcW w:w="162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682</w:t>
                  </w:r>
                </w:p>
              </w:tc>
              <w:tc>
                <w:tcPr>
                  <w:tcW w:w="1328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spacing w:line="360" w:lineRule="auto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KBr</w:t>
                  </w:r>
                </w:p>
              </w:tc>
            </w:tr>
            <w:tr w:rsidR="00D5499E" w:rsidRPr="00267699" w:rsidTr="00AF625E">
              <w:tc>
                <w:tcPr>
                  <w:tcW w:w="162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3791</w:t>
                  </w:r>
                </w:p>
              </w:tc>
              <w:tc>
                <w:tcPr>
                  <w:tcW w:w="1328" w:type="dxa"/>
                  <w:vAlign w:val="center"/>
                </w:tcPr>
                <w:p w:rsidR="00D5499E" w:rsidRPr="00267699" w:rsidRDefault="00D5499E" w:rsidP="00AF625E">
                  <w:pPr>
                    <w:bidi w:val="0"/>
                    <w:spacing w:line="360" w:lineRule="auto"/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 w:rsidRPr="00267699">
                    <w:rPr>
                      <w:rFonts w:cs="Nazanin"/>
                      <w:sz w:val="22"/>
                      <w:szCs w:val="22"/>
                    </w:rPr>
                    <w:t>MgO</w:t>
                  </w:r>
                </w:p>
              </w:tc>
            </w:tr>
            <w:tr w:rsidR="00D5499E" w:rsidRPr="00267699" w:rsidTr="00AF625E">
              <w:tc>
                <w:tcPr>
                  <w:tcW w:w="1620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 w:hint="cs"/>
                      <w:sz w:val="22"/>
                      <w:szCs w:val="22"/>
                      <w:rtl/>
                    </w:rPr>
                    <w:t>15916</w:t>
                  </w:r>
                </w:p>
              </w:tc>
              <w:tc>
                <w:tcPr>
                  <w:tcW w:w="1328" w:type="dxa"/>
                  <w:vAlign w:val="center"/>
                </w:tcPr>
                <w:p w:rsidR="00D5499E" w:rsidRPr="00267699" w:rsidRDefault="00D5499E" w:rsidP="00AF625E">
                  <w:pPr>
                    <w:spacing w:line="360" w:lineRule="auto"/>
                    <w:jc w:val="center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  <w:r w:rsidRPr="00267699">
                    <w:rPr>
                      <w:rFonts w:cs="Nazanin"/>
                      <w:position w:val="-12"/>
                      <w:sz w:val="22"/>
                      <w:szCs w:val="22"/>
                    </w:rPr>
                    <w:object w:dxaOrig="720" w:dyaOrig="360">
                      <v:shape id="_x0000_i1041" type="#_x0000_t75" style="width:36pt;height:18pt" o:ole="">
                        <v:imagedata r:id="rId39" o:title=""/>
                      </v:shape>
                      <o:OLEObject Type="Embed" ProgID="Equation.3" ShapeID="_x0000_i1041" DrawAspect="Content" ObjectID="_1455528425" r:id="rId40"/>
                    </w:object>
                  </w:r>
                </w:p>
              </w:tc>
            </w:tr>
          </w:tbl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با توجه به جدول مقابل :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آ.چرا انرژي شبكه </w:t>
            </w:r>
            <w:r w:rsidRPr="00267699">
              <w:rPr>
                <w:rFonts w:cs="Nazanin"/>
                <w:sz w:val="28"/>
                <w:szCs w:val="28"/>
              </w:rPr>
              <w:t>MgO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از </w:t>
            </w:r>
            <w:r w:rsidRPr="00267699">
              <w:rPr>
                <w:rFonts w:cs="Nazanin"/>
                <w:position w:val="-12"/>
                <w:sz w:val="22"/>
                <w:szCs w:val="22"/>
              </w:rPr>
              <w:object w:dxaOrig="720" w:dyaOrig="360">
                <v:shape id="_x0000_i1042" type="#_x0000_t75" style="width:36pt;height:18pt" o:ole="">
                  <v:imagedata r:id="rId39" o:title=""/>
                </v:shape>
                <o:OLEObject Type="Embed" ProgID="Equation.3" ShapeID="_x0000_i1042" DrawAspect="Content" ObjectID="_1455528426" r:id="rId41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كمتراست؟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ب:دماي ذوب </w:t>
            </w:r>
            <w:r w:rsidRPr="00267699">
              <w:rPr>
                <w:rFonts w:cs="Nazanin"/>
                <w:sz w:val="28"/>
                <w:szCs w:val="28"/>
              </w:rPr>
              <w:t>KF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بيشتر است يا </w:t>
            </w:r>
            <w:r w:rsidRPr="00267699">
              <w:rPr>
                <w:rFonts w:cs="Nazanin"/>
                <w:sz w:val="28"/>
                <w:szCs w:val="28"/>
              </w:rPr>
              <w:t>KBr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>. چرا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 xml:space="preserve">پ: پيش بيني كنيد كه انرژي شبكه </w:t>
            </w:r>
            <w:r w:rsidRPr="00267699">
              <w:rPr>
                <w:rFonts w:cs="Nazanin"/>
                <w:sz w:val="28"/>
                <w:szCs w:val="28"/>
              </w:rPr>
              <w:t>Kcl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كدم عدد مي تواتند باشد ؟چرا.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/>
                <w:position w:val="-20"/>
                <w:sz w:val="28"/>
                <w:szCs w:val="28"/>
              </w:rPr>
              <w:object w:dxaOrig="4819" w:dyaOrig="560">
                <v:shape id="_x0000_i1043" type="#_x0000_t75" style="width:240.75pt;height:27.75pt" o:ole="">
                  <v:imagedata r:id="rId42" o:title=""/>
                </v:shape>
                <o:OLEObject Type="Embed" ProgID="Equation.3" ShapeID="_x0000_i1043" DrawAspect="Content" ObjectID="_1455528427" r:id="rId43"/>
              </w:object>
            </w: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5/1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12</w:t>
            </w:r>
          </w:p>
        </w:tc>
        <w:tc>
          <w:tcPr>
            <w:tcW w:w="9693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درستي يا نادرستي هر يكاز عبارت هاي زير را مشخص كنيد و در صورت درست نبودن عبارت صحيح را بنويسيد.</w:t>
            </w:r>
          </w:p>
          <w:p w:rsidR="00D5499E" w:rsidRPr="00267699" w:rsidRDefault="00D5499E" w:rsidP="00D5499E">
            <w:pPr>
              <w:numPr>
                <w:ilvl w:val="0"/>
                <w:numId w:val="9"/>
              </w:num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تعيين بار برخي از يون ها، به ويژه يون فلزهاي واسطه با بكار بردن قاعده ي هشتايي امكان پذير نيست.</w:t>
            </w:r>
          </w:p>
          <w:p w:rsidR="00D5499E" w:rsidRPr="00267699" w:rsidRDefault="00D5499E" w:rsidP="00D5499E">
            <w:pPr>
              <w:numPr>
                <w:ilvl w:val="0"/>
                <w:numId w:val="9"/>
              </w:numPr>
              <w:spacing w:line="360" w:lineRule="auto"/>
              <w:rPr>
                <w:rFonts w:cs="Nazanin" w:hint="cs"/>
                <w:sz w:val="28"/>
                <w:szCs w:val="28"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فرمول تجربي افزون بر نوع و تعداد عنصرهالي سازنده مولكول وشيوه هاي اتصال اتم ها به يكديگر را در مولكول نشان مي دهد .</w:t>
            </w:r>
          </w:p>
          <w:p w:rsidR="00D5499E" w:rsidRPr="00267699" w:rsidRDefault="00D5499E" w:rsidP="00D5499E">
            <w:pPr>
              <w:numPr>
                <w:ilvl w:val="0"/>
                <w:numId w:val="9"/>
              </w:numPr>
              <w:spacing w:line="360" w:lineRule="auto"/>
              <w:rPr>
                <w:rFonts w:cs="Nazanin" w:hint="cs"/>
                <w:sz w:val="28"/>
                <w:szCs w:val="28"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61" style="position:absolute;left:0;text-align:left;z-index:251698176" from="352.9pt,23.8pt" to="352.9pt,32.8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62" style="position:absolute;left:0;text-align:left;z-index:251699200" from="327.15pt,23.95pt" to="327.15pt,32.9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63" style="position:absolute;left:0;text-align:left;z-index:251700224" from="311.9pt,23.95pt" to="311.9pt,32.9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60" style="position:absolute;left:0;text-align:left;z-index:251697152" from="372.05pt,22.55pt" to="372.05pt,31.55pt"/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عدد اكسايش اتم مركزي تركيب </w:t>
            </w:r>
            <w:r w:rsidRPr="00267699">
              <w:rPr>
                <w:rFonts w:cs="Nazanin"/>
                <w:position w:val="-12"/>
                <w:sz w:val="28"/>
                <w:szCs w:val="28"/>
              </w:rPr>
              <w:object w:dxaOrig="760" w:dyaOrig="360">
                <v:shape id="_x0000_i1044" type="#_x0000_t75" style="width:38.25pt;height:18pt" o:ole="">
                  <v:imagedata r:id="rId44" o:title=""/>
                </v:shape>
                <o:OLEObject Type="Embed" ProgID="Equation.3" ShapeID="_x0000_i1044" DrawAspect="Content" ObjectID="_1455528428" r:id="rId45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برابر (4-) است.</w:t>
            </w:r>
          </w:p>
          <w:p w:rsidR="00D5499E" w:rsidRPr="00267699" w:rsidRDefault="00D5499E" w:rsidP="00D5499E">
            <w:pPr>
              <w:numPr>
                <w:ilvl w:val="0"/>
                <w:numId w:val="9"/>
              </w:numPr>
              <w:spacing w:line="360" w:lineRule="auto"/>
              <w:rPr>
                <w:rFonts w:cs="Nazanin" w:hint="cs"/>
                <w:sz w:val="28"/>
                <w:szCs w:val="28"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67" style="position:absolute;left:0;text-align:left;z-index:251704320" from="311.4pt,15.15pt" to="311.4pt,24.1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66" style="position:absolute;left:0;text-align:left;z-index:251703296" from="326.65pt,15.15pt" to="326.65pt,24.1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65" style="position:absolute;left:0;text-align:left;z-index:251702272" from="353.85pt,15.4pt" to="353.85pt,24.4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64" style="position:absolute;left:0;text-align:left;z-index:251701248" from="371pt,14.7pt" to="371pt,23.7pt"/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واكنش پذيري </w:t>
            </w:r>
            <w:r w:rsidRPr="00267699">
              <w:rPr>
                <w:rFonts w:cs="Nazanin"/>
                <w:sz w:val="28"/>
                <w:szCs w:val="28"/>
              </w:rPr>
              <w:t>C=C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از </w:t>
            </w:r>
            <w:r w:rsidRPr="00267699">
              <w:rPr>
                <w:rFonts w:cs="Nazanin"/>
                <w:sz w:val="28"/>
                <w:szCs w:val="28"/>
              </w:rPr>
              <w:t>–C-C-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كمتر است.</w:t>
            </w:r>
          </w:p>
          <w:p w:rsidR="00D5499E" w:rsidRPr="00267699" w:rsidRDefault="00D5499E" w:rsidP="00AF625E">
            <w:pPr>
              <w:spacing w:line="360" w:lineRule="auto"/>
              <w:ind w:left="360"/>
              <w:rPr>
                <w:rFonts w:cs="Nazanin" w:hint="cs"/>
                <w:sz w:val="28"/>
                <w:szCs w:val="28"/>
                <w:rtl/>
              </w:rPr>
            </w:pP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75/1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13</w:t>
            </w:r>
          </w:p>
        </w:tc>
        <w:tc>
          <w:tcPr>
            <w:tcW w:w="9693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107" type="#_x0000_t202" style="position:absolute;left:0;text-align:left;margin-left:60.55pt;margin-top:28.1pt;width:39.4pt;height:24.2pt;z-index:251745280;mso-wrap-style:none;mso-position-horizontal-relative:text;mso-position-vertical-relative:text" stroked="f">
                  <v:textbox style="mso-next-textbox:#_x0000_s1107;mso-fit-shape-to-text:t">
                    <w:txbxContent>
                      <w:p w:rsidR="008A42A3" w:rsidRPr="00056F4A" w:rsidRDefault="008A42A3" w:rsidP="00D5499E">
                        <w:r w:rsidRPr="00300ACA">
                          <w:rPr>
                            <w:position w:val="-10"/>
                          </w:rPr>
                          <w:object w:dxaOrig="499" w:dyaOrig="340">
                            <v:shape id="_x0000_i1051" type="#_x0000_t75" style="width:24.75pt;height:17.25pt" o:ole="">
                              <v:imagedata r:id="rId46" o:title=""/>
                            </v:shape>
                            <o:OLEObject Type="Embed" ProgID="Equation.3" ShapeID="_x0000_i1051" DrawAspect="Content" ObjectID="_1455528670" r:id="rId47"/>
                          </w:objec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99" type="#_x0000_t202" style="position:absolute;left:0;text-align:left;margin-left:24.55pt;margin-top:28.1pt;width:225pt;height:117pt;z-index:251737088;mso-position-horizontal-relative:text;mso-position-vertical-relative:text" stroked="f">
                  <v:textbox style="mso-next-textbox:#_x0000_s1099">
                    <w:txbxContent>
                      <w:p w:rsidR="008A42A3" w:rsidRDefault="008A42A3" w:rsidP="00D5499E">
                        <w:pPr>
                          <w:rPr>
                            <w:rFonts w:hint="cs"/>
                            <w:rtl/>
                          </w:rPr>
                        </w:pPr>
                      </w:p>
                      <w:p w:rsidR="008A42A3" w:rsidRDefault="008A42A3" w:rsidP="00D5499E">
                        <w:pPr>
                          <w:rPr>
                            <w:rFonts w:hint="cs"/>
                            <w:rtl/>
                          </w:rPr>
                        </w:pPr>
                      </w:p>
                      <w:p w:rsidR="008A42A3" w:rsidRDefault="008A42A3" w:rsidP="00D5499E">
                        <w:pPr>
                          <w:rPr>
                            <w:rFonts w:hint="cs"/>
                            <w:rtl/>
                          </w:rPr>
                        </w:pPr>
                      </w:p>
                      <w:p w:rsidR="008A42A3" w:rsidRDefault="008A42A3" w:rsidP="00D5499E">
                        <w:pPr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</w:pPr>
                      </w:p>
                      <w:p w:rsidR="008A42A3" w:rsidRPr="009B48DE" w:rsidRDefault="008A42A3" w:rsidP="00D5499E">
                        <w:pPr>
                          <w:rPr>
                            <w:rFonts w:hint="cs"/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 xml:space="preserve">                   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                   </w:t>
                        </w:r>
                        <w:r w:rsidRPr="006E4E30">
                          <w:rPr>
                            <w:rFonts w:cs="2  Nazanin"/>
                            <w:position w:val="-10"/>
                            <w:sz w:val="28"/>
                            <w:szCs w:val="28"/>
                          </w:rPr>
                          <w:object w:dxaOrig="520" w:dyaOrig="340">
                            <v:shape id="_x0000_i1052" type="#_x0000_t75" style="width:26.25pt;height:17.25pt" o:ole="">
                              <v:imagedata r:id="rId48" o:title=""/>
                            </v:shape>
                            <o:OLEObject Type="Embed" ProgID="Equation.3" ShapeID="_x0000_i1052" DrawAspect="Content" ObjectID="_1455528671" r:id="rId49"/>
                          </w:object>
                        </w:r>
                      </w:p>
                      <w:p w:rsidR="008A42A3" w:rsidRDefault="008A42A3" w:rsidP="00D5499E">
                        <w:pPr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</w:pPr>
                      </w:p>
                      <w:p w:rsidR="008A42A3" w:rsidRDefault="008A42A3" w:rsidP="00D5499E">
                        <w:pPr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</w:pPr>
                      </w:p>
                      <w:p w:rsidR="008A42A3" w:rsidRDefault="008A42A3" w:rsidP="00D5499E">
                        <w:pPr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</w:pPr>
                      </w:p>
                      <w:p w:rsidR="008A42A3" w:rsidRDefault="008A42A3" w:rsidP="00D5499E">
                        <w:pPr>
                          <w:rPr>
                            <w:rFonts w:hint="cs"/>
                          </w:rPr>
                        </w:pPr>
                        <w:r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شماره تناوب</w:t>
                        </w:r>
                        <w:r>
                          <w:rPr>
                            <w:rFonts w:hint="cs"/>
                            <w:rtl/>
                          </w:rPr>
                          <w:t xml:space="preserve">                          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>نمودار داده شده تغيير دماي جوش تركيب هاي هيدروژن دار عناصر گوه 16 را نشان مي دهد.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108" type="#_x0000_t202" style="position:absolute;left:0;text-align:left;margin-left:164.05pt;margin-top:16.45pt;width:44.45pt;height:24.2pt;z-index:251746304;mso-wrap-style:none" filled="f" stroked="f">
                  <v:textbox style="mso-next-textbox:#_x0000_s1108;mso-fit-shape-to-text:t">
                    <w:txbxContent>
                      <w:p w:rsidR="008A42A3" w:rsidRDefault="008A42A3" w:rsidP="00D5499E">
                        <w:r w:rsidRPr="00056F4A">
                          <w:rPr>
                            <w:position w:val="-10"/>
                          </w:rPr>
                          <w:object w:dxaOrig="600" w:dyaOrig="340">
                            <v:shape id="_x0000_i1053" type="#_x0000_t75" style="width:30pt;height:17.25pt" o:ole="">
                              <v:imagedata r:id="rId50" o:title=""/>
                            </v:shape>
                            <o:OLEObject Type="Embed" ProgID="Equation.3" ShapeID="_x0000_i1053" DrawAspect="Content" ObjectID="_1455528672" r:id="rId51"/>
                          </w:objec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106" type="#_x0000_t202" style="position:absolute;left:0;text-align:left;margin-left:-3.15pt;margin-top:-.55pt;width:63.7pt;height:45.1pt;z-index:251744256" filled="f" stroked="f">
                  <v:textbox style="mso-next-textbox:#_x0000_s1106">
                    <w:txbxContent>
                      <w:p w:rsidR="008A42A3" w:rsidRDefault="008A42A3" w:rsidP="00D5499E">
                        <w:pPr>
                          <w:rPr>
                            <w:rFonts w:hint="cs"/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>نقطه جوش</w:t>
                        </w:r>
                      </w:p>
                      <w:p w:rsidR="008A42A3" w:rsidRDefault="008A42A3" w:rsidP="00D5499E">
                        <w:pPr>
                          <w:rPr>
                            <w:rFonts w:hint="cs"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>100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102" style="position:absolute;left:0;text-align:left;z-index:251740160" from="69.55pt,14.95pt" to="114.55pt,59.9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100" style="position:absolute;left:0;text-align:left;flip:y;z-index:251738112" from="60.55pt,14.95pt" to="60.55pt,95.95pt">
                  <v:stroke endarrow="block"/>
                </v:line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>ا</w:t>
            </w:r>
            <w:r w:rsidRPr="00267699">
              <w:rPr>
                <w:rFonts w:cs="2  Nazanin" w:hint="cs"/>
                <w:sz w:val="28"/>
                <w:szCs w:val="28"/>
                <w:rtl/>
              </w:rPr>
              <w:t>ۀ</w: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علت افزايش ناگهان دماي جوش </w:t>
            </w:r>
            <w:r w:rsidRPr="00267699">
              <w:rPr>
                <w:rFonts w:cs="Nazanin"/>
                <w:position w:val="-10"/>
                <w:sz w:val="28"/>
                <w:szCs w:val="28"/>
              </w:rPr>
              <w:object w:dxaOrig="540" w:dyaOrig="340">
                <v:shape id="_x0000_i1045" type="#_x0000_t75" style="width:27pt;height:17.25pt" o:ole="">
                  <v:imagedata r:id="rId52" o:title=""/>
                </v:shape>
                <o:OLEObject Type="Embed" ProgID="Equation.3" ShapeID="_x0000_i1045" DrawAspect="Content" ObjectID="_1455528429" r:id="rId53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چيست؟        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6"/>
                <w:szCs w:val="26"/>
                <w:rtl/>
              </w:rPr>
              <w:t xml:space="preserve">ب: چرا دماي جوش از </w:t>
            </w:r>
            <w:r w:rsidRPr="00267699">
              <w:rPr>
                <w:rFonts w:cs="Nazanin"/>
                <w:position w:val="-10"/>
                <w:sz w:val="26"/>
                <w:szCs w:val="26"/>
              </w:rPr>
              <w:object w:dxaOrig="600" w:dyaOrig="340">
                <v:shape id="_x0000_i1046" type="#_x0000_t75" style="width:30pt;height:17.25pt" o:ole="">
                  <v:imagedata r:id="rId54" o:title=""/>
                </v:shape>
                <o:OLEObject Type="Embed" ProgID="Equation.3" ShapeID="_x0000_i1046" DrawAspect="Content" ObjectID="_1455528430" r:id="rId55"/>
              </w:object>
            </w:r>
            <w:r w:rsidRPr="00267699">
              <w:rPr>
                <w:rFonts w:cs="Nazanin" w:hint="cs"/>
                <w:sz w:val="26"/>
                <w:szCs w:val="26"/>
                <w:rtl/>
              </w:rPr>
              <w:t xml:space="preserve"> تا </w:t>
            </w:r>
            <w:r w:rsidRPr="00267699">
              <w:rPr>
                <w:rFonts w:cs="Nazanin"/>
                <w:position w:val="-10"/>
                <w:sz w:val="26"/>
                <w:szCs w:val="26"/>
              </w:rPr>
              <w:object w:dxaOrig="520" w:dyaOrig="340">
                <v:shape id="_x0000_i1047" type="#_x0000_t75" style="width:26.25pt;height:17.25pt" o:ole="">
                  <v:imagedata r:id="rId56" o:title=""/>
                </v:shape>
                <o:OLEObject Type="Embed" ProgID="Equation.3" ShapeID="_x0000_i1047" DrawAspect="Content" ObjectID="_1455528431" r:id="rId57"/>
              </w:object>
            </w:r>
            <w:r w:rsidRPr="00267699">
              <w:rPr>
                <w:rFonts w:cs="Nazanin" w:hint="cs"/>
                <w:sz w:val="26"/>
                <w:szCs w:val="26"/>
                <w:rtl/>
              </w:rPr>
              <w:t xml:space="preserve"> روند كاهشي دارد؟                                                                          </w: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103" style="position:absolute;left:0;text-align:left;flip:y;z-index:251741184;mso-position-horizontal-relative:text;mso-position-vertical-relative:text" from="114.55pt,1.85pt" to="159.55pt,28.85pt"/>
              </w:pic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112" type="#_x0000_t202" style="position:absolute;left:0;text-align:left;margin-left:128.9pt;margin-top:15.9pt;width:18pt;height:27pt;z-index:251750400" filled="f" stroked="f">
                  <v:textbox style="mso-next-textbox:#_x0000_s1112">
                    <w:txbxContent>
                      <w:p w:rsidR="008A42A3" w:rsidRDefault="008A42A3" w:rsidP="00D5499E">
                        <w:r w:rsidRPr="00056F4A">
                          <w:rPr>
                            <w:rFonts w:cs="Zar" w:hint="cs"/>
                            <w:sz w:val="42"/>
                            <w:szCs w:val="42"/>
                            <w:rtl/>
                          </w:rPr>
                          <w:t>•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111" type="#_x0000_t202" style="position:absolute;left:0;text-align:left;margin-left:104.9pt;margin-top:15.9pt;width:18pt;height:27pt;z-index:251749376" filled="f" stroked="f">
                  <v:textbox style="mso-next-textbox:#_x0000_s1111">
                    <w:txbxContent>
                      <w:p w:rsidR="008A42A3" w:rsidRDefault="008A42A3" w:rsidP="00D5499E">
                        <w:r w:rsidRPr="00056F4A">
                          <w:rPr>
                            <w:rFonts w:cs="Zar" w:hint="cs"/>
                            <w:sz w:val="42"/>
                            <w:szCs w:val="42"/>
                            <w:rtl/>
                          </w:rPr>
                          <w:t>•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113" type="#_x0000_t202" style="position:absolute;left:0;text-align:left;margin-left:149.85pt;margin-top:15.8pt;width:18pt;height:27pt;z-index:251751424" filled="f" stroked="f">
                  <v:textbox style="mso-next-textbox:#_x0000_s1113">
                    <w:txbxContent>
                      <w:p w:rsidR="008A42A3" w:rsidRDefault="008A42A3" w:rsidP="00D5499E">
                        <w:r w:rsidRPr="00056F4A">
                          <w:rPr>
                            <w:rFonts w:cs="Zar" w:hint="cs"/>
                            <w:sz w:val="42"/>
                            <w:szCs w:val="42"/>
                            <w:rtl/>
                          </w:rPr>
                          <w:t>•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110" type="#_x0000_t202" style="position:absolute;left:0;text-align:left;margin-left:62.85pt;margin-top:16.55pt;width:18pt;height:27pt;z-index:251748352" filled="f" stroked="f">
                  <v:textbox style="mso-next-textbox:#_x0000_s1110">
                    <w:txbxContent>
                      <w:p w:rsidR="008A42A3" w:rsidRDefault="008A42A3" w:rsidP="00D5499E">
                        <w:r w:rsidRPr="00056F4A">
                          <w:rPr>
                            <w:rFonts w:cs="Zar" w:hint="cs"/>
                            <w:sz w:val="42"/>
                            <w:szCs w:val="42"/>
                            <w:rtl/>
                          </w:rPr>
                          <w:t>•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109" type="#_x0000_t202" style="position:absolute;left:0;text-align:left;margin-left:80.8pt;margin-top:15.8pt;width:18pt;height:27pt;z-index:251747328" filled="f" stroked="f">
                  <v:textbox style="mso-next-textbox:#_x0000_s1109">
                    <w:txbxContent>
                      <w:p w:rsidR="008A42A3" w:rsidRDefault="008A42A3" w:rsidP="00D5499E">
                        <w:r w:rsidRPr="00056F4A">
                          <w:rPr>
                            <w:rFonts w:cs="Zar" w:hint="cs"/>
                            <w:sz w:val="42"/>
                            <w:szCs w:val="42"/>
                            <w:rtl/>
                          </w:rPr>
                          <w:t>•</w:t>
                        </w:r>
                      </w:p>
                    </w:txbxContent>
                  </v:textbox>
                </v:shape>
              </w:pic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101" style="position:absolute;left:0;text-align:left;z-index:251739136" from="67.35pt,7.15pt" to="193.35pt,7.15pt">
                  <v:stroke endarrow="block"/>
                </v:lin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104" type="#_x0000_t202" style="position:absolute;left:0;text-align:left;margin-left:75.6pt;margin-top:11.65pt;width:99pt;height:18pt;z-index:251742208" stroked="f">
                  <v:textbox style="mso-next-textbox:#_x0000_s1104">
                    <w:txbxContent>
                      <w:p w:rsidR="008A42A3" w:rsidRDefault="008A42A3" w:rsidP="00D5499E">
                        <w:pPr>
                          <w:rPr>
                            <w:rFonts w:hint="cs"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  5     4     3       2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105" type="#_x0000_t202" style="position:absolute;left:0;text-align:left;margin-left:6.55pt;margin-top:2.6pt;width:45pt;height:18pt;z-index:251743232" stroked="f">
                  <v:textbox style="mso-next-textbox:#_x0000_s1105">
                    <w:txbxContent>
                      <w:p w:rsidR="008A42A3" w:rsidRDefault="008A42A3" w:rsidP="00D5499E">
                        <w:pPr>
                          <w:rPr>
                            <w:rFonts w:hint="cs"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>100-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                                               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1</w:t>
            </w:r>
          </w:p>
        </w:tc>
      </w:tr>
      <w:tr w:rsidR="00D5499E" w:rsidRPr="00267699" w:rsidTr="00AF625E">
        <w:trPr>
          <w:jc w:val="center"/>
        </w:trPr>
        <w:tc>
          <w:tcPr>
            <w:tcW w:w="479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14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</w:tc>
        <w:tc>
          <w:tcPr>
            <w:tcW w:w="9693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lastRenderedPageBreak/>
              <w:t xml:space="preserve">با توجه به تركيبات داده شده به سوالات زير پاسخ دهيد.                              </w:t>
            </w:r>
            <w:r w:rsidRPr="00267699">
              <w:rPr>
                <w:rFonts w:cs="Nazanin"/>
                <w:position w:val="-12"/>
                <w:sz w:val="28"/>
                <w:szCs w:val="28"/>
              </w:rPr>
              <w:object w:dxaOrig="2439" w:dyaOrig="360">
                <v:shape id="_x0000_i1048" type="#_x0000_t75" style="width:122.25pt;height:18pt" o:ole="">
                  <v:imagedata r:id="rId58" o:title=""/>
                </v:shape>
                <o:OLEObject Type="Embed" ProgID="Equation.3" ShapeID="_x0000_i1048" DrawAspect="Content" ObjectID="_1455528432" r:id="rId59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>(1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lastRenderedPageBreak/>
              <w:pict>
                <v:shape id="_x0000_s1076" type="#_x0000_t202" style="position:absolute;left:0;text-align:left;margin-left:56.6pt;margin-top:20.65pt;width:18pt;height:18pt;z-index:251713536" filled="f" stroked="f">
                  <v:textbox style="mso-next-textbox:#_x0000_s1076">
                    <w:txbxContent>
                      <w:p w:rsidR="008A42A3" w:rsidRPr="00D40BFE" w:rsidRDefault="008A42A3" w:rsidP="00D5499E">
                        <w:pP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40BFE">
                          <w:rPr>
                            <w:b/>
                            <w:bCs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75" type="#_x0000_t202" style="position:absolute;left:0;text-align:left;margin-left:102.1pt;margin-top:19.65pt;width:18pt;height:18pt;z-index:251712512" filled="f" stroked="f">
                  <v:textbox style="mso-next-textbox:#_x0000_s1075">
                    <w:txbxContent>
                      <w:p w:rsidR="008A42A3" w:rsidRPr="00D40BFE" w:rsidRDefault="008A42A3" w:rsidP="00D5499E"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D40BFE">
                          <w:rPr>
                            <w:b/>
                            <w:bCs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آ.تركيب(2) و(4) نسبت به هم چه حالتي دارد؟چرا؟                                      </w:t>
            </w:r>
            <w:r w:rsidRPr="00267699">
              <w:rPr>
                <w:rFonts w:cs="Nazanin"/>
                <w:position w:val="-14"/>
                <w:sz w:val="28"/>
                <w:szCs w:val="28"/>
              </w:rPr>
              <w:object w:dxaOrig="2200" w:dyaOrig="400">
                <v:shape id="_x0000_i1049" type="#_x0000_t75" style="width:110.25pt;height:20.25pt" o:ole="">
                  <v:imagedata r:id="rId60" o:title=""/>
                </v:shape>
                <o:OLEObject Type="Embed" ProgID="Equation.3" ShapeID="_x0000_i1049" DrawAspect="Content" ObjectID="_1455528433" r:id="rId61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>(2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79" type="#_x0000_t202" style="position:absolute;left:0;text-align:left;margin-left:132.5pt;margin-top:8.25pt;width:18pt;height:18pt;z-index:251716608" filled="f" stroked="f">
                  <v:textbox style="mso-next-textbox:#_x0000_s1079">
                    <w:txbxContent>
                      <w:p w:rsidR="008A42A3" w:rsidRPr="00D40BFE" w:rsidRDefault="008A42A3" w:rsidP="00D5499E">
                        <w:pP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40BFE">
                          <w:rPr>
                            <w:b/>
                            <w:bCs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77" type="#_x0000_t202" style="position:absolute;left:0;text-align:left;margin-left:25.9pt;margin-top:14.55pt;width:18pt;height:18pt;z-index:251714560" filled="f" stroked="f">
                  <v:textbox style="mso-next-textbox:#_x0000_s1077">
                    <w:txbxContent>
                      <w:p w:rsidR="008A42A3" w:rsidRPr="00D40BFE" w:rsidRDefault="008A42A3" w:rsidP="00D5499E">
                        <w:pP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40BFE">
                          <w:rPr>
                            <w:b/>
                            <w:bCs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polyline id="_x0000_s1073" style="position:absolute;left:0;text-align:left;z-index:251710464;mso-position-horizontal:absolute;mso-position-vertical:absolute" points="108.65pt,15.45pt,121.9pt,25.1pt" coordsize="265,193" filled="f">
                  <v:path arrowok="t"/>
                </v:polylin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polyline id="_x0000_s1071" style="position:absolute;left:0;text-align:left;z-index:251708416;mso-position-horizontal:absolute;mso-position-vertical:absolute" points="81.2pt,30.45pt,81.4pt,46.2pt" coordsize="4,315" filled="f">
                  <v:path arrowok="t"/>
                </v:polylin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polyline id="_x0000_s1070" style="position:absolute;left:0;text-align:left;z-index:251707392" points="63.55pt,15.45pt,51.55pt,22.45pt" coordsize="240,140" filled="f">
                  <v:path arrowok="t"/>
                </v:polylin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_x0000_s1069" type="#_x0000_t9" style="position:absolute;left:0;text-align:left;margin-left:78.15pt;margin-top:17.35pt;width:63pt;height:45pt;rotation:270;z-index:251706368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68" type="#_x0000_t9" style="position:absolute;left:0;text-align:left;margin-left:33.15pt;margin-top:17.35pt;width:63pt;height:45pt;rotation:270;z-index:251705344"/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>ب. فرمول تركيب (3) را نوشته و يك مورد از كاربردهاي آن را بنويسيد                                              (3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80" type="#_x0000_t202" style="position:absolute;left:0;text-align:left;margin-left:132.5pt;margin-top:22.1pt;width:18pt;height:18pt;z-index:251717632" filled="f" stroked="f">
                  <v:textbox style="mso-next-textbox:#_x0000_s1080">
                    <w:txbxContent>
                      <w:p w:rsidR="008A42A3" w:rsidRPr="00D40BFE" w:rsidRDefault="008A42A3" w:rsidP="00D5499E">
                        <w:pP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40BFE">
                          <w:rPr>
                            <w:b/>
                            <w:bCs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78" type="#_x0000_t202" style="position:absolute;left:0;text-align:left;margin-left:25.4pt;margin-top:18.05pt;width:18pt;height:18pt;z-index:251715584" filled="f" stroked="f">
                  <v:textbox style="mso-next-textbox:#_x0000_s1078">
                    <w:txbxContent>
                      <w:p w:rsidR="008A42A3" w:rsidRPr="00D40BFE" w:rsidRDefault="008A42A3" w:rsidP="00D5499E">
                        <w:pP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40BFE">
                          <w:rPr>
                            <w:b/>
                            <w:bCs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polyline id="_x0000_s1074" style="position:absolute;left:0;text-align:left;z-index:251711488;mso-position-horizontal:absolute;mso-position-vertical:absolute" points="126.5pt,22.1pt,114.5pt,29.1pt" coordsize="240,140" filled="f">
                  <v:path arrowok="t"/>
                </v:polylin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polyline id="_x0000_s1072" style="position:absolute;left:0;text-align:left;z-index:251709440;mso-position-horizontal:absolute;mso-position-vertical:absolute" points="50.15pt,21pt,63.4pt,30.65pt" coordsize="265,193" filled="f">
                  <v:path arrowok="t"/>
                </v:polyline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>پ. نام تركيبهاي (1)و(2) را بنويسيد.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82" type="#_x0000_t202" style="position:absolute;left:0;text-align:left;margin-left:57.75pt;margin-top:9pt;width:18pt;height:18pt;z-index:251719680" filled="f" stroked="f">
                  <v:textbox style="mso-next-textbox:#_x0000_s1082">
                    <w:txbxContent>
                      <w:p w:rsidR="008A42A3" w:rsidRPr="00D40BFE" w:rsidRDefault="008A42A3" w:rsidP="00D5499E">
                        <w:pP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40BFE">
                          <w:rPr>
                            <w:b/>
                            <w:bCs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81" type="#_x0000_t202" style="position:absolute;left:0;text-align:left;margin-left:102.75pt;margin-top:8.1pt;width:18pt;height:18pt;z-index:251718656" filled="f" stroked="f">
                  <v:textbox style="mso-next-textbox:#_x0000_s1081">
                    <w:txbxContent>
                      <w:p w:rsidR="008A42A3" w:rsidRPr="00D40BFE" w:rsidRDefault="008A42A3" w:rsidP="00D5499E">
                        <w:pP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40BFE">
                          <w:rPr>
                            <w:b/>
                            <w:bCs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ت. تركيب هاي (3)و(5) جزء كدام دسته از تركيبات آلي هستند.  </w:t>
            </w:r>
          </w:p>
          <w:p w:rsidR="00D5499E" w:rsidRPr="00267699" w:rsidRDefault="00D5499E" w:rsidP="00AF625E">
            <w:pPr>
              <w:spacing w:line="360" w:lineRule="auto"/>
              <w:jc w:val="right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83" type="#_x0000_t202" style="position:absolute;margin-left:15.55pt;margin-top:13.9pt;width:180pt;height:81pt;z-index:251720704" filled="f" stroked="f">
                  <v:textbox style="mso-next-textbox:#_x0000_s1083">
                    <w:txbxContent>
                      <w:p w:rsidR="008A42A3" w:rsidRDefault="008A42A3" w:rsidP="00D5499E">
                        <w:pPr>
                          <w:jc w:val="center"/>
                        </w:pPr>
                        <w:r>
                          <w:t>H       H               H</w:t>
                        </w:r>
                      </w:p>
                      <w:p w:rsidR="008A42A3" w:rsidRDefault="008A42A3" w:rsidP="00D5499E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  <w:p w:rsidR="008A42A3" w:rsidRDefault="008A42A3" w:rsidP="00D5499E">
                        <w:pPr>
                          <w:jc w:val="center"/>
                        </w:pPr>
                        <w:r>
                          <w:t xml:space="preserve">H      C        C     O      C     H </w:t>
                        </w:r>
                      </w:p>
                      <w:p w:rsidR="008A42A3" w:rsidRDefault="008A42A3" w:rsidP="00D5499E">
                        <w:pPr>
                          <w:jc w:val="center"/>
                          <w:rPr>
                            <w:rFonts w:hint="cs"/>
                            <w:rtl/>
                          </w:rPr>
                        </w:pPr>
                      </w:p>
                      <w:p w:rsidR="008A42A3" w:rsidRDefault="008A42A3" w:rsidP="00D5499E">
                        <w:pPr>
                          <w:rPr>
                            <w:rFonts w:hint="cs"/>
                            <w:rtl/>
                          </w:rPr>
                        </w:pPr>
                        <w:r>
                          <w:t xml:space="preserve">    H       H              H            </w:t>
                        </w:r>
                      </w:p>
                      <w:p w:rsidR="008A42A3" w:rsidRDefault="008A42A3" w:rsidP="00D5499E">
                        <w:pPr>
                          <w:rPr>
                            <w:rFonts w:hint="cs"/>
                            <w:rtl/>
                          </w:rPr>
                        </w:pPr>
                      </w:p>
                      <w:p w:rsidR="008A42A3" w:rsidRDefault="008A42A3" w:rsidP="00D5499E">
                        <w:pPr>
                          <w:rPr>
                            <w:rFonts w:hint="cs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(4       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93" style="position:absolute;left:0;text-align:left;z-index:251730944" from="97.35pt,29.5pt" to="97.35pt,38.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94" style="position:absolute;left:0;text-align:left;z-index:251731968" from="65.45pt,27.75pt" to="65.45pt,36.7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92" style="position:absolute;left:0;text-align:left;z-index:251729920" from="147.8pt,27.75pt" to="147.8pt,36.7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91" style="position:absolute;left:0;text-align:left;z-index:251728896" from="148.25pt,3pt" to="148.25pt,12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90" style="position:absolute;left:0;text-align:left;z-index:251727872" from="94.7pt,1.65pt" to="94.7pt,10.6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89" style="position:absolute;left:0;text-align:left;z-index:251726848" from="63.7pt,3.5pt" to="63.7pt,12.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88" style="position:absolute;left:0;text-align:left;z-index:251725824" from="154.95pt,21.85pt" to="163.95pt,21.8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87" style="position:absolute;left:0;text-align:left;z-index:251724800" from="129.75pt,21.85pt" to="138.75pt,21.8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86" style="position:absolute;left:0;text-align:left;z-index:251723776" from="105.45pt,21.4pt" to="114.45pt,21.4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85" style="position:absolute;left:0;text-align:left;z-index:251722752" from="78.45pt,20.5pt" to="87.45pt,20.5pt"/>
              </w:pict>
            </w:r>
            <w:r w:rsidRPr="00267699">
              <w:rPr>
                <w:rFonts w:cs="Nazanin"/>
                <w:noProof/>
                <w:sz w:val="30"/>
                <w:szCs w:val="30"/>
              </w:rPr>
              <w:pict>
                <v:line id="_x0000_s1084" style="position:absolute;left:0;text-align:left;z-index:251721728" from="46.6pt,21.05pt" to="55.6pt,21.05pt"/>
              </w:pict>
            </w:r>
            <w:r w:rsidRPr="00267699">
              <w:rPr>
                <w:rFonts w:cs="Nazanin"/>
                <w:noProof/>
                <w:sz w:val="30"/>
                <w:szCs w:val="30"/>
              </w:rPr>
              <w:t xml:space="preserve">                          </w:t>
            </w: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96" style="position:absolute;left:0;text-align:left;z-index:251734016" from="81.1pt,26.6pt" to="81.1pt,35.6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line id="_x0000_s1097" style="position:absolute;left:0;text-align:left;z-index:251735040" from="83.4pt,26.65pt" to="83.4pt,35.65pt"/>
              </w:pict>
            </w:r>
            <w:r w:rsidRPr="00267699">
              <w:rPr>
                <w:rFonts w:cs="Nazanin" w:hint="cs"/>
                <w:noProof/>
                <w:sz w:val="28"/>
                <w:szCs w:val="28"/>
                <w:rtl/>
              </w:rPr>
              <w:pict>
                <v:shape id="_x0000_s1095" type="#_x0000_t202" style="position:absolute;left:0;text-align:left;margin-left:76.25pt;margin-top:10.5pt;width:18pt;height:18pt;z-index:251732992" filled="f" stroked="f">
                  <v:textbox style="mso-next-textbox:#_x0000_s1095">
                    <w:txbxContent>
                      <w:p w:rsidR="008A42A3" w:rsidRDefault="008A42A3" w:rsidP="00D5499E">
                        <w:r>
                          <w:t>O</w:t>
                        </w:r>
                      </w:p>
                    </w:txbxContent>
                  </v:textbox>
                </v:shape>
              </w:pict>
            </w:r>
            <w:r w:rsidRPr="00267699">
              <w:rPr>
                <w:rFonts w:cs="Nazanin" w:hint="cs"/>
                <w:sz w:val="28"/>
                <w:szCs w:val="28"/>
                <w:rtl/>
              </w:rPr>
              <w:t xml:space="preserve"> </w:t>
            </w:r>
          </w:p>
          <w:p w:rsidR="00D5499E" w:rsidRPr="00267699" w:rsidRDefault="00D5499E" w:rsidP="00AF625E">
            <w:pPr>
              <w:spacing w:line="360" w:lineRule="auto"/>
              <w:jc w:val="right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/>
                <w:position w:val="-12"/>
                <w:sz w:val="28"/>
                <w:szCs w:val="28"/>
              </w:rPr>
              <w:object w:dxaOrig="2100" w:dyaOrig="360">
                <v:shape id="_x0000_i1050" type="#_x0000_t75" style="width:105pt;height:18pt" o:ole="">
                  <v:imagedata r:id="rId62" o:title=""/>
                </v:shape>
                <o:OLEObject Type="Embed" ProgID="Equation.3" ShapeID="_x0000_i1050" DrawAspect="Content" ObjectID="_1455528434" r:id="rId63"/>
              </w:object>
            </w:r>
            <w:r w:rsidRPr="00267699">
              <w:rPr>
                <w:rFonts w:cs="Nazanin" w:hint="cs"/>
                <w:sz w:val="28"/>
                <w:szCs w:val="28"/>
                <w:rtl/>
              </w:rPr>
              <w:t>(5</w:t>
            </w:r>
          </w:p>
          <w:p w:rsidR="00D5499E" w:rsidRPr="00267699" w:rsidRDefault="00D5499E" w:rsidP="00AF625E">
            <w:pPr>
              <w:spacing w:line="360" w:lineRule="auto"/>
              <w:jc w:val="right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jc w:val="right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jc w:val="right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jc w:val="right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jc w:val="right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jc w:val="right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jc w:val="right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jc w:val="right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b/>
                <w:bCs/>
                <w:sz w:val="34"/>
                <w:szCs w:val="34"/>
                <w:rtl/>
              </w:rPr>
              <w:t>موفق باشيد</w:t>
            </w:r>
          </w:p>
        </w:tc>
        <w:tc>
          <w:tcPr>
            <w:tcW w:w="668" w:type="dxa"/>
          </w:tcPr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</w:p>
          <w:p w:rsidR="00D5499E" w:rsidRPr="00267699" w:rsidRDefault="00D5499E" w:rsidP="00AF625E">
            <w:pPr>
              <w:spacing w:line="360" w:lineRule="auto"/>
              <w:rPr>
                <w:rFonts w:cs="Nazanin" w:hint="cs"/>
                <w:sz w:val="28"/>
                <w:szCs w:val="28"/>
                <w:rtl/>
              </w:rPr>
            </w:pPr>
            <w:r w:rsidRPr="00267699">
              <w:rPr>
                <w:rFonts w:cs="Nazanin" w:hint="cs"/>
                <w:sz w:val="28"/>
                <w:szCs w:val="28"/>
                <w:rtl/>
              </w:rPr>
              <w:t>2</w:t>
            </w:r>
          </w:p>
        </w:tc>
      </w:tr>
    </w:tbl>
    <w:p w:rsidR="00D5499E" w:rsidRPr="00267699" w:rsidRDefault="00D5499E" w:rsidP="00D5499E">
      <w:pPr>
        <w:tabs>
          <w:tab w:val="left" w:pos="6624"/>
        </w:tabs>
        <w:spacing w:line="360" w:lineRule="auto"/>
        <w:rPr>
          <w:rFonts w:cs="Nazanin" w:hint="cs"/>
          <w:b/>
          <w:bCs/>
        </w:rPr>
      </w:pPr>
      <w:r w:rsidRPr="00267699">
        <w:rPr>
          <w:rFonts w:cs="Nazanin"/>
          <w:rtl/>
        </w:rPr>
        <w:lastRenderedPageBreak/>
        <w:tab/>
      </w:r>
      <w:r w:rsidRPr="00267699">
        <w:rPr>
          <w:rFonts w:cs="Nazanin" w:hint="cs"/>
          <w:b/>
          <w:bCs/>
          <w:sz w:val="30"/>
          <w:szCs w:val="30"/>
          <w:rtl/>
        </w:rPr>
        <w:t xml:space="preserve"> </w:t>
      </w:r>
    </w:p>
    <w:p w:rsidR="00402C39" w:rsidRDefault="00402C39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Default="00D5499E">
      <w:pPr>
        <w:rPr>
          <w:rFonts w:hint="cs"/>
          <w:rtl/>
        </w:rPr>
      </w:pPr>
    </w:p>
    <w:p w:rsidR="00D5499E" w:rsidRPr="00A22EB1" w:rsidRDefault="00D5499E" w:rsidP="00D5499E">
      <w:pPr>
        <w:jc w:val="center"/>
        <w:rPr>
          <w:rFonts w:cs="B Titr" w:hint="cs"/>
          <w:sz w:val="22"/>
          <w:szCs w:val="22"/>
          <w:rtl/>
        </w:rPr>
      </w:pPr>
      <w:r w:rsidRPr="00A22EB1">
        <w:rPr>
          <w:rFonts w:cs="B Titr" w:hint="cs"/>
          <w:sz w:val="22"/>
          <w:szCs w:val="22"/>
          <w:rtl/>
        </w:rPr>
        <w:lastRenderedPageBreak/>
        <w:t>بسمه تعالي</w:t>
      </w:r>
    </w:p>
    <w:tbl>
      <w:tblPr>
        <w:bidiVisual/>
        <w:tblW w:w="11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01"/>
        <w:gridCol w:w="3238"/>
        <w:gridCol w:w="4143"/>
        <w:gridCol w:w="1074"/>
        <w:gridCol w:w="1259"/>
        <w:gridCol w:w="180"/>
        <w:gridCol w:w="545"/>
      </w:tblGrid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040" w:type="dxa"/>
            <w:gridSpan w:val="2"/>
            <w:tcBorders>
              <w:right w:val="single" w:sz="4" w:space="0" w:color="auto"/>
            </w:tcBorders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سوالات امتحان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درس: </w:t>
            </w:r>
            <w:r>
              <w:rPr>
                <w:rFonts w:cs="B Lotus" w:hint="cs"/>
                <w:sz w:val="28"/>
                <w:szCs w:val="28"/>
                <w:rtl/>
              </w:rPr>
              <w:t>شيمي 2 و آزمايشگاه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40" w:type="dxa"/>
            <w:tcBorders>
              <w:left w:val="single" w:sz="4" w:space="0" w:color="auto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رشته هاي : علوم تجربي و رياضي فيزيك</w:t>
            </w:r>
          </w:p>
        </w:tc>
        <w:tc>
          <w:tcPr>
            <w:tcW w:w="3060" w:type="dxa"/>
            <w:gridSpan w:val="4"/>
          </w:tcPr>
          <w:p w:rsidR="00D5499E" w:rsidRPr="00A22EB1" w:rsidRDefault="00D5499E" w:rsidP="00AF625E">
            <w:pPr>
              <w:jc w:val="lowKashida"/>
              <w:rPr>
                <w:rFonts w:cs="B Lotus" w:hint="cs"/>
                <w:sz w:val="28"/>
                <w:szCs w:val="28"/>
                <w:rtl/>
              </w:rPr>
            </w:pPr>
            <w:r w:rsidRPr="00A22EB1">
              <w:rPr>
                <w:rFonts w:cs="B Lotus" w:hint="cs"/>
                <w:sz w:val="28"/>
                <w:szCs w:val="28"/>
                <w:rtl/>
              </w:rPr>
              <w:t xml:space="preserve">مدت امتحان : </w:t>
            </w:r>
            <w:r>
              <w:rPr>
                <w:rFonts w:cs="B Lotus" w:hint="cs"/>
                <w:sz w:val="28"/>
                <w:szCs w:val="28"/>
                <w:rtl/>
              </w:rPr>
              <w:t>90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دقيقه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035" w:type="dxa"/>
            <w:gridSpan w:val="2"/>
            <w:tcBorders>
              <w:righ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سال دوم متوسطه</w:t>
            </w:r>
          </w:p>
        </w:tc>
        <w:tc>
          <w:tcPr>
            <w:tcW w:w="4145" w:type="dxa"/>
            <w:tcBorders>
              <w:lef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صفحه 1</w:t>
            </w:r>
          </w:p>
        </w:tc>
        <w:tc>
          <w:tcPr>
            <w:tcW w:w="3060" w:type="dxa"/>
            <w:gridSpan w:val="4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تاريخ امتحان : 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c>
          <w:tcPr>
            <w:tcW w:w="9260" w:type="dxa"/>
            <w:gridSpan w:val="4"/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دانش آموزان و داوطلبان آزاد در نوبت دوم سالتحصيلي 1386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1385   </w:t>
            </w:r>
          </w:p>
        </w:tc>
        <w:tc>
          <w:tcPr>
            <w:tcW w:w="1980" w:type="dxa"/>
            <w:gridSpan w:val="3"/>
          </w:tcPr>
          <w:p w:rsidR="00D5499E" w:rsidRPr="00D27139" w:rsidRDefault="00D5499E" w:rsidP="00AF625E">
            <w:pPr>
              <w:rPr>
                <w:rFonts w:cs="B Lotus" w:hint="cs"/>
                <w:rtl/>
              </w:rPr>
            </w:pPr>
            <w:r>
              <w:rPr>
                <w:rFonts w:cs="B Lotus" w:hint="cs"/>
                <w:rtl/>
              </w:rPr>
              <w:t>ساعت شروع :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c>
          <w:tcPr>
            <w:tcW w:w="800" w:type="dxa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A22EB1">
              <w:rPr>
                <w:rFonts w:cs="B Lotus" w:hint="cs"/>
                <w:sz w:val="28"/>
                <w:szCs w:val="28"/>
                <w:rtl/>
              </w:rPr>
              <w:t>رديف</w:t>
            </w:r>
          </w:p>
        </w:tc>
        <w:tc>
          <w:tcPr>
            <w:tcW w:w="9900" w:type="dxa"/>
            <w:gridSpan w:val="5"/>
          </w:tcPr>
          <w:p w:rsidR="00D5499E" w:rsidRPr="00A22EB1" w:rsidRDefault="00D5499E" w:rsidP="00AF625E">
            <w:pPr>
              <w:jc w:val="center"/>
              <w:rPr>
                <w:rFonts w:cs="B Lotus"/>
                <w:sz w:val="28"/>
                <w:szCs w:val="28"/>
                <w:rtl/>
              </w:rPr>
            </w:pPr>
            <w:r w:rsidRPr="00A22EB1">
              <w:rPr>
                <w:rFonts w:cs="B Lotus"/>
                <w:sz w:val="28"/>
                <w:szCs w:val="28"/>
                <w:rtl/>
              </w:rPr>
              <w:t>متن سوالات</w:t>
            </w:r>
          </w:p>
        </w:tc>
        <w:tc>
          <w:tcPr>
            <w:tcW w:w="540" w:type="dxa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D27139">
              <w:rPr>
                <w:rFonts w:cs="B Lotus" w:hint="cs"/>
                <w:rtl/>
              </w:rPr>
              <w:t>نمره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- درستي يا نا درستي گزينه ي مناسب را انتخاب نماييد 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الف  ) تركيبات يوني در حالت جامد ( رسانا - عايق ) جريان  الكتريسته هستند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ب    ) شبكه ي بلور يوني در مقابل ضربه بسيار ( انعطاف پذير - شكننده ) مي باشد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پ)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اوربيتال </w:t>
            </w:r>
            <w:r w:rsidRPr="009A30DA">
              <w:rPr>
                <w:rFonts w:cs="B Lotus"/>
                <w:sz w:val="28"/>
                <w:szCs w:val="28"/>
              </w:rPr>
              <w:t>d</w:t>
            </w:r>
            <w:r>
              <w:rPr>
                <w:rFonts w:cs="B Lotus"/>
                <w:sz w:val="28"/>
                <w:szCs w:val="28"/>
                <w:rtl/>
              </w:rPr>
              <w:t xml:space="preserve"> در عنصر ( نئون - آهن </w:t>
            </w:r>
            <w:r w:rsidRPr="009A30DA">
              <w:rPr>
                <w:rFonts w:cs="B Lotus"/>
                <w:sz w:val="28"/>
                <w:szCs w:val="28"/>
                <w:rtl/>
              </w:rPr>
              <w:t>) در حال پر شدن است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ت)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گرافيت يك جامد ( كووالانسي - مولكولي ) است كه ساختار لايه اي دارد . 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ث) </w:t>
            </w:r>
            <w:r w:rsidRPr="009A30DA">
              <w:rPr>
                <w:rFonts w:cs="B Lotus"/>
                <w:sz w:val="28"/>
                <w:szCs w:val="28"/>
                <w:rtl/>
              </w:rPr>
              <w:t>مولكول</w:t>
            </w:r>
            <w:r>
              <w:rPr>
                <w:rFonts w:cs="B Lotus" w:hint="cs"/>
                <w:sz w:val="28"/>
                <w:szCs w:val="28"/>
                <w:vertAlign w:val="subscript"/>
                <w:rtl/>
              </w:rPr>
              <w:t>2</w:t>
            </w:r>
            <w:r>
              <w:rPr>
                <w:rFonts w:cs="B Lotus"/>
                <w:sz w:val="28"/>
                <w:szCs w:val="28"/>
              </w:rPr>
              <w:t>CS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يك ملكول ( قطبي - غير قطبي ) مي باشد . </w:t>
            </w:r>
          </w:p>
          <w:p w:rsidR="00D5499E" w:rsidRPr="005133C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ج) نقطه ي جوش هيدروكربن (</w:t>
            </w:r>
            <w:r w:rsidRPr="005133C1">
              <w:rPr>
                <w:rFonts w:cs="B Lotus" w:hint="cs"/>
                <w:sz w:val="28"/>
                <w:szCs w:val="28"/>
                <w:vertAlign w:val="subscript"/>
                <w:rtl/>
              </w:rPr>
              <w:t>14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H</w:t>
            </w:r>
            <w:r w:rsidRPr="005133C1">
              <w:rPr>
                <w:rFonts w:cs="B Lotus" w:hint="cs"/>
                <w:sz w:val="28"/>
                <w:szCs w:val="28"/>
                <w:vertAlign w:val="subscript"/>
                <w:rtl/>
              </w:rPr>
              <w:t>6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C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 w:rsidRPr="005133C1">
              <w:rPr>
                <w:rFonts w:cs="B Lotus" w:hint="cs"/>
                <w:sz w:val="28"/>
                <w:szCs w:val="28"/>
                <w:vertAlign w:val="subscript"/>
                <w:rtl/>
              </w:rPr>
              <w:t>16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H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 w:rsidRPr="005133C1">
              <w:rPr>
                <w:rFonts w:cs="B Lotus" w:hint="cs"/>
                <w:sz w:val="28"/>
                <w:szCs w:val="28"/>
                <w:vertAlign w:val="subscript"/>
                <w:rtl/>
              </w:rPr>
              <w:t>7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C</w:t>
            </w:r>
            <w:r>
              <w:rPr>
                <w:rFonts w:cs="B Lotus" w:hint="cs"/>
                <w:sz w:val="28"/>
                <w:szCs w:val="28"/>
                <w:rtl/>
              </w:rPr>
              <w:t>) بدليل قويتر بودن نيروي بين مولكولي آن بيشتر است.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- با استفاده از كلمات مناسب ، جملات زير را كامل كنيد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الف ) هر يك از يونها در بلور سديم كلريد با </w:t>
            </w:r>
            <w:r w:rsidRPr="009A30DA">
              <w:rPr>
                <w:rFonts w:cs="B Lotus"/>
                <w:sz w:val="28"/>
                <w:szCs w:val="28"/>
              </w:rPr>
              <w:t>…………</w:t>
            </w:r>
            <w:r w:rsidRPr="009A30DA">
              <w:rPr>
                <w:rFonts w:cs="B Lotus"/>
                <w:sz w:val="28"/>
                <w:szCs w:val="28"/>
                <w:rtl/>
              </w:rPr>
              <w:t>.. يون با بار ناهم نام احاطه شده است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ب ) به هنگام  تشكيل پيوند كووالانسي اثر نيروهاي </w:t>
            </w:r>
            <w:r w:rsidRPr="009A30DA">
              <w:rPr>
                <w:rFonts w:cs="B Lotus"/>
                <w:sz w:val="28"/>
                <w:szCs w:val="28"/>
              </w:rPr>
              <w:t>………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بسيار بيشتر از مجموع  نيروهاي </w:t>
            </w:r>
            <w:r w:rsidRPr="009A30DA">
              <w:rPr>
                <w:rFonts w:cs="B Lotus"/>
                <w:sz w:val="28"/>
                <w:szCs w:val="28"/>
              </w:rPr>
              <w:t>…………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بين دو اتم است .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پ ) فرمول ساختاري ( </w:t>
            </w:r>
            <w:r w:rsidRPr="009A30DA">
              <w:rPr>
                <w:rFonts w:cs="B Lotus"/>
                <w:sz w:val="28"/>
                <w:szCs w:val="28"/>
              </w:rPr>
              <w:t>OH</w:t>
            </w:r>
            <w:r>
              <w:rPr>
                <w:rFonts w:cs="B Lotus"/>
                <w:sz w:val="28"/>
                <w:szCs w:val="28"/>
                <w:rtl/>
              </w:rPr>
              <w:t xml:space="preserve"> </w:t>
            </w:r>
            <w:r>
              <w:rPr>
                <w:rFonts w:cs="B Lotus" w:hint="cs"/>
                <w:sz w:val="28"/>
                <w:szCs w:val="28"/>
                <w:rtl/>
              </w:rPr>
              <w:t>-</w:t>
            </w:r>
            <w:r w:rsidRPr="009A30DA">
              <w:rPr>
                <w:rFonts w:cs="B Lotus"/>
                <w:sz w:val="28"/>
                <w:szCs w:val="28"/>
              </w:rPr>
              <w:t xml:space="preserve">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) مربوط به گروه عاملي </w:t>
            </w:r>
            <w:r>
              <w:rPr>
                <w:rFonts w:cs="B Lotus" w:hint="cs"/>
                <w:sz w:val="28"/>
                <w:szCs w:val="28"/>
                <w:rtl/>
              </w:rPr>
              <w:t>هيدروكسيل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بوده و از خانواده ي </w:t>
            </w:r>
            <w:r w:rsidRPr="009A30DA">
              <w:rPr>
                <w:rFonts w:cs="B Lotus"/>
                <w:sz w:val="28"/>
                <w:szCs w:val="28"/>
              </w:rPr>
              <w:t>………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مي باشد . 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ت) فرمول مولكولي هر تركيب بيانگر ................ و................. عناصر سازنده ي يك تركيب است .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3- مفاهيم زير را تعريف كنيد ؟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 الف ) نمكهاي آبپوشيده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ب ) جفت الكترونهاي ناپيوندي 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پ ) گروه عاملي 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ت) طول پيوند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2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4- درستي يا نادرستي هر يك از عبارات زير را مشخص كنيد . عبارات نادرست را با ذكر علت توجيه نماييد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الف ) وقتي اتمي به آرايش هشتايي پايدار مي رسد واكنش پذيري آن افزوده مي شود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ب ) نا فلزها با گرفتن الكترون به آنيون تبديل مي شوند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پ ) دماي جوش</w:t>
            </w:r>
            <w:r w:rsidRPr="005133C1">
              <w:rPr>
                <w:rFonts w:cs="B Lotus" w:hint="cs"/>
                <w:sz w:val="28"/>
                <w:szCs w:val="28"/>
                <w:vertAlign w:val="subscript"/>
                <w:rtl/>
              </w:rPr>
              <w:t>2</w:t>
            </w:r>
            <w:r>
              <w:rPr>
                <w:rFonts w:cs="B Lotus"/>
                <w:sz w:val="28"/>
                <w:szCs w:val="28"/>
              </w:rPr>
              <w:t>CO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بيشتر از</w:t>
            </w:r>
            <w:r w:rsidRPr="005133C1">
              <w:rPr>
                <w:rFonts w:cs="B Lotus" w:hint="cs"/>
                <w:sz w:val="28"/>
                <w:szCs w:val="28"/>
                <w:vertAlign w:val="subscript"/>
                <w:rtl/>
              </w:rPr>
              <w:t>2</w:t>
            </w:r>
            <w:r w:rsidRPr="009A30DA">
              <w:rPr>
                <w:rFonts w:cs="B Lotus"/>
                <w:sz w:val="28"/>
                <w:szCs w:val="28"/>
              </w:rPr>
              <w:t>S</w:t>
            </w:r>
            <w:r>
              <w:rPr>
                <w:rFonts w:cs="B Lotus"/>
                <w:sz w:val="28"/>
                <w:szCs w:val="28"/>
              </w:rPr>
              <w:t>O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مي باشد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ت) هر اندازه تفاوت الكترونگاتيوي بين دو اتم بيشتر باشد ، ميزان قطبي بودن پيوند بيشتر خواهد بود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ث ) آلكن و آلكين از خانواده ي هيدروكربن هاي سير نشده هستند .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75/1</w:t>
            </w:r>
          </w:p>
        </w:tc>
      </w:tr>
    </w:tbl>
    <w:p w:rsidR="00D5499E" w:rsidRDefault="00D5499E" w:rsidP="00D5499E">
      <w:r>
        <w:br w:type="page"/>
      </w:r>
    </w:p>
    <w:tbl>
      <w:tblPr>
        <w:bidiVisual/>
        <w:tblW w:w="11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01"/>
        <w:gridCol w:w="3238"/>
        <w:gridCol w:w="4143"/>
        <w:gridCol w:w="1074"/>
        <w:gridCol w:w="1264"/>
        <w:gridCol w:w="175"/>
        <w:gridCol w:w="545"/>
      </w:tblGrid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039" w:type="dxa"/>
            <w:gridSpan w:val="2"/>
            <w:tcBorders>
              <w:right w:val="single" w:sz="4" w:space="0" w:color="auto"/>
            </w:tcBorders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lastRenderedPageBreak/>
              <w:t>سوالات امتحان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درس: </w:t>
            </w:r>
            <w:r>
              <w:rPr>
                <w:rFonts w:cs="B Lotus" w:hint="cs"/>
                <w:sz w:val="28"/>
                <w:szCs w:val="28"/>
                <w:rtl/>
              </w:rPr>
              <w:t>شيمي 2 و آزمايشگاه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43" w:type="dxa"/>
            <w:tcBorders>
              <w:left w:val="single" w:sz="4" w:space="0" w:color="auto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رشته هاي : علوم تجربي و رياضي فيزيك</w:t>
            </w:r>
          </w:p>
        </w:tc>
        <w:tc>
          <w:tcPr>
            <w:tcW w:w="3058" w:type="dxa"/>
            <w:gridSpan w:val="4"/>
          </w:tcPr>
          <w:p w:rsidR="00D5499E" w:rsidRPr="00A22EB1" w:rsidRDefault="00D5499E" w:rsidP="00AF625E">
            <w:pPr>
              <w:jc w:val="lowKashida"/>
              <w:rPr>
                <w:rFonts w:cs="B Lotus" w:hint="cs"/>
                <w:sz w:val="28"/>
                <w:szCs w:val="28"/>
                <w:rtl/>
              </w:rPr>
            </w:pPr>
            <w:r w:rsidRPr="00A22EB1">
              <w:rPr>
                <w:rFonts w:cs="B Lotus" w:hint="cs"/>
                <w:sz w:val="28"/>
                <w:szCs w:val="28"/>
                <w:rtl/>
              </w:rPr>
              <w:t xml:space="preserve">مدت امتحان : </w:t>
            </w:r>
            <w:r>
              <w:rPr>
                <w:rFonts w:cs="B Lotus" w:hint="cs"/>
                <w:sz w:val="28"/>
                <w:szCs w:val="28"/>
                <w:rtl/>
              </w:rPr>
              <w:t>90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دقيقه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039" w:type="dxa"/>
            <w:gridSpan w:val="2"/>
            <w:tcBorders>
              <w:righ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سال دوم متوسطه</w:t>
            </w:r>
          </w:p>
        </w:tc>
        <w:tc>
          <w:tcPr>
            <w:tcW w:w="4143" w:type="dxa"/>
            <w:tcBorders>
              <w:lef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صفحه 2</w:t>
            </w:r>
          </w:p>
        </w:tc>
        <w:tc>
          <w:tcPr>
            <w:tcW w:w="3058" w:type="dxa"/>
            <w:gridSpan w:val="4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تاريخ امتحان : </w:t>
            </w:r>
          </w:p>
        </w:tc>
      </w:tr>
      <w:tr w:rsidR="00D5499E" w:rsidRPr="00D27139" w:rsidTr="00AF625E">
        <w:tblPrEx>
          <w:tblCellMar>
            <w:top w:w="0" w:type="dxa"/>
            <w:bottom w:w="0" w:type="dxa"/>
          </w:tblCellMar>
        </w:tblPrEx>
        <w:tc>
          <w:tcPr>
            <w:tcW w:w="9256" w:type="dxa"/>
            <w:gridSpan w:val="4"/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دانش آموزان و داوطلبان آزاد در نوبت دوم سالتحصيلي 1386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1385   </w:t>
            </w:r>
          </w:p>
        </w:tc>
        <w:tc>
          <w:tcPr>
            <w:tcW w:w="1984" w:type="dxa"/>
            <w:gridSpan w:val="3"/>
          </w:tcPr>
          <w:p w:rsidR="00D5499E" w:rsidRPr="00D27139" w:rsidRDefault="00D5499E" w:rsidP="00AF625E">
            <w:pPr>
              <w:rPr>
                <w:rFonts w:cs="B Lotus" w:hint="cs"/>
                <w:rtl/>
              </w:rPr>
            </w:pPr>
            <w:r>
              <w:rPr>
                <w:rFonts w:cs="B Lotus" w:hint="cs"/>
                <w:rtl/>
              </w:rPr>
              <w:t>ساعت شروع :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c>
          <w:tcPr>
            <w:tcW w:w="801" w:type="dxa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A22EB1">
              <w:rPr>
                <w:rFonts w:cs="B Lotus" w:hint="cs"/>
                <w:sz w:val="28"/>
                <w:szCs w:val="28"/>
                <w:rtl/>
              </w:rPr>
              <w:t>رديف</w:t>
            </w:r>
          </w:p>
        </w:tc>
        <w:tc>
          <w:tcPr>
            <w:tcW w:w="9894" w:type="dxa"/>
            <w:gridSpan w:val="5"/>
          </w:tcPr>
          <w:p w:rsidR="00D5499E" w:rsidRPr="00A22EB1" w:rsidRDefault="00D5499E" w:rsidP="00AF625E">
            <w:pPr>
              <w:jc w:val="center"/>
              <w:rPr>
                <w:rFonts w:cs="B Lotus"/>
                <w:sz w:val="28"/>
                <w:szCs w:val="28"/>
                <w:rtl/>
              </w:rPr>
            </w:pPr>
            <w:r w:rsidRPr="00A22EB1">
              <w:rPr>
                <w:rFonts w:cs="B Lotus"/>
                <w:sz w:val="28"/>
                <w:szCs w:val="28"/>
                <w:rtl/>
              </w:rPr>
              <w:t>متن سوالات</w:t>
            </w:r>
          </w:p>
        </w:tc>
        <w:tc>
          <w:tcPr>
            <w:tcW w:w="545" w:type="dxa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D27139">
              <w:rPr>
                <w:rFonts w:cs="B Lotus" w:hint="cs"/>
                <w:rtl/>
              </w:rPr>
              <w:t>نمره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5-جدول زير را كامل كنيد .        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/>
                <w:noProof/>
                <w:sz w:val="28"/>
                <w:szCs w:val="28"/>
                <w:rtl/>
              </w:rPr>
              <w:pict>
                <v:shape id="_x0000_s1114" type="#_x0000_t202" style="position:absolute;left:0;text-align:left;margin-left:21.1pt;margin-top:2.25pt;width:486pt;height:80.55pt;z-index:251753472" strokecolor="white">
                  <v:textbox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Look w:val="01E0"/>
                        </w:tblPr>
                        <w:tblGrid>
                          <w:gridCol w:w="1572"/>
                          <w:gridCol w:w="1572"/>
                          <w:gridCol w:w="1572"/>
                          <w:gridCol w:w="1572"/>
                          <w:gridCol w:w="1572"/>
                          <w:gridCol w:w="1572"/>
                        </w:tblGrid>
                        <w:tr w:rsidR="008A42A3"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نماد شيميايي   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عدد اتمي    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>عدد جرمي</w:t>
                              </w:r>
                            </w:p>
                          </w:tc>
                          <w:tc>
                            <w:tcPr>
                              <w:tcW w:w="1572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>تعداد پروتون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>تعداد الكترون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تعداد نوترون   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vertAlign w:val="superscript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Ca</w:t>
                              </w: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  <w:vertAlign w:val="superscript"/>
                                </w:rPr>
                                <w:t>2+</w:t>
                              </w:r>
                            </w:p>
                          </w:tc>
                          <w:tc>
                            <w:tcPr>
                              <w:tcW w:w="1572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72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72" w:type="dxa"/>
                              <w:shd w:val="clear" w:color="auto" w:fill="E6E6E6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18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20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N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vertAlign w:val="superscript"/>
                                  <w:rtl/>
                                </w:rPr>
                                <w:t>15</w:t>
                              </w:r>
                            </w:p>
                          </w:tc>
                          <w:tc>
                            <w:tcPr>
                              <w:tcW w:w="1572" w:type="dxa"/>
                              <w:shd w:val="clear" w:color="auto" w:fill="E6E6E6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72" w:type="dxa"/>
                              <w:shd w:val="clear" w:color="auto" w:fill="E6E6E6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830BD2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</w:tbl>
                      <w:p w:rsidR="008A42A3" w:rsidRDefault="008A42A3" w:rsidP="00D5499E"/>
                    </w:txbxContent>
                  </v:textbox>
                  <w10:wrap anchorx="page"/>
                </v:shape>
              </w:pic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6- چهار عدد كوانتومي ( </w:t>
            </w:r>
            <w:r>
              <w:rPr>
                <w:rFonts w:cs="B Lotus"/>
                <w:sz w:val="28"/>
                <w:szCs w:val="28"/>
              </w:rPr>
              <w:t>n</w:t>
            </w:r>
            <w:r w:rsidRPr="009A30DA">
              <w:rPr>
                <w:rFonts w:cs="B Lotus"/>
                <w:sz w:val="28"/>
                <w:szCs w:val="28"/>
              </w:rPr>
              <w:t>-</w:t>
            </w:r>
            <w:r w:rsidRPr="00E60059">
              <w:rPr>
                <w:rFonts w:cs="B Lotus"/>
                <w:sz w:val="28"/>
                <w:szCs w:val="28"/>
              </w:rPr>
              <w:t>l</w:t>
            </w:r>
            <w:r w:rsidRPr="009A30DA">
              <w:rPr>
                <w:rFonts w:cs="B Lotus"/>
                <w:sz w:val="28"/>
                <w:szCs w:val="28"/>
              </w:rPr>
              <w:t>-m</w:t>
            </w:r>
            <w:r w:rsidRPr="005133C1">
              <w:rPr>
                <w:rFonts w:cs="B Lotus"/>
                <w:sz w:val="28"/>
                <w:szCs w:val="28"/>
                <w:vertAlign w:val="subscript"/>
              </w:rPr>
              <w:t>l</w:t>
            </w:r>
            <w:r w:rsidRPr="009A30DA">
              <w:rPr>
                <w:rFonts w:cs="B Lotus"/>
                <w:sz w:val="28"/>
                <w:szCs w:val="28"/>
              </w:rPr>
              <w:t>-m</w:t>
            </w:r>
            <w:r w:rsidRPr="005133C1">
              <w:rPr>
                <w:rFonts w:cs="B Lotus"/>
                <w:sz w:val="28"/>
                <w:szCs w:val="28"/>
                <w:vertAlign w:val="subscript"/>
              </w:rPr>
              <w:t>s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) آخرين الكترون وارد شده به </w:t>
            </w:r>
            <w:r>
              <w:rPr>
                <w:rFonts w:cs="B Lotus" w:hint="cs"/>
                <w:sz w:val="28"/>
                <w:szCs w:val="28"/>
                <w:rtl/>
              </w:rPr>
              <w:t>آ</w:t>
            </w:r>
            <w:r w:rsidRPr="009A30DA">
              <w:rPr>
                <w:rFonts w:cs="B Lotus"/>
                <w:sz w:val="28"/>
                <w:szCs w:val="28"/>
                <w:rtl/>
              </w:rPr>
              <w:t>نيون</w:t>
            </w:r>
            <w:r w:rsidRPr="005133C1">
              <w:rPr>
                <w:rFonts w:cs="B Lotus" w:hint="cs"/>
                <w:sz w:val="28"/>
                <w:szCs w:val="28"/>
                <w:vertAlign w:val="superscript"/>
                <w:rtl/>
              </w:rPr>
              <w:t>-2</w:t>
            </w:r>
            <w:r>
              <w:rPr>
                <w:rFonts w:cs="B Lotus"/>
                <w:sz w:val="28"/>
                <w:szCs w:val="28"/>
              </w:rPr>
              <w:t>S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973DE1">
              <w:rPr>
                <w:rFonts w:cs="B Lotus"/>
                <w:sz w:val="28"/>
                <w:szCs w:val="28"/>
                <w:vertAlign w:val="subscript"/>
                <w:rtl/>
              </w:rPr>
              <w:t>16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را مشخص كنيد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7- با توجه به جدول به پرسشهاي زير پاسخ دهيد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الف ) كدام عنصر به دوره ي پنجم و گروه فلزات قليايي تعلق دارد ؟(          )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ب ) كدام عنصر به دوره ي چهارم تعلق داشته و واكنش پذيري بسيار كمي دارد ؟(        )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پ ) كدام عنصر در دوره ي سوم بيشترين شعاع اتمي را دارد ؟ چرا ؟ (          )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ت ) كدام عنصر در گروه دوم كمترين الكترونگاتيوي را دارد ؟ چرا ؟ (              ) 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noProof/>
                <w:sz w:val="28"/>
                <w:szCs w:val="28"/>
                <w:rtl/>
              </w:rPr>
              <w:pict>
                <v:shape id="_x0000_s1115" type="#_x0000_t202" style="position:absolute;left:0;text-align:left;margin-left:30.6pt;margin-top:.25pt;width:324pt;height:126pt;z-index:251754496" strokecolor="white">
                  <v:textbox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Look w:val="01E0"/>
                        </w:tblPr>
                        <w:tblGrid>
                          <w:gridCol w:w="1238"/>
                          <w:gridCol w:w="1238"/>
                          <w:gridCol w:w="1238"/>
                          <w:gridCol w:w="1239"/>
                          <w:gridCol w:w="1239"/>
                        </w:tblGrid>
                        <w:tr w:rsidR="008A42A3">
                          <w:tc>
                            <w:tcPr>
                              <w:tcW w:w="1238" w:type="dxa"/>
                            </w:tcPr>
                            <w:p w:rsidR="008A42A3" w:rsidRPr="0039102D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9102D"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گروه18</w:t>
                              </w:r>
                            </w:p>
                          </w:tc>
                          <w:tc>
                            <w:tcPr>
                              <w:tcW w:w="1238" w:type="dxa"/>
                            </w:tcPr>
                            <w:p w:rsidR="008A42A3" w:rsidRPr="0039102D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گروه17</w:t>
                              </w:r>
                            </w:p>
                          </w:tc>
                          <w:tc>
                            <w:tcPr>
                              <w:tcW w:w="1238" w:type="dxa"/>
                            </w:tcPr>
                            <w:p w:rsidR="008A42A3" w:rsidRPr="0039102D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گروه 2</w:t>
                              </w:r>
                            </w:p>
                          </w:tc>
                          <w:tc>
                            <w:tcPr>
                              <w:tcW w:w="1239" w:type="dxa"/>
                            </w:tcPr>
                            <w:p w:rsidR="008A42A3" w:rsidRPr="0039102D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گروه 1</w:t>
                              </w:r>
                            </w:p>
                          </w:tc>
                          <w:tc>
                            <w:tcPr>
                              <w:tcW w:w="1239" w:type="dxa"/>
                            </w:tcPr>
                            <w:p w:rsidR="008A42A3" w:rsidRPr="0039102D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دوره 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238" w:type="dxa"/>
                            </w:tcPr>
                            <w:p w:rsidR="008A42A3" w:rsidRPr="0039102D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1238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-</w:t>
                              </w:r>
                            </w:p>
                          </w:tc>
                          <w:tc>
                            <w:tcPr>
                              <w:tcW w:w="1238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1239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1239" w:type="dxa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2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238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c>
                          <w:tc>
                            <w:tcPr>
                              <w:tcW w:w="1238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c>
                          <w:tc>
                            <w:tcPr>
                              <w:tcW w:w="1238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-</w:t>
                              </w:r>
                            </w:p>
                          </w:tc>
                          <w:tc>
                            <w:tcPr>
                              <w:tcW w:w="1239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c>
                          <w:tc>
                            <w:tcPr>
                              <w:tcW w:w="1239" w:type="dxa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238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I</w:t>
                              </w:r>
                            </w:p>
                          </w:tc>
                          <w:tc>
                            <w:tcPr>
                              <w:tcW w:w="1238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H</w:t>
                              </w:r>
                            </w:p>
                          </w:tc>
                          <w:tc>
                            <w:tcPr>
                              <w:tcW w:w="1238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-</w:t>
                              </w:r>
                            </w:p>
                          </w:tc>
                          <w:tc>
                            <w:tcPr>
                              <w:tcW w:w="1239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G</w:t>
                              </w:r>
                            </w:p>
                          </w:tc>
                          <w:tc>
                            <w:tcPr>
                              <w:tcW w:w="1239" w:type="dxa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4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238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L</w:t>
                              </w:r>
                            </w:p>
                          </w:tc>
                          <w:tc>
                            <w:tcPr>
                              <w:tcW w:w="1238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-</w:t>
                              </w:r>
                            </w:p>
                          </w:tc>
                          <w:tc>
                            <w:tcPr>
                              <w:tcW w:w="1238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K</w:t>
                              </w:r>
                            </w:p>
                          </w:tc>
                          <w:tc>
                            <w:tcPr>
                              <w:tcW w:w="1239" w:type="dxa"/>
                            </w:tcPr>
                            <w:p w:rsidR="008A42A3" w:rsidRDefault="008A42A3" w:rsidP="00AF625E">
                              <w:pPr>
                                <w:bidi w:val="0"/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J</w:t>
                              </w:r>
                            </w:p>
                          </w:tc>
                          <w:tc>
                            <w:tcPr>
                              <w:tcW w:w="1239" w:type="dxa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c>
                        </w:tr>
                      </w:tbl>
                      <w:p w:rsidR="008A42A3" w:rsidRDefault="008A42A3" w:rsidP="00D5499E"/>
                    </w:txbxContent>
                  </v:textbox>
                  <w10:wrap anchorx="page"/>
                </v:shape>
              </w:pic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8 -جدول زير را كامل كنيد . 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noProof/>
                <w:sz w:val="28"/>
                <w:szCs w:val="28"/>
                <w:rtl/>
              </w:rPr>
              <w:pict>
                <v:shape id="_x0000_s1116" type="#_x0000_t202" style="position:absolute;left:0;text-align:left;margin-left:39.6pt;margin-top:1.1pt;width:423pt;height:81pt;z-index:251755520" strokecolor="white">
                  <v:textbox style="mso-next-textbox:#_x0000_s1116"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Look w:val="01E0"/>
                        </w:tblPr>
                        <w:tblGrid>
                          <w:gridCol w:w="1393"/>
                          <w:gridCol w:w="1393"/>
                          <w:gridCol w:w="1384"/>
                          <w:gridCol w:w="1424"/>
                          <w:gridCol w:w="1389"/>
                          <w:gridCol w:w="1389"/>
                        </w:tblGrid>
                        <w:tr w:rsidR="008A42A3" w:rsidRPr="00830BD2"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830BD2"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نام تركيب</w:t>
                              </w:r>
                            </w:p>
                          </w:tc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فرمول تركيب</w:t>
                              </w:r>
                            </w:p>
                          </w:tc>
                          <w:tc>
                            <w:tcPr>
                              <w:tcW w:w="1602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8A42A3" w:rsidRPr="00830BD2" w:rsidRDefault="008A42A3" w:rsidP="00AF625E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فرمول آنيون</w:t>
                              </w:r>
                            </w:p>
                          </w:tc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نام آنيون</w:t>
                              </w:r>
                            </w:p>
                          </w:tc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فرمول كاتيون</w:t>
                              </w:r>
                            </w:p>
                          </w:tc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نام كاتيون </w:t>
                              </w:r>
                            </w:p>
                          </w:tc>
                        </w:tr>
                        <w:tr w:rsidR="008A42A3" w:rsidRPr="00830BD2"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602" w:type="dxa"/>
                              <w:shd w:val="clear" w:color="auto" w:fill="E6E6E6"/>
                            </w:tcPr>
                            <w:p w:rsidR="008A42A3" w:rsidRPr="00830BD2" w:rsidRDefault="008A42A3" w:rsidP="00AF625E">
                              <w:pPr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سولفات</w:t>
                              </w:r>
                            </w:p>
                          </w:tc>
                          <w:tc>
                            <w:tcPr>
                              <w:tcW w:w="1602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8A42A3" w:rsidRPr="00830BD2" w:rsidRDefault="008A42A3" w:rsidP="00AF625E">
                              <w:pPr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  <w:vertAlign w:val="superscript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K</w:t>
                              </w: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  <w:vertAlign w:val="superscript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  <w:tr w:rsidR="008A42A3" w:rsidRPr="00830BD2">
                          <w:tc>
                            <w:tcPr>
                              <w:tcW w:w="1602" w:type="dxa"/>
                            </w:tcPr>
                            <w:p w:rsidR="008A42A3" w:rsidRPr="0039102D" w:rsidRDefault="008A42A3" w:rsidP="00AF625E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vertAlign w:val="superscript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602" w:type="dxa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اكسيد</w:t>
                              </w:r>
                            </w:p>
                          </w:tc>
                          <w:tc>
                            <w:tcPr>
                              <w:tcW w:w="1602" w:type="dxa"/>
                              <w:shd w:val="clear" w:color="auto" w:fill="E6E6E6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</w:rPr>
                              </w:pPr>
                            </w:p>
                          </w:tc>
                          <w:tc>
                            <w:tcPr>
                              <w:tcW w:w="1602" w:type="dxa"/>
                            </w:tcPr>
                            <w:p w:rsidR="008A42A3" w:rsidRPr="00830BD2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منيزيم</w:t>
                              </w:r>
                            </w:p>
                          </w:tc>
                        </w:tr>
                      </w:tbl>
                      <w:p w:rsidR="008A42A3" w:rsidRDefault="008A42A3" w:rsidP="00D5499E"/>
                    </w:txbxContent>
                  </v:textbox>
                  <w10:wrap anchorx="page"/>
                </v:shape>
              </w:pic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9- عدد اكسايش اتم مركزي را در ملكولهاي زير محاسبه نماييد . ( نحوه ي محاسبه را بنويسيد)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                      </w:t>
            </w:r>
            <w:r w:rsidRPr="005133C1">
              <w:rPr>
                <w:rFonts w:cs="B Lotus" w:hint="cs"/>
                <w:sz w:val="28"/>
                <w:szCs w:val="28"/>
                <w:vertAlign w:val="subscript"/>
                <w:rtl/>
              </w:rPr>
              <w:t>3</w:t>
            </w:r>
            <w:r w:rsidRPr="005133C1">
              <w:rPr>
                <w:rFonts w:cs="B Lotus"/>
                <w:sz w:val="28"/>
                <w:szCs w:val="28"/>
                <w:u w:val="single"/>
              </w:rPr>
              <w:t>N</w:t>
            </w:r>
            <w:r w:rsidRPr="009A30DA">
              <w:rPr>
                <w:rFonts w:cs="B Lotus"/>
                <w:sz w:val="28"/>
                <w:szCs w:val="28"/>
              </w:rPr>
              <w:t>F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(ب                                         </w:t>
            </w:r>
            <w:r>
              <w:rPr>
                <w:rFonts w:cs="B Lotus"/>
                <w:sz w:val="28"/>
                <w:szCs w:val="28"/>
                <w:rtl/>
              </w:rPr>
              <w:t xml:space="preserve">                              </w:t>
            </w:r>
            <w:r>
              <w:rPr>
                <w:rFonts w:cs="B Lotus" w:hint="cs"/>
                <w:sz w:val="28"/>
                <w:szCs w:val="28"/>
                <w:vertAlign w:val="superscript"/>
                <w:rtl/>
              </w:rPr>
              <w:t>-2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E60059">
              <w:rPr>
                <w:rFonts w:cs="B Lotus"/>
                <w:position w:val="-10"/>
                <w:sz w:val="28"/>
                <w:szCs w:val="28"/>
              </w:rPr>
              <w:object w:dxaOrig="639" w:dyaOrig="360">
                <v:shape id="_x0000_i1086" type="#_x0000_t75" style="width:32.25pt;height:18pt" o:ole="">
                  <v:imagedata r:id="rId64" o:title=""/>
                </v:shape>
                <o:OLEObject Type="Embed" ProgID="Equation.3" ShapeID="_x0000_i1086" DrawAspect="Content" ObjectID="_1455528435" r:id="rId65"/>
              </w:objec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- الف       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0- به سوالات زير پاسخ دهيد . 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الف ) نام تركيبات </w:t>
            </w:r>
            <w:r w:rsidRPr="005133C1">
              <w:rPr>
                <w:rFonts w:cs="B Lotus" w:hint="cs"/>
                <w:sz w:val="28"/>
                <w:szCs w:val="28"/>
                <w:vertAlign w:val="subscript"/>
                <w:rtl/>
              </w:rPr>
              <w:t>4</w:t>
            </w:r>
            <w:r>
              <w:rPr>
                <w:rFonts w:cs="B Lotus"/>
                <w:sz w:val="28"/>
                <w:szCs w:val="28"/>
              </w:rPr>
              <w:t xml:space="preserve">O 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 w:rsidRPr="005133C1">
              <w:rPr>
                <w:rFonts w:cs="B Lotus" w:hint="cs"/>
                <w:sz w:val="28"/>
                <w:szCs w:val="28"/>
                <w:vertAlign w:val="subscript"/>
                <w:rtl/>
              </w:rPr>
              <w:t>2</w:t>
            </w:r>
            <w:r>
              <w:rPr>
                <w:rFonts w:cs="B Lotus"/>
                <w:sz w:val="28"/>
                <w:szCs w:val="28"/>
              </w:rPr>
              <w:t>N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و</w:t>
            </w:r>
            <w:r w:rsidRPr="00715DB9">
              <w:rPr>
                <w:rFonts w:cs="B Lotus" w:hint="cs"/>
                <w:sz w:val="28"/>
                <w:szCs w:val="28"/>
                <w:vertAlign w:val="subscript"/>
                <w:rtl/>
              </w:rPr>
              <w:t>2</w:t>
            </w:r>
            <w:r>
              <w:rPr>
                <w:rFonts w:cs="B Lotus"/>
                <w:sz w:val="28"/>
                <w:szCs w:val="28"/>
              </w:rPr>
              <w:t>OF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را با استفاده از پيشوند مناسب بنويسيد . 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ب ) فرمول شيميايي تركيبات « فسفر پنتا كلريد » و « كربن</w:t>
            </w:r>
            <w:r>
              <w:rPr>
                <w:rFonts w:cs="B Lotus"/>
                <w:sz w:val="28"/>
                <w:szCs w:val="28"/>
              </w:rPr>
              <w:t>IV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>
              <w:rPr>
                <w:rFonts w:cs="B Lotus" w:hint="cs"/>
                <w:sz w:val="28"/>
                <w:szCs w:val="28"/>
                <w:rtl/>
              </w:rPr>
              <w:t>ب</w:t>
            </w:r>
            <w:r w:rsidRPr="009A30DA">
              <w:rPr>
                <w:rFonts w:cs="B Lotus"/>
                <w:sz w:val="28"/>
                <w:szCs w:val="28"/>
                <w:rtl/>
              </w:rPr>
              <w:t>ر</w:t>
            </w:r>
            <w:r>
              <w:rPr>
                <w:rFonts w:cs="B Lotus" w:hint="cs"/>
                <w:sz w:val="28"/>
                <w:szCs w:val="28"/>
                <w:rtl/>
              </w:rPr>
              <w:t>م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يد » را بنويسيد .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1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039" w:type="dxa"/>
            <w:gridSpan w:val="2"/>
            <w:tcBorders>
              <w:right w:val="single" w:sz="4" w:space="0" w:color="auto"/>
            </w:tcBorders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lastRenderedPageBreak/>
              <w:t>سوالات امتحان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درس: </w:t>
            </w:r>
            <w:r>
              <w:rPr>
                <w:rFonts w:cs="B Lotus" w:hint="cs"/>
                <w:sz w:val="28"/>
                <w:szCs w:val="28"/>
                <w:rtl/>
              </w:rPr>
              <w:t>شيمي 2 و آزمايشگاه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43" w:type="dxa"/>
            <w:tcBorders>
              <w:left w:val="single" w:sz="4" w:space="0" w:color="auto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رشته هاي : علوم تجربي و رياضي فيزيك</w:t>
            </w:r>
          </w:p>
        </w:tc>
        <w:tc>
          <w:tcPr>
            <w:tcW w:w="3058" w:type="dxa"/>
            <w:gridSpan w:val="4"/>
          </w:tcPr>
          <w:p w:rsidR="00D5499E" w:rsidRPr="00A22EB1" w:rsidRDefault="00D5499E" w:rsidP="00AF625E">
            <w:pPr>
              <w:jc w:val="lowKashida"/>
              <w:rPr>
                <w:rFonts w:cs="B Lotus" w:hint="cs"/>
                <w:sz w:val="28"/>
                <w:szCs w:val="28"/>
                <w:rtl/>
              </w:rPr>
            </w:pPr>
            <w:r w:rsidRPr="00A22EB1">
              <w:rPr>
                <w:rFonts w:cs="B Lotus" w:hint="cs"/>
                <w:sz w:val="28"/>
                <w:szCs w:val="28"/>
                <w:rtl/>
              </w:rPr>
              <w:t xml:space="preserve">مدت امتحان : </w:t>
            </w:r>
            <w:r>
              <w:rPr>
                <w:rFonts w:cs="B Lotus" w:hint="cs"/>
                <w:sz w:val="28"/>
                <w:szCs w:val="28"/>
                <w:rtl/>
              </w:rPr>
              <w:t>90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دقيقه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039" w:type="dxa"/>
            <w:gridSpan w:val="2"/>
            <w:tcBorders>
              <w:righ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سال دوم متوسطه</w:t>
            </w:r>
          </w:p>
        </w:tc>
        <w:tc>
          <w:tcPr>
            <w:tcW w:w="4143" w:type="dxa"/>
            <w:tcBorders>
              <w:lef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صفحه 3</w:t>
            </w:r>
          </w:p>
        </w:tc>
        <w:tc>
          <w:tcPr>
            <w:tcW w:w="3058" w:type="dxa"/>
            <w:gridSpan w:val="4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تاريخ امتحان : </w:t>
            </w:r>
          </w:p>
        </w:tc>
      </w:tr>
      <w:tr w:rsidR="00D5499E" w:rsidRPr="00D27139" w:rsidTr="00AF625E">
        <w:tblPrEx>
          <w:tblCellMar>
            <w:top w:w="0" w:type="dxa"/>
            <w:bottom w:w="0" w:type="dxa"/>
          </w:tblCellMar>
        </w:tblPrEx>
        <w:tc>
          <w:tcPr>
            <w:tcW w:w="9256" w:type="dxa"/>
            <w:gridSpan w:val="4"/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دانش آموزان و داوطلبان آزاد در نوبت دوم سالتحصيلي 1386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1385   </w:t>
            </w:r>
          </w:p>
        </w:tc>
        <w:tc>
          <w:tcPr>
            <w:tcW w:w="1984" w:type="dxa"/>
            <w:gridSpan w:val="3"/>
          </w:tcPr>
          <w:p w:rsidR="00D5499E" w:rsidRPr="00D27139" w:rsidRDefault="00D5499E" w:rsidP="00AF625E">
            <w:pPr>
              <w:rPr>
                <w:rFonts w:cs="B Lotus" w:hint="cs"/>
                <w:rtl/>
              </w:rPr>
            </w:pPr>
            <w:r>
              <w:rPr>
                <w:rFonts w:cs="B Lotus" w:hint="cs"/>
                <w:rtl/>
              </w:rPr>
              <w:t>ساعت شروع :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c>
          <w:tcPr>
            <w:tcW w:w="801" w:type="dxa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A22EB1">
              <w:rPr>
                <w:rFonts w:cs="B Lotus" w:hint="cs"/>
                <w:sz w:val="28"/>
                <w:szCs w:val="28"/>
                <w:rtl/>
              </w:rPr>
              <w:t>رديف</w:t>
            </w:r>
          </w:p>
        </w:tc>
        <w:tc>
          <w:tcPr>
            <w:tcW w:w="9894" w:type="dxa"/>
            <w:gridSpan w:val="5"/>
          </w:tcPr>
          <w:p w:rsidR="00D5499E" w:rsidRPr="00A22EB1" w:rsidRDefault="00D5499E" w:rsidP="00AF625E">
            <w:pPr>
              <w:jc w:val="center"/>
              <w:rPr>
                <w:rFonts w:cs="B Lotus"/>
                <w:sz w:val="28"/>
                <w:szCs w:val="28"/>
                <w:rtl/>
              </w:rPr>
            </w:pPr>
            <w:r w:rsidRPr="00A22EB1">
              <w:rPr>
                <w:rFonts w:cs="B Lotus"/>
                <w:sz w:val="28"/>
                <w:szCs w:val="28"/>
                <w:rtl/>
              </w:rPr>
              <w:t>متن سوالات</w:t>
            </w:r>
          </w:p>
        </w:tc>
        <w:tc>
          <w:tcPr>
            <w:tcW w:w="545" w:type="dxa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D27139">
              <w:rPr>
                <w:rFonts w:cs="B Lotus" w:hint="cs"/>
                <w:rtl/>
              </w:rPr>
              <w:t>نمره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1- با توجه به اينكه انرژي شبكه در </w:t>
            </w:r>
            <w:r w:rsidRPr="009A30DA">
              <w:rPr>
                <w:rFonts w:cs="B Lotus"/>
                <w:sz w:val="28"/>
                <w:szCs w:val="28"/>
              </w:rPr>
              <w:t>Na</w:t>
            </w:r>
            <w:r>
              <w:rPr>
                <w:rFonts w:cs="B Lotus"/>
                <w:sz w:val="28"/>
                <w:szCs w:val="28"/>
              </w:rPr>
              <w:t>F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و </w:t>
            </w:r>
            <w:r>
              <w:rPr>
                <w:rFonts w:cs="B Lotus"/>
                <w:sz w:val="28"/>
                <w:szCs w:val="28"/>
              </w:rPr>
              <w:t>KF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به ترتيب 923 و 821   </w:t>
            </w:r>
            <w:r w:rsidRPr="009A30DA">
              <w:rPr>
                <w:rFonts w:cs="B Lotus"/>
                <w:sz w:val="28"/>
                <w:szCs w:val="28"/>
              </w:rPr>
              <w:t>kj/mol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است با ذكر دليل  بگوييد انرژي شبكه در </w:t>
            </w:r>
            <w:r w:rsidRPr="009A30DA">
              <w:rPr>
                <w:rFonts w:cs="B Lotus"/>
                <w:sz w:val="28"/>
                <w:szCs w:val="28"/>
              </w:rPr>
              <w:t>Cs</w:t>
            </w:r>
            <w:r>
              <w:rPr>
                <w:rFonts w:cs="B Lotus"/>
                <w:sz w:val="28"/>
                <w:szCs w:val="28"/>
              </w:rPr>
              <w:t>F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كدام است ؟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الف ) </w:t>
            </w:r>
            <w:r w:rsidRPr="009A30DA">
              <w:rPr>
                <w:rFonts w:cs="B Lotus"/>
                <w:sz w:val="28"/>
                <w:szCs w:val="28"/>
              </w:rPr>
              <w:t>kj/mol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1036           ب ) </w:t>
            </w:r>
            <w:r w:rsidRPr="009A30DA">
              <w:rPr>
                <w:rFonts w:cs="B Lotus"/>
                <w:sz w:val="28"/>
                <w:szCs w:val="28"/>
              </w:rPr>
              <w:t xml:space="preserve">kj/mol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740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اين تركيب</w:t>
            </w:r>
            <w:r>
              <w:rPr>
                <w:rFonts w:cs="B Lotus" w:hint="cs"/>
                <w:sz w:val="28"/>
                <w:szCs w:val="28"/>
                <w:rtl/>
              </w:rPr>
              <w:t>ات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را بر اساس افزايش نقطه ذوب مرتب كنيد .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12- نوع نيروهاي بي</w:t>
            </w:r>
            <w:r>
              <w:rPr>
                <w:rFonts w:cs="B Lotus"/>
                <w:sz w:val="28"/>
                <w:szCs w:val="28"/>
                <w:rtl/>
              </w:rPr>
              <w:t xml:space="preserve">ن ذرات را در موارد  زير </w:t>
            </w:r>
            <w:r>
              <w:rPr>
                <w:rFonts w:cs="B Lotus" w:hint="cs"/>
                <w:sz w:val="28"/>
                <w:szCs w:val="28"/>
                <w:rtl/>
              </w:rPr>
              <w:t>مشخص كنيد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</w:rPr>
              <w:t>Na</w:t>
            </w:r>
            <w:r>
              <w:rPr>
                <w:rFonts w:cs="B Lotus"/>
                <w:sz w:val="28"/>
                <w:szCs w:val="28"/>
                <w:vertAlign w:val="superscript"/>
              </w:rPr>
              <w:t>+</w:t>
            </w:r>
            <w:r w:rsidRPr="009A30DA">
              <w:rPr>
                <w:rFonts w:cs="B Lotus"/>
                <w:sz w:val="28"/>
                <w:szCs w:val="28"/>
              </w:rPr>
              <w:t xml:space="preserve">,HI                                                        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(3                 </w:t>
            </w:r>
            <w:r w:rsidRPr="009A30DA">
              <w:rPr>
                <w:rFonts w:cs="B Lotus"/>
                <w:sz w:val="28"/>
                <w:szCs w:val="28"/>
              </w:rPr>
              <w:t xml:space="preserve">HCL,HCL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(2                    </w:t>
            </w:r>
            <w:r w:rsidRPr="009A30DA">
              <w:rPr>
                <w:rFonts w:cs="B Lotus"/>
                <w:sz w:val="28"/>
                <w:szCs w:val="28"/>
              </w:rPr>
              <w:t>H</w:t>
            </w:r>
            <w:r w:rsidRPr="0039102D">
              <w:rPr>
                <w:rFonts w:cs="B Lotus"/>
                <w:sz w:val="28"/>
                <w:szCs w:val="28"/>
                <w:vertAlign w:val="subscript"/>
              </w:rPr>
              <w:t>2</w:t>
            </w:r>
            <w:r w:rsidRPr="009A30DA">
              <w:rPr>
                <w:rFonts w:cs="B Lotus"/>
                <w:sz w:val="28"/>
                <w:szCs w:val="28"/>
              </w:rPr>
              <w:t>,H</w:t>
            </w:r>
            <w:r w:rsidRPr="0039102D">
              <w:rPr>
                <w:rFonts w:cs="B Lotus"/>
                <w:sz w:val="28"/>
                <w:szCs w:val="28"/>
                <w:vertAlign w:val="subscript"/>
              </w:rPr>
              <w:t>2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(1  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75/0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13- تركيبات زير را نام گذاري كنيد .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كداميك تمايل بيشتري براي شركت در واكنش دارند ؟ </w:t>
            </w:r>
          </w:p>
          <w:p w:rsidR="00D5499E" w:rsidRPr="00CD1F1B" w:rsidRDefault="00D5499E" w:rsidP="00AF625E">
            <w:pPr>
              <w:rPr>
                <w:sz w:val="32"/>
                <w:szCs w:val="32"/>
              </w:rPr>
            </w:pPr>
            <w:r>
              <w:rPr>
                <w:rFonts w:hint="cs"/>
                <w:noProof/>
                <w:sz w:val="32"/>
                <w:szCs w:val="32"/>
                <w:vertAlign w:val="subscript"/>
                <w:rtl/>
              </w:rPr>
              <w:pict>
                <v:line id="_x0000_s1130" style="position:absolute;left:0;text-align:left;z-index:251769856" from="79pt,16.25pt" to="79pt,25.25pt">
                  <w10:wrap anchorx="page"/>
                </v:line>
              </w:pict>
            </w:r>
            <w:r>
              <w:rPr>
                <w:rFonts w:hint="cs"/>
                <w:sz w:val="32"/>
                <w:szCs w:val="32"/>
                <w:vertAlign w:val="subscript"/>
                <w:rtl/>
              </w:rPr>
              <w:t xml:space="preserve">                                                                                                                                                                 3 </w:t>
            </w:r>
            <w:r>
              <w:rPr>
                <w:sz w:val="32"/>
                <w:szCs w:val="32"/>
              </w:rPr>
              <w:t>CH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hint="cs"/>
                <w:sz w:val="32"/>
                <w:szCs w:val="32"/>
                <w:vertAlign w:val="subscript"/>
                <w:rtl/>
              </w:rPr>
              <w:t xml:space="preserve">                                                                                                                                      </w:t>
            </w:r>
            <w:r w:rsidRPr="00CD1F1B">
              <w:rPr>
                <w:rFonts w:hint="cs"/>
                <w:sz w:val="32"/>
                <w:szCs w:val="32"/>
                <w:vertAlign w:val="subscript"/>
                <w:rtl/>
              </w:rPr>
              <w:t>3</w:t>
            </w:r>
            <w:r>
              <w:rPr>
                <w:sz w:val="32"/>
                <w:szCs w:val="32"/>
              </w:rPr>
              <w:t>CH</w:t>
            </w:r>
            <w:r>
              <w:rPr>
                <w:rFonts w:hint="cs"/>
                <w:sz w:val="32"/>
                <w:szCs w:val="32"/>
                <w:rtl/>
              </w:rPr>
              <w:t xml:space="preserve">- </w:t>
            </w:r>
            <w:r w:rsidRPr="00CD1F1B">
              <w:rPr>
                <w:rFonts w:hint="cs"/>
                <w:sz w:val="32"/>
                <w:szCs w:val="32"/>
                <w:vertAlign w:val="subscript"/>
                <w:rtl/>
              </w:rPr>
              <w:t>2</w:t>
            </w:r>
            <w:r>
              <w:rPr>
                <w:sz w:val="32"/>
                <w:szCs w:val="32"/>
              </w:rPr>
              <w:t>–CH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>
              <w:rPr>
                <w:sz w:val="32"/>
                <w:szCs w:val="32"/>
              </w:rPr>
              <w:t>–CH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 w:rsidRPr="00CD1F1B">
              <w:rPr>
                <w:rFonts w:hint="cs"/>
                <w:sz w:val="32"/>
                <w:szCs w:val="32"/>
                <w:vertAlign w:val="subscript"/>
                <w:rtl/>
              </w:rPr>
              <w:t>3</w:t>
            </w:r>
            <w:r>
              <w:rPr>
                <w:sz w:val="32"/>
                <w:szCs w:val="32"/>
              </w:rPr>
              <w:t>CH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>
              <w:rPr>
                <w:sz w:val="32"/>
                <w:szCs w:val="32"/>
              </w:rPr>
              <w:t>A)</w:t>
            </w:r>
          </w:p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</w:p>
          <w:p w:rsidR="00D5499E" w:rsidRDefault="00D5499E" w:rsidP="00AF625E">
            <w:pPr>
              <w:jc w:val="right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3 </w:t>
            </w:r>
            <w:r>
              <w:rPr>
                <w:sz w:val="32"/>
                <w:szCs w:val="32"/>
              </w:rPr>
              <w:t>CH = CH-CH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>
              <w:rPr>
                <w:sz w:val="32"/>
                <w:szCs w:val="32"/>
                <w:rtl/>
              </w:rPr>
              <w:t>–</w:t>
            </w:r>
            <w:r>
              <w:rPr>
                <w:rFonts w:hint="cs"/>
                <w:sz w:val="32"/>
                <w:szCs w:val="32"/>
                <w:rtl/>
              </w:rPr>
              <w:t xml:space="preserve"> 3</w:t>
            </w:r>
            <w:r>
              <w:rPr>
                <w:sz w:val="32"/>
                <w:szCs w:val="32"/>
              </w:rPr>
              <w:t xml:space="preserve">CH 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>
              <w:rPr>
                <w:sz w:val="32"/>
                <w:szCs w:val="32"/>
              </w:rPr>
              <w:t>B)</w:t>
            </w:r>
          </w:p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</w:p>
          <w:p w:rsidR="00D5499E" w:rsidRPr="009A30DA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75/0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4- جدول زير را پس از انتقال به برگه پاسخنامه كامل كنيد . 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noProof/>
                <w:sz w:val="28"/>
                <w:szCs w:val="28"/>
                <w:rtl/>
              </w:rPr>
              <w:pict>
                <v:shape id="_x0000_s1117" type="#_x0000_t202" style="position:absolute;left:0;text-align:left;margin-left:12.6pt;margin-top:4.65pt;width:495pt;height:104.45pt;z-index:251756544" strokecolor="white">
                  <v:textbox style="mso-next-textbox:#_x0000_s1117"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Look w:val="01E0"/>
                        </w:tblPr>
                        <w:tblGrid>
                          <w:gridCol w:w="1922"/>
                          <w:gridCol w:w="1498"/>
                          <w:gridCol w:w="3060"/>
                          <w:gridCol w:w="1440"/>
                          <w:gridCol w:w="1692"/>
                        </w:tblGrid>
                        <w:tr w:rsidR="008A42A3">
                          <w:tc>
                            <w:tcPr>
                              <w:tcW w:w="1922" w:type="dxa"/>
                            </w:tcPr>
                            <w:p w:rsidR="008A42A3" w:rsidRPr="000E0195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فرمول تركيب</w:t>
                              </w:r>
                            </w:p>
                          </w:tc>
                          <w:tc>
                            <w:tcPr>
                              <w:tcW w:w="1498" w:type="dxa"/>
                            </w:tcPr>
                            <w:p w:rsidR="008A42A3" w:rsidRPr="000E0195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ساختار لويس</w:t>
                              </w:r>
                            </w:p>
                          </w:tc>
                          <w:tc>
                            <w:tcPr>
                              <w:tcW w:w="3060" w:type="dxa"/>
                            </w:tcPr>
                            <w:p w:rsidR="008A42A3" w:rsidRPr="000E0195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>تعداد قلمرو الكتروني اطراف اتم مركزي</w:t>
                              </w:r>
                            </w:p>
                          </w:tc>
                          <w:tc>
                            <w:tcPr>
                              <w:tcW w:w="1440" w:type="dxa"/>
                            </w:tcPr>
                            <w:p w:rsidR="008A42A3" w:rsidRPr="000E0195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شكل هندسي  </w:t>
                              </w:r>
                            </w:p>
                          </w:tc>
                          <w:tc>
                            <w:tcPr>
                              <w:tcW w:w="1692" w:type="dxa"/>
                            </w:tcPr>
                            <w:p w:rsidR="008A42A3" w:rsidRPr="000E0195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>زاويه پيوند ي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922" w:type="dxa"/>
                            </w:tcPr>
                            <w:p w:rsidR="008A42A3" w:rsidRPr="000E0195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vertAlign w:val="superscript"/>
                                  <w:rtl/>
                                </w:rPr>
                                <w:t>+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vertAlign w:val="subscript"/>
                                  <w:rtl/>
                                </w:rPr>
                                <w:t>4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NH</w:t>
                              </w:r>
                            </w:p>
                          </w:tc>
                          <w:tc>
                            <w:tcPr>
                              <w:tcW w:w="1498" w:type="dxa"/>
                            </w:tcPr>
                            <w:p w:rsidR="008A42A3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3060" w:type="dxa"/>
                            </w:tcPr>
                            <w:p w:rsidR="008A42A3" w:rsidRPr="009A30DA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440" w:type="dxa"/>
                            </w:tcPr>
                            <w:p w:rsidR="008A42A3" w:rsidRPr="009A30DA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692" w:type="dxa"/>
                            </w:tcPr>
                            <w:p w:rsidR="008A42A3" w:rsidRPr="009A30DA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  <w:tr w:rsidR="008A42A3">
                          <w:tc>
                            <w:tcPr>
                              <w:tcW w:w="1922" w:type="dxa"/>
                            </w:tcPr>
                            <w:p w:rsidR="008A42A3" w:rsidRPr="000E0195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vertAlign w:val="subscript"/>
                                  <w:rtl/>
                                </w:rPr>
                                <w:t>2</w:t>
                              </w: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SO</w:t>
                              </w:r>
                            </w:p>
                          </w:tc>
                          <w:tc>
                            <w:tcPr>
                              <w:tcW w:w="1498" w:type="dxa"/>
                            </w:tcPr>
                            <w:p w:rsidR="008A42A3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3060" w:type="dxa"/>
                            </w:tcPr>
                            <w:p w:rsidR="008A42A3" w:rsidRPr="009A30DA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440" w:type="dxa"/>
                            </w:tcPr>
                            <w:p w:rsidR="008A42A3" w:rsidRPr="009A30DA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692" w:type="dxa"/>
                            </w:tcPr>
                            <w:p w:rsidR="008A42A3" w:rsidRPr="009A30DA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</w:tbl>
                      <w:p w:rsidR="008A42A3" w:rsidRDefault="008A42A3" w:rsidP="00D5499E"/>
                    </w:txbxContent>
                  </v:textbox>
                  <w10:wrap anchorx="page"/>
                </v:shape>
              </w:pic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5- با توجه به ساختار خلاصه شده مقابل : 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31" style="position:absolute;left:0;text-align:left;flip:y;z-index:251770880" from="165.6pt,16.5pt" to="174.6pt,25.5pt">
                  <w10:wrap anchorx="page"/>
                </v:line>
              </w:pict>
            </w:r>
            <w:r w:rsidRPr="009A30DA">
              <w:rPr>
                <w:rFonts w:cs="B Lotus"/>
                <w:sz w:val="28"/>
                <w:szCs w:val="28"/>
                <w:rtl/>
              </w:rPr>
              <w:t>الف : فرمول مولكولي اين ماده را بنويسيد .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                                   </w:t>
            </w:r>
            <w:r w:rsidRPr="00540E46">
              <w:rPr>
                <w:rFonts w:cs="B Lotus"/>
                <w:position w:val="-6"/>
                <w:sz w:val="28"/>
                <w:szCs w:val="28"/>
              </w:rPr>
              <w:object w:dxaOrig="1240" w:dyaOrig="279">
                <v:shape id="_x0000_i1087" type="#_x0000_t75" style="width:62.25pt;height:14.25pt" o:ole="">
                  <v:imagedata r:id="rId66" o:title=""/>
                </v:shape>
                <o:OLEObject Type="Embed" ProgID="Equation.3" ShapeID="_x0000_i1087" DrawAspect="Content" ObjectID="_1455528436" r:id="rId67"/>
              </w:objec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35" style="position:absolute;left:0;text-align:left;flip:y;z-index:251774976" from="216.6pt,16.85pt" to="219.45pt,22.9pt"/>
              </w:pict>
            </w: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34" style="position:absolute;left:0;text-align:left;flip:y;z-index:251773952" from="163.6pt,14.7pt" to="171.4pt,26.9pt"/>
              </w:pict>
            </w: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33" style="position:absolute;left:0;text-align:left;flip:x;z-index:251772928" from="156.6pt,4.7pt" to="165.6pt,4.7pt"/>
              </w:pict>
            </w: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32" style="position:absolute;left:0;text-align:left;z-index:251771904" from="151.1pt,16.5pt" to="155.6pt,25.5pt"/>
              </w:pict>
            </w:r>
            <w:r>
              <w:rPr>
                <w:rFonts w:cs="B Lotus"/>
                <w:noProof/>
                <w:sz w:val="28"/>
                <w:szCs w:val="28"/>
                <w:rtl/>
              </w:rPr>
              <w:pict>
                <v:shape id="_x0000_s1129" type="#_x0000_t9" style="position:absolute;left:0;text-align:left;margin-left:147.6pt;margin-top:2pt;width:27pt;height:27pt;z-index:251768832">
                  <w10:wrap anchorx="page"/>
                </v:shape>
              </w:pic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ب ) گروههاي عاملي موجود در اين تركيب را  نام ببريد . 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         </w:t>
            </w:r>
            <w:r w:rsidRPr="00540E46">
              <w:rPr>
                <w:rFonts w:cs="B Lotus"/>
                <w:position w:val="-38"/>
                <w:sz w:val="28"/>
                <w:szCs w:val="28"/>
              </w:rPr>
              <w:object w:dxaOrig="1300" w:dyaOrig="880">
                <v:shape id="_x0000_i1088" type="#_x0000_t75" style="width:65.25pt;height:44.25pt" o:ole="">
                  <v:imagedata r:id="rId68" o:title=""/>
                </v:shape>
                <o:OLEObject Type="Embed" ProgID="Equation.3" ShapeID="_x0000_i1088" DrawAspect="Content" ObjectID="_1455528437" r:id="rId69"/>
              </w:objec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 </w:t>
            </w:r>
          </w:p>
        </w:tc>
      </w:tr>
    </w:tbl>
    <w:p w:rsidR="00D5499E" w:rsidRDefault="00D5499E" w:rsidP="00D5499E">
      <w:pPr>
        <w:rPr>
          <w:rFonts w:hint="cs"/>
          <w:rtl/>
        </w:rPr>
      </w:pPr>
    </w:p>
    <w:p w:rsidR="00D5499E" w:rsidRDefault="00D5499E" w:rsidP="00D5499E">
      <w:pPr>
        <w:jc w:val="right"/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vertAlign w:val="subscript"/>
          <w:rtl/>
        </w:rPr>
        <w:t xml:space="preserve">                                                                                    </w:t>
      </w:r>
      <w:r>
        <w:rPr>
          <w:rFonts w:hint="cs"/>
          <w:sz w:val="32"/>
          <w:szCs w:val="32"/>
          <w:vertAlign w:val="subscript"/>
          <w:rtl/>
        </w:rPr>
        <w:tab/>
      </w:r>
      <w:r>
        <w:rPr>
          <w:rFonts w:hint="cs"/>
          <w:sz w:val="32"/>
          <w:szCs w:val="32"/>
          <w:vertAlign w:val="subscript"/>
          <w:rtl/>
        </w:rPr>
        <w:tab/>
      </w:r>
      <w:r>
        <w:rPr>
          <w:rFonts w:hint="cs"/>
          <w:sz w:val="32"/>
          <w:szCs w:val="32"/>
          <w:vertAlign w:val="subscript"/>
          <w:rtl/>
        </w:rPr>
        <w:tab/>
      </w:r>
      <w:r>
        <w:rPr>
          <w:rFonts w:hint="cs"/>
          <w:sz w:val="32"/>
          <w:szCs w:val="32"/>
          <w:vertAlign w:val="subscript"/>
          <w:rtl/>
        </w:rPr>
        <w:tab/>
        <w:t xml:space="preserve">                                          </w:t>
      </w:r>
    </w:p>
    <w:p w:rsidR="00D5499E" w:rsidRDefault="00D5499E" w:rsidP="00D5499E">
      <w:pPr>
        <w:rPr>
          <w:rFonts w:hint="cs"/>
          <w:sz w:val="32"/>
          <w:szCs w:val="32"/>
          <w:rtl/>
        </w:rPr>
      </w:pPr>
    </w:p>
    <w:p w:rsidR="00D5499E" w:rsidRPr="00CD1F1B" w:rsidRDefault="00D5499E" w:rsidP="00D5499E">
      <w:pPr>
        <w:rPr>
          <w:sz w:val="32"/>
          <w:szCs w:val="32"/>
        </w:rPr>
      </w:pPr>
      <w:r w:rsidRPr="00CD1F1B">
        <w:rPr>
          <w:sz w:val="32"/>
          <w:szCs w:val="32"/>
        </w:rPr>
        <w:br w:type="page"/>
      </w:r>
    </w:p>
    <w:tbl>
      <w:tblPr>
        <w:bidiVisual/>
        <w:tblW w:w="11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01"/>
        <w:gridCol w:w="3238"/>
        <w:gridCol w:w="4143"/>
        <w:gridCol w:w="1074"/>
        <w:gridCol w:w="1264"/>
        <w:gridCol w:w="175"/>
        <w:gridCol w:w="545"/>
      </w:tblGrid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039" w:type="dxa"/>
            <w:gridSpan w:val="2"/>
            <w:tcBorders>
              <w:right w:val="single" w:sz="4" w:space="0" w:color="auto"/>
            </w:tcBorders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lastRenderedPageBreak/>
              <w:t>سوالات امتحان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درس: </w:t>
            </w:r>
            <w:r>
              <w:rPr>
                <w:rFonts w:cs="B Lotus" w:hint="cs"/>
                <w:sz w:val="28"/>
                <w:szCs w:val="28"/>
                <w:rtl/>
              </w:rPr>
              <w:t>شيمي 2 و آزمايشگاه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43" w:type="dxa"/>
            <w:tcBorders>
              <w:left w:val="single" w:sz="4" w:space="0" w:color="auto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رشته هاي : علوم تجربي و رياضي فيزيك</w:t>
            </w:r>
          </w:p>
        </w:tc>
        <w:tc>
          <w:tcPr>
            <w:tcW w:w="3058" w:type="dxa"/>
            <w:gridSpan w:val="4"/>
          </w:tcPr>
          <w:p w:rsidR="00D5499E" w:rsidRPr="00A22EB1" w:rsidRDefault="00D5499E" w:rsidP="00AF625E">
            <w:pPr>
              <w:jc w:val="lowKashida"/>
              <w:rPr>
                <w:rFonts w:cs="B Lotus" w:hint="cs"/>
                <w:sz w:val="28"/>
                <w:szCs w:val="28"/>
                <w:rtl/>
              </w:rPr>
            </w:pPr>
            <w:r w:rsidRPr="00A22EB1">
              <w:rPr>
                <w:rFonts w:cs="B Lotus" w:hint="cs"/>
                <w:sz w:val="28"/>
                <w:szCs w:val="28"/>
                <w:rtl/>
              </w:rPr>
              <w:t xml:space="preserve">مدت امتحان : </w:t>
            </w:r>
            <w:r>
              <w:rPr>
                <w:rFonts w:cs="B Lotus" w:hint="cs"/>
                <w:sz w:val="28"/>
                <w:szCs w:val="28"/>
                <w:rtl/>
              </w:rPr>
              <w:t>90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دقيقه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039" w:type="dxa"/>
            <w:gridSpan w:val="2"/>
            <w:tcBorders>
              <w:righ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سال دوم متوسطه</w:t>
            </w:r>
          </w:p>
        </w:tc>
        <w:tc>
          <w:tcPr>
            <w:tcW w:w="4143" w:type="dxa"/>
            <w:tcBorders>
              <w:lef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صفحه 1</w:t>
            </w:r>
          </w:p>
        </w:tc>
        <w:tc>
          <w:tcPr>
            <w:tcW w:w="3058" w:type="dxa"/>
            <w:gridSpan w:val="4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تاريخ امتحان : </w:t>
            </w:r>
          </w:p>
        </w:tc>
      </w:tr>
      <w:tr w:rsidR="00D5499E" w:rsidRPr="00D27139" w:rsidTr="00AF625E">
        <w:tblPrEx>
          <w:tblCellMar>
            <w:top w:w="0" w:type="dxa"/>
            <w:bottom w:w="0" w:type="dxa"/>
          </w:tblCellMar>
        </w:tblPrEx>
        <w:tc>
          <w:tcPr>
            <w:tcW w:w="9256" w:type="dxa"/>
            <w:gridSpan w:val="4"/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دانش آموزان و داوطلبان آزاد در نوبت دوم سالتحصيلي 1386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1385   </w:t>
            </w:r>
          </w:p>
        </w:tc>
        <w:tc>
          <w:tcPr>
            <w:tcW w:w="1984" w:type="dxa"/>
            <w:gridSpan w:val="3"/>
          </w:tcPr>
          <w:p w:rsidR="00D5499E" w:rsidRPr="00D27139" w:rsidRDefault="00D5499E" w:rsidP="00AF625E">
            <w:pPr>
              <w:rPr>
                <w:rFonts w:cs="B Lotus" w:hint="cs"/>
                <w:rtl/>
              </w:rPr>
            </w:pPr>
            <w:r>
              <w:rPr>
                <w:rFonts w:cs="B Lotus" w:hint="cs"/>
                <w:rtl/>
              </w:rPr>
              <w:t>ساعت شروع :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c>
          <w:tcPr>
            <w:tcW w:w="801" w:type="dxa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A22EB1">
              <w:rPr>
                <w:rFonts w:cs="B Lotus" w:hint="cs"/>
                <w:sz w:val="28"/>
                <w:szCs w:val="28"/>
                <w:rtl/>
              </w:rPr>
              <w:t>رديف</w:t>
            </w:r>
          </w:p>
        </w:tc>
        <w:tc>
          <w:tcPr>
            <w:tcW w:w="9894" w:type="dxa"/>
            <w:gridSpan w:val="5"/>
          </w:tcPr>
          <w:p w:rsidR="00D5499E" w:rsidRPr="00A22EB1" w:rsidRDefault="00D5499E" w:rsidP="00AF625E">
            <w:pPr>
              <w:jc w:val="center"/>
              <w:rPr>
                <w:rFonts w:cs="B Lotus"/>
                <w:sz w:val="28"/>
                <w:szCs w:val="28"/>
                <w:rtl/>
              </w:rPr>
            </w:pPr>
            <w:r w:rsidRPr="00A22EB1">
              <w:rPr>
                <w:rFonts w:cs="B Lotus"/>
                <w:sz w:val="28"/>
                <w:szCs w:val="28"/>
                <w:rtl/>
              </w:rPr>
              <w:t>متن سوالات</w:t>
            </w:r>
          </w:p>
        </w:tc>
        <w:tc>
          <w:tcPr>
            <w:tcW w:w="545" w:type="dxa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D27139">
              <w:rPr>
                <w:rFonts w:cs="B Lotus" w:hint="cs"/>
                <w:rtl/>
              </w:rPr>
              <w:t>نمره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D5499E">
            <w:pPr>
              <w:numPr>
                <w:ilvl w:val="0"/>
                <w:numId w:val="10"/>
              </w:num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گزينه ي مناسب را انتخاب نماييد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الف ) اربيتال </w:t>
            </w:r>
            <w:r w:rsidRPr="009A30DA">
              <w:rPr>
                <w:rFonts w:cs="B Lotus"/>
                <w:sz w:val="28"/>
                <w:szCs w:val="28"/>
              </w:rPr>
              <w:t>d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در عنصر ( نئون - آهن  ) در حال پر شدن است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ب ) تركيبات يوني در حالت جامد ( رسانا - عايق ) جريان الكتريسيته هستند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پ ) شبكه ي يك بلور يوني در مقابل ضربه بسيار ( انعطاف پذير - شكننده ) مي باشد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ت ) گرافيت يك جامد (  كووالانسي - مولكولي ) است كه ساختار لايه اي دارد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ث ) مولكول </w:t>
            </w:r>
            <w:r w:rsidRPr="009A30DA">
              <w:rPr>
                <w:rFonts w:cs="B Lotus"/>
                <w:sz w:val="28"/>
                <w:szCs w:val="28"/>
              </w:rPr>
              <w:t>Cs2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يك ملكول ( قطبي - غير قطبي ) مي باشد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ج ) نقطه ي جوش هيدروكربن (</w:t>
            </w:r>
            <w:r w:rsidRPr="00613663">
              <w:rPr>
                <w:rFonts w:cs="B Lotus" w:hint="cs"/>
                <w:sz w:val="28"/>
                <w:szCs w:val="28"/>
                <w:vertAlign w:val="subscript"/>
                <w:rtl/>
              </w:rPr>
              <w:t>14</w:t>
            </w:r>
            <w:r>
              <w:rPr>
                <w:rFonts w:cs="B Lotus"/>
                <w:sz w:val="28"/>
                <w:szCs w:val="28"/>
              </w:rPr>
              <w:t>H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613663">
              <w:rPr>
                <w:rFonts w:cs="B Lotus" w:hint="cs"/>
                <w:sz w:val="28"/>
                <w:szCs w:val="28"/>
                <w:vertAlign w:val="subscript"/>
                <w:rtl/>
              </w:rPr>
              <w:t>6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C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 w:rsidRPr="00613663">
              <w:rPr>
                <w:rFonts w:cs="B Lotus" w:hint="cs"/>
                <w:sz w:val="28"/>
                <w:szCs w:val="28"/>
                <w:vertAlign w:val="subscript"/>
                <w:rtl/>
              </w:rPr>
              <w:t>16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H</w:t>
            </w:r>
            <w:r w:rsidRPr="00613663">
              <w:rPr>
                <w:rFonts w:cs="B Lotus" w:hint="cs"/>
                <w:sz w:val="28"/>
                <w:szCs w:val="28"/>
                <w:vertAlign w:val="subscript"/>
                <w:rtl/>
              </w:rPr>
              <w:t>7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C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)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بدليل قويتربودن نيروي بين مولكولي آن بيشتر است .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D5499E">
            <w:pPr>
              <w:numPr>
                <w:ilvl w:val="0"/>
                <w:numId w:val="10"/>
              </w:num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با استفاده از كلمات مناسب ، جملات زير را كامل كنيد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الف ) هر يك از يونها در بلور سديم كلريد با </w:t>
            </w:r>
            <w:r w:rsidRPr="009A30DA">
              <w:rPr>
                <w:rFonts w:cs="B Lotus"/>
                <w:sz w:val="28"/>
                <w:szCs w:val="28"/>
              </w:rPr>
              <w:t>…………</w:t>
            </w:r>
            <w:r w:rsidRPr="009A30DA">
              <w:rPr>
                <w:rFonts w:cs="B Lotus"/>
                <w:sz w:val="28"/>
                <w:szCs w:val="28"/>
                <w:rtl/>
              </w:rPr>
              <w:t>..يون با بار ناهم نام احاطه شده است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ب ) به هنگام تشكيل پيوند كووالانسي اثر نيروهاي </w:t>
            </w:r>
            <w:r w:rsidRPr="009A30DA">
              <w:rPr>
                <w:rFonts w:cs="B Lotus"/>
                <w:sz w:val="28"/>
                <w:szCs w:val="28"/>
              </w:rPr>
              <w:t>…………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..بسيار بيشتر از مجموع نيروهاي </w:t>
            </w:r>
            <w:r w:rsidRPr="009A30DA">
              <w:rPr>
                <w:rFonts w:cs="B Lotus"/>
                <w:sz w:val="28"/>
                <w:szCs w:val="28"/>
              </w:rPr>
              <w:t>……</w:t>
            </w:r>
            <w:r w:rsidRPr="009A30DA">
              <w:rPr>
                <w:rFonts w:cs="B Lotus"/>
                <w:sz w:val="28"/>
                <w:szCs w:val="28"/>
                <w:rtl/>
              </w:rPr>
              <w:t>..بين دو اتم است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پ ) فرمول ساختاري (</w:t>
            </w:r>
            <w:r w:rsidRPr="009A30DA">
              <w:rPr>
                <w:rFonts w:cs="B Lotus"/>
                <w:sz w:val="28"/>
                <w:szCs w:val="28"/>
              </w:rPr>
              <w:t>oH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>
              <w:rPr>
                <w:rFonts w:cs="B Lotus" w:hint="cs"/>
                <w:sz w:val="28"/>
                <w:szCs w:val="28"/>
                <w:rtl/>
              </w:rPr>
              <w:t>-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) مربوط به گروه عاملي هيدروكسيل بوده و از خانواده ي </w:t>
            </w:r>
            <w:r w:rsidRPr="009A30DA">
              <w:rPr>
                <w:rFonts w:cs="B Lotus"/>
                <w:sz w:val="28"/>
                <w:szCs w:val="28"/>
              </w:rPr>
              <w:t>…………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.مي باشد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ت ) فرمول مولكولي هر تركيب بيانگر </w:t>
            </w:r>
            <w:r w:rsidRPr="009A30DA">
              <w:rPr>
                <w:rFonts w:cs="B Lotus"/>
                <w:sz w:val="28"/>
                <w:szCs w:val="28"/>
              </w:rPr>
              <w:t>…………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و </w:t>
            </w:r>
            <w:r w:rsidRPr="009A30DA">
              <w:rPr>
                <w:rFonts w:cs="B Lotus"/>
                <w:sz w:val="28"/>
                <w:szCs w:val="28"/>
              </w:rPr>
              <w:t>………………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عناصر سازنده ي يك تركيب است .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3- مفاهيم زير را تعريف كنيد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الف ) نمكهاي آبپويشده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ب ) جفت الكترونهاي ناپيوندي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پ ) گروه عاملي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ت ) طول پيوند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4- درستي يا نادرستي هر  يك از عبارت زير را مشخص كنيد نادرست را با ذكر علت توجيه كنيد .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الف - وقتي اتمي به آرايش هشتاليي پايدار مي رسد  واكنش پذيري آن افزوده مي شود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ب ) نافلز ها با گرفتن الكترون به آنيون تبديل مي شوند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پ ) دماي جوش</w:t>
            </w:r>
            <w:r w:rsidRPr="00613663">
              <w:rPr>
                <w:rFonts w:cs="B Lotus" w:hint="cs"/>
                <w:sz w:val="28"/>
                <w:szCs w:val="28"/>
                <w:vertAlign w:val="subscript"/>
                <w:rtl/>
              </w:rPr>
              <w:t>2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9A30DA">
              <w:rPr>
                <w:rFonts w:cs="B Lotus"/>
                <w:sz w:val="28"/>
                <w:szCs w:val="28"/>
              </w:rPr>
              <w:t>C</w:t>
            </w:r>
            <w:r>
              <w:rPr>
                <w:rFonts w:cs="B Lotus"/>
                <w:sz w:val="28"/>
                <w:szCs w:val="28"/>
              </w:rPr>
              <w:t>O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بيشتر از </w:t>
            </w:r>
            <w:r w:rsidRPr="00613663">
              <w:rPr>
                <w:rFonts w:cs="B Lotus" w:hint="cs"/>
                <w:sz w:val="28"/>
                <w:szCs w:val="28"/>
                <w:vertAlign w:val="subscript"/>
                <w:rtl/>
              </w:rPr>
              <w:t>2</w:t>
            </w:r>
            <w:r w:rsidRPr="009A30DA">
              <w:rPr>
                <w:rFonts w:cs="B Lotus"/>
                <w:sz w:val="28"/>
                <w:szCs w:val="28"/>
              </w:rPr>
              <w:t>S</w:t>
            </w:r>
            <w:r>
              <w:rPr>
                <w:rFonts w:cs="B Lotus"/>
                <w:sz w:val="28"/>
                <w:szCs w:val="28"/>
              </w:rPr>
              <w:t>O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مي باشد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ت ) هر اندازه تفاوت الكترونگاتيوي دو اتم بيشتر  باشد . ميزان قطبي بودن پيوند بيشتر خواهد بود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ث ) آلكن و آلكين از خانواده ي هيدروكربن هاي سير نشده هستند .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75/1</w:t>
            </w:r>
          </w:p>
        </w:tc>
      </w:tr>
    </w:tbl>
    <w:p w:rsidR="00D5499E" w:rsidRDefault="00D5499E" w:rsidP="00D5499E">
      <w:r>
        <w:br w:type="page"/>
      </w:r>
    </w:p>
    <w:tbl>
      <w:tblPr>
        <w:bidiVisual/>
        <w:tblW w:w="11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01"/>
        <w:gridCol w:w="3779"/>
        <w:gridCol w:w="3780"/>
        <w:gridCol w:w="896"/>
        <w:gridCol w:w="1264"/>
        <w:gridCol w:w="175"/>
        <w:gridCol w:w="545"/>
      </w:tblGrid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580" w:type="dxa"/>
            <w:gridSpan w:val="2"/>
            <w:tcBorders>
              <w:right w:val="single" w:sz="4" w:space="0" w:color="auto"/>
            </w:tcBorders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631311">
              <w:rPr>
                <w:rFonts w:cs="B Lotus" w:hint="cs"/>
                <w:sz w:val="26"/>
                <w:szCs w:val="26"/>
                <w:rtl/>
              </w:rPr>
              <w:lastRenderedPageBreak/>
              <w:t xml:space="preserve">راهنماي تصحيح سوالات درس: شيمي 2 و آزمايشگاه </w:t>
            </w:r>
          </w:p>
        </w:tc>
        <w:tc>
          <w:tcPr>
            <w:tcW w:w="3780" w:type="dxa"/>
            <w:tcBorders>
              <w:left w:val="single" w:sz="4" w:space="0" w:color="auto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رشته هاي : علوم تجربي و رياضي فيزيك</w:t>
            </w:r>
          </w:p>
        </w:tc>
        <w:tc>
          <w:tcPr>
            <w:tcW w:w="2880" w:type="dxa"/>
            <w:gridSpan w:val="4"/>
          </w:tcPr>
          <w:p w:rsidR="00D5499E" w:rsidRPr="00A22EB1" w:rsidRDefault="00D5499E" w:rsidP="00AF625E">
            <w:pPr>
              <w:jc w:val="lowKashida"/>
              <w:rPr>
                <w:rFonts w:cs="B Lotus" w:hint="cs"/>
                <w:sz w:val="28"/>
                <w:szCs w:val="28"/>
                <w:rtl/>
              </w:rPr>
            </w:pPr>
            <w:r w:rsidRPr="00A22EB1">
              <w:rPr>
                <w:rFonts w:cs="B Lotus" w:hint="cs"/>
                <w:sz w:val="28"/>
                <w:szCs w:val="28"/>
                <w:rtl/>
              </w:rPr>
              <w:t xml:space="preserve">مدت امتحان : </w:t>
            </w:r>
            <w:r>
              <w:rPr>
                <w:rFonts w:cs="B Lotus" w:hint="cs"/>
                <w:sz w:val="28"/>
                <w:szCs w:val="28"/>
                <w:rtl/>
              </w:rPr>
              <w:t>90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دقيقه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580" w:type="dxa"/>
            <w:gridSpan w:val="2"/>
            <w:tcBorders>
              <w:righ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سال دوم متوسطه</w:t>
            </w:r>
          </w:p>
        </w:tc>
        <w:tc>
          <w:tcPr>
            <w:tcW w:w="3780" w:type="dxa"/>
            <w:tcBorders>
              <w:lef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صفحه 1</w:t>
            </w:r>
          </w:p>
        </w:tc>
        <w:tc>
          <w:tcPr>
            <w:tcW w:w="2880" w:type="dxa"/>
            <w:gridSpan w:val="4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تاريخ امتحان : </w:t>
            </w:r>
          </w:p>
        </w:tc>
      </w:tr>
      <w:tr w:rsidR="00D5499E" w:rsidRPr="00D27139" w:rsidTr="00AF625E">
        <w:tblPrEx>
          <w:tblCellMar>
            <w:top w:w="0" w:type="dxa"/>
            <w:bottom w:w="0" w:type="dxa"/>
          </w:tblCellMar>
        </w:tblPrEx>
        <w:tc>
          <w:tcPr>
            <w:tcW w:w="9256" w:type="dxa"/>
            <w:gridSpan w:val="4"/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دانش آموزان و داوطلبان آزاد در نوبت دوم سالتحصيلي 1386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1385   </w:t>
            </w:r>
          </w:p>
        </w:tc>
        <w:tc>
          <w:tcPr>
            <w:tcW w:w="1984" w:type="dxa"/>
            <w:gridSpan w:val="3"/>
          </w:tcPr>
          <w:p w:rsidR="00D5499E" w:rsidRPr="00D27139" w:rsidRDefault="00D5499E" w:rsidP="00AF625E">
            <w:pPr>
              <w:rPr>
                <w:rFonts w:cs="B Lotus" w:hint="cs"/>
                <w:rtl/>
              </w:rPr>
            </w:pPr>
            <w:r>
              <w:rPr>
                <w:rFonts w:cs="B Lotus" w:hint="cs"/>
                <w:rtl/>
              </w:rPr>
              <w:t>ساعت شروع :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c>
          <w:tcPr>
            <w:tcW w:w="801" w:type="dxa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A22EB1">
              <w:rPr>
                <w:rFonts w:cs="B Lotus" w:hint="cs"/>
                <w:sz w:val="28"/>
                <w:szCs w:val="28"/>
                <w:rtl/>
              </w:rPr>
              <w:t>رديف</w:t>
            </w:r>
          </w:p>
        </w:tc>
        <w:tc>
          <w:tcPr>
            <w:tcW w:w="9894" w:type="dxa"/>
            <w:gridSpan w:val="5"/>
          </w:tcPr>
          <w:p w:rsidR="00D5499E" w:rsidRPr="00A22EB1" w:rsidRDefault="00D5499E" w:rsidP="00AF625E">
            <w:pPr>
              <w:jc w:val="center"/>
              <w:rPr>
                <w:rFonts w:cs="B Lotus"/>
                <w:sz w:val="28"/>
                <w:szCs w:val="28"/>
                <w:rtl/>
              </w:rPr>
            </w:pPr>
            <w:r w:rsidRPr="00A22EB1">
              <w:rPr>
                <w:rFonts w:cs="B Lotus"/>
                <w:sz w:val="28"/>
                <w:szCs w:val="28"/>
                <w:rtl/>
              </w:rPr>
              <w:t>متن سوالات</w:t>
            </w:r>
          </w:p>
        </w:tc>
        <w:tc>
          <w:tcPr>
            <w:tcW w:w="545" w:type="dxa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D27139">
              <w:rPr>
                <w:rFonts w:cs="B Lotus" w:hint="cs"/>
                <w:rtl/>
              </w:rPr>
              <w:t>نمره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- الف )آهن         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ب) عايق                پ ) شكننده         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 ت ) كووالانسي      </w:t>
            </w:r>
            <w:r>
              <w:rPr>
                <w:rFonts w:cs="B Lotus" w:hint="cs"/>
                <w:sz w:val="28"/>
                <w:szCs w:val="28"/>
                <w:rtl/>
              </w:rPr>
              <w:t>(هر قسمت25/0)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                   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  <w:rtl/>
              </w:rPr>
              <w:t>ث ) غيرقطبي              ج )</w:t>
            </w:r>
            <w:r w:rsidRPr="004B79E5">
              <w:rPr>
                <w:rFonts w:cs="B Lotus" w:hint="cs"/>
                <w:sz w:val="28"/>
                <w:szCs w:val="28"/>
                <w:vertAlign w:val="subscript"/>
                <w:rtl/>
              </w:rPr>
              <w:t>16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H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4B79E5">
              <w:rPr>
                <w:rFonts w:cs="B Lotus" w:hint="cs"/>
                <w:sz w:val="28"/>
                <w:szCs w:val="28"/>
                <w:vertAlign w:val="subscript"/>
                <w:rtl/>
              </w:rPr>
              <w:t>7</w:t>
            </w:r>
            <w:r>
              <w:rPr>
                <w:rFonts w:cs="B Lotus"/>
                <w:sz w:val="28"/>
                <w:szCs w:val="28"/>
              </w:rPr>
              <w:t>C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2- الف ) شش          ب ) جاذبه - دافعه                           پ ) الكلها           ت ) نوع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تعداد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(هر قسمت25/0)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3- 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چهار قسمت هر قسمت 5/0 نمره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الف ) </w:t>
            </w:r>
            <w:r>
              <w:rPr>
                <w:rFonts w:cs="B Lotus" w:hint="cs"/>
                <w:sz w:val="28"/>
                <w:szCs w:val="28"/>
                <w:rtl/>
              </w:rPr>
              <w:t>يونهاي موجود در برخي ازنمكها مي توانند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، تعدادي مولكول آب را در شبكه ي بلور خود به دام مي اندازند كه به آنها نمكهاي آبپوشيده  گفته مي شود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ب ) جفت الكترونهاي لايه ي ظرفيت هر اتم كه در تشكيل پيوند شركت نمي كن</w:t>
            </w:r>
            <w:r>
              <w:rPr>
                <w:rFonts w:cs="B Lotus" w:hint="cs"/>
                <w:sz w:val="28"/>
                <w:szCs w:val="28"/>
                <w:rtl/>
              </w:rPr>
              <w:t>ن</w:t>
            </w:r>
            <w:r w:rsidRPr="009A30DA">
              <w:rPr>
                <w:rFonts w:cs="B Lotus"/>
                <w:sz w:val="28"/>
                <w:szCs w:val="28"/>
                <w:rtl/>
              </w:rPr>
              <w:t>د جفت الكترونهاي ناپيوندي مي گويند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پ ) اتم يا گروهي از اتمها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با آرايش ويژه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كه توجيه كننده ي برخي ويژگي ها ي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منحصر به فرد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تركيبات آلي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(خواص فيزيكي و شيميايي)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مي باشند را گروه عاملي مي گويند .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ت ) فاصله ي تعادلي بين هسته ي اتم در يك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كووالانسي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پيوند را طول پيوند گويند .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4 - الف - نادرست . واكنش پذيري آنها بدليل پر شدن لايه ظرفيت كاهش مي يابد . </w:t>
            </w:r>
            <w:r>
              <w:rPr>
                <w:rFonts w:cs="B Lotus" w:hint="cs"/>
                <w:sz w:val="28"/>
                <w:szCs w:val="28"/>
                <w:rtl/>
              </w:rPr>
              <w:t>(5/0)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ب - درست </w:t>
            </w:r>
            <w:r>
              <w:rPr>
                <w:rFonts w:cs="B Lotus" w:hint="cs"/>
                <w:sz w:val="28"/>
                <w:szCs w:val="28"/>
                <w:rtl/>
              </w:rPr>
              <w:t>(25/0)</w:t>
            </w:r>
          </w:p>
          <w:p w:rsidR="00D5499E" w:rsidRPr="008B593F" w:rsidRDefault="00D5499E" w:rsidP="00AF625E">
            <w:pPr>
              <w:rPr>
                <w:rFonts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پ -</w:t>
            </w:r>
            <w:r w:rsidRPr="008B593F">
              <w:rPr>
                <w:rFonts w:cs="B Lotus" w:hint="cs"/>
                <w:sz w:val="28"/>
                <w:szCs w:val="28"/>
                <w:vertAlign w:val="subscript"/>
                <w:rtl/>
              </w:rPr>
              <w:t>2</w:t>
            </w:r>
            <w:r w:rsidRPr="009A30DA">
              <w:rPr>
                <w:rFonts w:cs="B Lotus"/>
                <w:sz w:val="28"/>
                <w:szCs w:val="28"/>
              </w:rPr>
              <w:t>C</w:t>
            </w:r>
            <w:r>
              <w:rPr>
                <w:rFonts w:cs="B Lotus"/>
                <w:sz w:val="28"/>
                <w:szCs w:val="28"/>
              </w:rPr>
              <w:t>O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يك تركيب غير قطبي است پس دماي جوش آن از  تركيب قطبي </w:t>
            </w:r>
            <w:r w:rsidRPr="008B593F">
              <w:rPr>
                <w:rFonts w:cs="B Lotus" w:hint="cs"/>
                <w:sz w:val="28"/>
                <w:szCs w:val="28"/>
                <w:vertAlign w:val="subscript"/>
                <w:rtl/>
              </w:rPr>
              <w:t>2</w:t>
            </w:r>
            <w:r>
              <w:rPr>
                <w:rFonts w:cs="B Lotus"/>
                <w:sz w:val="28"/>
                <w:szCs w:val="28"/>
              </w:rPr>
              <w:t>SO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كمتر است .</w:t>
            </w:r>
            <w:r>
              <w:rPr>
                <w:rFonts w:hint="cs"/>
                <w:sz w:val="28"/>
                <w:szCs w:val="28"/>
                <w:rtl/>
              </w:rPr>
              <w:t>(5/0)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ت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درست</w:t>
            </w:r>
            <w:r>
              <w:rPr>
                <w:rFonts w:cs="B Lotus" w:hint="cs"/>
                <w:sz w:val="28"/>
                <w:szCs w:val="28"/>
                <w:rtl/>
              </w:rPr>
              <w:t>(25/0)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ث - درست </w:t>
            </w:r>
            <w:r>
              <w:rPr>
                <w:rFonts w:cs="B Lotus" w:hint="cs"/>
                <w:sz w:val="28"/>
                <w:szCs w:val="28"/>
                <w:rtl/>
              </w:rPr>
              <w:t>(25/0)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7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5- </w:t>
            </w:r>
            <w:r w:rsidRPr="009A30DA">
              <w:rPr>
                <w:rFonts w:cs="B Lotus"/>
                <w:sz w:val="28"/>
                <w:szCs w:val="28"/>
              </w:rPr>
              <w:t>Ca</w:t>
            </w:r>
            <w:r w:rsidRPr="00D55EA7">
              <w:rPr>
                <w:rFonts w:cs="B Lotus"/>
                <w:sz w:val="28"/>
                <w:szCs w:val="28"/>
                <w:vertAlign w:val="superscript"/>
              </w:rPr>
              <w:t>2</w:t>
            </w:r>
            <w:r>
              <w:rPr>
                <w:rFonts w:cs="B Lotus"/>
                <w:sz w:val="28"/>
                <w:szCs w:val="28"/>
                <w:vertAlign w:val="superscript"/>
              </w:rPr>
              <w:t>+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      عدد اتمي </w:t>
            </w:r>
            <w:r>
              <w:rPr>
                <w:rFonts w:cs="B Lotus" w:hint="cs"/>
                <w:sz w:val="28"/>
                <w:szCs w:val="28"/>
                <w:rtl/>
              </w:rPr>
              <w:t>=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20                   عدد جرمي </w:t>
            </w:r>
            <w:r>
              <w:rPr>
                <w:rFonts w:cs="B Lotus" w:hint="cs"/>
                <w:sz w:val="28"/>
                <w:szCs w:val="28"/>
                <w:rtl/>
              </w:rPr>
              <w:t>=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40         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   </w:t>
            </w:r>
            <w:r w:rsidRPr="009A30DA">
              <w:rPr>
                <w:rFonts w:cs="B Lotus"/>
                <w:sz w:val="28"/>
                <w:szCs w:val="28"/>
              </w:rPr>
              <w:t>N</w:t>
            </w:r>
            <w:r w:rsidRPr="008B593F">
              <w:rPr>
                <w:rFonts w:cs="B Lotus"/>
                <w:sz w:val="28"/>
                <w:szCs w:val="28"/>
                <w:vertAlign w:val="superscript"/>
                <w:rtl/>
              </w:rPr>
              <w:t>15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       تعداد پروتون</w:t>
            </w:r>
            <w:r>
              <w:rPr>
                <w:rFonts w:cs="B Lotus" w:hint="cs"/>
                <w:sz w:val="28"/>
                <w:szCs w:val="28"/>
                <w:rtl/>
              </w:rPr>
              <w:t>=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7                تعداد نوترون </w:t>
            </w:r>
            <w:r>
              <w:rPr>
                <w:rFonts w:cs="B Lotus" w:hint="cs"/>
                <w:sz w:val="28"/>
                <w:szCs w:val="28"/>
                <w:rtl/>
              </w:rPr>
              <w:t>=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8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F741FF" w:rsidRDefault="00D5499E" w:rsidP="00AF625E">
            <w:pPr>
              <w:rPr>
                <w:rFonts w:cs="B Lotus" w:hint="cs"/>
                <w:sz w:val="22"/>
                <w:szCs w:val="22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6-  1- </w:t>
            </w:r>
            <w:r>
              <w:rPr>
                <w:rFonts w:cs="B Lotus" w:hint="cs"/>
                <w:sz w:val="28"/>
                <w:szCs w:val="28"/>
                <w:rtl/>
              </w:rPr>
              <w:t>=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9A30DA">
              <w:rPr>
                <w:rFonts w:cs="B Lotus"/>
                <w:sz w:val="28"/>
                <w:szCs w:val="28"/>
              </w:rPr>
              <w:t>m</w:t>
            </w:r>
            <w:r w:rsidRPr="00F741FF">
              <w:rPr>
                <w:rFonts w:cs="B Lotus"/>
                <w:sz w:val="28"/>
                <w:szCs w:val="28"/>
                <w:vertAlign w:val="subscript"/>
              </w:rPr>
              <w:t>l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                  3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= </w:t>
            </w:r>
            <w:r w:rsidRPr="009A30DA">
              <w:rPr>
                <w:rFonts w:cs="B Lotus"/>
                <w:sz w:val="28"/>
                <w:szCs w:val="28"/>
              </w:rPr>
              <w:t>n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                   </w:t>
            </w:r>
            <w:r w:rsidRPr="007A145F">
              <w:rPr>
                <w:rFonts w:cs="B Lotus" w:hint="cs"/>
                <w:sz w:val="28"/>
                <w:szCs w:val="28"/>
                <w:vertAlign w:val="superscript"/>
                <w:rtl/>
              </w:rPr>
              <w:t>6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P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3     </w:t>
            </w:r>
            <w:r w:rsidRPr="007A145F">
              <w:rPr>
                <w:rFonts w:cs="B Lotus" w:hint="cs"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B Lotus"/>
                <w:sz w:val="28"/>
                <w:szCs w:val="28"/>
              </w:rPr>
              <w:t>S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3  / </w:t>
            </w:r>
            <w:r w:rsidRPr="007A145F">
              <w:rPr>
                <w:rFonts w:cs="B Lotus" w:hint="cs"/>
                <w:sz w:val="28"/>
                <w:szCs w:val="28"/>
                <w:vertAlign w:val="superscript"/>
                <w:rtl/>
              </w:rPr>
              <w:t>6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 xml:space="preserve">P 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2  </w:t>
            </w:r>
            <w:r w:rsidRPr="007A145F">
              <w:rPr>
                <w:rFonts w:cs="B Lotus" w:hint="cs"/>
                <w:sz w:val="28"/>
                <w:szCs w:val="28"/>
                <w:vertAlign w:val="superscript"/>
                <w:rtl/>
              </w:rPr>
              <w:t xml:space="preserve"> 2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S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2 / </w:t>
            </w:r>
            <w:r w:rsidRPr="007A145F">
              <w:rPr>
                <w:rFonts w:cs="B Lotus" w:hint="cs"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S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1 : </w:t>
            </w:r>
            <w:r w:rsidRPr="00F741FF">
              <w:rPr>
                <w:rFonts w:cs="B Lotus" w:hint="cs"/>
                <w:sz w:val="28"/>
                <w:szCs w:val="28"/>
                <w:vertAlign w:val="superscript"/>
                <w:rtl/>
              </w:rPr>
              <w:t>-2</w:t>
            </w:r>
            <w:r>
              <w:rPr>
                <w:rFonts w:cs="B Lotus"/>
                <w:sz w:val="28"/>
                <w:szCs w:val="28"/>
              </w:rPr>
              <w:t>S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 w:rsidRPr="007A145F">
              <w:rPr>
                <w:rFonts w:cs="B Lotus" w:hint="cs"/>
                <w:sz w:val="28"/>
                <w:szCs w:val="28"/>
                <w:vertAlign w:val="subscript"/>
                <w:rtl/>
              </w:rPr>
              <w:t>16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 </w:t>
            </w:r>
            <w:r w:rsidRPr="00F741FF">
              <w:rPr>
                <w:rFonts w:cs="B Lotus" w:hint="cs"/>
                <w:sz w:val="22"/>
                <w:szCs w:val="22"/>
                <w:rtl/>
              </w:rPr>
              <w:t>(هر قسمت25/0)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26" style="position:absolute;left:0;text-align:left;z-index:251765760" from="174.35pt,14.3pt" to="174.35pt,23.3pt">
                  <v:stroke endarrow="block"/>
                  <w10:wrap anchorx="page"/>
                </v:line>
              </w:pict>
            </w: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25" style="position:absolute;left:0;text-align:left;flip:y;z-index:251764736" from="165.35pt,14.3pt" to="165.35pt,23.3pt">
                  <v:stroke endarrow="block"/>
                  <w10:wrap anchorx="page"/>
                </v:line>
              </w:pict>
            </w: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24" style="position:absolute;left:0;text-align:left;z-index:251763712" from="219.35pt,14.3pt" to="219.35pt,23.3pt">
                  <v:stroke endarrow="block"/>
                  <w10:wrap anchorx="page"/>
                </v:line>
              </w:pict>
            </w: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23" style="position:absolute;left:0;text-align:left;flip:y;z-index:251762688" from="210.35pt,14.3pt" to="210.35pt,23.3pt">
                  <v:stroke endarrow="block"/>
                  <w10:wrap anchorx="page"/>
                </v:line>
              </w:pict>
            </w: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22" style="position:absolute;left:0;text-align:left;z-index:251761664" from="264.6pt,14.2pt" to="264.6pt,23.2pt">
                  <v:stroke endarrow="block"/>
                  <w10:wrap anchorx="page"/>
                </v:line>
              </w:pict>
            </w: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21" style="position:absolute;left:0;text-align:left;flip:y;z-index:251760640" from="255.6pt,14.2pt" to="255.6pt,23.2pt">
                  <v:stroke endarrow="block"/>
                  <w10:wrap anchorx="page"/>
                </v:line>
              </w:pict>
            </w:r>
            <w:r>
              <w:rPr>
                <w:rFonts w:cs="B Lotus"/>
                <w:noProof/>
                <w:sz w:val="28"/>
                <w:szCs w:val="28"/>
                <w:rtl/>
              </w:rPr>
              <w:pict>
                <v:shape id="_x0000_s1118" type="#_x0000_t202" style="position:absolute;left:0;text-align:left;margin-left:138.1pt;margin-top:1.7pt;width:153pt;height:35.85pt;z-index:251757568" strokecolor="white">
                  <v:textbox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Look w:val="01E0"/>
                        </w:tblPr>
                        <w:tblGrid>
                          <w:gridCol w:w="924"/>
                          <w:gridCol w:w="924"/>
                          <w:gridCol w:w="924"/>
                        </w:tblGrid>
                        <w:tr w:rsidR="008A42A3">
                          <w:tc>
                            <w:tcPr>
                              <w:tcW w:w="924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 w:hint="cs"/>
                                  <w:sz w:val="32"/>
                                  <w:szCs w:val="32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924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 w:hint="cs"/>
                                  <w:sz w:val="32"/>
                                  <w:szCs w:val="32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924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 w:hint="cs"/>
                                  <w:sz w:val="32"/>
                                  <w:szCs w:val="32"/>
                                  <w:rtl/>
                                </w:rPr>
                              </w:pPr>
                            </w:p>
                          </w:tc>
                        </w:tr>
                      </w:tbl>
                      <w:p w:rsidR="008A42A3" w:rsidRDefault="008A42A3" w:rsidP="00D5499E"/>
                    </w:txbxContent>
                  </v:textbox>
                  <w10:wrap anchorx="page"/>
                </v:shape>
              </w:pict>
            </w:r>
            <w:r>
              <w:rPr>
                <w:rFonts w:hint="cs"/>
                <w:sz w:val="28"/>
                <w:szCs w:val="28"/>
                <w:rtl/>
              </w:rPr>
              <w:t xml:space="preserve">     </w:t>
            </w:r>
            <w:r w:rsidRPr="00377DB6">
              <w:rPr>
                <w:position w:val="-24"/>
                <w:sz w:val="28"/>
                <w:szCs w:val="28"/>
              </w:rPr>
              <w:object w:dxaOrig="240" w:dyaOrig="620">
                <v:shape id="_x0000_i1089" type="#_x0000_t75" style="width:12pt;height:30.75pt" o:ole="">
                  <v:imagedata r:id="rId70" o:title=""/>
                </v:shape>
                <o:OLEObject Type="Embed" ProgID="Equation.3" ShapeID="_x0000_i1089" DrawAspect="Content" ObjectID="_1455528438" r:id="rId71"/>
              </w:object>
            </w:r>
            <w:r>
              <w:rPr>
                <w:sz w:val="28"/>
                <w:szCs w:val="28"/>
              </w:rPr>
              <w:t>-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=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9A30DA">
              <w:rPr>
                <w:rFonts w:cs="B Lotus"/>
                <w:sz w:val="28"/>
                <w:szCs w:val="28"/>
              </w:rPr>
              <w:t>m</w:t>
            </w:r>
            <w:r w:rsidRPr="00F741FF">
              <w:rPr>
                <w:rFonts w:cs="B Lotus"/>
                <w:sz w:val="28"/>
                <w:szCs w:val="28"/>
                <w:vertAlign w:val="subscript"/>
              </w:rPr>
              <w:t>s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                1</w:t>
            </w:r>
            <w:r>
              <w:rPr>
                <w:rFonts w:cs="B Lotus" w:hint="cs"/>
                <w:sz w:val="28"/>
                <w:szCs w:val="28"/>
                <w:rtl/>
              </w:rPr>
              <w:t>=</w:t>
            </w:r>
            <w:r w:rsidRPr="009A30DA">
              <w:rPr>
                <w:rFonts w:cs="B Lotus"/>
                <w:sz w:val="28"/>
                <w:szCs w:val="28"/>
              </w:rPr>
              <w:t xml:space="preserve">L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7- الف )  </w:t>
            </w:r>
            <w:r>
              <w:rPr>
                <w:rFonts w:cs="B Lotus"/>
                <w:sz w:val="28"/>
                <w:szCs w:val="28"/>
              </w:rPr>
              <w:t>J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</w:t>
            </w:r>
            <w:r>
              <w:rPr>
                <w:rFonts w:cs="B Lotus" w:hint="cs"/>
                <w:sz w:val="28"/>
                <w:szCs w:val="28"/>
                <w:rtl/>
              </w:rPr>
              <w:t>(25/0)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                             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ب ) </w:t>
            </w:r>
            <w:r w:rsidRPr="009A30DA">
              <w:rPr>
                <w:rFonts w:cs="B Lotus"/>
                <w:sz w:val="28"/>
                <w:szCs w:val="28"/>
              </w:rPr>
              <w:t xml:space="preserve">I 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(25/0)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پ ) </w:t>
            </w:r>
            <w:r w:rsidRPr="009A30DA">
              <w:rPr>
                <w:rFonts w:cs="B Lotus"/>
                <w:sz w:val="28"/>
                <w:szCs w:val="28"/>
              </w:rPr>
              <w:t>D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- در يك تناوب از چپ به راست با افزايش بار موثر هسته شعاع اتمي كاهش مي يابد .</w:t>
            </w:r>
            <w:r>
              <w:rPr>
                <w:rFonts w:cs="B Lotus" w:hint="cs"/>
                <w:sz w:val="28"/>
                <w:szCs w:val="28"/>
                <w:rtl/>
              </w:rPr>
              <w:t>(5/0)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ت ) </w:t>
            </w:r>
            <w:r w:rsidRPr="009A30DA">
              <w:rPr>
                <w:rFonts w:cs="B Lotus"/>
                <w:sz w:val="28"/>
                <w:szCs w:val="28"/>
              </w:rPr>
              <w:t>k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- در هر گروه از بالا به پايين با زياد شدن خصلت فلزي ، ال كترونگاتيوي كاهش  مي يابد . </w:t>
            </w:r>
            <w:r>
              <w:rPr>
                <w:rFonts w:cs="B Lotus" w:hint="cs"/>
                <w:sz w:val="28"/>
                <w:szCs w:val="28"/>
                <w:rtl/>
              </w:rPr>
              <w:t>(5/0)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5"/>
          </w:tcPr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/>
                <w:noProof/>
                <w:sz w:val="28"/>
                <w:szCs w:val="28"/>
                <w:rtl/>
              </w:rPr>
              <w:pict>
                <v:shape id="_x0000_s1119" type="#_x0000_t202" style="position:absolute;left:0;text-align:left;margin-left:12.6pt;margin-top:18.25pt;width:486pt;height:84.7pt;z-index:251758592;mso-position-horizontal-relative:text;mso-position-vertical-relative:text" strokecolor="white">
                  <v:textbox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Look w:val="01E0"/>
                        </w:tblPr>
                        <w:tblGrid>
                          <w:gridCol w:w="1572"/>
                          <w:gridCol w:w="1572"/>
                          <w:gridCol w:w="1572"/>
                          <w:gridCol w:w="1572"/>
                          <w:gridCol w:w="1572"/>
                          <w:gridCol w:w="1572"/>
                        </w:tblGrid>
                        <w:tr w:rsidR="008A42A3">
                          <w:tc>
                            <w:tcPr>
                              <w:tcW w:w="1572" w:type="dxa"/>
                            </w:tcPr>
                            <w:p w:rsidR="008A42A3" w:rsidRDefault="008A42A3">
                              <w:pPr>
                                <w:rPr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نام تركيب    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Default="008A42A3">
                              <w:pPr>
                                <w:rPr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فرمول تركيب     </w:t>
                              </w:r>
                            </w:p>
                          </w:tc>
                          <w:tc>
                            <w:tcPr>
                              <w:tcW w:w="1572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8A42A3" w:rsidRDefault="008A42A3">
                              <w:pPr>
                                <w:rPr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فرمول آنيون      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Default="008A42A3">
                              <w:pPr>
                                <w:rPr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  نام آنيون      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Default="008A42A3">
                              <w:pPr>
                                <w:rPr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فرمول كاتيون          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Default="008A42A3">
                              <w:pPr>
                                <w:rPr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>نام كاتيون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572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7A145F"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پتاسيم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سولفات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7A145F">
                                <w:rPr>
                                  <w:rFonts w:cs="B Lotus" w:hint="cs"/>
                                  <w:sz w:val="28"/>
                                  <w:szCs w:val="28"/>
                                  <w:vertAlign w:val="subscript"/>
                                  <w:rtl/>
                                </w:rPr>
                                <w:t>4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SO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r w:rsidRPr="007A145F">
                                <w:rPr>
                                  <w:rFonts w:cs="B Lotus" w:hint="cs"/>
                                  <w:sz w:val="28"/>
                                  <w:szCs w:val="28"/>
                                  <w:vertAlign w:val="subscript"/>
                                  <w:rtl/>
                                </w:rPr>
                                <w:t>2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K</w:t>
                              </w:r>
                            </w:p>
                          </w:tc>
                          <w:tc>
                            <w:tcPr>
                              <w:tcW w:w="1572" w:type="dxa"/>
                              <w:shd w:val="clear" w:color="auto" w:fill="E6E6E6"/>
                            </w:tcPr>
                            <w:p w:rsidR="008A42A3" w:rsidRPr="007A145F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سولفات</w:t>
                              </w:r>
                            </w:p>
                          </w:tc>
                          <w:tc>
                            <w:tcPr>
                              <w:tcW w:w="1572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8A42A3" w:rsidRPr="007A145F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 w:rsidRPr="007A145F">
                                <w:rPr>
                                  <w:rFonts w:cs="B Lotus" w:hint="cs"/>
                                  <w:sz w:val="28"/>
                                  <w:szCs w:val="28"/>
                                  <w:vertAlign w:val="superscript"/>
                                  <w:rtl/>
                                </w:rPr>
                                <w:t>+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k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پتاسيم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572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منيزيم اكسيد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MgO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 w:rsidRPr="007A145F">
                                <w:rPr>
                                  <w:rFonts w:cs="B Lotus" w:hint="cs"/>
                                  <w:sz w:val="28"/>
                                  <w:szCs w:val="28"/>
                                  <w:vertAlign w:val="superscript"/>
                                  <w:rtl/>
                                </w:rPr>
                                <w:t>- 2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اكسيد</w:t>
                              </w:r>
                            </w:p>
                          </w:tc>
                          <w:tc>
                            <w:tcPr>
                              <w:tcW w:w="1572" w:type="dxa"/>
                              <w:shd w:val="clear" w:color="auto" w:fill="E6E6E6"/>
                            </w:tcPr>
                            <w:p w:rsidR="008A42A3" w:rsidRPr="007A145F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72" w:type="dxa"/>
                            </w:tcPr>
                            <w:p w:rsidR="008A42A3" w:rsidRPr="007A145F" w:rsidRDefault="008A42A3">
                              <w:pP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منيزيم</w:t>
                              </w:r>
                            </w:p>
                          </w:tc>
                        </w:tr>
                      </w:tbl>
                      <w:p w:rsidR="008A42A3" w:rsidRDefault="008A42A3" w:rsidP="00D5499E"/>
                    </w:txbxContent>
                  </v:textbox>
                  <w10:wrap anchorx="page"/>
                </v:shape>
              </w:pic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8-  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هر قسمت 25/0 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5/1</w:t>
            </w:r>
          </w:p>
        </w:tc>
      </w:tr>
    </w:tbl>
    <w:p w:rsidR="00D5499E" w:rsidRDefault="00D5499E" w:rsidP="00D5499E">
      <w:r>
        <w:br w:type="page"/>
      </w:r>
    </w:p>
    <w:tbl>
      <w:tblPr>
        <w:bidiVisual/>
        <w:tblW w:w="11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580"/>
        <w:gridCol w:w="3780"/>
        <w:gridCol w:w="896"/>
        <w:gridCol w:w="1264"/>
        <w:gridCol w:w="175"/>
        <w:gridCol w:w="545"/>
      </w:tblGrid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580" w:type="dxa"/>
            <w:tcBorders>
              <w:right w:val="single" w:sz="4" w:space="0" w:color="auto"/>
            </w:tcBorders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631311">
              <w:rPr>
                <w:rFonts w:cs="B Lotus" w:hint="cs"/>
                <w:sz w:val="26"/>
                <w:szCs w:val="26"/>
                <w:rtl/>
              </w:rPr>
              <w:lastRenderedPageBreak/>
              <w:t xml:space="preserve">راهنماي تصحيح سوالات درس: شيمي 2 و آزمايشگاه </w:t>
            </w:r>
          </w:p>
        </w:tc>
        <w:tc>
          <w:tcPr>
            <w:tcW w:w="3780" w:type="dxa"/>
            <w:tcBorders>
              <w:left w:val="single" w:sz="4" w:space="0" w:color="auto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رشته هاي : علوم تجربي و رياضي فيزيك</w:t>
            </w:r>
          </w:p>
        </w:tc>
        <w:tc>
          <w:tcPr>
            <w:tcW w:w="2880" w:type="dxa"/>
            <w:gridSpan w:val="4"/>
          </w:tcPr>
          <w:p w:rsidR="00D5499E" w:rsidRPr="00A22EB1" w:rsidRDefault="00D5499E" w:rsidP="00AF625E">
            <w:pPr>
              <w:jc w:val="lowKashida"/>
              <w:rPr>
                <w:rFonts w:cs="B Lotus" w:hint="cs"/>
                <w:sz w:val="28"/>
                <w:szCs w:val="28"/>
                <w:rtl/>
              </w:rPr>
            </w:pPr>
            <w:r w:rsidRPr="00A22EB1">
              <w:rPr>
                <w:rFonts w:cs="B Lotus" w:hint="cs"/>
                <w:sz w:val="28"/>
                <w:szCs w:val="28"/>
                <w:rtl/>
              </w:rPr>
              <w:t xml:space="preserve">مدت امتحان : </w:t>
            </w:r>
            <w:r>
              <w:rPr>
                <w:rFonts w:cs="B Lotus" w:hint="cs"/>
                <w:sz w:val="28"/>
                <w:szCs w:val="28"/>
                <w:rtl/>
              </w:rPr>
              <w:t>90</w:t>
            </w:r>
            <w:r w:rsidRPr="00A22EB1">
              <w:rPr>
                <w:rFonts w:cs="B Lotus" w:hint="cs"/>
                <w:sz w:val="28"/>
                <w:szCs w:val="28"/>
                <w:rtl/>
              </w:rPr>
              <w:t xml:space="preserve"> دقيقه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4580" w:type="dxa"/>
            <w:tcBorders>
              <w:righ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سال دوم متوسطه</w:t>
            </w:r>
          </w:p>
        </w:tc>
        <w:tc>
          <w:tcPr>
            <w:tcW w:w="3780" w:type="dxa"/>
            <w:tcBorders>
              <w:left w:val="single" w:sz="4" w:space="0" w:color="000000"/>
            </w:tcBorders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صفحه 2</w:t>
            </w:r>
          </w:p>
        </w:tc>
        <w:tc>
          <w:tcPr>
            <w:tcW w:w="2880" w:type="dxa"/>
            <w:gridSpan w:val="4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تاريخ امتحان : </w:t>
            </w:r>
          </w:p>
        </w:tc>
      </w:tr>
      <w:tr w:rsidR="00D5499E" w:rsidRPr="00D27139" w:rsidTr="00AF625E">
        <w:tblPrEx>
          <w:tblCellMar>
            <w:top w:w="0" w:type="dxa"/>
            <w:bottom w:w="0" w:type="dxa"/>
          </w:tblCellMar>
        </w:tblPrEx>
        <w:tc>
          <w:tcPr>
            <w:tcW w:w="9256" w:type="dxa"/>
            <w:gridSpan w:val="3"/>
          </w:tcPr>
          <w:p w:rsidR="00D5499E" w:rsidRPr="00A22EB1" w:rsidRDefault="00D5499E" w:rsidP="00AF625E">
            <w:pPr>
              <w:jc w:val="center"/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دانش آموزان و داوطلبان آزاد در نوبت دوم سالتحصيلي 1386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1385   </w:t>
            </w:r>
          </w:p>
        </w:tc>
        <w:tc>
          <w:tcPr>
            <w:tcW w:w="1984" w:type="dxa"/>
            <w:gridSpan w:val="3"/>
          </w:tcPr>
          <w:p w:rsidR="00D5499E" w:rsidRPr="00D27139" w:rsidRDefault="00D5499E" w:rsidP="00AF625E">
            <w:pPr>
              <w:rPr>
                <w:rFonts w:cs="B Lotus" w:hint="cs"/>
                <w:rtl/>
              </w:rPr>
            </w:pPr>
            <w:r>
              <w:rPr>
                <w:rFonts w:cs="B Lotus" w:hint="cs"/>
                <w:rtl/>
              </w:rPr>
              <w:t>ساعت شروع :</w:t>
            </w:r>
          </w:p>
        </w:tc>
      </w:tr>
      <w:tr w:rsidR="00D5499E" w:rsidRPr="00A22EB1" w:rsidTr="00AF625E">
        <w:tblPrEx>
          <w:tblCellMar>
            <w:top w:w="0" w:type="dxa"/>
            <w:bottom w:w="0" w:type="dxa"/>
          </w:tblCellMar>
        </w:tblPrEx>
        <w:tc>
          <w:tcPr>
            <w:tcW w:w="10695" w:type="dxa"/>
            <w:gridSpan w:val="5"/>
          </w:tcPr>
          <w:p w:rsidR="00D5499E" w:rsidRPr="00A22EB1" w:rsidRDefault="00D5499E" w:rsidP="00AF625E">
            <w:pPr>
              <w:jc w:val="center"/>
              <w:rPr>
                <w:rFonts w:cs="B Lotus"/>
                <w:sz w:val="28"/>
                <w:szCs w:val="28"/>
                <w:rtl/>
              </w:rPr>
            </w:pPr>
            <w:r w:rsidRPr="00A22EB1">
              <w:rPr>
                <w:rFonts w:cs="B Lotus"/>
                <w:sz w:val="28"/>
                <w:szCs w:val="28"/>
                <w:rtl/>
              </w:rPr>
              <w:t>متن سوالات</w:t>
            </w:r>
          </w:p>
        </w:tc>
        <w:tc>
          <w:tcPr>
            <w:tcW w:w="545" w:type="dxa"/>
          </w:tcPr>
          <w:p w:rsidR="00D5499E" w:rsidRPr="00A22EB1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D27139">
              <w:rPr>
                <w:rFonts w:cs="B Lotus" w:hint="cs"/>
                <w:rtl/>
              </w:rPr>
              <w:t>نمره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4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9-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(هر قسمت 5/0 نمره)</w:t>
            </w:r>
          </w:p>
          <w:p w:rsidR="00D5499E" w:rsidRPr="009A30DA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 w:rsidRPr="009A30DA">
              <w:rPr>
                <w:rFonts w:cs="B Lotus"/>
                <w:sz w:val="28"/>
                <w:szCs w:val="28"/>
              </w:rPr>
              <w:t xml:space="preserve">              </w:t>
            </w:r>
            <w:r w:rsidRPr="009A30DA">
              <w:rPr>
                <w:rFonts w:cs="B Lotus"/>
                <w:sz w:val="28"/>
                <w:szCs w:val="28"/>
                <w:rtl/>
              </w:rPr>
              <w:t>( الف</w:t>
            </w:r>
            <w:r w:rsidRPr="009A30DA">
              <w:rPr>
                <w:rFonts w:cs="B Lotus"/>
                <w:sz w:val="28"/>
                <w:szCs w:val="28"/>
              </w:rPr>
              <w:t xml:space="preserve">  x+ (1</w:t>
            </w:r>
            <w:r w:rsidRPr="007A145F">
              <w:rPr>
                <w:rFonts w:cs="Yagut"/>
                <w:sz w:val="28"/>
                <w:szCs w:val="28"/>
                <w:rtl/>
              </w:rPr>
              <w:t>*</w:t>
            </w:r>
            <w:r w:rsidRPr="009A30DA">
              <w:rPr>
                <w:rFonts w:cs="B Lotus"/>
                <w:sz w:val="28"/>
                <w:szCs w:val="28"/>
              </w:rPr>
              <w:t xml:space="preserve">1) + ( 4 </w:t>
            </w:r>
            <w:r w:rsidRPr="007A145F">
              <w:rPr>
                <w:rFonts w:cs="Yagut"/>
                <w:sz w:val="28"/>
                <w:szCs w:val="28"/>
                <w:rtl/>
              </w:rPr>
              <w:t>*</w:t>
            </w:r>
            <w:r w:rsidRPr="009A30DA">
              <w:rPr>
                <w:rFonts w:cs="B Lotus"/>
                <w:sz w:val="28"/>
                <w:szCs w:val="28"/>
              </w:rPr>
              <w:t xml:space="preserve"> -2) </w:t>
            </w:r>
            <w:r>
              <w:rPr>
                <w:rFonts w:cs="B Lotus"/>
                <w:sz w:val="28"/>
                <w:szCs w:val="28"/>
              </w:rPr>
              <w:t>=-</w:t>
            </w:r>
            <w:r w:rsidRPr="009A30DA">
              <w:rPr>
                <w:rFonts w:cs="B Lotus"/>
                <w:sz w:val="28"/>
                <w:szCs w:val="28"/>
              </w:rPr>
              <w:t xml:space="preserve">2    </w:t>
            </w:r>
            <w:r w:rsidRPr="007A145F">
              <w:rPr>
                <w:rFonts w:cs="B Lotus"/>
                <w:position w:val="-6"/>
                <w:sz w:val="28"/>
                <w:szCs w:val="28"/>
              </w:rPr>
              <w:object w:dxaOrig="300" w:dyaOrig="240">
                <v:shape id="_x0000_i1090" type="#_x0000_t75" style="width:15pt;height:12pt" o:ole="">
                  <v:imagedata r:id="rId72" o:title=""/>
                </v:shape>
                <o:OLEObject Type="Embed" ProgID="Equation.3" ShapeID="_x0000_i1090" DrawAspect="Content" ObjectID="_1455528439" r:id="rId73"/>
              </w:object>
            </w:r>
            <w:r w:rsidRPr="009A30DA">
              <w:rPr>
                <w:rFonts w:cs="B Lotus"/>
                <w:sz w:val="28"/>
                <w:szCs w:val="28"/>
              </w:rPr>
              <w:t xml:space="preserve">     x </w:t>
            </w:r>
            <w:r>
              <w:rPr>
                <w:rFonts w:cs="B Lotus"/>
                <w:sz w:val="28"/>
                <w:szCs w:val="28"/>
              </w:rPr>
              <w:t>=</w:t>
            </w:r>
            <w:r w:rsidRPr="009A30DA">
              <w:rPr>
                <w:rFonts w:cs="B Lotus"/>
                <w:sz w:val="28"/>
                <w:szCs w:val="28"/>
              </w:rPr>
              <w:t xml:space="preserve"> 5</w:t>
            </w:r>
          </w:p>
          <w:p w:rsidR="00D5499E" w:rsidRPr="009A30DA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</w:rPr>
              <w:t xml:space="preserve">              </w:t>
            </w:r>
            <w:r w:rsidRPr="009A30DA">
              <w:rPr>
                <w:rFonts w:cs="B Lotus"/>
                <w:sz w:val="28"/>
                <w:szCs w:val="28"/>
                <w:rtl/>
              </w:rPr>
              <w:t>ب</w:t>
            </w:r>
            <w:r w:rsidRPr="009A30DA">
              <w:rPr>
                <w:rFonts w:cs="B Lotus"/>
                <w:sz w:val="28"/>
                <w:szCs w:val="28"/>
              </w:rPr>
              <w:t xml:space="preserve">  )  x+( -1 </w:t>
            </w:r>
            <w:r w:rsidRPr="007A145F">
              <w:rPr>
                <w:rFonts w:cs="Yagut"/>
                <w:sz w:val="28"/>
                <w:szCs w:val="28"/>
                <w:rtl/>
              </w:rPr>
              <w:t>*</w:t>
            </w:r>
            <w:r w:rsidRPr="009A30DA">
              <w:rPr>
                <w:rFonts w:cs="B Lotus"/>
                <w:sz w:val="28"/>
                <w:szCs w:val="28"/>
              </w:rPr>
              <w:t xml:space="preserve">  3) </w:t>
            </w:r>
            <w:r>
              <w:rPr>
                <w:rFonts w:cs="B Lotus"/>
                <w:sz w:val="28"/>
                <w:szCs w:val="28"/>
              </w:rPr>
              <w:t>=</w:t>
            </w:r>
            <w:r w:rsidRPr="009A30DA">
              <w:rPr>
                <w:rFonts w:cs="B Lotus"/>
                <w:sz w:val="28"/>
                <w:szCs w:val="28"/>
              </w:rPr>
              <w:t xml:space="preserve"> 0                  </w:t>
            </w:r>
            <w:r w:rsidRPr="007A145F">
              <w:rPr>
                <w:rFonts w:cs="B Lotus"/>
                <w:position w:val="-6"/>
                <w:sz w:val="28"/>
                <w:szCs w:val="28"/>
              </w:rPr>
              <w:object w:dxaOrig="300" w:dyaOrig="240">
                <v:shape id="_x0000_i1091" type="#_x0000_t75" style="width:15pt;height:12pt" o:ole="">
                  <v:imagedata r:id="rId74" o:title=""/>
                </v:shape>
                <o:OLEObject Type="Embed" ProgID="Equation.3" ShapeID="_x0000_i1091" DrawAspect="Content" ObjectID="_1455528440" r:id="rId75"/>
              </w:object>
            </w:r>
            <w:r w:rsidRPr="009A30DA">
              <w:rPr>
                <w:rFonts w:cs="B Lotus"/>
                <w:sz w:val="28"/>
                <w:szCs w:val="28"/>
              </w:rPr>
              <w:t xml:space="preserve">       x</w:t>
            </w:r>
            <w:r>
              <w:rPr>
                <w:rFonts w:cs="Yagut"/>
                <w:sz w:val="28"/>
                <w:szCs w:val="28"/>
              </w:rPr>
              <w:t>=</w:t>
            </w:r>
            <w:r w:rsidRPr="009A30DA">
              <w:rPr>
                <w:rFonts w:cs="B Lotus"/>
                <w:sz w:val="28"/>
                <w:szCs w:val="28"/>
              </w:rPr>
              <w:t>3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4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0- الف ) دي نيتروژن تترااكسيد :  </w:t>
            </w:r>
            <w:r w:rsidRPr="00F741FF">
              <w:rPr>
                <w:rFonts w:cs="B Lotus" w:hint="cs"/>
                <w:sz w:val="28"/>
                <w:szCs w:val="28"/>
                <w:vertAlign w:val="subscript"/>
                <w:rtl/>
              </w:rPr>
              <w:t>4</w:t>
            </w:r>
            <w:r>
              <w:rPr>
                <w:rFonts w:cs="B Lotus"/>
                <w:sz w:val="28"/>
                <w:szCs w:val="28"/>
              </w:rPr>
              <w:t>O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F741FF">
              <w:rPr>
                <w:rFonts w:cs="B Lotus" w:hint="cs"/>
                <w:sz w:val="28"/>
                <w:szCs w:val="28"/>
                <w:vertAlign w:val="subscript"/>
                <w:rtl/>
              </w:rPr>
              <w:t>2</w:t>
            </w:r>
            <w:r>
              <w:rPr>
                <w:rFonts w:cs="B Lotus"/>
                <w:sz w:val="28"/>
                <w:szCs w:val="28"/>
              </w:rPr>
              <w:t>N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</w:t>
            </w:r>
            <w:r>
              <w:rPr>
                <w:rFonts w:cs="B Lotus"/>
                <w:sz w:val="28"/>
                <w:szCs w:val="28"/>
                <w:rtl/>
              </w:rPr>
              <w:t xml:space="preserve">           اكسيژن دي فلوئوريد :</w:t>
            </w:r>
            <w:r w:rsidRPr="00F741FF">
              <w:rPr>
                <w:rFonts w:cs="B Lotus" w:hint="cs"/>
                <w:sz w:val="28"/>
                <w:szCs w:val="28"/>
                <w:vertAlign w:val="subscript"/>
                <w:rtl/>
              </w:rPr>
              <w:t>2</w:t>
            </w:r>
            <w:r>
              <w:rPr>
                <w:rFonts w:cs="B Lotus"/>
                <w:sz w:val="28"/>
                <w:szCs w:val="28"/>
              </w:rPr>
              <w:t>OF</w:t>
            </w:r>
            <w:r>
              <w:rPr>
                <w:rFonts w:cs="B Lotus" w:hint="cs"/>
                <w:sz w:val="28"/>
                <w:szCs w:val="28"/>
                <w:rtl/>
              </w:rPr>
              <w:t xml:space="preserve">    (هر قسمت 25/0 نمره)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الف ) </w:t>
            </w:r>
            <w:r w:rsidRPr="00F741FF">
              <w:rPr>
                <w:rFonts w:cs="B Lotus"/>
                <w:sz w:val="28"/>
                <w:szCs w:val="28"/>
                <w:vertAlign w:val="subscript"/>
                <w:rtl/>
              </w:rPr>
              <w:t>5</w:t>
            </w:r>
            <w:r w:rsidRPr="009A30DA">
              <w:rPr>
                <w:rFonts w:cs="B Lotus"/>
                <w:sz w:val="28"/>
                <w:szCs w:val="28"/>
              </w:rPr>
              <w:t>PC</w:t>
            </w:r>
            <w:r>
              <w:rPr>
                <w:rFonts w:cs="B Lotus"/>
                <w:sz w:val="28"/>
                <w:szCs w:val="28"/>
              </w:rPr>
              <w:t>l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        ب ) 4</w:t>
            </w:r>
            <w:r>
              <w:rPr>
                <w:rFonts w:cs="B Lotus"/>
                <w:sz w:val="28"/>
                <w:szCs w:val="28"/>
              </w:rPr>
              <w:t>CBr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4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1- گزينه ي (ب) صحيح است . </w:t>
            </w:r>
            <w:r>
              <w:rPr>
                <w:rFonts w:cs="B Lotus" w:hint="cs"/>
                <w:sz w:val="28"/>
                <w:szCs w:val="28"/>
                <w:rtl/>
              </w:rPr>
              <w:t>(25/0)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    چون شعاع كاتيون </w:t>
            </w:r>
            <w:r w:rsidRPr="009A30DA">
              <w:rPr>
                <w:rFonts w:cs="B Lotus"/>
                <w:sz w:val="28"/>
                <w:szCs w:val="28"/>
              </w:rPr>
              <w:t>CS</w:t>
            </w:r>
            <w:r w:rsidRPr="00377DB6">
              <w:rPr>
                <w:rFonts w:cs="B Lotus"/>
                <w:sz w:val="28"/>
                <w:szCs w:val="28"/>
                <w:vertAlign w:val="superscript"/>
              </w:rPr>
              <w:t>+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بيشتر است و انرژي شبكه </w:t>
            </w:r>
            <w:r>
              <w:rPr>
                <w:rFonts w:cs="B Lotus" w:hint="cs"/>
                <w:sz w:val="28"/>
                <w:szCs w:val="28"/>
                <w:rtl/>
              </w:rPr>
              <w:t>ب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ا شعاع كاتيونها نسبت  عكس دارد  پس انرژي شبكه كوچكتر مي شود. </w:t>
            </w:r>
            <w:r>
              <w:rPr>
                <w:rFonts w:cs="B Lotus" w:hint="cs"/>
                <w:sz w:val="28"/>
                <w:szCs w:val="28"/>
                <w:rtl/>
              </w:rPr>
              <w:t>(5/0)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                            </w:t>
            </w:r>
            <w:r w:rsidRPr="009A30DA">
              <w:rPr>
                <w:rFonts w:cs="B Lotus"/>
                <w:sz w:val="28"/>
                <w:szCs w:val="28"/>
              </w:rPr>
              <w:t>C</w:t>
            </w:r>
            <w:r>
              <w:rPr>
                <w:rFonts w:cs="B Lotus"/>
                <w:sz w:val="28"/>
                <w:szCs w:val="28"/>
              </w:rPr>
              <w:t>s</w:t>
            </w:r>
            <w:r w:rsidRPr="009A30DA">
              <w:rPr>
                <w:rFonts w:cs="B Lotus"/>
                <w:sz w:val="28"/>
                <w:szCs w:val="28"/>
              </w:rPr>
              <w:t>F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</w:t>
            </w:r>
            <w:r w:rsidRPr="009A30DA">
              <w:rPr>
                <w:rFonts w:cs="B Lotus"/>
                <w:sz w:val="28"/>
                <w:szCs w:val="28"/>
              </w:rPr>
              <w:t>&gt;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>
              <w:rPr>
                <w:rFonts w:cs="B Lotus"/>
                <w:sz w:val="28"/>
                <w:szCs w:val="28"/>
              </w:rPr>
              <w:t>KF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9A30DA">
              <w:rPr>
                <w:rFonts w:cs="B Lotus"/>
                <w:sz w:val="28"/>
                <w:szCs w:val="28"/>
              </w:rPr>
              <w:t>&gt;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9A30DA">
              <w:rPr>
                <w:rFonts w:cs="B Lotus"/>
                <w:sz w:val="28"/>
                <w:szCs w:val="28"/>
              </w:rPr>
              <w:t>Na</w:t>
            </w:r>
            <w:r>
              <w:rPr>
                <w:rFonts w:cs="B Lotus"/>
                <w:sz w:val="28"/>
                <w:szCs w:val="28"/>
              </w:rPr>
              <w:t>F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نقطه جوش</w:t>
            </w:r>
            <w:r>
              <w:rPr>
                <w:rFonts w:cs="B Lotus" w:hint="cs"/>
                <w:sz w:val="28"/>
                <w:szCs w:val="28"/>
                <w:rtl/>
              </w:rPr>
              <w:t>(75/0)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>5/1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4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2- دو قطبي - يون (3)           دوقطبي - دوقطبي    (3)                  ناقطبي - ناقطبي (1) </w:t>
            </w:r>
            <w:r>
              <w:rPr>
                <w:rFonts w:cs="B Lotus" w:hint="cs"/>
                <w:sz w:val="28"/>
                <w:szCs w:val="28"/>
                <w:rtl/>
              </w:rPr>
              <w:t>(هر قسمت 25/0 نمره)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75/0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4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3-   </w:t>
            </w:r>
            <w:r>
              <w:rPr>
                <w:rFonts w:cs="B Lotus" w:hint="cs"/>
                <w:sz w:val="28"/>
                <w:szCs w:val="28"/>
                <w:rtl/>
              </w:rPr>
              <w:t>(25/0)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2- بوتن     </w:t>
            </w:r>
            <w:r w:rsidRPr="009A30DA">
              <w:rPr>
                <w:rFonts w:cs="B Lotus"/>
                <w:sz w:val="28"/>
                <w:szCs w:val="28"/>
              </w:rPr>
              <w:t>B)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                                 </w:t>
            </w:r>
            <w:r>
              <w:rPr>
                <w:rFonts w:cs="B Lotus" w:hint="cs"/>
                <w:sz w:val="28"/>
                <w:szCs w:val="28"/>
                <w:rtl/>
              </w:rPr>
              <w:t>(25/0)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دومتيل بوتان   </w:t>
            </w:r>
            <w:r w:rsidRPr="009A30DA">
              <w:rPr>
                <w:rFonts w:cs="B Lotus"/>
                <w:sz w:val="28"/>
                <w:szCs w:val="28"/>
              </w:rPr>
              <w:t>A)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واكنش پذير  </w:t>
            </w:r>
            <w:r>
              <w:rPr>
                <w:rFonts w:cs="B Lotus" w:hint="cs"/>
                <w:sz w:val="28"/>
                <w:szCs w:val="28"/>
                <w:rtl/>
              </w:rPr>
              <w:t>(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2- بوتن</w:t>
            </w:r>
            <w:r>
              <w:rPr>
                <w:rFonts w:cs="B Lotus" w:hint="cs"/>
                <w:sz w:val="28"/>
                <w:szCs w:val="28"/>
                <w:rtl/>
              </w:rPr>
              <w:t>)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كه يك تركيب سير نشده است بيشتر است . </w:t>
            </w:r>
            <w:r>
              <w:rPr>
                <w:rFonts w:cs="B Lotus" w:hint="cs"/>
                <w:sz w:val="28"/>
                <w:szCs w:val="28"/>
                <w:rtl/>
              </w:rPr>
              <w:t>(25/0)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75/0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4"/>
          </w:tcPr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14-  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/>
                <w:noProof/>
                <w:sz w:val="28"/>
                <w:szCs w:val="28"/>
                <w:rtl/>
              </w:rPr>
              <w:pict>
                <v:shape id="_x0000_s1120" type="#_x0000_t202" style="position:absolute;left:0;text-align:left;margin-left:10.7pt;margin-top:5.7pt;width:477pt;height:144.25pt;z-index:251759616" strokecolor="white">
                  <v:textbox style="mso-next-textbox:#_x0000_s1120"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Look w:val="01E0"/>
                        </w:tblPr>
                        <w:tblGrid>
                          <w:gridCol w:w="1850"/>
                          <w:gridCol w:w="1850"/>
                          <w:gridCol w:w="1850"/>
                          <w:gridCol w:w="1851"/>
                          <w:gridCol w:w="1851"/>
                        </w:tblGrid>
                        <w:tr w:rsidR="008A42A3">
                          <w:tc>
                            <w:tcPr>
                              <w:tcW w:w="1850" w:type="dxa"/>
                            </w:tcPr>
                            <w:p w:rsidR="008A42A3" w:rsidRDefault="008A42A3">
                              <w:pPr>
                                <w:rPr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فرمول تركيب   </w:t>
                              </w:r>
                            </w:p>
                          </w:tc>
                          <w:tc>
                            <w:tcPr>
                              <w:tcW w:w="1850" w:type="dxa"/>
                            </w:tcPr>
                            <w:p w:rsidR="008A42A3" w:rsidRDefault="008A42A3">
                              <w:pPr>
                                <w:rPr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ساختار لوييس  </w:t>
                              </w:r>
                            </w:p>
                          </w:tc>
                          <w:tc>
                            <w:tcPr>
                              <w:tcW w:w="1850" w:type="dxa"/>
                            </w:tcPr>
                            <w:p w:rsidR="008A42A3" w:rsidRDefault="008A42A3">
                              <w:pPr>
                                <w:rPr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تعداد الكترونهاي اطراف اتم مركزي   </w:t>
                              </w:r>
                            </w:p>
                          </w:tc>
                          <w:tc>
                            <w:tcPr>
                              <w:tcW w:w="1851" w:type="dxa"/>
                            </w:tcPr>
                            <w:p w:rsidR="008A42A3" w:rsidRDefault="008A42A3">
                              <w:pPr>
                                <w:rPr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 xml:space="preserve">شكل هندسي      </w:t>
                              </w:r>
                            </w:p>
                          </w:tc>
                          <w:tc>
                            <w:tcPr>
                              <w:tcW w:w="1851" w:type="dxa"/>
                            </w:tcPr>
                            <w:p w:rsidR="008A42A3" w:rsidRDefault="008A42A3">
                              <w:pPr>
                                <w:rPr>
                                  <w:rtl/>
                                </w:rPr>
                              </w:pPr>
                              <w:r w:rsidRPr="009A30DA"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  <w:t>زاويه پيوندي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850" w:type="dxa"/>
                            </w:tcPr>
                            <w:p w:rsidR="008A42A3" w:rsidRPr="009A30DA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vertAlign w:val="superscript"/>
                                  <w:rtl/>
                                </w:rPr>
                                <w:t>+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r w:rsidRPr="008D4B6A">
                                <w:rPr>
                                  <w:rFonts w:cs="B Lotus" w:hint="cs"/>
                                  <w:sz w:val="28"/>
                                  <w:szCs w:val="28"/>
                                  <w:vertAlign w:val="subscript"/>
                                  <w:rtl/>
                                </w:rPr>
                                <w:t>4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NH</w:t>
                              </w:r>
                            </w:p>
                          </w:tc>
                          <w:tc>
                            <w:tcPr>
                              <w:tcW w:w="1850" w:type="dxa"/>
                            </w:tcPr>
                            <w:p w:rsidR="008A42A3" w:rsidRPr="009A30DA" w:rsidRDefault="008A42A3" w:rsidP="00AF625E">
                              <w:pPr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F6763">
                                <w:rPr>
                                  <w:rFonts w:cs="B Lotus"/>
                                  <w:position w:val="-28"/>
                                  <w:sz w:val="28"/>
                                  <w:szCs w:val="28"/>
                                </w:rPr>
                                <w:object w:dxaOrig="1400" w:dyaOrig="720">
                                  <v:shape id="_x0000_i1096" type="#_x0000_t75" style="width:69.75pt;height:36pt" o:ole="">
                                    <v:imagedata r:id="rId76" o:title=""/>
                                  </v:shape>
                                  <o:OLEObject Type="Embed" ProgID="Equation.3" ShapeID="_x0000_i1096" DrawAspect="Content" ObjectID="_1455528673" r:id="rId77"/>
                                </w:object>
                              </w:r>
                            </w:p>
                          </w:tc>
                          <w:tc>
                            <w:tcPr>
                              <w:tcW w:w="1850" w:type="dxa"/>
                            </w:tcPr>
                            <w:p w:rsidR="008A42A3" w:rsidRPr="009A30DA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1851" w:type="dxa"/>
                            </w:tcPr>
                            <w:p w:rsidR="008A42A3" w:rsidRPr="009A30DA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چهار وجهي</w:t>
                              </w:r>
                            </w:p>
                          </w:tc>
                          <w:tc>
                            <w:tcPr>
                              <w:tcW w:w="1851" w:type="dxa"/>
                            </w:tcPr>
                            <w:p w:rsidR="008A42A3" w:rsidRPr="00EF6763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vertAlign w:val="superscript"/>
                                  <w:rtl/>
                                </w:rPr>
                                <w:t>0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5/109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850" w:type="dxa"/>
                            </w:tcPr>
                            <w:p w:rsidR="008A42A3" w:rsidRPr="00EF6763" w:rsidRDefault="008A42A3" w:rsidP="00AF625E">
                              <w:pPr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 w:rsidRPr="00EF6763">
                                <w:rPr>
                                  <w:rFonts w:cs="B Lotus" w:hint="cs"/>
                                  <w:sz w:val="28"/>
                                  <w:szCs w:val="28"/>
                                  <w:vertAlign w:val="subscript"/>
                                  <w:rtl/>
                                </w:rPr>
                                <w:t>2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SO</w:t>
                              </w:r>
                            </w:p>
                          </w:tc>
                          <w:tc>
                            <w:tcPr>
                              <w:tcW w:w="1850" w:type="dxa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S</w:t>
                              </w:r>
                            </w:p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</w:rPr>
                              </w:pPr>
                              <w:r w:rsidRPr="00EF6763">
                                <w:rPr>
                                  <w:rFonts w:cs="B Lotus"/>
                                  <w:position w:val="-10"/>
                                  <w:sz w:val="28"/>
                                  <w:szCs w:val="28"/>
                                </w:rPr>
                                <w:object w:dxaOrig="180" w:dyaOrig="340">
                                  <v:shape id="_x0000_i1097" type="#_x0000_t75" style="width:9pt;height:17.25pt" o:ole="">
                                    <v:imagedata r:id="rId7" o:title=""/>
                                  </v:shape>
                                  <o:OLEObject Type="Embed" ProgID="Equation.3" ShapeID="_x0000_i1097" DrawAspect="Content" ObjectID="_1455528674" r:id="rId78"/>
                                </w:object>
                              </w:r>
                              <w:r>
                                <w:rPr>
                                  <w:rFonts w:cs="B Lotus"/>
                                  <w:sz w:val="28"/>
                                  <w:szCs w:val="28"/>
                                </w:rPr>
                                <w:t>O     O</w:t>
                              </w:r>
                            </w:p>
                          </w:tc>
                          <w:tc>
                            <w:tcPr>
                              <w:tcW w:w="1850" w:type="dxa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1851" w:type="dxa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سه ضلعي مسطح</w:t>
                              </w:r>
                            </w:p>
                          </w:tc>
                          <w:tc>
                            <w:tcPr>
                              <w:tcW w:w="1851" w:type="dxa"/>
                            </w:tcPr>
                            <w:p w:rsidR="008A42A3" w:rsidRPr="00EF6763" w:rsidRDefault="008A42A3" w:rsidP="00AF625E">
                              <w:pPr>
                                <w:jc w:val="center"/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vertAlign w:val="superscript"/>
                                  <w:rtl/>
                                </w:rPr>
                                <w:t xml:space="preserve">0 </w:t>
                              </w:r>
                              <w:r>
                                <w:rPr>
                                  <w:rFonts w:cs="B Lotus" w:hint="cs"/>
                                  <w:sz w:val="28"/>
                                  <w:szCs w:val="28"/>
                                  <w:rtl/>
                                </w:rPr>
                                <w:t>5/119</w:t>
                              </w:r>
                            </w:p>
                          </w:tc>
                        </w:tr>
                      </w:tbl>
                      <w:p w:rsidR="008A42A3" w:rsidRDefault="008A42A3" w:rsidP="00D5499E"/>
                    </w:txbxContent>
                  </v:textbox>
                  <w10:wrap anchorx="page"/>
                </v:shape>
              </w:pic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    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38" style="position:absolute;left:0;text-align:left;z-index:251778048" from="349pt,11.55pt" to="358pt,20.55pt"/>
              </w:pict>
            </w:r>
            <w:r>
              <w:rPr>
                <w:rFonts w:cs="B Lotus" w:hint="cs"/>
                <w:noProof/>
                <w:sz w:val="28"/>
                <w:szCs w:val="28"/>
                <w:rtl/>
              </w:rPr>
              <w:pict>
                <v:line id="_x0000_s1137" style="position:absolute;left:0;text-align:left;z-index:251777024" from="351.8pt,11.55pt" to="360.8pt,20.55pt"/>
              </w:pic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</w:t>
            </w:r>
          </w:p>
        </w:tc>
      </w:tr>
      <w:tr w:rsidR="00D5499E" w:rsidRPr="009A30DA" w:rsidTr="00AF625E">
        <w:tblPrEx>
          <w:tblCellMar>
            <w:top w:w="0" w:type="dxa"/>
            <w:bottom w:w="0" w:type="dxa"/>
          </w:tblCellMar>
        </w:tblPrEx>
        <w:tc>
          <w:tcPr>
            <w:tcW w:w="10520" w:type="dxa"/>
            <w:gridSpan w:val="4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noProof/>
                <w:sz w:val="28"/>
                <w:szCs w:val="28"/>
                <w:rtl/>
              </w:rPr>
              <w:pict>
                <v:line id="_x0000_s1136" style="position:absolute;left:0;text-align:left;flip:x;z-index:251776000;mso-position-horizontal-relative:text;mso-position-vertical-relative:text" from="335.2pt,-60.9pt" to="344.2pt,-51.9pt"/>
              </w:pic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15- 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 الف )         </w:t>
            </w:r>
            <w:r w:rsidRPr="00EF6763">
              <w:rPr>
                <w:rFonts w:cs="B Lotus"/>
                <w:sz w:val="28"/>
                <w:szCs w:val="28"/>
                <w:vertAlign w:val="subscript"/>
                <w:rtl/>
              </w:rPr>
              <w:t>4</w:t>
            </w:r>
            <w:r w:rsidRPr="009A30DA">
              <w:rPr>
                <w:rFonts w:cs="B Lotus"/>
                <w:sz w:val="28"/>
                <w:szCs w:val="28"/>
              </w:rPr>
              <w:t xml:space="preserve">O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EF6763">
              <w:rPr>
                <w:rFonts w:cs="B Lotus"/>
                <w:sz w:val="28"/>
                <w:szCs w:val="28"/>
                <w:vertAlign w:val="subscript"/>
                <w:rtl/>
              </w:rPr>
              <w:t>8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9A30DA">
              <w:rPr>
                <w:rFonts w:cs="B Lotus"/>
                <w:sz w:val="28"/>
                <w:szCs w:val="28"/>
              </w:rPr>
              <w:t>H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EF6763">
              <w:rPr>
                <w:rFonts w:cs="B Lotus"/>
                <w:sz w:val="28"/>
                <w:szCs w:val="28"/>
                <w:vertAlign w:val="subscript"/>
                <w:rtl/>
              </w:rPr>
              <w:t>9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  <w:r w:rsidRPr="009A30DA">
              <w:rPr>
                <w:rFonts w:cs="B Lotus"/>
                <w:sz w:val="28"/>
                <w:szCs w:val="28"/>
              </w:rPr>
              <w:t>C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</w:t>
            </w:r>
            <w:r>
              <w:rPr>
                <w:rFonts w:cs="B Lotus" w:hint="cs"/>
                <w:sz w:val="28"/>
                <w:szCs w:val="28"/>
                <w:rtl/>
              </w:rPr>
              <w:t>(5/0)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/>
                <w:noProof/>
                <w:sz w:val="28"/>
                <w:szCs w:val="28"/>
                <w:rtl/>
              </w:rPr>
              <w:pict>
                <v:shape id="_x0000_s1128" type="#_x0000_t202" style="position:absolute;left:0;text-align:left;margin-left:228.45pt;margin-top:34.35pt;width:27.25pt;height:18pt;z-index:251767808" strokecolor="white">
                  <v:textbox style="mso-next-textbox:#_x0000_s1128">
                    <w:txbxContent>
                      <w:p w:rsidR="008A42A3" w:rsidRPr="00471EA3" w:rsidRDefault="008A42A3" w:rsidP="00D5499E">
                        <w:pPr>
                          <w:rPr>
                            <w:sz w:val="16"/>
                            <w:szCs w:val="20"/>
                          </w:rPr>
                        </w:pPr>
                        <w:r w:rsidRPr="00471EA3">
                          <w:rPr>
                            <w:sz w:val="16"/>
                            <w:szCs w:val="20"/>
                          </w:rPr>
                          <w:t>OH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cs="B Lotus"/>
                <w:noProof/>
                <w:sz w:val="28"/>
                <w:szCs w:val="28"/>
                <w:rtl/>
              </w:rPr>
              <w:pict>
                <v:shape id="_x0000_s1127" type="#_x0000_t202" style="position:absolute;left:0;text-align:left;margin-left:409.85pt;margin-top:32.95pt;width:17.75pt;height:18pt;z-index:251766784" strokecolor="white">
                  <v:textbox style="mso-next-textbox:#_x0000_s1127">
                    <w:txbxContent>
                      <w:p w:rsidR="008A42A3" w:rsidRDefault="008A42A3" w:rsidP="00D5499E">
                        <w:r>
                          <w:t>O</w:t>
                        </w:r>
                      </w:p>
                    </w:txbxContent>
                  </v:textbox>
                  <w10:wrap anchorx="page"/>
                </v:shape>
              </w:pic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ب )            </w:t>
            </w:r>
            <w:r w:rsidRPr="00C818D7">
              <w:rPr>
                <w:rFonts w:cs="B Lotus"/>
                <w:position w:val="-38"/>
                <w:sz w:val="28"/>
                <w:szCs w:val="28"/>
              </w:rPr>
              <w:object w:dxaOrig="1160" w:dyaOrig="880">
                <v:shape id="_x0000_i1092" type="#_x0000_t75" style="width:57.75pt;height:44.25pt" o:ole="">
                  <v:imagedata r:id="rId79" o:title=""/>
                </v:shape>
                <o:OLEObject Type="Embed" ProgID="Equation.3" ShapeID="_x0000_i1092" DrawAspect="Content" ObjectID="_1455528441" r:id="rId80"/>
              </w:object>
            </w:r>
            <w:r>
              <w:rPr>
                <w:rFonts w:cs="B Lotus" w:hint="cs"/>
                <w:sz w:val="28"/>
                <w:szCs w:val="28"/>
                <w:rtl/>
              </w:rPr>
              <w:t xml:space="preserve">                                   </w:t>
            </w:r>
            <w:r w:rsidRPr="00471EA3">
              <w:rPr>
                <w:rFonts w:cs="B Lotus"/>
                <w:position w:val="-38"/>
                <w:sz w:val="28"/>
                <w:szCs w:val="28"/>
              </w:rPr>
              <w:object w:dxaOrig="1040" w:dyaOrig="880">
                <v:shape id="_x0000_i1093" type="#_x0000_t75" style="width:51.75pt;height:44.25pt" o:ole="">
                  <v:imagedata r:id="rId81" o:title=""/>
                </v:shape>
                <o:OLEObject Type="Embed" ProgID="Equation.3" ShapeID="_x0000_i1093" DrawAspect="Content" ObjectID="_1455528442" r:id="rId82"/>
              </w:object>
            </w:r>
            <w:r>
              <w:rPr>
                <w:rFonts w:cs="B Lotus" w:hint="cs"/>
                <w:sz w:val="28"/>
                <w:szCs w:val="28"/>
                <w:rtl/>
              </w:rPr>
              <w:t xml:space="preserve">             (5/0)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                                                                     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                  گروه عاملي استرها            گروه  عاملي كربوكسيل</w:t>
            </w:r>
          </w:p>
        </w:tc>
        <w:tc>
          <w:tcPr>
            <w:tcW w:w="720" w:type="dxa"/>
            <w:gridSpan w:val="2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5/0</w:t>
            </w:r>
          </w:p>
        </w:tc>
      </w:tr>
    </w:tbl>
    <w:p w:rsidR="00D5499E" w:rsidRPr="009A30DA" w:rsidRDefault="00D5499E" w:rsidP="00D5499E">
      <w:pPr>
        <w:rPr>
          <w:rFonts w:cs="B Lotus"/>
          <w:sz w:val="28"/>
          <w:szCs w:val="28"/>
          <w:rtl/>
        </w:rPr>
      </w:pPr>
      <w:r w:rsidRPr="009A30DA">
        <w:rPr>
          <w:rFonts w:cs="B Lotus"/>
          <w:sz w:val="28"/>
          <w:szCs w:val="28"/>
          <w:rtl/>
        </w:rPr>
        <w:t xml:space="preserve">   </w:t>
      </w:r>
    </w:p>
    <w:p w:rsidR="00D5499E" w:rsidRPr="009A30DA" w:rsidRDefault="00D5499E" w:rsidP="00D5499E">
      <w:pPr>
        <w:rPr>
          <w:rFonts w:cs="B Lotus"/>
          <w:sz w:val="28"/>
          <w:szCs w:val="28"/>
          <w:rtl/>
        </w:rPr>
      </w:pPr>
    </w:p>
    <w:p w:rsidR="00D5499E" w:rsidRDefault="00D5499E" w:rsidP="00D5499E">
      <w:pPr>
        <w:rPr>
          <w:rFonts w:cs="B Lotus" w:hint="cs"/>
          <w:sz w:val="28"/>
          <w:szCs w:val="28"/>
          <w:rtl/>
        </w:rPr>
      </w:pPr>
      <w:r>
        <w:rPr>
          <w:rFonts w:cs="B Lotus"/>
          <w:sz w:val="28"/>
          <w:szCs w:val="28"/>
          <w:rtl/>
        </w:rPr>
        <w:br w:type="page"/>
      </w:r>
    </w:p>
    <w:p w:rsidR="00D5499E" w:rsidRDefault="00D5499E" w:rsidP="00D5499E">
      <w:pPr>
        <w:rPr>
          <w:rFonts w:cs="B Lotus" w:hint="cs"/>
          <w:sz w:val="28"/>
          <w:szCs w:val="28"/>
          <w:rtl/>
        </w:rPr>
      </w:pPr>
    </w:p>
    <w:p w:rsidR="00D5499E" w:rsidRPr="009A30DA" w:rsidRDefault="00D5499E" w:rsidP="00D5499E">
      <w:pPr>
        <w:rPr>
          <w:rFonts w:cs="B Lotus" w:hint="cs"/>
          <w:sz w:val="28"/>
          <w:szCs w:val="28"/>
          <w:rtl/>
        </w:rPr>
      </w:pPr>
      <w:r>
        <w:rPr>
          <w:rFonts w:cs="B Lotus"/>
          <w:noProof/>
          <w:sz w:val="28"/>
          <w:szCs w:val="28"/>
        </w:rPr>
        <w:drawing>
          <wp:inline distT="0" distB="0" distL="0" distR="0">
            <wp:extent cx="6667500" cy="7981950"/>
            <wp:effectExtent l="19050" t="0" r="0" b="0"/>
            <wp:docPr id="70" name="Picture 70" descr="GGG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GGGG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0" cy="798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B Lotus"/>
          <w:sz w:val="28"/>
          <w:szCs w:val="28"/>
          <w:rtl/>
        </w:rPr>
        <w:br w:type="page"/>
      </w:r>
    </w:p>
    <w:tbl>
      <w:tblPr>
        <w:tblStyle w:val="TableGrid"/>
        <w:bidiVisual/>
        <w:tblW w:w="0" w:type="auto"/>
        <w:tblLook w:val="01E0"/>
      </w:tblPr>
      <w:tblGrid>
        <w:gridCol w:w="768"/>
        <w:gridCol w:w="769"/>
        <w:gridCol w:w="770"/>
        <w:gridCol w:w="770"/>
        <w:gridCol w:w="762"/>
        <w:gridCol w:w="762"/>
        <w:gridCol w:w="760"/>
        <w:gridCol w:w="768"/>
        <w:gridCol w:w="770"/>
        <w:gridCol w:w="765"/>
        <w:gridCol w:w="765"/>
        <w:gridCol w:w="762"/>
        <w:gridCol w:w="756"/>
        <w:gridCol w:w="759"/>
      </w:tblGrid>
      <w:tr w:rsidR="00D5499E" w:rsidTr="00AF625E">
        <w:tc>
          <w:tcPr>
            <w:tcW w:w="784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lastRenderedPageBreak/>
              <w:t>71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Lu</w:t>
            </w:r>
          </w:p>
        </w:tc>
        <w:tc>
          <w:tcPr>
            <w:tcW w:w="784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70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Yb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69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Tm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68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Er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67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Ho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66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Dy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65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Tb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64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Gd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63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Eu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62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Sm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61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Pm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60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Nd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59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Pr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58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Ce</w:t>
            </w:r>
          </w:p>
        </w:tc>
      </w:tr>
      <w:tr w:rsidR="00D5499E" w:rsidTr="00AF625E">
        <w:tc>
          <w:tcPr>
            <w:tcW w:w="784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103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Lr</w:t>
            </w:r>
          </w:p>
        </w:tc>
        <w:tc>
          <w:tcPr>
            <w:tcW w:w="784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102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No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101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Md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100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Fm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99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Es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98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Cf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97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Bk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96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Cm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95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Am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94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Pu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93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Np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92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U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91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Pa</w:t>
            </w:r>
          </w:p>
        </w:tc>
        <w:tc>
          <w:tcPr>
            <w:tcW w:w="785" w:type="dxa"/>
          </w:tcPr>
          <w:p w:rsidR="00D5499E" w:rsidRDefault="00D5499E" w:rsidP="00AF625E">
            <w:pPr>
              <w:bidi w:val="0"/>
              <w:rPr>
                <w:rFonts w:cs="B Lotus"/>
                <w:sz w:val="28"/>
                <w:szCs w:val="28"/>
              </w:rPr>
            </w:pPr>
            <w:r>
              <w:rPr>
                <w:rFonts w:cs="B Lotus"/>
                <w:sz w:val="28"/>
                <w:szCs w:val="28"/>
              </w:rPr>
              <w:t>90</w:t>
            </w:r>
          </w:p>
          <w:p w:rsidR="00D5499E" w:rsidRPr="002B6B62" w:rsidRDefault="00D5499E" w:rsidP="00AF625E">
            <w:pPr>
              <w:bidi w:val="0"/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/>
                <w:sz w:val="28"/>
                <w:szCs w:val="28"/>
              </w:rPr>
              <w:t>Th</w:t>
            </w:r>
          </w:p>
        </w:tc>
      </w:tr>
    </w:tbl>
    <w:p w:rsidR="00D5499E" w:rsidRDefault="00D5499E" w:rsidP="00D5499E">
      <w:pPr>
        <w:rPr>
          <w:rFonts w:hint="cs"/>
          <w:rtl/>
        </w:rPr>
      </w:pPr>
    </w:p>
    <w:p w:rsidR="00D5499E" w:rsidRDefault="00D5499E" w:rsidP="00D5499E">
      <w:pPr>
        <w:jc w:val="center"/>
      </w:pPr>
      <w:r>
        <w:rPr>
          <w:noProof/>
        </w:rPr>
        <w:drawing>
          <wp:inline distT="0" distB="0" distL="0" distR="0">
            <wp:extent cx="6229350" cy="4076700"/>
            <wp:effectExtent l="19050" t="0" r="0" b="0"/>
            <wp:docPr id="71" name="Picture 71" descr="dddddd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dddddddd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0" cy="407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3326">
        <w:rPr>
          <w:rtl/>
        </w:rPr>
        <w:t xml:space="preserve"> </w:t>
      </w:r>
      <w:r>
        <w:rPr>
          <w:rtl/>
        </w:rPr>
        <w:br w:type="page"/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824"/>
      </w:tblGrid>
      <w:tr w:rsidR="00D5499E" w:rsidRPr="009A30DA" w:rsidTr="00AF625E">
        <w:tblPrEx>
          <w:tblCellMar>
            <w:top w:w="0" w:type="dxa"/>
            <w:bottom w:w="0" w:type="dxa"/>
          </w:tblCellMar>
        </w:tblPrEx>
        <w:trPr>
          <w:trHeight w:val="450"/>
        </w:trPr>
        <w:tc>
          <w:tcPr>
            <w:tcW w:w="10824" w:type="dxa"/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lastRenderedPageBreak/>
              <w:t xml:space="preserve">                                   نام و فرمول شيمياي برخي  يون هاي چند اتمي</w:t>
            </w:r>
          </w:p>
        </w:tc>
      </w:tr>
    </w:tbl>
    <w:p w:rsidR="00D5499E" w:rsidRDefault="00D5499E" w:rsidP="00D5499E"/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315"/>
        <w:gridCol w:w="2165"/>
        <w:gridCol w:w="2700"/>
        <w:gridCol w:w="2644"/>
      </w:tblGrid>
      <w:tr w:rsidR="00D5499E" w:rsidRPr="009A30DA" w:rsidTr="00AF625E">
        <w:tblPrEx>
          <w:tblCellMar>
            <w:top w:w="0" w:type="dxa"/>
            <w:bottom w:w="0" w:type="dxa"/>
          </w:tblCellMar>
        </w:tblPrEx>
        <w:trPr>
          <w:trHeight w:val="450"/>
        </w:trPr>
        <w:tc>
          <w:tcPr>
            <w:tcW w:w="3315" w:type="dxa"/>
            <w:tcBorders>
              <w:bottom w:val="single" w:sz="4" w:space="0" w:color="auto"/>
              <w:right w:val="single" w:sz="4" w:space="0" w:color="000000"/>
            </w:tcBorders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پر كلرات                                      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كلرات                                          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كلريت                                                                   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هيپو كلريت                                                           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نيترات                                          </w:t>
            </w:r>
            <w:r w:rsidRPr="009A30DA">
              <w:rPr>
                <w:rFonts w:cs="B Lotus"/>
                <w:sz w:val="28"/>
                <w:szCs w:val="28"/>
              </w:rPr>
              <w:t>NO3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نيتريت                                         </w:t>
            </w:r>
            <w:r w:rsidRPr="009A30DA">
              <w:rPr>
                <w:rFonts w:cs="B Lotus"/>
                <w:sz w:val="28"/>
                <w:szCs w:val="28"/>
              </w:rPr>
              <w:t>NO2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هيدروژن كربنات                           </w:t>
            </w:r>
            <w:r w:rsidRPr="009A30DA">
              <w:rPr>
                <w:rFonts w:cs="B Lotus"/>
                <w:sz w:val="28"/>
                <w:szCs w:val="28"/>
              </w:rPr>
              <w:t>HCO3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هيدروژن سولفات                        4 </w:t>
            </w:r>
            <w:r w:rsidRPr="009A30DA">
              <w:rPr>
                <w:rFonts w:cs="B Lotus"/>
                <w:sz w:val="28"/>
                <w:szCs w:val="28"/>
              </w:rPr>
              <w:t xml:space="preserve">HSO 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پرمگنات                                        4 </w:t>
            </w:r>
            <w:r w:rsidRPr="009A30DA">
              <w:rPr>
                <w:rFonts w:cs="B Lotus"/>
                <w:sz w:val="28"/>
                <w:szCs w:val="28"/>
              </w:rPr>
              <w:t>MnO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سيانيد                                             </w:t>
            </w:r>
            <w:r w:rsidRPr="009A30DA">
              <w:rPr>
                <w:rFonts w:cs="B Lotus"/>
                <w:sz w:val="28"/>
                <w:szCs w:val="28"/>
              </w:rPr>
              <w:t>CN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هيدروكسيد                                      </w:t>
            </w:r>
            <w:r w:rsidRPr="009A30DA">
              <w:rPr>
                <w:rFonts w:cs="B Lotus"/>
                <w:sz w:val="28"/>
                <w:szCs w:val="28"/>
              </w:rPr>
              <w:t>OH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2165" w:type="dxa"/>
            <w:tcBorders>
              <w:left w:val="single" w:sz="4" w:space="0" w:color="000000"/>
              <w:bottom w:val="single" w:sz="4" w:space="0" w:color="auto"/>
            </w:tcBorders>
          </w:tcPr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4 </w:t>
            </w:r>
            <w:r w:rsidRPr="009A30DA">
              <w:rPr>
                <w:rFonts w:cs="B Lotus"/>
                <w:sz w:val="28"/>
                <w:szCs w:val="28"/>
              </w:rPr>
              <w:t>ClO</w:t>
            </w:r>
            <w:r w:rsidRPr="009A30DA">
              <w:rPr>
                <w:rFonts w:cs="B Lotus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                       </w:t>
            </w:r>
          </w:p>
          <w:p w:rsidR="00D5499E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 xml:space="preserve">3 </w:t>
            </w:r>
            <w:r w:rsidRPr="009A30DA">
              <w:rPr>
                <w:rFonts w:cs="B Lotus"/>
                <w:sz w:val="28"/>
                <w:szCs w:val="28"/>
              </w:rPr>
              <w:t>ClO</w:t>
            </w:r>
          </w:p>
          <w:p w:rsidR="00D5499E" w:rsidRPr="009A30DA" w:rsidRDefault="00D5499E" w:rsidP="00AF625E">
            <w:pPr>
              <w:rPr>
                <w:rFonts w:cs="B Lotus" w:hint="c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</w:rPr>
              <w:t>ClO2</w:t>
            </w:r>
          </w:p>
        </w:tc>
        <w:tc>
          <w:tcPr>
            <w:tcW w:w="2700" w:type="dxa"/>
            <w:tcBorders>
              <w:bottom w:val="single" w:sz="4" w:space="0" w:color="auto"/>
              <w:right w:val="single" w:sz="4" w:space="0" w:color="000000"/>
            </w:tcBorders>
          </w:tcPr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>
              <w:rPr>
                <w:rFonts w:cs="B Lotus" w:hint="cs"/>
                <w:sz w:val="28"/>
                <w:szCs w:val="28"/>
                <w:rtl/>
              </w:rPr>
              <w:t xml:space="preserve"> </w:t>
            </w:r>
            <w:r w:rsidRPr="009A30DA">
              <w:rPr>
                <w:rFonts w:cs="B Lotus"/>
                <w:sz w:val="28"/>
                <w:szCs w:val="28"/>
                <w:rtl/>
              </w:rPr>
              <w:t>كربنات</w:t>
            </w: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كرومات</w:t>
            </w: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دي كرومات</w:t>
            </w: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هيدروژن فسفات</w:t>
            </w: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سولفات</w:t>
            </w: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سولفيت</w:t>
            </w: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فسفات</w:t>
            </w:r>
          </w:p>
          <w:p w:rsidR="00D5499E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</w:p>
        </w:tc>
        <w:tc>
          <w:tcPr>
            <w:tcW w:w="2644" w:type="dxa"/>
            <w:tcBorders>
              <w:left w:val="single" w:sz="4" w:space="0" w:color="000000"/>
              <w:bottom w:val="single" w:sz="4" w:space="0" w:color="auto"/>
            </w:tcBorders>
          </w:tcPr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</w:rPr>
              <w:t>CO2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3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7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4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4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2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3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3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  <w:r w:rsidRPr="009A30DA">
              <w:rPr>
                <w:rFonts w:cs="B Lotus"/>
                <w:sz w:val="28"/>
                <w:szCs w:val="28"/>
                <w:rtl/>
              </w:rPr>
              <w:t>4</w:t>
            </w:r>
          </w:p>
          <w:p w:rsidR="00D5499E" w:rsidRPr="009A30DA" w:rsidRDefault="00D5499E" w:rsidP="00AF625E">
            <w:pPr>
              <w:rPr>
                <w:rFonts w:cs="B Lotus"/>
                <w:sz w:val="28"/>
                <w:szCs w:val="28"/>
                <w:rtl/>
              </w:rPr>
            </w:pPr>
          </w:p>
        </w:tc>
      </w:tr>
    </w:tbl>
    <w:p w:rsidR="00D5499E" w:rsidRPr="009A30DA" w:rsidRDefault="00D5499E" w:rsidP="00D5499E">
      <w:pPr>
        <w:ind w:firstLine="720"/>
        <w:rPr>
          <w:rFonts w:cs="B Lotus"/>
          <w:sz w:val="28"/>
          <w:szCs w:val="28"/>
        </w:rPr>
      </w:pPr>
      <w:r w:rsidRPr="009A30DA">
        <w:rPr>
          <w:rFonts w:cs="B Lotus"/>
          <w:sz w:val="28"/>
          <w:szCs w:val="28"/>
          <w:rtl/>
        </w:rPr>
        <w:tab/>
      </w:r>
    </w:p>
    <w:p w:rsidR="00D5499E" w:rsidRDefault="00D5499E" w:rsidP="00D5499E"/>
    <w:p w:rsidR="00D5499E" w:rsidRDefault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Pr="00D5499E" w:rsidRDefault="00D5499E" w:rsidP="00D5499E"/>
    <w:p w:rsidR="00D5499E" w:rsidRDefault="00D5499E" w:rsidP="00D5499E"/>
    <w:p w:rsidR="00D5499E" w:rsidRPr="00D5499E" w:rsidRDefault="00D5499E" w:rsidP="00D5499E"/>
    <w:p w:rsidR="00D5499E" w:rsidRDefault="00D5499E" w:rsidP="00D5499E"/>
    <w:p w:rsidR="00D5499E" w:rsidRDefault="00D5499E" w:rsidP="00D5499E">
      <w:pPr>
        <w:rPr>
          <w:rFonts w:hint="cs"/>
          <w:rtl/>
        </w:rPr>
      </w:pPr>
    </w:p>
    <w:tbl>
      <w:tblPr>
        <w:tblStyle w:val="TableGrid"/>
        <w:bidiVisual/>
        <w:tblW w:w="0" w:type="auto"/>
        <w:jc w:val="center"/>
        <w:tblBorders>
          <w:top w:val="thinThickSmallGap" w:sz="24" w:space="0" w:color="auto"/>
          <w:left w:val="thickThinSmallGap" w:sz="24" w:space="0" w:color="auto"/>
          <w:bottom w:val="thickThinSmallGap" w:sz="24" w:space="0" w:color="auto"/>
          <w:right w:val="thinThickSmallGap" w:sz="24" w:space="0" w:color="auto"/>
        </w:tblBorders>
        <w:tblLook w:val="01E0"/>
      </w:tblPr>
      <w:tblGrid>
        <w:gridCol w:w="373"/>
        <w:gridCol w:w="3135"/>
        <w:gridCol w:w="3977"/>
        <w:gridCol w:w="2431"/>
        <w:gridCol w:w="727"/>
      </w:tblGrid>
      <w:tr w:rsidR="00D5499E" w:rsidTr="00AF625E">
        <w:trPr>
          <w:trHeight w:val="1250"/>
          <w:jc w:val="center"/>
        </w:trPr>
        <w:tc>
          <w:tcPr>
            <w:tcW w:w="3508" w:type="dxa"/>
            <w:gridSpan w:val="2"/>
            <w:tcBorders>
              <w:top w:val="thinThickSmallGap" w:sz="24" w:space="0" w:color="auto"/>
              <w:bottom w:val="thinThickSmallGap" w:sz="24" w:space="0" w:color="auto"/>
            </w:tcBorders>
          </w:tcPr>
          <w:p w:rsidR="00D5499E" w:rsidRPr="00663D2D" w:rsidRDefault="00D5499E" w:rsidP="00AF625E">
            <w:pPr>
              <w:spacing w:line="360" w:lineRule="auto"/>
              <w:rPr>
                <w:rFonts w:cs="B Farnaz" w:hint="cs"/>
                <w:sz w:val="22"/>
                <w:szCs w:val="22"/>
                <w:rtl/>
              </w:rPr>
            </w:pPr>
          </w:p>
          <w:p w:rsidR="00D5499E" w:rsidRPr="00663D2D" w:rsidRDefault="00D5499E" w:rsidP="00AF625E">
            <w:pPr>
              <w:rPr>
                <w:rFonts w:cs="B Farnaz" w:hint="cs"/>
                <w:sz w:val="26"/>
                <w:szCs w:val="26"/>
                <w:rtl/>
              </w:rPr>
            </w:pPr>
            <w:r w:rsidRPr="00663D2D">
              <w:rPr>
                <w:rFonts w:cs="B Farnaz" w:hint="cs"/>
                <w:sz w:val="26"/>
                <w:szCs w:val="26"/>
                <w:rtl/>
              </w:rPr>
              <w:t>نام و نام خانوادگی :</w:t>
            </w:r>
          </w:p>
          <w:p w:rsidR="00D5499E" w:rsidRPr="00663D2D" w:rsidRDefault="00D5499E" w:rsidP="00AF625E">
            <w:pPr>
              <w:rPr>
                <w:rFonts w:cs="B Farnaz" w:hint="cs"/>
                <w:sz w:val="26"/>
                <w:szCs w:val="26"/>
                <w:rtl/>
              </w:rPr>
            </w:pPr>
            <w:r w:rsidRPr="00663D2D">
              <w:rPr>
                <w:rFonts w:cs="B Farnaz" w:hint="cs"/>
                <w:sz w:val="26"/>
                <w:szCs w:val="26"/>
                <w:rtl/>
              </w:rPr>
              <w:t>شماره کلاس :</w:t>
            </w:r>
          </w:p>
          <w:p w:rsidR="00D5499E" w:rsidRDefault="00D5499E" w:rsidP="00AF625E">
            <w:pPr>
              <w:rPr>
                <w:rFonts w:hint="cs"/>
                <w:rtl/>
              </w:rPr>
            </w:pPr>
            <w:r w:rsidRPr="00663D2D">
              <w:rPr>
                <w:rFonts w:cs="B Farnaz" w:hint="cs"/>
                <w:sz w:val="26"/>
                <w:szCs w:val="26"/>
                <w:rtl/>
              </w:rPr>
              <w:t>نام آموزشگاه :</w:t>
            </w:r>
          </w:p>
        </w:tc>
        <w:tc>
          <w:tcPr>
            <w:tcW w:w="3977" w:type="dxa"/>
            <w:tcBorders>
              <w:top w:val="thinThickSmallGap" w:sz="24" w:space="0" w:color="auto"/>
              <w:bottom w:val="thinThickSmallGap" w:sz="24" w:space="0" w:color="auto"/>
            </w:tcBorders>
          </w:tcPr>
          <w:p w:rsidR="00D5499E" w:rsidRPr="00F568C5" w:rsidRDefault="00D5499E" w:rsidP="00AF625E">
            <w:pPr>
              <w:jc w:val="center"/>
              <w:rPr>
                <w:rFonts w:cs="Andalus" w:hint="cs"/>
                <w:b/>
                <w:bCs/>
                <w:sz w:val="36"/>
                <w:szCs w:val="36"/>
                <w:rtl/>
              </w:rPr>
            </w:pPr>
            <w:r w:rsidRPr="00F568C5">
              <w:rPr>
                <w:rFonts w:cs="Andalus" w:hint="cs"/>
                <w:b/>
                <w:bCs/>
                <w:sz w:val="36"/>
                <w:szCs w:val="36"/>
                <w:rtl/>
              </w:rPr>
              <w:t>به نـام خـــدا</w:t>
            </w:r>
          </w:p>
          <w:p w:rsidR="00D5499E" w:rsidRPr="00663D2D" w:rsidRDefault="00D5499E" w:rsidP="00AF625E">
            <w:pPr>
              <w:jc w:val="center"/>
              <w:rPr>
                <w:rFonts w:cs="B Farnaz" w:hint="cs"/>
                <w:sz w:val="26"/>
                <w:szCs w:val="26"/>
                <w:rtl/>
              </w:rPr>
            </w:pPr>
            <w:r w:rsidRPr="00663D2D">
              <w:rPr>
                <w:rFonts w:cs="B Farnaz" w:hint="cs"/>
                <w:sz w:val="26"/>
                <w:szCs w:val="26"/>
                <w:rtl/>
              </w:rPr>
              <w:t>اداره آموزش و پرورش ناحیه یک</w:t>
            </w:r>
          </w:p>
          <w:p w:rsidR="00D5499E" w:rsidRPr="00663D2D" w:rsidRDefault="00D5499E" w:rsidP="00AF625E">
            <w:pPr>
              <w:jc w:val="center"/>
              <w:rPr>
                <w:rFonts w:cs="B Farnaz" w:hint="cs"/>
                <w:sz w:val="26"/>
                <w:szCs w:val="26"/>
                <w:rtl/>
              </w:rPr>
            </w:pPr>
            <w:r w:rsidRPr="00663D2D">
              <w:rPr>
                <w:rFonts w:cs="B Farnaz" w:hint="cs"/>
                <w:sz w:val="26"/>
                <w:szCs w:val="26"/>
                <w:rtl/>
              </w:rPr>
              <w:t>آزمون شیمی 2</w:t>
            </w:r>
          </w:p>
          <w:p w:rsidR="00D5499E" w:rsidRPr="00663D2D" w:rsidRDefault="00D5499E" w:rsidP="00AF625E">
            <w:pPr>
              <w:jc w:val="center"/>
              <w:rPr>
                <w:rFonts w:cs="B Farnaz" w:hint="cs"/>
                <w:sz w:val="26"/>
                <w:szCs w:val="26"/>
                <w:rtl/>
              </w:rPr>
            </w:pPr>
            <w:r w:rsidRPr="00663D2D">
              <w:rPr>
                <w:rFonts w:cs="B Farnaz" w:hint="cs"/>
                <w:sz w:val="26"/>
                <w:szCs w:val="26"/>
                <w:rtl/>
              </w:rPr>
              <w:t xml:space="preserve">رشته علوم تجربی </w:t>
            </w:r>
            <w:r w:rsidRPr="00663D2D">
              <w:rPr>
                <w:sz w:val="26"/>
                <w:szCs w:val="26"/>
                <w:rtl/>
              </w:rPr>
              <w:t>–</w:t>
            </w:r>
            <w:r w:rsidRPr="00663D2D">
              <w:rPr>
                <w:rFonts w:cs="B Farnaz" w:hint="cs"/>
                <w:sz w:val="26"/>
                <w:szCs w:val="26"/>
                <w:rtl/>
              </w:rPr>
              <w:t xml:space="preserve"> ریاضی فیزیک</w:t>
            </w:r>
          </w:p>
          <w:p w:rsidR="00D5499E" w:rsidRPr="00B573EB" w:rsidRDefault="00D5499E" w:rsidP="00AF625E">
            <w:pPr>
              <w:jc w:val="center"/>
              <w:rPr>
                <w:rFonts w:hint="cs"/>
                <w:sz w:val="12"/>
                <w:szCs w:val="12"/>
                <w:rtl/>
              </w:rPr>
            </w:pPr>
          </w:p>
        </w:tc>
        <w:tc>
          <w:tcPr>
            <w:tcW w:w="3158" w:type="dxa"/>
            <w:gridSpan w:val="2"/>
            <w:tcBorders>
              <w:top w:val="thinThickSmallGap" w:sz="24" w:space="0" w:color="auto"/>
              <w:bottom w:val="thinThickSmallGap" w:sz="24" w:space="0" w:color="auto"/>
            </w:tcBorders>
          </w:tcPr>
          <w:p w:rsidR="00D5499E" w:rsidRPr="00663D2D" w:rsidRDefault="00D5499E" w:rsidP="00AF625E">
            <w:pPr>
              <w:spacing w:line="360" w:lineRule="auto"/>
              <w:rPr>
                <w:rFonts w:cs="B Farnaz" w:hint="cs"/>
                <w:sz w:val="22"/>
                <w:szCs w:val="22"/>
                <w:rtl/>
              </w:rPr>
            </w:pPr>
          </w:p>
          <w:p w:rsidR="00D5499E" w:rsidRPr="00663D2D" w:rsidRDefault="00D5499E" w:rsidP="00AF625E">
            <w:pPr>
              <w:rPr>
                <w:rFonts w:cs="B Farnaz" w:hint="cs"/>
                <w:sz w:val="26"/>
                <w:szCs w:val="26"/>
                <w:rtl/>
              </w:rPr>
            </w:pPr>
            <w:r w:rsidRPr="00663D2D">
              <w:rPr>
                <w:rFonts w:cs="B Farnaz" w:hint="cs"/>
                <w:sz w:val="26"/>
                <w:szCs w:val="26"/>
                <w:rtl/>
              </w:rPr>
              <w:t>سال تحصیلی  86-85</w:t>
            </w:r>
          </w:p>
          <w:p w:rsidR="00D5499E" w:rsidRPr="00663D2D" w:rsidRDefault="00D5499E" w:rsidP="00AF625E">
            <w:pPr>
              <w:rPr>
                <w:rFonts w:cs="B Farnaz" w:hint="cs"/>
                <w:sz w:val="26"/>
                <w:szCs w:val="26"/>
                <w:rtl/>
              </w:rPr>
            </w:pPr>
            <w:r w:rsidRPr="00663D2D">
              <w:rPr>
                <w:rFonts w:cs="B Titr"/>
                <w:noProof/>
                <w:sz w:val="26"/>
                <w:szCs w:val="26"/>
                <w:rtl/>
              </w:rPr>
              <w:pict>
                <v:rect id="_x0000_s1140" style="position:absolute;left:0;text-align:left;margin-left:-249.85pt;margin-top:17.15pt;width:18.05pt;height:18pt;z-index:251781120">
                  <w10:wrap anchorx="page"/>
                </v:rect>
              </w:pict>
            </w:r>
            <w:r w:rsidRPr="00663D2D">
              <w:rPr>
                <w:rFonts w:cs="B Farnaz" w:hint="cs"/>
                <w:sz w:val="26"/>
                <w:szCs w:val="26"/>
                <w:rtl/>
              </w:rPr>
              <w:t xml:space="preserve">تاریخ آزمون </w:t>
            </w:r>
            <w:r w:rsidRPr="00663D2D">
              <w:rPr>
                <w:rFonts w:cs="B Farnaz" w:hint="cs"/>
                <w:sz w:val="20"/>
                <w:szCs w:val="20"/>
                <w:rtl/>
              </w:rPr>
              <w:t xml:space="preserve">  ....................</w:t>
            </w:r>
          </w:p>
          <w:p w:rsidR="00D5499E" w:rsidRDefault="00D5499E" w:rsidP="00AF625E">
            <w:pPr>
              <w:rPr>
                <w:rFonts w:hint="cs"/>
                <w:rtl/>
              </w:rPr>
            </w:pPr>
            <w:r w:rsidRPr="00663D2D">
              <w:rPr>
                <w:rFonts w:cs="B Farnaz" w:hint="cs"/>
                <w:sz w:val="26"/>
                <w:szCs w:val="26"/>
                <w:rtl/>
              </w:rPr>
              <w:t>وقت آزمون :  80 دقیقه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  <w:tcBorders>
              <w:top w:val="thinThickSmallGap" w:sz="24" w:space="0" w:color="auto"/>
            </w:tcBorders>
          </w:tcPr>
          <w:p w:rsidR="00D5499E" w:rsidRPr="00D24F8B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 w:rsidRPr="00D24F8B">
              <w:rPr>
                <w:rFonts w:cs="B Titr" w:hint="cs"/>
                <w:rtl/>
              </w:rPr>
              <w:t>1</w:t>
            </w:r>
          </w:p>
        </w:tc>
        <w:tc>
          <w:tcPr>
            <w:tcW w:w="9543" w:type="dxa"/>
            <w:gridSpan w:val="3"/>
            <w:tcBorders>
              <w:top w:val="thinThickSmallGap" w:sz="24" w:space="0" w:color="auto"/>
            </w:tcBorders>
          </w:tcPr>
          <w:p w:rsidR="00D5499E" w:rsidRDefault="00D5499E" w:rsidP="00AF625E">
            <w:pPr>
              <w:jc w:val="lowKashida"/>
              <w:rPr>
                <w:rFonts w:cs="B Titr" w:hint="cs"/>
                <w:rtl/>
              </w:rPr>
            </w:pPr>
            <w:r w:rsidRPr="00970579">
              <w:rPr>
                <w:rFonts w:cs="B Titr" w:hint="cs"/>
                <w:rtl/>
              </w:rPr>
              <w:t xml:space="preserve"> عبارت های زیر را با استفاده از واژه های داخل کادر کامل کنید.</w:t>
            </w:r>
          </w:p>
          <w:p w:rsidR="00D5499E" w:rsidRDefault="00D5499E" w:rsidP="00AF625E">
            <w:pPr>
              <w:jc w:val="lowKashida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(توجه کنید برخی از واژهای داخل کادر اضافی اند.)</w:t>
            </w:r>
          </w:p>
          <w:tbl>
            <w:tblPr>
              <w:tblStyle w:val="TableGrid"/>
              <w:bidiVisual/>
              <w:tblW w:w="0" w:type="auto"/>
              <w:tblLook w:val="01E0"/>
            </w:tblPr>
            <w:tblGrid>
              <w:gridCol w:w="9312"/>
            </w:tblGrid>
            <w:tr w:rsidR="00D5499E" w:rsidRPr="00A25867" w:rsidTr="00AF625E">
              <w:tc>
                <w:tcPr>
                  <w:tcW w:w="9312" w:type="dxa"/>
                </w:tcPr>
                <w:p w:rsidR="00D5499E" w:rsidRPr="00A25867" w:rsidRDefault="00D5499E" w:rsidP="00AF625E">
                  <w:pPr>
                    <w:jc w:val="center"/>
                    <w:rPr>
                      <w:rFonts w:cs="B Titr" w:hint="cs"/>
                      <w:rtl/>
                    </w:rPr>
                  </w:pPr>
                  <w:r w:rsidRPr="00A25867">
                    <w:rPr>
                      <w:rFonts w:cs="B Titr" w:hint="cs"/>
                      <w:rtl/>
                    </w:rPr>
                    <w:t xml:space="preserve">پایه  </w:t>
                  </w:r>
                  <w:r w:rsidRPr="00A25867">
                    <w:rPr>
                      <w:rFonts w:hint="cs"/>
                      <w:rtl/>
                    </w:rPr>
                    <w:t>–</w:t>
                  </w:r>
                  <w:r w:rsidRPr="00A25867">
                    <w:rPr>
                      <w:rFonts w:cs="B Titr" w:hint="cs"/>
                      <w:rtl/>
                    </w:rPr>
                    <w:t xml:space="preserve">  اتم هسته دار </w:t>
                  </w:r>
                  <w:r w:rsidRPr="00A25867">
                    <w:rPr>
                      <w:rFonts w:hint="cs"/>
                      <w:rtl/>
                    </w:rPr>
                    <w:t>–</w:t>
                  </w:r>
                  <w:r w:rsidRPr="00A25867">
                    <w:rPr>
                      <w:rFonts w:cs="B Titr" w:hint="cs"/>
                      <w:rtl/>
                    </w:rPr>
                    <w:t xml:space="preserve"> سه </w:t>
                  </w:r>
                  <w:r w:rsidRPr="00A25867">
                    <w:rPr>
                      <w:rFonts w:hint="cs"/>
                      <w:rtl/>
                    </w:rPr>
                    <w:t>–</w:t>
                  </w:r>
                  <w:r w:rsidRPr="00A25867">
                    <w:rPr>
                      <w:rFonts w:cs="B Titr" w:hint="cs"/>
                      <w:rtl/>
                    </w:rPr>
                    <w:t xml:space="preserve"> چهار </w:t>
                  </w:r>
                  <w:r w:rsidRPr="00A25867">
                    <w:rPr>
                      <w:rFonts w:hint="cs"/>
                      <w:rtl/>
                    </w:rPr>
                    <w:t>–</w:t>
                  </w:r>
                  <w:r w:rsidRPr="00A25867">
                    <w:rPr>
                      <w:rFonts w:cs="B Titr" w:hint="cs"/>
                      <w:rtl/>
                    </w:rPr>
                    <w:t xml:space="preserve"> برانگیخته </w:t>
                  </w:r>
                  <w:r w:rsidRPr="00A25867">
                    <w:rPr>
                      <w:rFonts w:hint="cs"/>
                      <w:rtl/>
                    </w:rPr>
                    <w:t>–</w:t>
                  </w:r>
                  <w:r w:rsidRPr="00A25867">
                    <w:rPr>
                      <w:rFonts w:cs="B Titr" w:hint="cs"/>
                      <w:rtl/>
                    </w:rPr>
                    <w:t xml:space="preserve"> فرمول مولکول </w:t>
                  </w:r>
                  <w:r w:rsidRPr="00A25867">
                    <w:rPr>
                      <w:rFonts w:hint="cs"/>
                      <w:rtl/>
                    </w:rPr>
                    <w:t>–</w:t>
                  </w:r>
                  <w:r w:rsidRPr="00A25867">
                    <w:rPr>
                      <w:rFonts w:cs="B Titr" w:hint="cs"/>
                      <w:rtl/>
                    </w:rPr>
                    <w:t xml:space="preserve"> فرمول تجربی </w:t>
                  </w:r>
                  <w:r w:rsidRPr="00A25867">
                    <w:rPr>
                      <w:rFonts w:hint="cs"/>
                      <w:rtl/>
                    </w:rPr>
                    <w:t>–</w:t>
                  </w:r>
                  <w:r w:rsidRPr="00A25867">
                    <w:rPr>
                      <w:rFonts w:cs="B Titr" w:hint="cs"/>
                      <w:rtl/>
                    </w:rPr>
                    <w:t xml:space="preserve"> فرمول ساختاری</w:t>
                  </w:r>
                </w:p>
              </w:tc>
            </w:tr>
          </w:tbl>
          <w:p w:rsidR="00D5499E" w:rsidRPr="00455FED" w:rsidRDefault="00D5499E" w:rsidP="00AF625E">
            <w:pPr>
              <w:jc w:val="lowKashida"/>
              <w:rPr>
                <w:rFonts w:cs="B Titr" w:hint="cs"/>
                <w:sz w:val="10"/>
                <w:szCs w:val="10"/>
                <w:rtl/>
              </w:rPr>
            </w:pP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  <w:r w:rsidRPr="00EF6A07">
              <w:rPr>
                <w:rFonts w:cs="B Zar" w:hint="cs"/>
                <w:b/>
                <w:bCs/>
                <w:rtl/>
              </w:rPr>
              <w:t xml:space="preserve">آ) رادرفورد با استفاده از نتایج آزمایش های خود مدلی برای اتم پیشنهاد کرد که مدل ....................... نامیده  </w:t>
            </w:r>
            <w:r>
              <w:rPr>
                <w:rFonts w:cs="B Zar" w:hint="cs"/>
                <w:b/>
                <w:bCs/>
                <w:rtl/>
              </w:rPr>
              <w:t>شد.</w:t>
            </w: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  <w:r>
              <w:rPr>
                <w:rFonts w:cs="B Zar" w:hint="cs"/>
                <w:b/>
                <w:bCs/>
                <w:rtl/>
              </w:rPr>
              <w:t xml:space="preserve">ب) الکترون در حالت </w:t>
            </w:r>
            <w:r w:rsidRPr="00EF6A07">
              <w:rPr>
                <w:rFonts w:cs="B Zar" w:hint="cs"/>
                <w:b/>
                <w:bCs/>
                <w:rtl/>
              </w:rPr>
              <w:t>.......................</w:t>
            </w:r>
            <w:r>
              <w:rPr>
                <w:rFonts w:cs="B Zar" w:hint="cs"/>
                <w:b/>
                <w:bCs/>
                <w:rtl/>
              </w:rPr>
              <w:t xml:space="preserve"> ناپایدار است ، از این رو همان مقدار انرژی را که پیش از این گرفته به شکل نور و گرما از دست می دهد. </w:t>
            </w: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  <w:r>
              <w:rPr>
                <w:rFonts w:cs="B Zar" w:hint="cs"/>
                <w:b/>
                <w:bCs/>
                <w:rtl/>
              </w:rPr>
              <w:t xml:space="preserve">پ) در الماس هر اتم کربن به </w:t>
            </w:r>
            <w:r w:rsidRPr="00EF6A07">
              <w:rPr>
                <w:rFonts w:cs="B Zar" w:hint="cs"/>
                <w:b/>
                <w:bCs/>
                <w:rtl/>
              </w:rPr>
              <w:t>.......................</w:t>
            </w:r>
            <w:r>
              <w:rPr>
                <w:rFonts w:cs="B Zar" w:hint="cs"/>
                <w:b/>
                <w:bCs/>
                <w:rtl/>
              </w:rPr>
              <w:t xml:space="preserve"> اتم کربن و در گرافیت هر اتم کربن به </w:t>
            </w:r>
            <w:r w:rsidRPr="00EF6A07">
              <w:rPr>
                <w:rFonts w:cs="B Zar" w:hint="cs"/>
                <w:b/>
                <w:bCs/>
                <w:rtl/>
              </w:rPr>
              <w:t>.......................</w:t>
            </w:r>
            <w:r>
              <w:rPr>
                <w:rFonts w:cs="B Zar" w:hint="cs"/>
                <w:b/>
                <w:bCs/>
                <w:rtl/>
              </w:rPr>
              <w:t xml:space="preserve"> اتم کربن متصل است.</w:t>
            </w:r>
          </w:p>
          <w:p w:rsidR="00D5499E" w:rsidRPr="00EF6A07" w:rsidRDefault="00D5499E" w:rsidP="00AF625E">
            <w:pPr>
              <w:spacing w:line="360" w:lineRule="auto"/>
              <w:jc w:val="lowKashida"/>
              <w:rPr>
                <w:rFonts w:cs="B Zar" w:hint="cs"/>
                <w:b/>
                <w:bCs/>
                <w:rtl/>
              </w:rPr>
            </w:pPr>
            <w:r>
              <w:rPr>
                <w:rFonts w:cs="B Zar" w:hint="cs"/>
                <w:b/>
                <w:bCs/>
                <w:rtl/>
              </w:rPr>
              <w:t xml:space="preserve">ت) به ترکیب هایی که </w:t>
            </w:r>
            <w:r w:rsidRPr="00EF6A07">
              <w:rPr>
                <w:rFonts w:cs="B Zar" w:hint="cs"/>
                <w:b/>
                <w:bCs/>
                <w:rtl/>
              </w:rPr>
              <w:t>.......................</w:t>
            </w:r>
            <w:r>
              <w:rPr>
                <w:rFonts w:cs="B Zar" w:hint="cs"/>
                <w:b/>
                <w:bCs/>
                <w:rtl/>
              </w:rPr>
              <w:t xml:space="preserve"> یکسان و </w:t>
            </w:r>
            <w:r w:rsidRPr="00EF6A07">
              <w:rPr>
                <w:rFonts w:cs="B Zar" w:hint="cs"/>
                <w:b/>
                <w:bCs/>
                <w:rtl/>
              </w:rPr>
              <w:t>.......................</w:t>
            </w:r>
            <w:r>
              <w:rPr>
                <w:rFonts w:cs="B Zar" w:hint="cs"/>
                <w:b/>
                <w:bCs/>
                <w:rtl/>
              </w:rPr>
              <w:t xml:space="preserve"> متفاوت دارند ، ایزومر می گویند.</w:t>
            </w:r>
          </w:p>
        </w:tc>
        <w:tc>
          <w:tcPr>
            <w:tcW w:w="727" w:type="dxa"/>
            <w:tcBorders>
              <w:top w:val="thinThickSmallGap" w:sz="24" w:space="0" w:color="auto"/>
            </w:tcBorders>
            <w:vAlign w:val="center"/>
          </w:tcPr>
          <w:p w:rsidR="00D5499E" w:rsidRPr="00D24F8B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5/1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</w:tcPr>
          <w:p w:rsidR="00D5499E" w:rsidRPr="00D24F8B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2</w:t>
            </w:r>
          </w:p>
        </w:tc>
        <w:tc>
          <w:tcPr>
            <w:tcW w:w="9543" w:type="dxa"/>
            <w:gridSpan w:val="3"/>
          </w:tcPr>
          <w:p w:rsidR="00D5499E" w:rsidRDefault="00D5499E" w:rsidP="00AF625E">
            <w:pPr>
              <w:jc w:val="lowKashida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درستی یا نادرستی عبارت های زیر را مشخص کرده ، شکل درست عبارت نادرست را بنویسید.</w:t>
            </w:r>
          </w:p>
          <w:p w:rsidR="00D5499E" w:rsidRDefault="00D5499E" w:rsidP="00AF625E">
            <w:pPr>
              <w:spacing w:line="360" w:lineRule="auto"/>
              <w:jc w:val="lowKashida"/>
              <w:rPr>
                <w:rFonts w:cs="B Zar" w:hint="cs"/>
                <w:b/>
                <w:bCs/>
                <w:rtl/>
              </w:rPr>
            </w:pPr>
            <w:r w:rsidRPr="00E56C3F">
              <w:rPr>
                <w:rFonts w:cs="B Zar" w:hint="cs"/>
                <w:b/>
                <w:bCs/>
                <w:rtl/>
              </w:rPr>
              <w:t xml:space="preserve">آ) </w:t>
            </w:r>
            <w:r>
              <w:rPr>
                <w:rFonts w:cs="B Zar" w:hint="cs"/>
                <w:b/>
                <w:bCs/>
                <w:rtl/>
              </w:rPr>
              <w:t>ترکیب های یونی نقطه ذوب و جوش بالایی دارند.   (        )</w:t>
            </w:r>
          </w:p>
          <w:p w:rsidR="00D5499E" w:rsidRPr="00E56C3F" w:rsidRDefault="00D5499E" w:rsidP="00AF625E">
            <w:pPr>
              <w:spacing w:line="480" w:lineRule="auto"/>
              <w:jc w:val="lowKashida"/>
              <w:rPr>
                <w:rFonts w:cs="B Zar" w:hint="cs"/>
                <w:b/>
                <w:bCs/>
                <w:rtl/>
              </w:rPr>
            </w:pPr>
            <w:r>
              <w:rPr>
                <w:rFonts w:cs="B Zar" w:hint="cs"/>
                <w:b/>
                <w:bCs/>
                <w:rtl/>
              </w:rPr>
              <w:t>ب)  ترکیب های یونی در حالت جامد رسانای جریان برق هستند.  (         )</w:t>
            </w:r>
          </w:p>
        </w:tc>
        <w:tc>
          <w:tcPr>
            <w:tcW w:w="727" w:type="dxa"/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1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</w:tcPr>
          <w:p w:rsidR="00D5499E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3</w:t>
            </w:r>
          </w:p>
        </w:tc>
        <w:tc>
          <w:tcPr>
            <w:tcW w:w="9543" w:type="dxa"/>
            <w:gridSpan w:val="3"/>
          </w:tcPr>
          <w:p w:rsidR="00D5499E" w:rsidRDefault="00D5499E" w:rsidP="00AF625E">
            <w:pPr>
              <w:jc w:val="lowKashida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تعریف کنید .</w:t>
            </w:r>
          </w:p>
          <w:p w:rsidR="00D5499E" w:rsidRDefault="00D5499E" w:rsidP="00AF625E">
            <w:pPr>
              <w:spacing w:line="360" w:lineRule="auto"/>
              <w:jc w:val="lowKashida"/>
              <w:rPr>
                <w:rFonts w:cs="B Zar" w:hint="cs"/>
                <w:b/>
                <w:bCs/>
                <w:rtl/>
              </w:rPr>
            </w:pPr>
            <w:r>
              <w:rPr>
                <w:rFonts w:cs="B Zar" w:hint="cs"/>
                <w:b/>
                <w:bCs/>
                <w:rtl/>
              </w:rPr>
              <w:t>شبکه بلور</w:t>
            </w:r>
          </w:p>
          <w:p w:rsidR="00D5499E" w:rsidRDefault="00D5499E" w:rsidP="00AF625E">
            <w:pPr>
              <w:spacing w:line="360" w:lineRule="auto"/>
              <w:jc w:val="lowKashida"/>
              <w:rPr>
                <w:rFonts w:cs="B Zar" w:hint="cs"/>
                <w:b/>
                <w:bCs/>
                <w:rtl/>
              </w:rPr>
            </w:pPr>
            <w:r>
              <w:rPr>
                <w:rFonts w:cs="B Zar" w:hint="cs"/>
                <w:b/>
                <w:bCs/>
                <w:rtl/>
              </w:rPr>
              <w:t>انرژی پیوند</w:t>
            </w:r>
          </w:p>
          <w:p w:rsidR="00D5499E" w:rsidRPr="00076868" w:rsidRDefault="00D5499E" w:rsidP="00AF625E">
            <w:pPr>
              <w:spacing w:line="480" w:lineRule="auto"/>
              <w:jc w:val="lowKashida"/>
              <w:rPr>
                <w:rFonts w:cs="B Zar" w:hint="cs"/>
                <w:b/>
                <w:bCs/>
                <w:rtl/>
              </w:rPr>
            </w:pPr>
            <w:r>
              <w:rPr>
                <w:rFonts w:cs="B Zar" w:hint="cs"/>
                <w:b/>
                <w:bCs/>
                <w:rtl/>
              </w:rPr>
              <w:t>نمک آب پوشیده (متبلور)</w:t>
            </w:r>
          </w:p>
        </w:tc>
        <w:tc>
          <w:tcPr>
            <w:tcW w:w="727" w:type="dxa"/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5/1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</w:tcPr>
          <w:p w:rsidR="00D5499E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4</w:t>
            </w:r>
          </w:p>
        </w:tc>
        <w:tc>
          <w:tcPr>
            <w:tcW w:w="9543" w:type="dxa"/>
            <w:gridSpan w:val="3"/>
          </w:tcPr>
          <w:p w:rsidR="00D5499E" w:rsidRDefault="00D5499E" w:rsidP="00AF625E">
            <w:pPr>
              <w:jc w:val="lowKashida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 xml:space="preserve">آ) آرایش الکترونی  </w:t>
            </w:r>
            <w:r>
              <w:rPr>
                <w:rFonts w:cs="B Titr" w:hint="cs"/>
                <w:vertAlign w:val="superscript"/>
                <w:rtl/>
              </w:rPr>
              <w:t>+3</w:t>
            </w:r>
            <w:r>
              <w:rPr>
                <w:rFonts w:cs="B Titr" w:hint="cs"/>
                <w:rtl/>
              </w:rPr>
              <w:t xml:space="preserve"> </w:t>
            </w:r>
            <w:r>
              <w:rPr>
                <w:rFonts w:cs="B Titr"/>
              </w:rPr>
              <w:t>Fe</w:t>
            </w:r>
            <w:r>
              <w:rPr>
                <w:rFonts w:cs="B Titr" w:hint="cs"/>
                <w:vertAlign w:val="subscript"/>
                <w:rtl/>
              </w:rPr>
              <w:t>26</w:t>
            </w:r>
            <w:r>
              <w:rPr>
                <w:rFonts w:cs="B Titr" w:hint="cs"/>
                <w:rtl/>
              </w:rPr>
              <w:t xml:space="preserve">  را رسم کنید . </w:t>
            </w:r>
          </w:p>
          <w:p w:rsidR="00D5499E" w:rsidRPr="00F172B4" w:rsidRDefault="00D5499E" w:rsidP="00AF625E">
            <w:pPr>
              <w:jc w:val="lowKashida"/>
              <w:rPr>
                <w:rFonts w:cs="B Titr" w:hint="cs"/>
                <w:sz w:val="36"/>
                <w:szCs w:val="36"/>
                <w:rtl/>
              </w:rPr>
            </w:pPr>
          </w:p>
          <w:p w:rsidR="00D5499E" w:rsidRDefault="00D5499E" w:rsidP="00AF625E">
            <w:pPr>
              <w:ind w:firstLine="6807"/>
              <w:jc w:val="lowKashida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 xml:space="preserve"> </w:t>
            </w:r>
            <w:r w:rsidRPr="00D52602">
              <w:rPr>
                <w:rFonts w:cs="B Titr" w:hint="cs"/>
                <w:sz w:val="16"/>
                <w:szCs w:val="16"/>
                <w:rtl/>
              </w:rPr>
              <w:t>*</w:t>
            </w:r>
          </w:p>
          <w:p w:rsidR="00D5499E" w:rsidRDefault="00D5499E" w:rsidP="00AF625E">
            <w:pPr>
              <w:jc w:val="lowKashida"/>
              <w:rPr>
                <w:rFonts w:cs="B Titr" w:hint="cs"/>
                <w:rtl/>
              </w:rPr>
            </w:pPr>
            <w:r>
              <w:rPr>
                <w:rFonts w:cs="B Titr"/>
                <w:noProof/>
                <w:rtl/>
              </w:rPr>
              <w:pict>
                <v:line id="_x0000_s1146" style="position:absolute;left:0;text-align:left;z-index:251787264" from="118.7pt,10.6pt" to="118.7pt,26.9pt">
                  <v:stroke startarrow="block"/>
                  <w10:wrap anchorx="page"/>
                </v:line>
              </w:pict>
            </w:r>
            <w:r>
              <w:rPr>
                <w:rFonts w:cs="B Titr"/>
                <w:noProof/>
                <w:rtl/>
              </w:rPr>
              <w:pict>
                <v:line id="_x0000_s1145" style="position:absolute;left:0;text-align:left;z-index:251786240" from="91.7pt,11.45pt" to="91.7pt,27.75pt">
                  <v:stroke startarrow="block"/>
                  <w10:wrap anchorx="page"/>
                </v:line>
              </w:pict>
            </w:r>
            <w:r>
              <w:rPr>
                <w:rFonts w:cs="B Titr"/>
                <w:noProof/>
                <w:rtl/>
              </w:rPr>
              <w:pict>
                <v:line id="_x0000_s1144" style="position:absolute;left:0;text-align:left;z-index:251785216" from="63pt,12.3pt" to="63pt,28.6pt">
                  <v:stroke startarrow="block"/>
                  <w10:wrap anchorx="page"/>
                </v:line>
              </w:pict>
            </w:r>
            <w:r>
              <w:rPr>
                <w:rFonts w:cs="B Titr"/>
                <w:noProof/>
                <w:rtl/>
              </w:rPr>
              <w:pict>
                <v:line id="_x0000_s1143" style="position:absolute;left:0;text-align:left;z-index:251784192" from="1in,12.3pt" to="1in,30.3pt">
                  <v:stroke endarrow="block"/>
                  <w10:wrap anchorx="page"/>
                </v:line>
              </w:pict>
            </w:r>
            <w:r>
              <w:rPr>
                <w:rFonts w:cs="B Titr"/>
                <w:noProof/>
                <w:rtl/>
              </w:rPr>
              <w:pict>
                <v:rect id="_x0000_s1142" style="position:absolute;left:0;text-align:left;margin-left:106.55pt;margin-top:7.65pt;width:27.05pt;height:27.15pt;z-index:251783168">
                  <w10:wrap anchorx="page"/>
                </v:rect>
              </w:pict>
            </w:r>
            <w:r>
              <w:rPr>
                <w:rFonts w:cs="B Titr"/>
                <w:noProof/>
                <w:rtl/>
              </w:rPr>
              <w:pict>
                <v:rect id="_x0000_s1141" style="position:absolute;left:0;text-align:left;margin-left:80.05pt;margin-top:7.65pt;width:27.05pt;height:27.15pt;z-index:251782144">
                  <w10:wrap anchorx="page"/>
                </v:rect>
              </w:pict>
            </w:r>
            <w:r>
              <w:rPr>
                <w:rFonts w:cs="B Titr"/>
                <w:noProof/>
                <w:rtl/>
              </w:rPr>
              <w:pict>
                <v:rect id="_x0000_s1139" style="position:absolute;left:0;text-align:left;margin-left:52.9pt;margin-top:7.65pt;width:27.05pt;height:27.15pt;z-index:251780096">
                  <w10:wrap anchorx="page"/>
                </v:rect>
              </w:pict>
            </w:r>
            <w:r>
              <w:rPr>
                <w:rFonts w:cs="B Titr" w:hint="cs"/>
                <w:rtl/>
              </w:rPr>
              <w:t xml:space="preserve">ب) اعداد کوانتومی  الکترون نشانه دار را مشخص کنید.                                                                                   </w:t>
            </w:r>
            <w:r>
              <w:rPr>
                <w:rFonts w:cs="B Titr" w:hint="cs"/>
                <w:vertAlign w:val="superscript"/>
                <w:rtl/>
              </w:rPr>
              <w:t>4</w:t>
            </w:r>
            <w:r>
              <w:rPr>
                <w:rFonts w:cs="B Titr" w:hint="cs"/>
                <w:rtl/>
              </w:rPr>
              <w:t xml:space="preserve"> </w:t>
            </w:r>
            <w:r w:rsidRPr="00B35D54">
              <w:rPr>
                <w:rFonts w:cs="B Titr"/>
                <w:b/>
                <w:bCs/>
              </w:rPr>
              <w:t>p</w:t>
            </w:r>
            <w:r>
              <w:rPr>
                <w:rFonts w:cs="B Titr" w:hint="cs"/>
                <w:rtl/>
              </w:rPr>
              <w:t xml:space="preserve"> 3 </w:t>
            </w:r>
          </w:p>
          <w:p w:rsidR="00D5499E" w:rsidRPr="002B1F6A" w:rsidRDefault="00D5499E" w:rsidP="00AF625E">
            <w:pPr>
              <w:jc w:val="lowKashida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 xml:space="preserve">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27" w:type="dxa"/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75/1</w:t>
            </w:r>
          </w:p>
        </w:tc>
      </w:tr>
      <w:tr w:rsidR="00D5499E" w:rsidTr="00AF625E">
        <w:trPr>
          <w:trHeight w:val="2496"/>
          <w:jc w:val="center"/>
        </w:trPr>
        <w:tc>
          <w:tcPr>
            <w:tcW w:w="373" w:type="dxa"/>
          </w:tcPr>
          <w:p w:rsidR="00D5499E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5</w:t>
            </w:r>
          </w:p>
        </w:tc>
        <w:tc>
          <w:tcPr>
            <w:tcW w:w="9543" w:type="dxa"/>
            <w:gridSpan w:val="3"/>
          </w:tcPr>
          <w:p w:rsidR="00D5499E" w:rsidRDefault="00D5499E" w:rsidP="00AF625E">
            <w:pPr>
              <w:jc w:val="lowKashida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 xml:space="preserve">آ) نام گذاری کنید :            </w:t>
            </w:r>
            <w:r>
              <w:rPr>
                <w:rFonts w:cs="B Titr" w:hint="cs"/>
                <w:vertAlign w:val="subscript"/>
                <w:rtl/>
              </w:rPr>
              <w:t>3</w:t>
            </w:r>
            <w:r>
              <w:rPr>
                <w:rFonts w:cs="B Titr"/>
              </w:rPr>
              <w:t>O</w:t>
            </w:r>
            <w:r>
              <w:rPr>
                <w:rFonts w:cs="B Titr" w:hint="cs"/>
                <w:vertAlign w:val="subscript"/>
                <w:rtl/>
              </w:rPr>
              <w:t>2</w:t>
            </w:r>
            <w:r>
              <w:rPr>
                <w:rFonts w:cs="B Titr"/>
              </w:rPr>
              <w:t>Fe</w:t>
            </w:r>
            <w:r>
              <w:rPr>
                <w:rFonts w:cs="B Titr" w:hint="cs"/>
                <w:rtl/>
              </w:rPr>
              <w:t xml:space="preserve"> (                              )             </w:t>
            </w:r>
            <w:r>
              <w:rPr>
                <w:rFonts w:cs="B Titr" w:hint="cs"/>
                <w:vertAlign w:val="subscript"/>
                <w:rtl/>
              </w:rPr>
              <w:t>4</w:t>
            </w:r>
            <w:r>
              <w:rPr>
                <w:rFonts w:cs="B Titr"/>
              </w:rPr>
              <w:t>PO</w:t>
            </w:r>
            <w:r>
              <w:rPr>
                <w:rFonts w:cs="B Titr" w:hint="cs"/>
                <w:vertAlign w:val="subscript"/>
                <w:rtl/>
              </w:rPr>
              <w:t>3</w:t>
            </w:r>
            <w:r>
              <w:rPr>
                <w:rFonts w:cs="B Titr"/>
              </w:rPr>
              <w:t>Na</w:t>
            </w:r>
            <w:r>
              <w:rPr>
                <w:rFonts w:cs="B Titr" w:hint="cs"/>
                <w:rtl/>
              </w:rPr>
              <w:t xml:space="preserve">   (                                       )</w:t>
            </w:r>
          </w:p>
          <w:p w:rsidR="00D5499E" w:rsidRDefault="00D5499E" w:rsidP="00AF625E">
            <w:pPr>
              <w:jc w:val="lowKashida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 xml:space="preserve">                                             </w:t>
            </w:r>
            <w:r>
              <w:rPr>
                <w:rFonts w:cs="B Titr" w:hint="cs"/>
                <w:vertAlign w:val="subscript"/>
                <w:rtl/>
              </w:rPr>
              <w:t>3</w:t>
            </w:r>
            <w:r>
              <w:rPr>
                <w:rFonts w:cs="B Titr"/>
              </w:rPr>
              <w:t>O</w:t>
            </w:r>
            <w:r>
              <w:rPr>
                <w:rFonts w:cs="B Titr" w:hint="cs"/>
                <w:vertAlign w:val="subscript"/>
                <w:rtl/>
              </w:rPr>
              <w:t>2</w:t>
            </w:r>
            <w:r>
              <w:rPr>
                <w:rFonts w:cs="B Titr"/>
              </w:rPr>
              <w:t>N</w:t>
            </w:r>
            <w:r>
              <w:rPr>
                <w:rFonts w:cs="B Titr" w:hint="cs"/>
                <w:rtl/>
              </w:rPr>
              <w:t xml:space="preserve">  (                              )               </w:t>
            </w:r>
            <w:r>
              <w:rPr>
                <w:rFonts w:cs="B Titr"/>
              </w:rPr>
              <w:t>Br</w:t>
            </w:r>
            <w:r>
              <w:rPr>
                <w:rFonts w:cs="B Titr" w:hint="cs"/>
                <w:rtl/>
              </w:rPr>
              <w:t xml:space="preserve"> </w:t>
            </w:r>
            <w:r>
              <w:rPr>
                <w:rFonts w:cs="B Titr"/>
              </w:rPr>
              <w:t>Ag</w:t>
            </w:r>
            <w:r>
              <w:rPr>
                <w:rFonts w:cs="B Titr" w:hint="cs"/>
                <w:rtl/>
              </w:rPr>
              <w:t xml:space="preserve">      (                                       )</w:t>
            </w:r>
          </w:p>
          <w:p w:rsidR="00D5499E" w:rsidRDefault="00D5499E" w:rsidP="00AF625E">
            <w:pPr>
              <w:jc w:val="center"/>
              <w:rPr>
                <w:rFonts w:cs="B Mitra" w:hint="cs"/>
                <w:b/>
                <w:bCs/>
                <w:rtl/>
              </w:rPr>
            </w:pPr>
            <w:r w:rsidRPr="00A47062">
              <w:rPr>
                <w:rFonts w:cs="B Mitra" w:hint="cs"/>
                <w:b/>
                <w:bCs/>
                <w:rtl/>
              </w:rPr>
              <w:t>جدول آنیون ها و کاتیون ها</w:t>
            </w:r>
          </w:p>
          <w:p w:rsidR="00D5499E" w:rsidRPr="008702FF" w:rsidRDefault="00D5499E" w:rsidP="00AF625E">
            <w:pPr>
              <w:jc w:val="center"/>
              <w:rPr>
                <w:rFonts w:cs="B Mitra" w:hint="cs"/>
                <w:b/>
                <w:bCs/>
                <w:sz w:val="10"/>
                <w:szCs w:val="10"/>
                <w:rtl/>
              </w:rPr>
            </w:pPr>
          </w:p>
          <w:tbl>
            <w:tblPr>
              <w:tblStyle w:val="TableGrid"/>
              <w:bidiVisual/>
              <w:tblW w:w="0" w:type="auto"/>
              <w:jc w:val="center"/>
              <w:tblLook w:val="01E0"/>
            </w:tblPr>
            <w:tblGrid>
              <w:gridCol w:w="931"/>
              <w:gridCol w:w="931"/>
              <w:gridCol w:w="931"/>
              <w:gridCol w:w="931"/>
              <w:gridCol w:w="931"/>
              <w:gridCol w:w="931"/>
              <w:gridCol w:w="931"/>
              <w:gridCol w:w="931"/>
              <w:gridCol w:w="932"/>
              <w:gridCol w:w="932"/>
            </w:tblGrid>
            <w:tr w:rsidR="00D5499E" w:rsidRPr="001E4DB9" w:rsidTr="00AF625E">
              <w:trPr>
                <w:jc w:val="center"/>
              </w:trPr>
              <w:tc>
                <w:tcPr>
                  <w:tcW w:w="931" w:type="dxa"/>
                  <w:vAlign w:val="center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1E4DB9"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>نام آنیون یا کاتیون</w:t>
                  </w:r>
                </w:p>
              </w:tc>
              <w:tc>
                <w:tcPr>
                  <w:tcW w:w="931" w:type="dxa"/>
                  <w:vAlign w:val="center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1E4DB9"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>یون نقره</w:t>
                  </w:r>
                </w:p>
              </w:tc>
              <w:tc>
                <w:tcPr>
                  <w:tcW w:w="931" w:type="dxa"/>
                  <w:vAlign w:val="center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1E4DB9"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>یون یدید</w:t>
                  </w:r>
                </w:p>
              </w:tc>
              <w:tc>
                <w:tcPr>
                  <w:tcW w:w="931" w:type="dxa"/>
                  <w:vAlign w:val="center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1E4DB9"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>یون پتاسیم</w:t>
                  </w:r>
                </w:p>
              </w:tc>
              <w:tc>
                <w:tcPr>
                  <w:tcW w:w="931" w:type="dxa"/>
                  <w:vAlign w:val="center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1E4DB9"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>یون برمید</w:t>
                  </w:r>
                </w:p>
              </w:tc>
              <w:tc>
                <w:tcPr>
                  <w:tcW w:w="931" w:type="dxa"/>
                  <w:vAlign w:val="center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1E4DB9"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 xml:space="preserve">یون آهن </w:t>
                  </w:r>
                  <w:r w:rsidRPr="001E4DB9">
                    <w:rPr>
                      <w:rFonts w:cs="B Mitra"/>
                      <w:b/>
                      <w:bCs/>
                      <w:sz w:val="20"/>
                      <w:szCs w:val="20"/>
                    </w:rPr>
                    <w:t>III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</w:rPr>
                    <w:t>)</w:t>
                  </w:r>
                  <w:r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>)</w:t>
                  </w:r>
                </w:p>
              </w:tc>
              <w:tc>
                <w:tcPr>
                  <w:tcW w:w="931" w:type="dxa"/>
                  <w:vAlign w:val="center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1E4DB9"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>یون کلسیم</w:t>
                  </w:r>
                </w:p>
              </w:tc>
              <w:tc>
                <w:tcPr>
                  <w:tcW w:w="931" w:type="dxa"/>
                  <w:vAlign w:val="center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</w:rPr>
                  </w:pPr>
                  <w:r w:rsidRPr="001E4DB9"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 xml:space="preserve">یون مس </w:t>
                  </w:r>
                  <w:r w:rsidRPr="001E4DB9">
                    <w:rPr>
                      <w:rFonts w:cs="B Mitra"/>
                      <w:b/>
                      <w:bCs/>
                      <w:sz w:val="20"/>
                      <w:szCs w:val="20"/>
                    </w:rPr>
                    <w:t>II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</w:rPr>
                    <w:t>)</w:t>
                  </w:r>
                  <w:r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>)</w:t>
                  </w:r>
                </w:p>
              </w:tc>
              <w:tc>
                <w:tcPr>
                  <w:tcW w:w="932" w:type="dxa"/>
                  <w:vAlign w:val="center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1E4DB9"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>یون فسفات</w:t>
                  </w:r>
                </w:p>
              </w:tc>
              <w:tc>
                <w:tcPr>
                  <w:tcW w:w="932" w:type="dxa"/>
                  <w:vAlign w:val="center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1E4DB9"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>یون سولفات</w:t>
                  </w:r>
                </w:p>
              </w:tc>
            </w:tr>
            <w:tr w:rsidR="00D5499E" w:rsidRPr="001E4DB9" w:rsidTr="00AF625E">
              <w:trPr>
                <w:jc w:val="center"/>
              </w:trPr>
              <w:tc>
                <w:tcPr>
                  <w:tcW w:w="931" w:type="dxa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  <w:t>نماد یون</w:t>
                  </w:r>
                </w:p>
              </w:tc>
              <w:tc>
                <w:tcPr>
                  <w:tcW w:w="931" w:type="dxa"/>
                </w:tcPr>
                <w:p w:rsidR="00D5499E" w:rsidRPr="00A92847" w:rsidRDefault="00D5499E" w:rsidP="00AF625E">
                  <w:pPr>
                    <w:jc w:val="center"/>
                    <w:rPr>
                      <w:rFonts w:cs="B Mitra"/>
                      <w:b/>
                      <w:bCs/>
                      <w:sz w:val="20"/>
                      <w:szCs w:val="20"/>
                      <w:vertAlign w:val="superscript"/>
                    </w:rPr>
                  </w:pPr>
                  <w:r>
                    <w:rPr>
                      <w:rFonts w:cs="B Mitra" w:hint="cs"/>
                      <w:b/>
                      <w:bCs/>
                      <w:sz w:val="20"/>
                      <w:szCs w:val="20"/>
                      <w:vertAlign w:val="superscript"/>
                      <w:rtl/>
                    </w:rPr>
                    <w:t>+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</w:rPr>
                    <w:t>Ag</w:t>
                  </w:r>
                </w:p>
              </w:tc>
              <w:tc>
                <w:tcPr>
                  <w:tcW w:w="931" w:type="dxa"/>
                </w:tcPr>
                <w:p w:rsidR="00D5499E" w:rsidRPr="00400BE4" w:rsidRDefault="00D5499E" w:rsidP="00AF625E">
                  <w:pPr>
                    <w:jc w:val="center"/>
                    <w:rPr>
                      <w:rFonts w:cs="B Mitra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cs="B Mitra" w:hint="cs"/>
                      <w:b/>
                      <w:bCs/>
                      <w:sz w:val="20"/>
                      <w:szCs w:val="20"/>
                      <w:vertAlign w:val="superscript"/>
                      <w:rtl/>
                    </w:rPr>
                    <w:t xml:space="preserve">- 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</w:rPr>
                    <w:t>I</w:t>
                  </w:r>
                </w:p>
              </w:tc>
              <w:tc>
                <w:tcPr>
                  <w:tcW w:w="931" w:type="dxa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cs="B Mitra" w:hint="cs"/>
                      <w:b/>
                      <w:bCs/>
                      <w:sz w:val="20"/>
                      <w:szCs w:val="20"/>
                      <w:vertAlign w:val="superscript"/>
                      <w:rtl/>
                    </w:rPr>
                    <w:t>+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</w:rPr>
                    <w:t>K</w:t>
                  </w:r>
                </w:p>
              </w:tc>
              <w:tc>
                <w:tcPr>
                  <w:tcW w:w="931" w:type="dxa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cs="B Mitra" w:hint="cs"/>
                      <w:b/>
                      <w:bCs/>
                      <w:sz w:val="20"/>
                      <w:szCs w:val="20"/>
                      <w:vertAlign w:val="superscript"/>
                      <w:rtl/>
                    </w:rPr>
                    <w:t xml:space="preserve">- 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</w:rPr>
                    <w:t>Br</w:t>
                  </w:r>
                </w:p>
              </w:tc>
              <w:tc>
                <w:tcPr>
                  <w:tcW w:w="931" w:type="dxa"/>
                </w:tcPr>
                <w:p w:rsidR="00D5499E" w:rsidRPr="005A0758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vertAlign w:val="superscript"/>
                      <w:rtl/>
                    </w:rPr>
                  </w:pPr>
                  <w:r>
                    <w:rPr>
                      <w:rFonts w:cs="B Mitra" w:hint="cs"/>
                      <w:b/>
                      <w:bCs/>
                      <w:sz w:val="20"/>
                      <w:szCs w:val="20"/>
                      <w:vertAlign w:val="superscript"/>
                      <w:rtl/>
                    </w:rPr>
                    <w:t>+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</w:rPr>
                    <w:t>Fe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  <w:vertAlign w:val="superscript"/>
                    </w:rPr>
                    <w:t>3</w:t>
                  </w:r>
                </w:p>
              </w:tc>
              <w:tc>
                <w:tcPr>
                  <w:tcW w:w="931" w:type="dxa"/>
                </w:tcPr>
                <w:p w:rsidR="00D5499E" w:rsidRPr="005A0758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vertAlign w:val="superscript"/>
                      <w:rtl/>
                    </w:rPr>
                  </w:pPr>
                  <w:r>
                    <w:rPr>
                      <w:rFonts w:cs="B Mitra" w:hint="cs"/>
                      <w:b/>
                      <w:bCs/>
                      <w:sz w:val="20"/>
                      <w:szCs w:val="20"/>
                      <w:vertAlign w:val="superscript"/>
                      <w:rtl/>
                    </w:rPr>
                    <w:t>+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</w:rPr>
                    <w:t>Ca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  <w:vertAlign w:val="superscript"/>
                    </w:rPr>
                    <w:t>2</w:t>
                  </w:r>
                </w:p>
              </w:tc>
              <w:tc>
                <w:tcPr>
                  <w:tcW w:w="931" w:type="dxa"/>
                </w:tcPr>
                <w:p w:rsidR="00D5499E" w:rsidRPr="001E4DB9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cs="B Mitra" w:hint="cs"/>
                      <w:b/>
                      <w:bCs/>
                      <w:sz w:val="20"/>
                      <w:szCs w:val="20"/>
                      <w:vertAlign w:val="superscript"/>
                      <w:rtl/>
                    </w:rPr>
                    <w:t>+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</w:rPr>
                    <w:t>Cu</w:t>
                  </w:r>
                </w:p>
              </w:tc>
              <w:tc>
                <w:tcPr>
                  <w:tcW w:w="932" w:type="dxa"/>
                </w:tcPr>
                <w:p w:rsidR="00D5499E" w:rsidRPr="00C22337" w:rsidRDefault="00D5499E" w:rsidP="00AF625E">
                  <w:pPr>
                    <w:jc w:val="center"/>
                    <w:rPr>
                      <w:b/>
                      <w:bCs/>
                      <w:sz w:val="20"/>
                      <w:szCs w:val="20"/>
                    </w:rPr>
                  </w:pPr>
                  <w:r>
                    <w:rPr>
                      <w:b/>
                      <w:bCs/>
                      <w:sz w:val="20"/>
                      <w:szCs w:val="20"/>
                    </w:rPr>
                    <w:t>PO</w:t>
                  </w:r>
                  <w:r w:rsidRPr="00C22337">
                    <w:rPr>
                      <w:b/>
                      <w:bCs/>
                      <w:sz w:val="20"/>
                      <w:szCs w:val="20"/>
                      <w:vertAlign w:val="subscript"/>
                    </w:rPr>
                    <w:t>4</w:t>
                  </w:r>
                  <w:r w:rsidRPr="00C22337">
                    <w:rPr>
                      <w:b/>
                      <w:bCs/>
                      <w:sz w:val="20"/>
                      <w:szCs w:val="20"/>
                      <w:vertAlign w:val="superscript"/>
                    </w:rPr>
                    <w:t>3-</w:t>
                  </w:r>
                </w:p>
              </w:tc>
              <w:tc>
                <w:tcPr>
                  <w:tcW w:w="932" w:type="dxa"/>
                </w:tcPr>
                <w:p w:rsidR="00D5499E" w:rsidRPr="0099332F" w:rsidRDefault="00D5499E" w:rsidP="00AF625E">
                  <w:pPr>
                    <w:jc w:val="center"/>
                    <w:rPr>
                      <w:rFonts w:cs="B Mitra" w:hint="cs"/>
                      <w:b/>
                      <w:bCs/>
                      <w:sz w:val="20"/>
                      <w:szCs w:val="20"/>
                      <w:vertAlign w:val="superscript"/>
                      <w:rtl/>
                    </w:rPr>
                  </w:pPr>
                  <w:r>
                    <w:rPr>
                      <w:rFonts w:cs="B Mitra" w:hint="cs"/>
                      <w:b/>
                      <w:bCs/>
                      <w:sz w:val="20"/>
                      <w:szCs w:val="20"/>
                      <w:vertAlign w:val="superscript"/>
                      <w:rtl/>
                    </w:rPr>
                    <w:t>-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</w:rPr>
                    <w:t>SO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  <w:vertAlign w:val="subscript"/>
                    </w:rPr>
                    <w:t>4</w:t>
                  </w:r>
                  <w:r>
                    <w:rPr>
                      <w:rFonts w:cs="B Mitra"/>
                      <w:b/>
                      <w:bCs/>
                      <w:sz w:val="20"/>
                      <w:szCs w:val="20"/>
                      <w:vertAlign w:val="superscript"/>
                    </w:rPr>
                    <w:t>2</w:t>
                  </w:r>
                </w:p>
              </w:tc>
            </w:tr>
          </w:tbl>
          <w:p w:rsidR="00D5499E" w:rsidRPr="00D52602" w:rsidRDefault="00D5499E" w:rsidP="00AF625E">
            <w:pPr>
              <w:jc w:val="lowKashida"/>
              <w:rPr>
                <w:rFonts w:cs="B Titr" w:hint="cs"/>
                <w:sz w:val="14"/>
                <w:szCs w:val="14"/>
                <w:rtl/>
              </w:rPr>
            </w:pPr>
          </w:p>
        </w:tc>
        <w:tc>
          <w:tcPr>
            <w:tcW w:w="727" w:type="dxa"/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1</w:t>
            </w:r>
          </w:p>
        </w:tc>
      </w:tr>
    </w:tbl>
    <w:p w:rsidR="00D5499E" w:rsidRPr="00FF4E45" w:rsidRDefault="00D5499E" w:rsidP="00D5499E">
      <w:pPr>
        <w:spacing w:line="360" w:lineRule="auto"/>
        <w:rPr>
          <w:rFonts w:hint="cs"/>
          <w:sz w:val="18"/>
          <w:szCs w:val="18"/>
          <w:rtl/>
        </w:rPr>
      </w:pPr>
    </w:p>
    <w:tbl>
      <w:tblPr>
        <w:tblStyle w:val="TableGrid"/>
        <w:bidiVisual/>
        <w:tblW w:w="0" w:type="auto"/>
        <w:jc w:val="center"/>
        <w:tblBorders>
          <w:top w:val="thinThickSmallGap" w:sz="24" w:space="0" w:color="auto"/>
          <w:left w:val="thickThinSmallGap" w:sz="24" w:space="0" w:color="auto"/>
          <w:bottom w:val="thickThinSmallGap" w:sz="24" w:space="0" w:color="auto"/>
          <w:right w:val="thinThickSmallGap" w:sz="24" w:space="0" w:color="auto"/>
        </w:tblBorders>
        <w:tblLook w:val="01E0"/>
      </w:tblPr>
      <w:tblGrid>
        <w:gridCol w:w="373"/>
        <w:gridCol w:w="9543"/>
        <w:gridCol w:w="727"/>
      </w:tblGrid>
      <w:tr w:rsidR="00D5499E" w:rsidTr="00AF625E">
        <w:trPr>
          <w:trHeight w:val="532"/>
          <w:jc w:val="center"/>
        </w:trPr>
        <w:tc>
          <w:tcPr>
            <w:tcW w:w="10643" w:type="dxa"/>
            <w:gridSpan w:val="3"/>
            <w:tcBorders>
              <w:top w:val="thinThickSmallGap" w:sz="24" w:space="0" w:color="auto"/>
              <w:bottom w:val="thickThinSmallGap" w:sz="24" w:space="0" w:color="auto"/>
            </w:tcBorders>
            <w:vAlign w:val="center"/>
          </w:tcPr>
          <w:p w:rsidR="00D5499E" w:rsidRPr="005C55C3" w:rsidRDefault="00D5499E" w:rsidP="00AF625E">
            <w:pPr>
              <w:spacing w:line="480" w:lineRule="auto"/>
              <w:jc w:val="center"/>
              <w:rPr>
                <w:rFonts w:cs="B Farnaz" w:hint="cs"/>
                <w:sz w:val="26"/>
                <w:szCs w:val="26"/>
                <w:rtl/>
              </w:rPr>
            </w:pPr>
            <w:r w:rsidRPr="005C55C3">
              <w:rPr>
                <w:rFonts w:cs="B Farnaz" w:hint="cs"/>
                <w:sz w:val="26"/>
                <w:szCs w:val="26"/>
                <w:rtl/>
              </w:rPr>
              <w:lastRenderedPageBreak/>
              <w:t>صفحه  2  شیمی  2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  <w:tcBorders>
              <w:top w:val="thickThinSmallGap" w:sz="24" w:space="0" w:color="auto"/>
            </w:tcBorders>
          </w:tcPr>
          <w:p w:rsidR="00D5499E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5</w:t>
            </w:r>
          </w:p>
        </w:tc>
        <w:tc>
          <w:tcPr>
            <w:tcW w:w="9543" w:type="dxa"/>
            <w:tcBorders>
              <w:top w:val="thickThinSmallGap" w:sz="24" w:space="0" w:color="auto"/>
            </w:tcBorders>
          </w:tcPr>
          <w:p w:rsidR="00D5499E" w:rsidRDefault="00D5499E" w:rsidP="00AF625E">
            <w:pPr>
              <w:spacing w:line="360" w:lineRule="auto"/>
              <w:jc w:val="lowKashida"/>
              <w:rPr>
                <w:rFonts w:cs="B Zar" w:hint="cs"/>
                <w:b/>
                <w:bCs/>
                <w:rtl/>
              </w:rPr>
            </w:pPr>
            <w:r w:rsidRPr="009B7781">
              <w:rPr>
                <w:rFonts w:cs="B Titr" w:hint="cs"/>
                <w:b/>
                <w:bCs/>
                <w:rtl/>
              </w:rPr>
              <w:t xml:space="preserve">ب) فرمول بنویسید :   </w:t>
            </w:r>
            <w:r>
              <w:rPr>
                <w:rFonts w:cs="B Zar" w:hint="cs"/>
                <w:b/>
                <w:bCs/>
                <w:rtl/>
              </w:rPr>
              <w:t>پتاسیم یدید (                                 )              کلسیم سولفات     (                                 )</w:t>
            </w:r>
          </w:p>
          <w:p w:rsidR="00D5499E" w:rsidRDefault="00D5499E" w:rsidP="00AF625E">
            <w:pPr>
              <w:spacing w:line="360" w:lineRule="auto"/>
              <w:jc w:val="lowKashida"/>
              <w:rPr>
                <w:rFonts w:cs="B Zar" w:hint="cs"/>
                <w:b/>
                <w:bCs/>
                <w:rtl/>
              </w:rPr>
            </w:pPr>
            <w:r>
              <w:rPr>
                <w:rFonts w:cs="B Zar" w:hint="cs"/>
                <w:b/>
                <w:bCs/>
                <w:rtl/>
              </w:rPr>
              <w:t xml:space="preserve">                     گوگرد هگزا فلوئورید (                                 )              مس (</w:t>
            </w:r>
            <w:r>
              <w:rPr>
                <w:rFonts w:cs="B Zar"/>
                <w:b/>
                <w:bCs/>
              </w:rPr>
              <w:t>II</w:t>
            </w:r>
            <w:r>
              <w:rPr>
                <w:rFonts w:cs="B Zar" w:hint="cs"/>
                <w:b/>
                <w:bCs/>
                <w:rtl/>
              </w:rPr>
              <w:t xml:space="preserve"> ) کلرید  (                                 )</w:t>
            </w:r>
          </w:p>
          <w:p w:rsidR="00D5499E" w:rsidRPr="00AB11A8" w:rsidRDefault="00D5499E" w:rsidP="00AF625E">
            <w:pPr>
              <w:jc w:val="lowKashida"/>
              <w:rPr>
                <w:rFonts w:cs="B Zar" w:hint="cs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727" w:type="dxa"/>
            <w:tcBorders>
              <w:top w:val="thickThinSmallGap" w:sz="24" w:space="0" w:color="auto"/>
            </w:tcBorders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1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</w:tcPr>
          <w:p w:rsidR="00D5499E" w:rsidRPr="00D24F8B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6</w:t>
            </w:r>
          </w:p>
        </w:tc>
        <w:tc>
          <w:tcPr>
            <w:tcW w:w="9543" w:type="dxa"/>
          </w:tcPr>
          <w:p w:rsidR="00D5499E" w:rsidRPr="009B7781" w:rsidRDefault="00D5499E" w:rsidP="00AF625E">
            <w:pPr>
              <w:spacing w:line="360" w:lineRule="auto"/>
              <w:jc w:val="lowKashida"/>
              <w:rPr>
                <w:rFonts w:cs="B Titr" w:hint="cs"/>
                <w:b/>
                <w:bCs/>
                <w:rtl/>
              </w:rPr>
            </w:pPr>
            <w:r w:rsidRPr="009B7781">
              <w:rPr>
                <w:rFonts w:cs="B Titr" w:hint="cs"/>
                <w:b/>
                <w:bCs/>
                <w:rtl/>
              </w:rPr>
              <w:t>با توجه به جدول زیر که بخشی از جدول تناوبی عنصرها را نشان می دهد به سئوالات پاسخ دهید.</w:t>
            </w: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sz w:val="26"/>
                <w:szCs w:val="26"/>
                <w:rtl/>
              </w:rPr>
            </w:pPr>
            <w:r>
              <w:rPr>
                <w:rFonts w:cs="B Zar" w:hint="cs"/>
                <w:b/>
                <w:bCs/>
                <w:rtl/>
              </w:rPr>
              <w:t xml:space="preserve">آ) کدام الکترونگاتیوی بیشتری دارد ( </w:t>
            </w:r>
            <w:r>
              <w:rPr>
                <w:rFonts w:cs="B Zar"/>
                <w:b/>
                <w:bCs/>
              </w:rPr>
              <w:t>O</w:t>
            </w:r>
            <w:r>
              <w:rPr>
                <w:rFonts w:cs="B Zar" w:hint="cs"/>
                <w:b/>
                <w:bCs/>
                <w:rtl/>
              </w:rPr>
              <w:t xml:space="preserve">  یا  </w:t>
            </w:r>
            <w:r>
              <w:rPr>
                <w:rFonts w:cs="B Zar"/>
                <w:b/>
                <w:bCs/>
              </w:rPr>
              <w:t>F</w:t>
            </w:r>
            <w:r>
              <w:rPr>
                <w:rFonts w:cs="B Zar" w:hint="cs"/>
                <w:b/>
                <w:bCs/>
                <w:rtl/>
              </w:rPr>
              <w:t xml:space="preserve"> ) </w:t>
            </w:r>
            <w:r w:rsidRPr="00851C29">
              <w:rPr>
                <w:rFonts w:cs="B Zar" w:hint="cs"/>
                <w:b/>
                <w:bCs/>
                <w:sz w:val="26"/>
                <w:szCs w:val="26"/>
                <w:rtl/>
              </w:rPr>
              <w:t>؟</w:t>
            </w: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sz w:val="26"/>
                <w:szCs w:val="26"/>
                <w:rtl/>
              </w:rPr>
            </w:pP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sz w:val="26"/>
                <w:szCs w:val="26"/>
                <w:rtl/>
              </w:rPr>
            </w:pPr>
            <w:r>
              <w:rPr>
                <w:rFonts w:cs="B Zar" w:hint="cs"/>
                <w:b/>
                <w:bCs/>
                <w:rtl/>
              </w:rPr>
              <w:t xml:space="preserve">ب) شعاع اتمی کدامیک بیشتر است ( </w:t>
            </w:r>
            <w:r>
              <w:rPr>
                <w:rFonts w:cs="B Zar"/>
                <w:b/>
                <w:bCs/>
              </w:rPr>
              <w:t>CL</w:t>
            </w:r>
            <w:r>
              <w:rPr>
                <w:rFonts w:cs="B Zar" w:hint="cs"/>
                <w:b/>
                <w:bCs/>
                <w:rtl/>
              </w:rPr>
              <w:t xml:space="preserve">  یا  </w:t>
            </w:r>
            <w:r>
              <w:rPr>
                <w:rFonts w:cs="B Zar"/>
                <w:b/>
                <w:bCs/>
              </w:rPr>
              <w:t>F</w:t>
            </w:r>
            <w:r>
              <w:rPr>
                <w:rFonts w:cs="B Zar" w:hint="cs"/>
                <w:b/>
                <w:bCs/>
                <w:rtl/>
              </w:rPr>
              <w:t xml:space="preserve"> ) </w:t>
            </w:r>
            <w:r w:rsidRPr="003C797D">
              <w:rPr>
                <w:rFonts w:cs="B Zar" w:hint="cs"/>
                <w:b/>
                <w:bCs/>
                <w:sz w:val="26"/>
                <w:szCs w:val="26"/>
                <w:rtl/>
              </w:rPr>
              <w:t>؟</w:t>
            </w:r>
            <w:r>
              <w:rPr>
                <w:rFonts w:cs="B Zar" w:hint="cs"/>
                <w:b/>
                <w:bCs/>
                <w:rtl/>
              </w:rPr>
              <w:t xml:space="preserve"> چرا </w:t>
            </w:r>
            <w:r w:rsidRPr="003C797D">
              <w:rPr>
                <w:rFonts w:cs="B Zar" w:hint="cs"/>
                <w:b/>
                <w:bCs/>
                <w:sz w:val="26"/>
                <w:szCs w:val="26"/>
                <w:rtl/>
              </w:rPr>
              <w:t>؟</w:t>
            </w: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sz w:val="26"/>
                <w:szCs w:val="26"/>
                <w:rtl/>
              </w:rPr>
            </w:pP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sz w:val="26"/>
                <w:szCs w:val="26"/>
                <w:rtl/>
              </w:rPr>
            </w:pPr>
            <w:r>
              <w:rPr>
                <w:rFonts w:cs="B Zar" w:hint="cs"/>
                <w:b/>
                <w:bCs/>
                <w:rtl/>
              </w:rPr>
              <w:t xml:space="preserve">پ) انرژی یونش کدامیک کمتر است ؟ ( </w:t>
            </w:r>
            <w:r>
              <w:rPr>
                <w:rFonts w:cs="B Zar"/>
                <w:b/>
                <w:bCs/>
              </w:rPr>
              <w:t>CL</w:t>
            </w:r>
            <w:r>
              <w:rPr>
                <w:rFonts w:cs="B Zar" w:hint="cs"/>
                <w:b/>
                <w:bCs/>
                <w:rtl/>
              </w:rPr>
              <w:t xml:space="preserve"> یا </w:t>
            </w:r>
            <w:r>
              <w:rPr>
                <w:rFonts w:cs="B Zar"/>
                <w:b/>
                <w:bCs/>
              </w:rPr>
              <w:t>S</w:t>
            </w:r>
            <w:r>
              <w:rPr>
                <w:rFonts w:cs="B Zar" w:hint="cs"/>
                <w:b/>
                <w:bCs/>
                <w:rtl/>
              </w:rPr>
              <w:t xml:space="preserve"> ) </w:t>
            </w:r>
            <w:r w:rsidRPr="00B76387">
              <w:rPr>
                <w:rFonts w:cs="B Zar" w:hint="cs"/>
                <w:b/>
                <w:bCs/>
                <w:sz w:val="26"/>
                <w:szCs w:val="26"/>
                <w:rtl/>
              </w:rPr>
              <w:t>؟</w:t>
            </w:r>
            <w:r>
              <w:rPr>
                <w:rFonts w:cs="B Zar" w:hint="cs"/>
                <w:b/>
                <w:bCs/>
                <w:rtl/>
              </w:rPr>
              <w:t xml:space="preserve"> چرا </w:t>
            </w:r>
            <w:r w:rsidRPr="00B76387">
              <w:rPr>
                <w:rFonts w:cs="B Zar" w:hint="cs"/>
                <w:b/>
                <w:bCs/>
                <w:sz w:val="26"/>
                <w:szCs w:val="26"/>
                <w:rtl/>
              </w:rPr>
              <w:t>؟</w:t>
            </w:r>
          </w:p>
          <w:p w:rsidR="00D5499E" w:rsidRDefault="00D5499E" w:rsidP="00AF625E">
            <w:pPr>
              <w:spacing w:line="360" w:lineRule="auto"/>
              <w:jc w:val="lowKashida"/>
              <w:rPr>
                <w:rFonts w:cs="B Zar" w:hint="cs"/>
                <w:b/>
                <w:bCs/>
                <w:sz w:val="26"/>
                <w:szCs w:val="26"/>
                <w:rtl/>
              </w:rPr>
            </w:pPr>
          </w:p>
          <w:tbl>
            <w:tblPr>
              <w:tblStyle w:val="TableGrid"/>
              <w:bidiVisual/>
              <w:tblW w:w="0" w:type="auto"/>
              <w:jc w:val="center"/>
              <w:tblLook w:val="01E0"/>
            </w:tblPr>
            <w:tblGrid>
              <w:gridCol w:w="1862"/>
              <w:gridCol w:w="1862"/>
              <w:gridCol w:w="1862"/>
              <w:gridCol w:w="1863"/>
              <w:gridCol w:w="1863"/>
            </w:tblGrid>
            <w:tr w:rsidR="00D5499E" w:rsidTr="00AF625E">
              <w:trPr>
                <w:jc w:val="center"/>
              </w:trPr>
              <w:tc>
                <w:tcPr>
                  <w:tcW w:w="1862" w:type="dxa"/>
                </w:tcPr>
                <w:p w:rsidR="00D5499E" w:rsidRDefault="00D5499E" w:rsidP="00AF625E">
                  <w:pPr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rtl/>
                    </w:rPr>
                    <w:t>گروه 17</w:t>
                  </w:r>
                </w:p>
              </w:tc>
              <w:tc>
                <w:tcPr>
                  <w:tcW w:w="1862" w:type="dxa"/>
                </w:tcPr>
                <w:p w:rsidR="00D5499E" w:rsidRDefault="00D5499E" w:rsidP="00AF625E">
                  <w:pPr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rtl/>
                    </w:rPr>
                    <w:t>گروه 16</w:t>
                  </w:r>
                </w:p>
              </w:tc>
              <w:tc>
                <w:tcPr>
                  <w:tcW w:w="1862" w:type="dxa"/>
                </w:tcPr>
                <w:p w:rsidR="00D5499E" w:rsidRDefault="00D5499E" w:rsidP="00AF625E">
                  <w:pPr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rtl/>
                    </w:rPr>
                    <w:t>گروه2</w:t>
                  </w:r>
                </w:p>
              </w:tc>
              <w:tc>
                <w:tcPr>
                  <w:tcW w:w="1863" w:type="dxa"/>
                </w:tcPr>
                <w:p w:rsidR="00D5499E" w:rsidRDefault="00D5499E" w:rsidP="00AF625E">
                  <w:pPr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rtl/>
                    </w:rPr>
                    <w:t>گروه1</w:t>
                  </w:r>
                </w:p>
              </w:tc>
              <w:tc>
                <w:tcPr>
                  <w:tcW w:w="1863" w:type="dxa"/>
                </w:tcPr>
                <w:p w:rsidR="00D5499E" w:rsidRDefault="00D5499E" w:rsidP="00AF625E">
                  <w:pPr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</w:p>
              </w:tc>
            </w:tr>
            <w:tr w:rsidR="00D5499E" w:rsidTr="00AF625E">
              <w:trPr>
                <w:jc w:val="center"/>
              </w:trPr>
              <w:tc>
                <w:tcPr>
                  <w:tcW w:w="1862" w:type="dxa"/>
                </w:tcPr>
                <w:p w:rsidR="00D5499E" w:rsidRDefault="00D5499E" w:rsidP="00AF625E">
                  <w:pPr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  <w:r>
                    <w:rPr>
                      <w:rFonts w:cs="B Zar"/>
                      <w:b/>
                      <w:bCs/>
                    </w:rPr>
                    <w:t>F</w:t>
                  </w:r>
                </w:p>
              </w:tc>
              <w:tc>
                <w:tcPr>
                  <w:tcW w:w="1862" w:type="dxa"/>
                </w:tcPr>
                <w:p w:rsidR="00D5499E" w:rsidRDefault="00D5499E" w:rsidP="00AF625E">
                  <w:pPr>
                    <w:jc w:val="center"/>
                    <w:rPr>
                      <w:rFonts w:cs="B Zar"/>
                      <w:b/>
                      <w:bCs/>
                    </w:rPr>
                  </w:pPr>
                  <w:r>
                    <w:rPr>
                      <w:rFonts w:cs="B Zar"/>
                      <w:b/>
                      <w:bCs/>
                    </w:rPr>
                    <w:t>O</w:t>
                  </w:r>
                </w:p>
              </w:tc>
              <w:tc>
                <w:tcPr>
                  <w:tcW w:w="1862" w:type="dxa"/>
                </w:tcPr>
                <w:p w:rsidR="00D5499E" w:rsidRDefault="00D5499E" w:rsidP="00AF625E">
                  <w:pPr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863" w:type="dxa"/>
                </w:tcPr>
                <w:p w:rsidR="00D5499E" w:rsidRDefault="00D5499E" w:rsidP="00AF625E">
                  <w:pPr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863" w:type="dxa"/>
                </w:tcPr>
                <w:p w:rsidR="00D5499E" w:rsidRDefault="00D5499E" w:rsidP="00AF625E">
                  <w:pPr>
                    <w:jc w:val="center"/>
                    <w:rPr>
                      <w:rFonts w:cs="B Zar"/>
                      <w:b/>
                      <w:bCs/>
                    </w:rPr>
                  </w:pPr>
                  <w:r>
                    <w:rPr>
                      <w:rFonts w:cs="B Zar" w:hint="cs"/>
                      <w:b/>
                      <w:bCs/>
                      <w:rtl/>
                    </w:rPr>
                    <w:t xml:space="preserve">2 = </w:t>
                  </w:r>
                  <w:r>
                    <w:rPr>
                      <w:rFonts w:cs="B Zar"/>
                      <w:b/>
                      <w:bCs/>
                    </w:rPr>
                    <w:t>n</w:t>
                  </w:r>
                </w:p>
              </w:tc>
            </w:tr>
            <w:tr w:rsidR="00D5499E" w:rsidTr="00AF625E">
              <w:trPr>
                <w:jc w:val="center"/>
              </w:trPr>
              <w:tc>
                <w:tcPr>
                  <w:tcW w:w="1862" w:type="dxa"/>
                </w:tcPr>
                <w:p w:rsidR="00D5499E" w:rsidRDefault="00D5499E" w:rsidP="00AF625E">
                  <w:pPr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  <w:r>
                    <w:rPr>
                      <w:rFonts w:cs="B Zar"/>
                      <w:b/>
                      <w:bCs/>
                    </w:rPr>
                    <w:t>CL</w:t>
                  </w:r>
                </w:p>
              </w:tc>
              <w:tc>
                <w:tcPr>
                  <w:tcW w:w="1862" w:type="dxa"/>
                </w:tcPr>
                <w:p w:rsidR="00D5499E" w:rsidRDefault="00D5499E" w:rsidP="00AF625E">
                  <w:pPr>
                    <w:jc w:val="center"/>
                    <w:rPr>
                      <w:rFonts w:cs="B Zar"/>
                      <w:b/>
                      <w:bCs/>
                    </w:rPr>
                  </w:pPr>
                  <w:r>
                    <w:rPr>
                      <w:rFonts w:cs="B Zar"/>
                      <w:b/>
                      <w:bCs/>
                    </w:rPr>
                    <w:t>S</w:t>
                  </w:r>
                </w:p>
              </w:tc>
              <w:tc>
                <w:tcPr>
                  <w:tcW w:w="1862" w:type="dxa"/>
                </w:tcPr>
                <w:p w:rsidR="00D5499E" w:rsidRDefault="00D5499E" w:rsidP="00AF625E">
                  <w:pPr>
                    <w:jc w:val="center"/>
                    <w:rPr>
                      <w:rFonts w:cs="B Zar"/>
                      <w:b/>
                      <w:bCs/>
                    </w:rPr>
                  </w:pPr>
                  <w:r>
                    <w:rPr>
                      <w:rFonts w:cs="B Zar"/>
                      <w:b/>
                      <w:bCs/>
                    </w:rPr>
                    <w:t>Mg</w:t>
                  </w:r>
                </w:p>
              </w:tc>
              <w:tc>
                <w:tcPr>
                  <w:tcW w:w="1863" w:type="dxa"/>
                </w:tcPr>
                <w:p w:rsidR="00D5499E" w:rsidRDefault="00D5499E" w:rsidP="00AF625E">
                  <w:pPr>
                    <w:jc w:val="center"/>
                    <w:rPr>
                      <w:rFonts w:cs="B Zar"/>
                      <w:b/>
                      <w:bCs/>
                    </w:rPr>
                  </w:pPr>
                  <w:r>
                    <w:rPr>
                      <w:rFonts w:cs="B Zar"/>
                      <w:b/>
                      <w:bCs/>
                    </w:rPr>
                    <w:t>Na</w:t>
                  </w:r>
                </w:p>
              </w:tc>
              <w:tc>
                <w:tcPr>
                  <w:tcW w:w="1863" w:type="dxa"/>
                </w:tcPr>
                <w:p w:rsidR="00D5499E" w:rsidRDefault="00D5499E" w:rsidP="00AF625E">
                  <w:pPr>
                    <w:jc w:val="center"/>
                    <w:rPr>
                      <w:rFonts w:cs="B Zar"/>
                      <w:b/>
                      <w:bCs/>
                    </w:rPr>
                  </w:pPr>
                  <w:r>
                    <w:rPr>
                      <w:rFonts w:cs="B Zar" w:hint="cs"/>
                      <w:b/>
                      <w:bCs/>
                      <w:rtl/>
                    </w:rPr>
                    <w:t xml:space="preserve">3 = </w:t>
                  </w:r>
                  <w:r>
                    <w:rPr>
                      <w:rFonts w:cs="B Zar"/>
                      <w:b/>
                      <w:bCs/>
                    </w:rPr>
                    <w:t>n</w:t>
                  </w:r>
                </w:p>
              </w:tc>
            </w:tr>
          </w:tbl>
          <w:p w:rsidR="00D5499E" w:rsidRPr="00C23845" w:rsidRDefault="00D5499E" w:rsidP="00AF625E">
            <w:pPr>
              <w:jc w:val="lowKashida"/>
              <w:rPr>
                <w:rFonts w:cs="B Zar" w:hint="cs"/>
                <w:b/>
                <w:bCs/>
                <w:color w:val="FFFFFF"/>
                <w:rtl/>
              </w:rPr>
            </w:pPr>
            <w:r w:rsidRPr="00C23845">
              <w:rPr>
                <w:rFonts w:cs="B Zar" w:hint="cs"/>
                <w:b/>
                <w:bCs/>
                <w:color w:val="FFFFFF"/>
                <w:rtl/>
              </w:rPr>
              <w:t>21321</w:t>
            </w:r>
          </w:p>
        </w:tc>
        <w:tc>
          <w:tcPr>
            <w:tcW w:w="727" w:type="dxa"/>
            <w:vAlign w:val="center"/>
          </w:tcPr>
          <w:p w:rsidR="00D5499E" w:rsidRPr="00D24F8B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75/1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</w:tcPr>
          <w:p w:rsidR="00D5499E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7</w:t>
            </w:r>
          </w:p>
        </w:tc>
        <w:tc>
          <w:tcPr>
            <w:tcW w:w="9543" w:type="dxa"/>
          </w:tcPr>
          <w:p w:rsidR="00D5499E" w:rsidRPr="003677E5" w:rsidRDefault="00D5499E" w:rsidP="00AF625E">
            <w:pPr>
              <w:spacing w:line="360" w:lineRule="auto"/>
              <w:jc w:val="lowKashida"/>
              <w:rPr>
                <w:rFonts w:cs="B Titr" w:hint="cs"/>
                <w:b/>
                <w:bCs/>
                <w:sz w:val="28"/>
                <w:szCs w:val="28"/>
                <w:rtl/>
              </w:rPr>
            </w:pPr>
            <w:r w:rsidRPr="003677E5">
              <w:rPr>
                <w:rFonts w:cs="B Titr" w:hint="cs"/>
                <w:b/>
                <w:bCs/>
                <w:rtl/>
              </w:rPr>
              <w:t xml:space="preserve">در هر مورد با بیان علت توجیه کنید ، انرژی شبکه کدام بلور بیشتر است </w:t>
            </w:r>
            <w:r w:rsidRPr="003677E5">
              <w:rPr>
                <w:rFonts w:cs="B Titr" w:hint="cs"/>
                <w:b/>
                <w:bCs/>
                <w:sz w:val="28"/>
                <w:szCs w:val="28"/>
                <w:rtl/>
              </w:rPr>
              <w:t>؟</w:t>
            </w: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  <w:r>
              <w:rPr>
                <w:rFonts w:cs="B Zar" w:hint="cs"/>
                <w:b/>
                <w:bCs/>
                <w:rtl/>
              </w:rPr>
              <w:t xml:space="preserve">آ )  </w:t>
            </w:r>
            <w:r>
              <w:rPr>
                <w:rFonts w:cs="B Zar" w:hint="cs"/>
                <w:b/>
                <w:bCs/>
                <w:vertAlign w:val="subscript"/>
                <w:rtl/>
              </w:rPr>
              <w:t>2</w:t>
            </w:r>
            <w:r>
              <w:rPr>
                <w:rFonts w:cs="B Zar"/>
                <w:b/>
                <w:bCs/>
              </w:rPr>
              <w:t>MgCL</w:t>
            </w:r>
            <w:r>
              <w:rPr>
                <w:rFonts w:cs="B Zar" w:hint="cs"/>
                <w:b/>
                <w:bCs/>
                <w:rtl/>
              </w:rPr>
              <w:t xml:space="preserve">     یا     </w:t>
            </w:r>
            <w:r>
              <w:rPr>
                <w:rFonts w:cs="B Zar" w:hint="cs"/>
                <w:b/>
                <w:bCs/>
                <w:vertAlign w:val="subscript"/>
                <w:rtl/>
              </w:rPr>
              <w:t>2</w:t>
            </w:r>
            <w:r>
              <w:rPr>
                <w:rFonts w:cs="B Zar"/>
                <w:b/>
                <w:bCs/>
              </w:rPr>
              <w:t>MgF</w:t>
            </w: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  <w:r>
              <w:rPr>
                <w:rFonts w:cs="B Zar" w:hint="cs"/>
                <w:b/>
                <w:bCs/>
                <w:rtl/>
              </w:rPr>
              <w:t xml:space="preserve">ب) </w:t>
            </w:r>
            <w:r>
              <w:rPr>
                <w:rFonts w:cs="B Zar"/>
                <w:b/>
                <w:bCs/>
              </w:rPr>
              <w:t>NaF</w:t>
            </w:r>
            <w:r>
              <w:rPr>
                <w:rFonts w:cs="B Zar" w:hint="cs"/>
                <w:b/>
                <w:bCs/>
                <w:rtl/>
              </w:rPr>
              <w:t xml:space="preserve">    یا     </w:t>
            </w:r>
            <w:r>
              <w:rPr>
                <w:rFonts w:cs="B Zar" w:hint="cs"/>
                <w:b/>
                <w:bCs/>
                <w:vertAlign w:val="subscript"/>
                <w:rtl/>
              </w:rPr>
              <w:t>2</w:t>
            </w:r>
            <w:r>
              <w:rPr>
                <w:rFonts w:cs="B Zar"/>
                <w:b/>
                <w:bCs/>
              </w:rPr>
              <w:t xml:space="preserve"> BaF</w:t>
            </w: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</w:p>
          <w:p w:rsidR="00D5499E" w:rsidRPr="00393E76" w:rsidRDefault="00D5499E" w:rsidP="00AF625E">
            <w:pPr>
              <w:jc w:val="lowKashida"/>
              <w:rPr>
                <w:rFonts w:cs="B Zar" w:hint="cs"/>
                <w:b/>
                <w:bCs/>
                <w:sz w:val="12"/>
                <w:szCs w:val="12"/>
                <w:rtl/>
              </w:rPr>
            </w:pPr>
          </w:p>
        </w:tc>
        <w:tc>
          <w:tcPr>
            <w:tcW w:w="727" w:type="dxa"/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5/1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</w:tcPr>
          <w:p w:rsidR="00D5499E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8</w:t>
            </w:r>
          </w:p>
        </w:tc>
        <w:tc>
          <w:tcPr>
            <w:tcW w:w="9543" w:type="dxa"/>
          </w:tcPr>
          <w:p w:rsidR="00D5499E" w:rsidRPr="002E3C52" w:rsidRDefault="00D5499E" w:rsidP="00AF625E">
            <w:pPr>
              <w:jc w:val="lowKashida"/>
              <w:rPr>
                <w:rFonts w:cs="B Titr" w:hint="cs"/>
                <w:b/>
                <w:bCs/>
                <w:rtl/>
              </w:rPr>
            </w:pPr>
            <w:r w:rsidRPr="002E3C52">
              <w:rPr>
                <w:rFonts w:cs="B Titr" w:hint="cs"/>
                <w:b/>
                <w:bCs/>
                <w:rtl/>
              </w:rPr>
              <w:t xml:space="preserve">فرمول تجربی ترکیبی به صورت </w:t>
            </w:r>
            <w:r w:rsidRPr="002E3C52">
              <w:rPr>
                <w:rFonts w:cs="B Titr"/>
                <w:b/>
                <w:bCs/>
              </w:rPr>
              <w:t>CH</w:t>
            </w:r>
            <w:r w:rsidRPr="002E3C52">
              <w:rPr>
                <w:rFonts w:cs="B Titr"/>
                <w:b/>
                <w:bCs/>
                <w:vertAlign w:val="subscript"/>
              </w:rPr>
              <w:t>2</w:t>
            </w:r>
            <w:r w:rsidRPr="002E3C52">
              <w:rPr>
                <w:rFonts w:cs="B Titr"/>
                <w:b/>
                <w:bCs/>
              </w:rPr>
              <w:t>O</w:t>
            </w:r>
            <w:r w:rsidRPr="002E3C52">
              <w:rPr>
                <w:rFonts w:cs="B Titr" w:hint="cs"/>
                <w:b/>
                <w:bCs/>
                <w:rtl/>
              </w:rPr>
              <w:t xml:space="preserve"> است . جرم فرمول مولکولی آن   </w:t>
            </w:r>
            <w:r w:rsidRPr="002E3C52">
              <w:rPr>
                <w:rFonts w:cs="B Titr"/>
                <w:b/>
                <w:bCs/>
                <w:position w:val="-24"/>
                <w:rtl/>
              </w:rPr>
              <w:object w:dxaOrig="480" w:dyaOrig="620">
                <v:shape id="_x0000_i1110" type="#_x0000_t75" style="width:18.75pt;height:23.25pt" o:ole="">
                  <v:imagedata r:id="rId85" o:title=""/>
                </v:shape>
                <o:OLEObject Type="Embed" ProgID="Equation.3" ShapeID="_x0000_i1110" DrawAspect="Content" ObjectID="_1455528443" r:id="rId86"/>
              </w:object>
            </w:r>
            <w:r w:rsidRPr="002E3C52">
              <w:rPr>
                <w:rFonts w:cs="B Titr" w:hint="cs"/>
                <w:b/>
                <w:bCs/>
                <w:rtl/>
              </w:rPr>
              <w:t>60  می باشد.</w:t>
            </w:r>
          </w:p>
          <w:p w:rsidR="00D5499E" w:rsidRPr="002E3C52" w:rsidRDefault="00D5499E" w:rsidP="00AF625E">
            <w:pPr>
              <w:jc w:val="lowKashida"/>
              <w:rPr>
                <w:rFonts w:cs="B Titr" w:hint="cs"/>
                <w:b/>
                <w:bCs/>
                <w:rtl/>
              </w:rPr>
            </w:pPr>
            <w:r w:rsidRPr="002E3C52">
              <w:rPr>
                <w:rFonts w:cs="B Titr" w:hint="cs"/>
                <w:b/>
                <w:bCs/>
                <w:rtl/>
              </w:rPr>
              <w:t>فرم مولکول</w:t>
            </w:r>
            <w:r>
              <w:rPr>
                <w:rFonts w:cs="B Titr" w:hint="cs"/>
                <w:b/>
                <w:bCs/>
                <w:rtl/>
              </w:rPr>
              <w:t>ی</w:t>
            </w:r>
            <w:r w:rsidRPr="002E3C52">
              <w:rPr>
                <w:rFonts w:cs="B Titr" w:hint="cs"/>
                <w:b/>
                <w:bCs/>
                <w:rtl/>
              </w:rPr>
              <w:t xml:space="preserve"> این ترکیب را به دست آورید.(جرم های اتمی مورد نیاز : 16=</w:t>
            </w:r>
            <w:r w:rsidRPr="002E3C52">
              <w:rPr>
                <w:rFonts w:cs="B Titr"/>
                <w:b/>
                <w:bCs/>
              </w:rPr>
              <w:t>O</w:t>
            </w:r>
            <w:r w:rsidRPr="002E3C52">
              <w:rPr>
                <w:rFonts w:cs="B Titr" w:hint="cs"/>
                <w:b/>
                <w:bCs/>
                <w:rtl/>
              </w:rPr>
              <w:t xml:space="preserve">    1=</w:t>
            </w:r>
            <w:r w:rsidRPr="002E3C52">
              <w:rPr>
                <w:rFonts w:cs="B Titr"/>
                <w:b/>
                <w:bCs/>
              </w:rPr>
              <w:t>H</w:t>
            </w:r>
            <w:r w:rsidRPr="002E3C52">
              <w:rPr>
                <w:rFonts w:cs="B Titr" w:hint="cs"/>
                <w:b/>
                <w:bCs/>
                <w:rtl/>
              </w:rPr>
              <w:t xml:space="preserve">   12=</w:t>
            </w:r>
            <w:r w:rsidRPr="002E3C52">
              <w:rPr>
                <w:rFonts w:cs="B Titr"/>
                <w:b/>
                <w:bCs/>
              </w:rPr>
              <w:t xml:space="preserve">C </w:t>
            </w:r>
            <w:r w:rsidRPr="002E3C52">
              <w:rPr>
                <w:rFonts w:cs="B Titr" w:hint="cs"/>
                <w:b/>
                <w:bCs/>
                <w:rtl/>
              </w:rPr>
              <w:t xml:space="preserve"> )</w:t>
            </w: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</w:p>
          <w:p w:rsidR="00D5499E" w:rsidRPr="00182DFA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</w:p>
        </w:tc>
        <w:tc>
          <w:tcPr>
            <w:tcW w:w="727" w:type="dxa"/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1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</w:tcPr>
          <w:p w:rsidR="00D5499E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9</w:t>
            </w:r>
          </w:p>
        </w:tc>
        <w:tc>
          <w:tcPr>
            <w:tcW w:w="9543" w:type="dxa"/>
          </w:tcPr>
          <w:p w:rsidR="00D5499E" w:rsidRPr="001C5561" w:rsidRDefault="00D5499E" w:rsidP="00AF625E">
            <w:pPr>
              <w:jc w:val="lowKashida"/>
              <w:rPr>
                <w:rFonts w:cs="B Titr" w:hint="cs"/>
                <w:b/>
                <w:bCs/>
                <w:rtl/>
              </w:rPr>
            </w:pPr>
            <w:r w:rsidRPr="001C5561">
              <w:rPr>
                <w:rFonts w:cs="B Titr" w:hint="cs"/>
                <w:b/>
                <w:bCs/>
                <w:rtl/>
              </w:rPr>
              <w:t xml:space="preserve">عدد اکسایش </w:t>
            </w:r>
            <w:r w:rsidRPr="001C5561">
              <w:rPr>
                <w:rFonts w:cs="B Titr"/>
                <w:b/>
                <w:bCs/>
              </w:rPr>
              <w:t>N</w:t>
            </w:r>
            <w:r w:rsidRPr="001C5561">
              <w:rPr>
                <w:rFonts w:cs="B Titr" w:hint="cs"/>
                <w:b/>
                <w:bCs/>
                <w:rtl/>
              </w:rPr>
              <w:t xml:space="preserve">  را در </w:t>
            </w:r>
            <w:r w:rsidRPr="001C5561">
              <w:rPr>
                <w:rFonts w:cs="B Titr"/>
                <w:b/>
                <w:bCs/>
              </w:rPr>
              <w:t>NH</w:t>
            </w:r>
            <w:r w:rsidRPr="001C5561">
              <w:rPr>
                <w:rFonts w:cs="B Titr"/>
                <w:b/>
                <w:bCs/>
                <w:vertAlign w:val="subscript"/>
              </w:rPr>
              <w:t>4</w:t>
            </w:r>
            <w:r w:rsidRPr="001C5561">
              <w:rPr>
                <w:rFonts w:cs="B Titr"/>
                <w:b/>
                <w:bCs/>
              </w:rPr>
              <w:t>NO</w:t>
            </w:r>
            <w:r w:rsidRPr="001C5561">
              <w:rPr>
                <w:rFonts w:cs="B Titr"/>
                <w:b/>
                <w:bCs/>
                <w:vertAlign w:val="subscript"/>
              </w:rPr>
              <w:t xml:space="preserve">3   </w:t>
            </w:r>
            <w:r w:rsidRPr="001C5561">
              <w:rPr>
                <w:rFonts w:cs="B Titr" w:hint="cs"/>
                <w:b/>
                <w:bCs/>
                <w:vertAlign w:val="subscript"/>
                <w:rtl/>
              </w:rPr>
              <w:t xml:space="preserve">  </w:t>
            </w:r>
            <w:r w:rsidRPr="001C5561">
              <w:rPr>
                <w:rFonts w:cs="B Titr" w:hint="cs"/>
                <w:b/>
                <w:bCs/>
                <w:rtl/>
              </w:rPr>
              <w:t>مشخص کنید.</w:t>
            </w: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</w:p>
          <w:p w:rsidR="00D5499E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</w:p>
          <w:p w:rsidR="00D5499E" w:rsidRPr="00393E76" w:rsidRDefault="00D5499E" w:rsidP="00AF625E">
            <w:pPr>
              <w:jc w:val="lowKashida"/>
              <w:rPr>
                <w:rFonts w:cs="B Zar" w:hint="cs"/>
                <w:b/>
                <w:bCs/>
                <w:sz w:val="12"/>
                <w:szCs w:val="12"/>
                <w:rtl/>
              </w:rPr>
            </w:pPr>
          </w:p>
        </w:tc>
        <w:tc>
          <w:tcPr>
            <w:tcW w:w="727" w:type="dxa"/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1</w:t>
            </w:r>
          </w:p>
        </w:tc>
      </w:tr>
    </w:tbl>
    <w:p w:rsidR="00D5499E" w:rsidRDefault="00D5499E" w:rsidP="00D5499E">
      <w:pPr>
        <w:spacing w:line="360" w:lineRule="auto"/>
        <w:rPr>
          <w:rFonts w:hint="cs"/>
          <w:rtl/>
        </w:rPr>
      </w:pPr>
    </w:p>
    <w:tbl>
      <w:tblPr>
        <w:tblStyle w:val="TableGrid"/>
        <w:bidiVisual/>
        <w:tblW w:w="0" w:type="auto"/>
        <w:jc w:val="center"/>
        <w:tblBorders>
          <w:top w:val="thinThickSmallGap" w:sz="24" w:space="0" w:color="auto"/>
          <w:left w:val="thickThinSmallGap" w:sz="24" w:space="0" w:color="auto"/>
          <w:bottom w:val="thickThinSmallGap" w:sz="24" w:space="0" w:color="auto"/>
          <w:right w:val="thinThickSmallGap" w:sz="24" w:space="0" w:color="auto"/>
        </w:tblBorders>
        <w:tblLook w:val="01E0"/>
      </w:tblPr>
      <w:tblGrid>
        <w:gridCol w:w="474"/>
        <w:gridCol w:w="9506"/>
        <w:gridCol w:w="726"/>
      </w:tblGrid>
      <w:tr w:rsidR="00D5499E" w:rsidTr="00AF625E">
        <w:trPr>
          <w:trHeight w:val="532"/>
          <w:jc w:val="center"/>
        </w:trPr>
        <w:tc>
          <w:tcPr>
            <w:tcW w:w="10643" w:type="dxa"/>
            <w:gridSpan w:val="3"/>
            <w:tcBorders>
              <w:top w:val="thinThickSmallGap" w:sz="24" w:space="0" w:color="auto"/>
              <w:bottom w:val="thickThinSmallGap" w:sz="24" w:space="0" w:color="auto"/>
            </w:tcBorders>
            <w:vAlign w:val="center"/>
          </w:tcPr>
          <w:p w:rsidR="00D5499E" w:rsidRPr="005C55C3" w:rsidRDefault="00D5499E" w:rsidP="00AF625E">
            <w:pPr>
              <w:spacing w:line="480" w:lineRule="auto"/>
              <w:jc w:val="center"/>
              <w:rPr>
                <w:rFonts w:cs="B Farnaz" w:hint="cs"/>
                <w:sz w:val="26"/>
                <w:szCs w:val="26"/>
                <w:rtl/>
              </w:rPr>
            </w:pPr>
            <w:r w:rsidRPr="005C55C3">
              <w:rPr>
                <w:rFonts w:cs="B Farnaz" w:hint="cs"/>
                <w:sz w:val="26"/>
                <w:szCs w:val="26"/>
                <w:rtl/>
              </w:rPr>
              <w:lastRenderedPageBreak/>
              <w:t xml:space="preserve">صفحه  </w:t>
            </w:r>
            <w:r>
              <w:rPr>
                <w:rFonts w:cs="B Farnaz" w:hint="cs"/>
                <w:sz w:val="26"/>
                <w:szCs w:val="26"/>
                <w:rtl/>
              </w:rPr>
              <w:t>3</w:t>
            </w:r>
            <w:r w:rsidRPr="005C55C3">
              <w:rPr>
                <w:rFonts w:cs="B Farnaz" w:hint="cs"/>
                <w:sz w:val="26"/>
                <w:szCs w:val="26"/>
                <w:rtl/>
              </w:rPr>
              <w:t xml:space="preserve">  شیمی  2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  <w:tcBorders>
              <w:top w:val="thickThinSmallGap" w:sz="24" w:space="0" w:color="auto"/>
            </w:tcBorders>
          </w:tcPr>
          <w:p w:rsidR="00D5499E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10</w:t>
            </w:r>
          </w:p>
        </w:tc>
        <w:tc>
          <w:tcPr>
            <w:tcW w:w="9543" w:type="dxa"/>
            <w:tcBorders>
              <w:top w:val="thickThinSmallGap" w:sz="24" w:space="0" w:color="auto"/>
            </w:tcBorders>
          </w:tcPr>
          <w:p w:rsidR="00D5499E" w:rsidRDefault="00D5499E" w:rsidP="00AF625E">
            <w:pPr>
              <w:spacing w:line="360" w:lineRule="auto"/>
              <w:jc w:val="lowKashida"/>
              <w:rPr>
                <w:rFonts w:cs="B Zar" w:hint="cs"/>
                <w:b/>
                <w:bCs/>
                <w:rtl/>
              </w:rPr>
            </w:pPr>
            <w:r>
              <w:rPr>
                <w:rFonts w:cs="B Titr" w:hint="cs"/>
                <w:b/>
                <w:bCs/>
                <w:rtl/>
              </w:rPr>
              <w:t>جدول زیر را کامل کنید.</w:t>
            </w:r>
          </w:p>
          <w:tbl>
            <w:tblPr>
              <w:tblStyle w:val="TableGrid"/>
              <w:bidiVisual/>
              <w:tblW w:w="0" w:type="auto"/>
              <w:jc w:val="center"/>
              <w:tblLook w:val="01E0"/>
            </w:tblPr>
            <w:tblGrid>
              <w:gridCol w:w="1855"/>
              <w:gridCol w:w="1856"/>
              <w:gridCol w:w="1856"/>
              <w:gridCol w:w="1856"/>
              <w:gridCol w:w="1857"/>
            </w:tblGrid>
            <w:tr w:rsidR="00D5499E" w:rsidTr="00AF625E">
              <w:trPr>
                <w:jc w:val="center"/>
              </w:trPr>
              <w:tc>
                <w:tcPr>
                  <w:tcW w:w="1862" w:type="dxa"/>
                </w:tcPr>
                <w:p w:rsidR="00D5499E" w:rsidRPr="00BB5570" w:rsidRDefault="00D5499E" w:rsidP="00AF625E">
                  <w:pPr>
                    <w:spacing w:line="480" w:lineRule="auto"/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  <w:r w:rsidRPr="00BB5570">
                    <w:rPr>
                      <w:rFonts w:cs="B Zar" w:hint="cs"/>
                      <w:b/>
                      <w:bCs/>
                      <w:rtl/>
                    </w:rPr>
                    <w:t>فرمول شیمیایی</w:t>
                  </w:r>
                </w:p>
              </w:tc>
              <w:tc>
                <w:tcPr>
                  <w:tcW w:w="1862" w:type="dxa"/>
                </w:tcPr>
                <w:p w:rsidR="00D5499E" w:rsidRPr="00BB5570" w:rsidRDefault="00D5499E" w:rsidP="00AF625E">
                  <w:pPr>
                    <w:spacing w:line="480" w:lineRule="auto"/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  <w:r w:rsidRPr="00BB5570">
                    <w:rPr>
                      <w:rFonts w:cs="B Zar" w:hint="cs"/>
                      <w:b/>
                      <w:bCs/>
                      <w:rtl/>
                    </w:rPr>
                    <w:t>ساختار لوئیس</w:t>
                  </w:r>
                </w:p>
              </w:tc>
              <w:tc>
                <w:tcPr>
                  <w:tcW w:w="1862" w:type="dxa"/>
                </w:tcPr>
                <w:p w:rsidR="00D5499E" w:rsidRPr="00BB5570" w:rsidRDefault="00D5499E" w:rsidP="00AF625E">
                  <w:pPr>
                    <w:spacing w:line="480" w:lineRule="auto"/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  <w:r w:rsidRPr="00BB5570">
                    <w:rPr>
                      <w:rFonts w:cs="B Zar" w:hint="cs"/>
                      <w:b/>
                      <w:bCs/>
                      <w:rtl/>
                    </w:rPr>
                    <w:t>شکل هندسی</w:t>
                  </w:r>
                </w:p>
              </w:tc>
              <w:tc>
                <w:tcPr>
                  <w:tcW w:w="1863" w:type="dxa"/>
                </w:tcPr>
                <w:p w:rsidR="00D5499E" w:rsidRPr="00BB5570" w:rsidRDefault="00D5499E" w:rsidP="00AF625E">
                  <w:pPr>
                    <w:spacing w:line="480" w:lineRule="auto"/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  <w:r w:rsidRPr="00BB5570">
                    <w:rPr>
                      <w:rFonts w:cs="B Zar" w:hint="cs"/>
                      <w:b/>
                      <w:bCs/>
                      <w:rtl/>
                    </w:rPr>
                    <w:t>زاویه پیوند</w:t>
                  </w:r>
                </w:p>
              </w:tc>
              <w:tc>
                <w:tcPr>
                  <w:tcW w:w="1863" w:type="dxa"/>
                </w:tcPr>
                <w:p w:rsidR="00D5499E" w:rsidRPr="00BB5570" w:rsidRDefault="00D5499E" w:rsidP="00AF625E">
                  <w:pPr>
                    <w:spacing w:line="480" w:lineRule="auto"/>
                    <w:jc w:val="center"/>
                    <w:rPr>
                      <w:rFonts w:cs="B Zar" w:hint="cs"/>
                      <w:b/>
                      <w:bCs/>
                      <w:rtl/>
                    </w:rPr>
                  </w:pPr>
                  <w:r w:rsidRPr="00BB5570">
                    <w:rPr>
                      <w:rFonts w:cs="B Zar" w:hint="cs"/>
                      <w:b/>
                      <w:bCs/>
                      <w:rtl/>
                    </w:rPr>
                    <w:t xml:space="preserve">قطبی </w:t>
                  </w:r>
                  <w:r w:rsidRPr="00BB5570">
                    <w:rPr>
                      <w:rFonts w:hint="cs"/>
                      <w:b/>
                      <w:bCs/>
                      <w:rtl/>
                    </w:rPr>
                    <w:t>–</w:t>
                  </w:r>
                  <w:r w:rsidRPr="00BB5570">
                    <w:rPr>
                      <w:rFonts w:cs="B Zar" w:hint="cs"/>
                      <w:b/>
                      <w:bCs/>
                      <w:rtl/>
                    </w:rPr>
                    <w:t xml:space="preserve"> ناقطبی</w:t>
                  </w:r>
                </w:p>
              </w:tc>
            </w:tr>
            <w:tr w:rsidR="00D5499E" w:rsidTr="00AF625E">
              <w:trPr>
                <w:jc w:val="center"/>
              </w:trPr>
              <w:tc>
                <w:tcPr>
                  <w:tcW w:w="1862" w:type="dxa"/>
                </w:tcPr>
                <w:p w:rsidR="00D5499E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sz w:val="20"/>
                      <w:szCs w:val="20"/>
                      <w:vertAlign w:val="subscript"/>
                      <w:rtl/>
                    </w:rPr>
                    <w:t>3</w:t>
                  </w:r>
                  <w:r>
                    <w:rPr>
                      <w:rFonts w:cs="B Zar"/>
                      <w:b/>
                      <w:bCs/>
                      <w:sz w:val="20"/>
                      <w:szCs w:val="20"/>
                    </w:rPr>
                    <w:t>NH</w:t>
                  </w:r>
                </w:p>
                <w:p w:rsidR="00D5499E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</w:rPr>
                  </w:pPr>
                </w:p>
              </w:tc>
              <w:tc>
                <w:tcPr>
                  <w:tcW w:w="1862" w:type="dxa"/>
                </w:tcPr>
                <w:p w:rsidR="00D5499E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1862" w:type="dxa"/>
                </w:tcPr>
                <w:p w:rsidR="00D5499E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1863" w:type="dxa"/>
                </w:tcPr>
                <w:p w:rsidR="00D5499E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1863" w:type="dxa"/>
                </w:tcPr>
                <w:p w:rsidR="00D5499E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  <w:tr w:rsidR="00D5499E" w:rsidTr="00AF625E">
              <w:trPr>
                <w:jc w:val="center"/>
              </w:trPr>
              <w:tc>
                <w:tcPr>
                  <w:tcW w:w="1862" w:type="dxa"/>
                </w:tcPr>
                <w:p w:rsidR="00D5499E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sz w:val="20"/>
                      <w:szCs w:val="20"/>
                      <w:vertAlign w:val="subscript"/>
                      <w:rtl/>
                    </w:rPr>
                    <w:t>3</w:t>
                  </w:r>
                  <w:r>
                    <w:rPr>
                      <w:rFonts w:cs="B Zar"/>
                      <w:b/>
                      <w:bCs/>
                      <w:sz w:val="20"/>
                      <w:szCs w:val="20"/>
                    </w:rPr>
                    <w:t>SO</w:t>
                  </w:r>
                </w:p>
                <w:p w:rsidR="00D5499E" w:rsidRPr="00173360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1862" w:type="dxa"/>
                </w:tcPr>
                <w:p w:rsidR="00D5499E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1862" w:type="dxa"/>
                </w:tcPr>
                <w:p w:rsidR="00D5499E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1863" w:type="dxa"/>
                </w:tcPr>
                <w:p w:rsidR="00D5499E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1863" w:type="dxa"/>
                </w:tcPr>
                <w:p w:rsidR="00D5499E" w:rsidRDefault="00D5499E" w:rsidP="00AF625E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:rsidR="00D5499E" w:rsidRPr="005E4B0C" w:rsidRDefault="00D5499E" w:rsidP="00AF625E">
            <w:pPr>
              <w:jc w:val="lowKashida"/>
              <w:rPr>
                <w:rFonts w:cs="B Zar" w:hint="cs"/>
                <w:b/>
                <w:bCs/>
                <w:color w:val="FFFFFF"/>
                <w:sz w:val="20"/>
                <w:szCs w:val="20"/>
                <w:rtl/>
              </w:rPr>
            </w:pPr>
            <w:r w:rsidRPr="005E4B0C">
              <w:rPr>
                <w:rFonts w:cs="B Zar" w:hint="cs"/>
                <w:b/>
                <w:bCs/>
                <w:color w:val="FFFFFF"/>
                <w:sz w:val="20"/>
                <w:szCs w:val="20"/>
                <w:rtl/>
              </w:rPr>
              <w:t>21321</w:t>
            </w:r>
          </w:p>
        </w:tc>
        <w:tc>
          <w:tcPr>
            <w:tcW w:w="727" w:type="dxa"/>
            <w:tcBorders>
              <w:top w:val="thickThinSmallGap" w:sz="24" w:space="0" w:color="auto"/>
            </w:tcBorders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3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</w:tcPr>
          <w:p w:rsidR="00D5499E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11</w:t>
            </w:r>
          </w:p>
        </w:tc>
        <w:tc>
          <w:tcPr>
            <w:tcW w:w="9543" w:type="dxa"/>
          </w:tcPr>
          <w:p w:rsidR="00D5499E" w:rsidRDefault="00D5499E" w:rsidP="00AF625E">
            <w:pPr>
              <w:spacing w:line="360" w:lineRule="auto"/>
              <w:jc w:val="lowKashida"/>
              <w:rPr>
                <w:rFonts w:cs="B Titr" w:hint="cs"/>
                <w:b/>
                <w:bCs/>
                <w:rtl/>
              </w:rPr>
            </w:pPr>
            <w:r>
              <w:rPr>
                <w:rFonts w:cs="B Titr" w:hint="cs"/>
                <w:b/>
                <w:bCs/>
                <w:rtl/>
              </w:rPr>
              <w:t>در هر مورد کدام ترکیب نقطه جوش بالانری دارد ؟  چرا ؟  (جرم های اتمی :  127=</w:t>
            </w:r>
            <w:r>
              <w:rPr>
                <w:rFonts w:cs="B Titr"/>
                <w:b/>
                <w:bCs/>
              </w:rPr>
              <w:t>I</w:t>
            </w:r>
            <w:r>
              <w:rPr>
                <w:rFonts w:cs="B Titr" w:hint="cs"/>
                <w:b/>
                <w:bCs/>
                <w:rtl/>
              </w:rPr>
              <w:t xml:space="preserve">    80=</w:t>
            </w:r>
            <w:r>
              <w:rPr>
                <w:rFonts w:cs="B Titr"/>
                <w:b/>
                <w:bCs/>
              </w:rPr>
              <w:t>Br</w:t>
            </w:r>
            <w:r>
              <w:rPr>
                <w:rFonts w:cs="B Titr" w:hint="cs"/>
                <w:b/>
                <w:bCs/>
                <w:rtl/>
              </w:rPr>
              <w:t xml:space="preserve"> )</w:t>
            </w:r>
          </w:p>
          <w:p w:rsidR="00D5499E" w:rsidRPr="001C5561" w:rsidRDefault="00D5499E" w:rsidP="00AF625E">
            <w:pPr>
              <w:jc w:val="lowKashida"/>
              <w:rPr>
                <w:rFonts w:cs="B Zar" w:hint="cs"/>
                <w:b/>
                <w:bCs/>
                <w:sz w:val="26"/>
                <w:szCs w:val="26"/>
                <w:rtl/>
              </w:rPr>
            </w:pPr>
            <w:r w:rsidRPr="001C5561">
              <w:rPr>
                <w:rFonts w:cs="B Zar" w:hint="cs"/>
                <w:b/>
                <w:bCs/>
                <w:sz w:val="26"/>
                <w:szCs w:val="26"/>
                <w:rtl/>
              </w:rPr>
              <w:t xml:space="preserve">آ)   </w:t>
            </w:r>
            <w:r w:rsidRPr="001C5561">
              <w:rPr>
                <w:rFonts w:cs="B Zar"/>
                <w:b/>
                <w:bCs/>
                <w:sz w:val="26"/>
                <w:szCs w:val="26"/>
              </w:rPr>
              <w:t>HF</w:t>
            </w:r>
            <w:r w:rsidRPr="001C5561">
              <w:rPr>
                <w:rFonts w:cs="B Zar" w:hint="cs"/>
                <w:b/>
                <w:bCs/>
                <w:sz w:val="26"/>
                <w:szCs w:val="26"/>
                <w:rtl/>
              </w:rPr>
              <w:t xml:space="preserve">   یا   </w:t>
            </w:r>
            <w:r w:rsidRPr="001C5561">
              <w:rPr>
                <w:rFonts w:cs="B Zar"/>
                <w:b/>
                <w:bCs/>
                <w:sz w:val="26"/>
                <w:szCs w:val="26"/>
              </w:rPr>
              <w:t>HCL</w:t>
            </w:r>
          </w:p>
          <w:p w:rsidR="00D5499E" w:rsidRPr="001C5561" w:rsidRDefault="00D5499E" w:rsidP="00AF625E">
            <w:pPr>
              <w:jc w:val="lowKashida"/>
              <w:rPr>
                <w:rFonts w:cs="B Zar" w:hint="cs"/>
                <w:b/>
                <w:bCs/>
                <w:sz w:val="26"/>
                <w:szCs w:val="26"/>
                <w:rtl/>
              </w:rPr>
            </w:pPr>
          </w:p>
          <w:p w:rsidR="00D5499E" w:rsidRPr="001C5561" w:rsidRDefault="00D5499E" w:rsidP="00AF625E">
            <w:pPr>
              <w:jc w:val="lowKashida"/>
              <w:rPr>
                <w:rFonts w:cs="B Zar" w:hint="cs"/>
                <w:b/>
                <w:bCs/>
                <w:rtl/>
              </w:rPr>
            </w:pPr>
            <w:r w:rsidRPr="001C5561">
              <w:rPr>
                <w:rFonts w:cs="B Zar" w:hint="cs"/>
                <w:b/>
                <w:bCs/>
                <w:sz w:val="26"/>
                <w:szCs w:val="26"/>
                <w:rtl/>
              </w:rPr>
              <w:t xml:space="preserve">ب)  </w:t>
            </w:r>
            <w:r w:rsidRPr="001C5561">
              <w:rPr>
                <w:rFonts w:cs="B Zar" w:hint="cs"/>
                <w:b/>
                <w:bCs/>
                <w:sz w:val="26"/>
                <w:szCs w:val="26"/>
                <w:vertAlign w:val="subscript"/>
                <w:rtl/>
              </w:rPr>
              <w:t>2</w:t>
            </w:r>
            <w:r w:rsidRPr="001C5561">
              <w:rPr>
                <w:rFonts w:cs="B Zar"/>
                <w:b/>
                <w:bCs/>
                <w:sz w:val="26"/>
                <w:szCs w:val="26"/>
              </w:rPr>
              <w:t>Br</w:t>
            </w:r>
            <w:r w:rsidRPr="001C5561">
              <w:rPr>
                <w:rFonts w:cs="B Zar" w:hint="cs"/>
                <w:b/>
                <w:bCs/>
                <w:sz w:val="26"/>
                <w:szCs w:val="26"/>
                <w:rtl/>
              </w:rPr>
              <w:t xml:space="preserve">   یا  </w:t>
            </w:r>
            <w:r w:rsidRPr="001C5561">
              <w:rPr>
                <w:rFonts w:cs="B Zar" w:hint="cs"/>
                <w:b/>
                <w:bCs/>
                <w:sz w:val="26"/>
                <w:szCs w:val="26"/>
                <w:vertAlign w:val="subscript"/>
                <w:rtl/>
              </w:rPr>
              <w:t>2</w:t>
            </w:r>
            <w:r w:rsidRPr="001C5561">
              <w:rPr>
                <w:rFonts w:cs="B Zar"/>
                <w:b/>
                <w:bCs/>
                <w:sz w:val="26"/>
                <w:szCs w:val="26"/>
              </w:rPr>
              <w:t>I</w:t>
            </w:r>
          </w:p>
          <w:p w:rsidR="00D5499E" w:rsidRDefault="00D5499E" w:rsidP="00AF625E">
            <w:pPr>
              <w:jc w:val="lowKashida"/>
              <w:rPr>
                <w:rFonts w:cs="B Titr" w:hint="cs"/>
                <w:b/>
                <w:bCs/>
                <w:rtl/>
              </w:rPr>
            </w:pPr>
          </w:p>
          <w:p w:rsidR="00D5499E" w:rsidRPr="0055397F" w:rsidRDefault="00D5499E" w:rsidP="00AF625E">
            <w:pPr>
              <w:jc w:val="lowKashida"/>
              <w:rPr>
                <w:rFonts w:cs="B Titr" w:hint="cs"/>
                <w:b/>
                <w:bCs/>
              </w:rPr>
            </w:pPr>
          </w:p>
        </w:tc>
        <w:tc>
          <w:tcPr>
            <w:tcW w:w="727" w:type="dxa"/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5/1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</w:tcPr>
          <w:p w:rsidR="00D5499E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12</w:t>
            </w:r>
          </w:p>
        </w:tc>
        <w:tc>
          <w:tcPr>
            <w:tcW w:w="9543" w:type="dxa"/>
          </w:tcPr>
          <w:p w:rsidR="00D5499E" w:rsidRDefault="00D5499E" w:rsidP="00AF625E">
            <w:pPr>
              <w:spacing w:line="360" w:lineRule="auto"/>
              <w:jc w:val="lowKashida"/>
              <w:rPr>
                <w:rFonts w:cs="B Titr" w:hint="cs"/>
                <w:b/>
                <w:bCs/>
                <w:rtl/>
              </w:rPr>
            </w:pPr>
            <w:r>
              <w:rPr>
                <w:rFonts w:cs="B Titr" w:hint="cs"/>
                <w:b/>
                <w:bCs/>
                <w:rtl/>
              </w:rPr>
              <w:t xml:space="preserve">گروه عاملی را در ترکیب های زیر پیدا کرده </w:t>
            </w:r>
            <w:r>
              <w:rPr>
                <w:rFonts w:hint="cs"/>
                <w:b/>
                <w:bCs/>
                <w:rtl/>
              </w:rPr>
              <w:t>،</w:t>
            </w:r>
            <w:r>
              <w:rPr>
                <w:rFonts w:cs="B Titr" w:hint="cs"/>
                <w:b/>
                <w:bCs/>
                <w:rtl/>
              </w:rPr>
              <w:t xml:space="preserve"> نام گذاری کنید. کدام یک توانایی تشکیل پیوند هیدروژنی دارد؟ چرا ؟</w:t>
            </w:r>
          </w:p>
          <w:tbl>
            <w:tblPr>
              <w:tblStyle w:val="TableGrid"/>
              <w:bidiVisual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/>
            </w:tblPr>
            <w:tblGrid>
              <w:gridCol w:w="4647"/>
              <w:gridCol w:w="4643"/>
            </w:tblGrid>
            <w:tr w:rsidR="00D5499E" w:rsidTr="00AF625E">
              <w:trPr>
                <w:jc w:val="center"/>
              </w:trPr>
              <w:tc>
                <w:tcPr>
                  <w:tcW w:w="4656" w:type="dxa"/>
                </w:tcPr>
                <w:p w:rsidR="00D5499E" w:rsidRPr="00F207A2" w:rsidRDefault="00D5499E" w:rsidP="00AF625E">
                  <w:pPr>
                    <w:spacing w:line="360" w:lineRule="auto"/>
                    <w:jc w:val="right"/>
                    <w:rPr>
                      <w:rFonts w:cs="B Zar" w:hint="cs"/>
                      <w:b/>
                      <w:bCs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noProof/>
                    </w:rPr>
                    <w:drawing>
                      <wp:inline distT="0" distB="0" distL="0" distR="0">
                        <wp:extent cx="1162050" cy="600075"/>
                        <wp:effectExtent l="19050" t="0" r="0" b="0"/>
                        <wp:docPr id="87" name="Picture 87" descr="Untitled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7" descr="Untitled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62050" cy="600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56" w:type="dxa"/>
                </w:tcPr>
                <w:p w:rsidR="00D5499E" w:rsidRDefault="00D5499E" w:rsidP="00AF625E">
                  <w:pPr>
                    <w:spacing w:line="360" w:lineRule="auto"/>
                    <w:jc w:val="right"/>
                    <w:rPr>
                      <w:rFonts w:cs="B Zar" w:hint="cs"/>
                      <w:b/>
                      <w:bCs/>
                      <w:rtl/>
                    </w:rPr>
                  </w:pPr>
                </w:p>
                <w:p w:rsidR="00D5499E" w:rsidRPr="00F207A2" w:rsidRDefault="00D5499E" w:rsidP="00AF625E">
                  <w:pPr>
                    <w:spacing w:line="360" w:lineRule="auto"/>
                    <w:jc w:val="right"/>
                    <w:rPr>
                      <w:rFonts w:cs="B Zar" w:hint="cs"/>
                      <w:b/>
                      <w:bCs/>
                      <w:rtl/>
                    </w:rPr>
                  </w:pPr>
                  <w:r w:rsidRPr="00F207A2">
                    <w:rPr>
                      <w:rFonts w:cs="B Zar"/>
                      <w:b/>
                      <w:bCs/>
                    </w:rPr>
                    <w:t>CH</w:t>
                  </w:r>
                  <w:r w:rsidRPr="00F207A2">
                    <w:rPr>
                      <w:rFonts w:cs="B Zar"/>
                      <w:b/>
                      <w:bCs/>
                      <w:vertAlign w:val="subscript"/>
                    </w:rPr>
                    <w:t>3</w:t>
                  </w:r>
                  <w:r w:rsidRPr="00F207A2">
                    <w:rPr>
                      <w:rFonts w:cs="B Zar"/>
                      <w:b/>
                      <w:bCs/>
                    </w:rPr>
                    <w:t xml:space="preserve"> – CH</w:t>
                  </w:r>
                  <w:r w:rsidRPr="00F207A2">
                    <w:rPr>
                      <w:rFonts w:cs="B Zar"/>
                      <w:b/>
                      <w:bCs/>
                      <w:vertAlign w:val="subscript"/>
                    </w:rPr>
                    <w:t>2</w:t>
                  </w:r>
                  <w:r w:rsidRPr="00F207A2">
                    <w:rPr>
                      <w:rFonts w:cs="B Zar"/>
                      <w:b/>
                      <w:bCs/>
                    </w:rPr>
                    <w:t xml:space="preserve"> - OH</w:t>
                  </w:r>
                  <w:r w:rsidRPr="00F207A2">
                    <w:rPr>
                      <w:rFonts w:cs="B Zar" w:hint="cs"/>
                      <w:b/>
                      <w:bCs/>
                      <w:rtl/>
                    </w:rPr>
                    <w:t>(آ</w:t>
                  </w:r>
                </w:p>
              </w:tc>
            </w:tr>
          </w:tbl>
          <w:p w:rsidR="00D5499E" w:rsidRDefault="00D5499E" w:rsidP="00AF625E">
            <w:pPr>
              <w:spacing w:line="360" w:lineRule="auto"/>
              <w:jc w:val="lowKashida"/>
              <w:rPr>
                <w:rFonts w:cs="B Titr" w:hint="cs"/>
                <w:b/>
                <w:bCs/>
                <w:rtl/>
              </w:rPr>
            </w:pPr>
          </w:p>
        </w:tc>
        <w:tc>
          <w:tcPr>
            <w:tcW w:w="727" w:type="dxa"/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5/1</w:t>
            </w:r>
          </w:p>
        </w:tc>
      </w:tr>
      <w:tr w:rsidR="00D5499E" w:rsidTr="00AF625E">
        <w:trPr>
          <w:jc w:val="center"/>
        </w:trPr>
        <w:tc>
          <w:tcPr>
            <w:tcW w:w="373" w:type="dxa"/>
          </w:tcPr>
          <w:p w:rsidR="00D5499E" w:rsidRDefault="00D5499E" w:rsidP="00AF625E">
            <w:pPr>
              <w:spacing w:line="360" w:lineRule="auto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13</w:t>
            </w:r>
          </w:p>
        </w:tc>
        <w:tc>
          <w:tcPr>
            <w:tcW w:w="9543" w:type="dxa"/>
          </w:tcPr>
          <w:p w:rsidR="00D5499E" w:rsidRDefault="00D5499E" w:rsidP="00AF625E">
            <w:pPr>
              <w:spacing w:line="360" w:lineRule="auto"/>
              <w:jc w:val="lowKashida"/>
              <w:rPr>
                <w:rFonts w:cs="B Titr" w:hint="cs"/>
                <w:b/>
                <w:bCs/>
                <w:rtl/>
              </w:rPr>
            </w:pPr>
            <w:r>
              <w:rPr>
                <w:rFonts w:cs="B Titr" w:hint="cs"/>
                <w:b/>
                <w:bCs/>
                <w:rtl/>
              </w:rPr>
              <w:t xml:space="preserve">نام ترکیب های زیر را بنویسید .                       </w:t>
            </w:r>
          </w:p>
          <w:p w:rsidR="00D5499E" w:rsidRDefault="00D5499E" w:rsidP="00AF625E">
            <w:pPr>
              <w:spacing w:line="360" w:lineRule="auto"/>
              <w:jc w:val="lowKashida"/>
              <w:rPr>
                <w:rFonts w:cs="B Titr" w:hint="cs"/>
                <w:b/>
                <w:bCs/>
                <w:rtl/>
              </w:rPr>
            </w:pPr>
            <w:r>
              <w:rPr>
                <w:rFonts w:cs="B Titr" w:hint="cs"/>
                <w:b/>
                <w:bCs/>
                <w:noProof/>
              </w:rPr>
              <w:drawing>
                <wp:inline distT="0" distB="0" distL="0" distR="0">
                  <wp:extent cx="2200275" cy="885825"/>
                  <wp:effectExtent l="19050" t="0" r="9525" b="0"/>
                  <wp:docPr id="88" name="Picture 88" descr="Untitled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Untitled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lum bright="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B Titr"/>
                <w:b/>
                <w:bCs/>
              </w:rPr>
              <w:t xml:space="preserve"> </w:t>
            </w:r>
            <w:r>
              <w:rPr>
                <w:rFonts w:cs="B Titr" w:hint="cs"/>
                <w:b/>
                <w:bCs/>
                <w:rtl/>
              </w:rPr>
              <w:t xml:space="preserve">                                          </w:t>
            </w:r>
            <w:r>
              <w:rPr>
                <w:rFonts w:cs="B Titr" w:hint="cs"/>
                <w:b/>
                <w:bCs/>
                <w:noProof/>
              </w:rPr>
              <w:drawing>
                <wp:inline distT="0" distB="0" distL="0" distR="0">
                  <wp:extent cx="1743075" cy="1895475"/>
                  <wp:effectExtent l="19050" t="0" r="9525" b="0"/>
                  <wp:docPr id="89" name="Picture 89" descr="Untitle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 descr="Untitle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lum bright="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499E" w:rsidRPr="009B7A32" w:rsidRDefault="00D5499E" w:rsidP="00AF625E">
            <w:pPr>
              <w:spacing w:line="360" w:lineRule="auto"/>
              <w:jc w:val="center"/>
              <w:rPr>
                <w:rFonts w:cs="B Titr" w:hint="cs"/>
                <w:b/>
                <w:bCs/>
                <w:rtl/>
              </w:rPr>
            </w:pPr>
            <w:r w:rsidRPr="009B7A32">
              <w:rPr>
                <w:rFonts w:cs="B Titr" w:hint="cs"/>
                <w:b/>
                <w:bCs/>
                <w:rtl/>
              </w:rPr>
              <w:t xml:space="preserve"> </w:t>
            </w:r>
            <w:r w:rsidRPr="001C3827">
              <w:rPr>
                <w:rFonts w:cs="B Titr" w:hint="cs"/>
                <w:b/>
                <w:bCs/>
                <w:sz w:val="32"/>
                <w:szCs w:val="32"/>
              </w:rPr>
              <w:sym w:font="Wingdings 2" w:char="F068"/>
            </w:r>
            <w:r w:rsidRPr="009B7A32">
              <w:rPr>
                <w:rFonts w:cs="B Titr"/>
                <w:b/>
                <w:bCs/>
              </w:rPr>
              <w:t xml:space="preserve"> </w:t>
            </w:r>
            <w:r>
              <w:rPr>
                <w:rFonts w:cs="B Titr"/>
                <w:b/>
                <w:bCs/>
              </w:rPr>
              <w:t xml:space="preserve"> </w:t>
            </w:r>
            <w:r>
              <w:rPr>
                <w:rFonts w:cs="B Titr" w:hint="cs"/>
                <w:b/>
                <w:bCs/>
                <w:rtl/>
              </w:rPr>
              <w:t xml:space="preserve">   </w:t>
            </w:r>
            <w:r w:rsidRPr="00B11E3E">
              <w:rPr>
                <w:rFonts w:cs="Raavi" w:hint="cs"/>
                <w:i/>
                <w:iCs/>
                <w:rtl/>
              </w:rPr>
              <w:t xml:space="preserve"> </w:t>
            </w:r>
            <w:r w:rsidRPr="004F35E7">
              <w:rPr>
                <w:rFonts w:cs="B Davat" w:hint="cs"/>
                <w:i/>
                <w:iCs/>
                <w:sz w:val="30"/>
                <w:szCs w:val="30"/>
                <w:rtl/>
              </w:rPr>
              <w:t>موفق باشید  -  دزفولی</w:t>
            </w:r>
            <w:r w:rsidRPr="004F35E7">
              <w:rPr>
                <w:rFonts w:cs="B Titr" w:hint="cs"/>
                <w:rtl/>
              </w:rPr>
              <w:t xml:space="preserve"> </w:t>
            </w:r>
            <w:r>
              <w:rPr>
                <w:rFonts w:cs="B Titr" w:hint="cs"/>
                <w:b/>
                <w:bCs/>
                <w:rtl/>
              </w:rPr>
              <w:t xml:space="preserve">   </w:t>
            </w:r>
            <w:r w:rsidRPr="009B7A32">
              <w:rPr>
                <w:rFonts w:cs="B Titr"/>
                <w:b/>
                <w:bCs/>
              </w:rPr>
              <w:t xml:space="preserve"> </w:t>
            </w:r>
            <w:r w:rsidRPr="001C3827">
              <w:rPr>
                <w:rFonts w:cs="B Titr" w:hint="cs"/>
                <w:b/>
                <w:bCs/>
                <w:sz w:val="32"/>
                <w:szCs w:val="32"/>
              </w:rPr>
              <w:sym w:font="Wingdings 2" w:char="F067"/>
            </w:r>
          </w:p>
        </w:tc>
        <w:tc>
          <w:tcPr>
            <w:tcW w:w="727" w:type="dxa"/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B Titr" w:hint="cs"/>
                <w:rtl/>
              </w:rPr>
            </w:pPr>
            <w:r>
              <w:rPr>
                <w:rFonts w:cs="B Titr" w:hint="cs"/>
                <w:rtl/>
              </w:rPr>
              <w:t>1</w:t>
            </w:r>
          </w:p>
        </w:tc>
      </w:tr>
    </w:tbl>
    <w:p w:rsidR="00D5499E" w:rsidRDefault="00D5499E" w:rsidP="00D5499E">
      <w:pPr>
        <w:spacing w:line="360" w:lineRule="auto"/>
        <w:rPr>
          <w:rFonts w:hint="cs"/>
          <w:rtl/>
        </w:rPr>
      </w:pPr>
    </w:p>
    <w:tbl>
      <w:tblPr>
        <w:tblStyle w:val="TableGrid"/>
        <w:bidiVisual/>
        <w:tblW w:w="0" w:type="auto"/>
        <w:jc w:val="center"/>
        <w:tblBorders>
          <w:top w:val="thinThickSmallGap" w:sz="24" w:space="0" w:color="auto"/>
          <w:left w:val="thickThinSmallGap" w:sz="24" w:space="0" w:color="auto"/>
          <w:bottom w:val="thickThinSmallGap" w:sz="24" w:space="0" w:color="auto"/>
          <w:right w:val="thinThickSmallGap" w:sz="24" w:space="0" w:color="auto"/>
        </w:tblBorders>
        <w:tblLook w:val="01E0"/>
      </w:tblPr>
      <w:tblGrid>
        <w:gridCol w:w="493"/>
        <w:gridCol w:w="5807"/>
        <w:gridCol w:w="2160"/>
        <w:gridCol w:w="2008"/>
      </w:tblGrid>
      <w:tr w:rsidR="00D5499E" w:rsidTr="00AF625E">
        <w:trPr>
          <w:trHeight w:val="442"/>
          <w:jc w:val="center"/>
        </w:trPr>
        <w:tc>
          <w:tcPr>
            <w:tcW w:w="10468" w:type="dxa"/>
            <w:gridSpan w:val="4"/>
            <w:tcBorders>
              <w:top w:val="thinThickSmallGap" w:sz="24" w:space="0" w:color="auto"/>
              <w:bottom w:val="thickThinSmallGap" w:sz="24" w:space="0" w:color="auto"/>
            </w:tcBorders>
            <w:vAlign w:val="center"/>
          </w:tcPr>
          <w:p w:rsidR="00D5499E" w:rsidRDefault="00D5499E" w:rsidP="00AF625E">
            <w:pPr>
              <w:spacing w:line="360" w:lineRule="auto"/>
              <w:jc w:val="center"/>
              <w:rPr>
                <w:rFonts w:cs="Andalus" w:hint="cs"/>
                <w:b/>
                <w:bCs/>
                <w:sz w:val="36"/>
                <w:szCs w:val="36"/>
                <w:rtl/>
              </w:rPr>
            </w:pPr>
            <w:r w:rsidRPr="00F568C5">
              <w:rPr>
                <w:rFonts w:cs="Andalus" w:hint="cs"/>
                <w:b/>
                <w:bCs/>
                <w:sz w:val="36"/>
                <w:szCs w:val="36"/>
                <w:rtl/>
              </w:rPr>
              <w:lastRenderedPageBreak/>
              <w:t>به نـام خـــدا</w:t>
            </w:r>
          </w:p>
          <w:p w:rsidR="00D5499E" w:rsidRPr="005C55C3" w:rsidRDefault="00D5499E" w:rsidP="00AF625E">
            <w:pPr>
              <w:spacing w:line="360" w:lineRule="auto"/>
              <w:rPr>
                <w:rFonts w:cs="B Farnaz" w:hint="cs"/>
                <w:sz w:val="26"/>
                <w:szCs w:val="26"/>
                <w:rtl/>
              </w:rPr>
            </w:pPr>
            <w:r>
              <w:rPr>
                <w:rFonts w:cs="B Farnaz" w:hint="cs"/>
                <w:sz w:val="26"/>
                <w:szCs w:val="26"/>
                <w:rtl/>
              </w:rPr>
              <w:t xml:space="preserve">         راهنمای تصحیح  آزمون شیمی 2                                                                     سال تحصیلی  86-85 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thickThinSmallGap" w:sz="2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1</w:t>
            </w:r>
          </w:p>
        </w:tc>
        <w:tc>
          <w:tcPr>
            <w:tcW w:w="9975" w:type="dxa"/>
            <w:gridSpan w:val="3"/>
            <w:tcBorders>
              <w:top w:val="thickThinSmallGap" w:sz="2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u w:val="single"/>
                <w:rtl/>
              </w:rPr>
              <w:t>6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مورد  هر مورد  25/0  نمره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2</w:t>
            </w:r>
          </w:p>
        </w:tc>
        <w:tc>
          <w:tcPr>
            <w:tcW w:w="997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مشخص کردن ص  یا  غ  هر مورد  25/0  نمره     -     شکل درست</w:t>
            </w:r>
            <w:r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عبارت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نادرست   5/0  نمره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3</w:t>
            </w:r>
          </w:p>
        </w:tc>
        <w:tc>
          <w:tcPr>
            <w:tcW w:w="997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هر تعریف درست  5/0  نمره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4</w:t>
            </w:r>
          </w:p>
        </w:tc>
        <w:tc>
          <w:tcPr>
            <w:tcW w:w="997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آ) آرایش الکترونی </w:t>
            </w:r>
            <w:r w:rsidRPr="000940C8">
              <w:rPr>
                <w:rFonts w:cs="B Mitra"/>
                <w:b/>
                <w:bCs/>
                <w:sz w:val="28"/>
                <w:szCs w:val="28"/>
              </w:rPr>
              <w:t>Fe</w:t>
            </w:r>
            <w:r w:rsidRPr="000940C8">
              <w:rPr>
                <w:rFonts w:cs="B Mitra" w:hint="cs"/>
                <w:b/>
                <w:bCs/>
                <w:sz w:val="28"/>
                <w:szCs w:val="28"/>
                <w:vertAlign w:val="subscript"/>
                <w:rtl/>
              </w:rPr>
              <w:t>26</w:t>
            </w:r>
            <w:r w:rsidRPr="000940C8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(5/0 نمره) </w:t>
            </w:r>
            <w:r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 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تبدیل یه یون مثبت  ( 25/0 نمره) </w:t>
            </w:r>
          </w:p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ب) 4 عدد کوانتومی  هر کدام  25/0  نمره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5</w:t>
            </w:r>
          </w:p>
        </w:tc>
        <w:tc>
          <w:tcPr>
            <w:tcW w:w="997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آ)</w:t>
            </w:r>
            <w:r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نام گذاری هر مور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د   25/0 نمره </w:t>
            </w:r>
          </w:p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>
              <w:rPr>
                <w:rFonts w:cs="B Mitra" w:hint="cs"/>
                <w:b/>
                <w:bCs/>
                <w:sz w:val="26"/>
                <w:szCs w:val="26"/>
                <w:rtl/>
              </w:rPr>
              <w:t>ب) فرمول نو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یسی هر مورد  25/0 نمره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6</w:t>
            </w:r>
          </w:p>
        </w:tc>
        <w:tc>
          <w:tcPr>
            <w:tcW w:w="997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آ)  </w:t>
            </w:r>
            <w:r w:rsidRPr="000422E5">
              <w:rPr>
                <w:rFonts w:cs="B Mitra"/>
                <w:b/>
                <w:bCs/>
                <w:sz w:val="26"/>
                <w:szCs w:val="26"/>
              </w:rPr>
              <w:t>F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(25/0 نمره )         ب) </w:t>
            </w:r>
            <w:r w:rsidRPr="000422E5">
              <w:rPr>
                <w:rFonts w:cs="B Mitra"/>
                <w:b/>
                <w:bCs/>
                <w:sz w:val="26"/>
                <w:szCs w:val="26"/>
              </w:rPr>
              <w:t>CL</w:t>
            </w:r>
            <w:r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(25/0 نمره)   دلیل  (5/0 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نمره)</w:t>
            </w:r>
          </w:p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ب) </w:t>
            </w:r>
            <w:r w:rsidRPr="000422E5">
              <w:rPr>
                <w:rFonts w:cs="B Mitra"/>
                <w:b/>
                <w:bCs/>
                <w:sz w:val="26"/>
                <w:szCs w:val="26"/>
              </w:rPr>
              <w:t>S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(25/0 نمره)     دلیل  (5/0 نمره)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7</w:t>
            </w:r>
          </w:p>
        </w:tc>
        <w:tc>
          <w:tcPr>
            <w:tcW w:w="997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آ)  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vertAlign w:val="subscript"/>
                <w:rtl/>
              </w:rPr>
              <w:t>2</w:t>
            </w:r>
            <w:r w:rsidRPr="000422E5">
              <w:rPr>
                <w:rFonts w:cs="B Mitra"/>
                <w:b/>
                <w:bCs/>
                <w:sz w:val="26"/>
                <w:szCs w:val="26"/>
              </w:rPr>
              <w:t>MgF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(25/0 نمره)      دلیل (5/  نمره)</w:t>
            </w:r>
          </w:p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ب) 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vertAlign w:val="subscript"/>
                <w:rtl/>
              </w:rPr>
              <w:t>2</w:t>
            </w:r>
            <w:r w:rsidRPr="000422E5">
              <w:rPr>
                <w:rFonts w:cs="B Mitra"/>
                <w:b/>
                <w:bCs/>
                <w:sz w:val="26"/>
                <w:szCs w:val="26"/>
              </w:rPr>
              <w:t>BaF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(25/0 نمره)      دلیل (5/0 نمره)</w:t>
            </w:r>
          </w:p>
        </w:tc>
      </w:tr>
      <w:tr w:rsidR="00D5499E" w:rsidTr="00AF625E">
        <w:trPr>
          <w:trHeight w:val="318"/>
          <w:jc w:val="center"/>
        </w:trPr>
        <w:tc>
          <w:tcPr>
            <w:tcW w:w="493" w:type="dxa"/>
            <w:vMerge w:val="restart"/>
            <w:tcBorders>
              <w:top w:val="single" w:sz="4" w:space="0" w:color="auto"/>
            </w:tcBorders>
            <w:vAlign w:val="center"/>
          </w:tcPr>
          <w:p w:rsidR="00D5499E" w:rsidRPr="000422E5" w:rsidRDefault="00D5499E" w:rsidP="00AF625E">
            <w:pPr>
              <w:spacing w:line="360" w:lineRule="auto"/>
              <w:jc w:val="center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8</w:t>
            </w:r>
          </w:p>
        </w:tc>
        <w:tc>
          <w:tcPr>
            <w:tcW w:w="5807" w:type="dxa"/>
            <w:vMerge w:val="restar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D5499E" w:rsidRPr="000422E5" w:rsidRDefault="00D5499E" w:rsidP="00AF625E">
            <w:pPr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محاسبه </w:t>
            </w:r>
            <w:r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جرم 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فرمول تجربی :  25/0 نمره   </w:t>
            </w:r>
            <w:r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       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نوشتن فرمول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5499E" w:rsidRPr="000422E5" w:rsidRDefault="00D5499E" w:rsidP="00AF625E">
            <w:pPr>
              <w:jc w:val="center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جرم فرمول مولکولی</w:t>
            </w:r>
          </w:p>
        </w:tc>
        <w:tc>
          <w:tcPr>
            <w:tcW w:w="2008" w:type="dxa"/>
            <w:vMerge w:val="restart"/>
            <w:tcBorders>
              <w:top w:val="single" w:sz="4" w:space="0" w:color="auto"/>
              <w:left w:val="nil"/>
            </w:tcBorders>
            <w:vAlign w:val="bottom"/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=</w:t>
            </w:r>
            <w:r w:rsidRPr="000422E5">
              <w:rPr>
                <w:rFonts w:cs="B Mitra"/>
                <w:b/>
                <w:bCs/>
                <w:sz w:val="26"/>
                <w:szCs w:val="26"/>
              </w:rPr>
              <w:t>X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:  25/0 نمره</w:t>
            </w:r>
          </w:p>
        </w:tc>
      </w:tr>
      <w:tr w:rsidR="00D5499E" w:rsidTr="00AF625E">
        <w:trPr>
          <w:trHeight w:val="318"/>
          <w:jc w:val="center"/>
        </w:trPr>
        <w:tc>
          <w:tcPr>
            <w:tcW w:w="493" w:type="dxa"/>
            <w:vMerge/>
            <w:tcBorders>
              <w:bottom w:val="nil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807" w:type="dxa"/>
            <w:vMerge/>
            <w:tcBorders>
              <w:top w:val="single" w:sz="4" w:space="0" w:color="auto"/>
              <w:bottom w:val="nil"/>
              <w:right w:val="nil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5499E" w:rsidRPr="000422E5" w:rsidRDefault="00D5499E" w:rsidP="00AF625E">
            <w:pPr>
              <w:jc w:val="center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جرم فرمول تجربی</w:t>
            </w:r>
          </w:p>
        </w:tc>
        <w:tc>
          <w:tcPr>
            <w:tcW w:w="2008" w:type="dxa"/>
            <w:vMerge/>
            <w:tcBorders>
              <w:left w:val="nil"/>
              <w:bottom w:val="nil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nil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975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D5499E" w:rsidRPr="000422E5" w:rsidRDefault="00D5499E" w:rsidP="00AF625E">
            <w:pPr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محاسبه </w:t>
            </w:r>
            <w:r w:rsidRPr="000422E5">
              <w:rPr>
                <w:rFonts w:cs="B Mitra"/>
                <w:b/>
                <w:bCs/>
                <w:sz w:val="26"/>
                <w:szCs w:val="26"/>
              </w:rPr>
              <w:t>X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cs="B Mitra" w:hint="cs"/>
                <w:b/>
                <w:bCs/>
                <w:sz w:val="26"/>
                <w:szCs w:val="26"/>
                <w:rtl/>
              </w:rPr>
              <w:t>: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25/0 نمره             نوشتن فرمول مولکولی : 25/0 نمره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9</w:t>
            </w:r>
          </w:p>
        </w:tc>
        <w:tc>
          <w:tcPr>
            <w:tcW w:w="997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دو مورد عدد اکسایش  </w:t>
            </w:r>
            <w:r w:rsidRPr="000422E5">
              <w:rPr>
                <w:rFonts w:cs="B Mitra"/>
                <w:b/>
                <w:bCs/>
                <w:sz w:val="26"/>
                <w:szCs w:val="26"/>
              </w:rPr>
              <w:t>N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هر  مورد  5/0  نمره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10</w:t>
            </w:r>
          </w:p>
        </w:tc>
        <w:tc>
          <w:tcPr>
            <w:tcW w:w="997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ساختار لوئیس و شکل هندسی هر مورد 5/0 نمره  -  زاویه پیوند و قطبی یا ناقطبی بودن هر کدام 25/0 نمره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11</w:t>
            </w:r>
          </w:p>
        </w:tc>
        <w:tc>
          <w:tcPr>
            <w:tcW w:w="997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آ) </w:t>
            </w:r>
            <w:r w:rsidRPr="000422E5">
              <w:rPr>
                <w:rFonts w:cs="B Mitra"/>
                <w:b/>
                <w:bCs/>
                <w:sz w:val="26"/>
                <w:szCs w:val="26"/>
              </w:rPr>
              <w:t>HF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(25/0 نمره) </w:t>
            </w:r>
            <w:r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   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دلیل 5/0 نمره</w:t>
            </w:r>
          </w:p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ب)  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vertAlign w:val="subscript"/>
                <w:rtl/>
              </w:rPr>
              <w:t>2</w:t>
            </w:r>
            <w:r w:rsidRPr="000422E5">
              <w:rPr>
                <w:rFonts w:cs="B Mitra"/>
                <w:b/>
                <w:bCs/>
                <w:sz w:val="26"/>
                <w:szCs w:val="26"/>
              </w:rPr>
              <w:t>I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 (25/0 نمره)    دلیل  5/0 نمره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12</w:t>
            </w:r>
          </w:p>
        </w:tc>
        <w:tc>
          <w:tcPr>
            <w:tcW w:w="997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مشخص کردن گروه عاملی هر مورد 25/0 نمره -  نام گروه عاملی هر مورد 25/0 نمره </w:t>
            </w:r>
            <w:r w:rsidRPr="000422E5">
              <w:rPr>
                <w:rFonts w:hint="cs"/>
                <w:b/>
                <w:bCs/>
                <w:sz w:val="26"/>
                <w:szCs w:val="26"/>
                <w:rtl/>
              </w:rPr>
              <w:t>–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 xml:space="preserve"> مورد آ پیوند ه</w:t>
            </w:r>
            <w:r>
              <w:rPr>
                <w:rFonts w:cs="B Mitra" w:hint="cs"/>
                <w:b/>
                <w:bCs/>
                <w:sz w:val="26"/>
                <w:szCs w:val="26"/>
                <w:rtl/>
              </w:rPr>
              <w:t>ی</w:t>
            </w: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دروژنی تشکیل می دهد  (25/0 نمره)   دلیل  (25/0 نمره)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single" w:sz="4" w:space="0" w:color="auto"/>
              <w:bottom w:val="nil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13</w:t>
            </w:r>
          </w:p>
        </w:tc>
        <w:tc>
          <w:tcPr>
            <w:tcW w:w="9975" w:type="dxa"/>
            <w:gridSpan w:val="3"/>
            <w:tcBorders>
              <w:top w:val="single" w:sz="4" w:space="0" w:color="auto"/>
              <w:bottom w:val="nil"/>
            </w:tcBorders>
          </w:tcPr>
          <w:p w:rsidR="00D5499E" w:rsidRPr="000422E5" w:rsidRDefault="00D5499E" w:rsidP="00AF625E">
            <w:pPr>
              <w:spacing w:line="360" w:lineRule="auto"/>
              <w:jc w:val="lowKashida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0422E5">
              <w:rPr>
                <w:rFonts w:cs="B Mitra" w:hint="cs"/>
                <w:b/>
                <w:bCs/>
                <w:sz w:val="26"/>
                <w:szCs w:val="26"/>
                <w:rtl/>
              </w:rPr>
              <w:t>هر مورد نام درست  5/0 نمره</w:t>
            </w:r>
          </w:p>
        </w:tc>
      </w:tr>
      <w:tr w:rsidR="00D5499E" w:rsidTr="00AF625E">
        <w:trPr>
          <w:jc w:val="center"/>
        </w:trPr>
        <w:tc>
          <w:tcPr>
            <w:tcW w:w="493" w:type="dxa"/>
            <w:tcBorders>
              <w:top w:val="nil"/>
              <w:right w:val="nil"/>
            </w:tcBorders>
          </w:tcPr>
          <w:p w:rsidR="00D5499E" w:rsidRPr="000422E5" w:rsidRDefault="00D5499E" w:rsidP="00AF625E">
            <w:pPr>
              <w:spacing w:line="360" w:lineRule="auto"/>
              <w:rPr>
                <w:rFonts w:cs="B Mitra" w:hint="cs"/>
                <w:sz w:val="26"/>
                <w:szCs w:val="26"/>
                <w:rtl/>
              </w:rPr>
            </w:pPr>
          </w:p>
        </w:tc>
        <w:tc>
          <w:tcPr>
            <w:tcW w:w="9975" w:type="dxa"/>
            <w:gridSpan w:val="3"/>
            <w:tcBorders>
              <w:top w:val="nil"/>
              <w:left w:val="nil"/>
              <w:bottom w:val="thickThinSmallGap" w:sz="24" w:space="0" w:color="auto"/>
            </w:tcBorders>
          </w:tcPr>
          <w:p w:rsidR="00D5499E" w:rsidRDefault="00D5499E" w:rsidP="00AF625E">
            <w:pPr>
              <w:jc w:val="lowKashida"/>
              <w:rPr>
                <w:rFonts w:cs="B Titr" w:hint="cs"/>
                <w:b/>
                <w:bCs/>
                <w:sz w:val="32"/>
                <w:szCs w:val="32"/>
                <w:rtl/>
              </w:rPr>
            </w:pPr>
          </w:p>
          <w:p w:rsidR="00D5499E" w:rsidRPr="000422E5" w:rsidRDefault="00D5499E" w:rsidP="00AF625E">
            <w:pPr>
              <w:jc w:val="center"/>
              <w:rPr>
                <w:rFonts w:cs="B Mitra" w:hint="cs"/>
                <w:b/>
                <w:bCs/>
                <w:sz w:val="26"/>
                <w:szCs w:val="26"/>
                <w:rtl/>
              </w:rPr>
            </w:pPr>
            <w:r w:rsidRPr="00F22DFD">
              <w:rPr>
                <w:rFonts w:cs="B Titr" w:hint="cs"/>
                <w:b/>
                <w:bCs/>
                <w:sz w:val="36"/>
                <w:szCs w:val="36"/>
              </w:rPr>
              <w:sym w:font="Wingdings 2" w:char="F068"/>
            </w:r>
            <w:r w:rsidRPr="00F22DFD">
              <w:rPr>
                <w:rFonts w:cs="B Titr"/>
                <w:b/>
                <w:bCs/>
                <w:sz w:val="28"/>
                <w:szCs w:val="28"/>
              </w:rPr>
              <w:t xml:space="preserve">  </w:t>
            </w:r>
            <w:r w:rsidRPr="00F22DFD">
              <w:rPr>
                <w:rFonts w:cs="B Titr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F22DFD">
              <w:rPr>
                <w:rFonts w:cs="Raavi"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F22DFD">
              <w:rPr>
                <w:rFonts w:cs="B Davat" w:hint="cs"/>
                <w:i/>
                <w:iCs/>
                <w:sz w:val="34"/>
                <w:szCs w:val="34"/>
                <w:rtl/>
              </w:rPr>
              <w:t>همکاران محترم خسته نباشید  -  دزفولی</w:t>
            </w:r>
            <w:r w:rsidRPr="00F22DFD">
              <w:rPr>
                <w:rFonts w:cs="B Titr" w:hint="cs"/>
                <w:sz w:val="28"/>
                <w:szCs w:val="28"/>
                <w:rtl/>
              </w:rPr>
              <w:t xml:space="preserve"> </w:t>
            </w:r>
            <w:r w:rsidRPr="00F22DFD">
              <w:rPr>
                <w:rFonts w:cs="B Titr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F22DFD">
              <w:rPr>
                <w:rFonts w:cs="B Titr"/>
                <w:b/>
                <w:bCs/>
                <w:sz w:val="28"/>
                <w:szCs w:val="28"/>
              </w:rPr>
              <w:t xml:space="preserve"> </w:t>
            </w:r>
            <w:r w:rsidRPr="00F22DFD">
              <w:rPr>
                <w:rFonts w:cs="B Titr" w:hint="cs"/>
                <w:b/>
                <w:bCs/>
                <w:sz w:val="36"/>
                <w:szCs w:val="36"/>
              </w:rPr>
              <w:sym w:font="Wingdings 2" w:char="F067"/>
            </w:r>
          </w:p>
        </w:tc>
      </w:tr>
    </w:tbl>
    <w:p w:rsidR="00D5499E" w:rsidRDefault="00D5499E" w:rsidP="00D5499E">
      <w:pPr>
        <w:spacing w:line="360" w:lineRule="auto"/>
        <w:rPr>
          <w:rFonts w:hint="cs"/>
        </w:rPr>
      </w:pPr>
    </w:p>
    <w:p w:rsidR="00D5499E" w:rsidRDefault="00D5499E" w:rsidP="00D5499E"/>
    <w:tbl>
      <w:tblPr>
        <w:tblStyle w:val="TableGrid"/>
        <w:bidiVisual/>
        <w:tblW w:w="10375" w:type="dxa"/>
        <w:tblInd w:w="163" w:type="dxa"/>
        <w:tblLayout w:type="fixed"/>
        <w:tblLook w:val="01E0"/>
      </w:tblPr>
      <w:tblGrid>
        <w:gridCol w:w="720"/>
        <w:gridCol w:w="8755"/>
        <w:gridCol w:w="900"/>
      </w:tblGrid>
      <w:tr w:rsidR="00D5499E" w:rsidTr="00D5499E">
        <w:trPr>
          <w:trHeight w:val="1340"/>
        </w:trPr>
        <w:tc>
          <w:tcPr>
            <w:tcW w:w="10375" w:type="dxa"/>
            <w:gridSpan w:val="3"/>
          </w:tcPr>
          <w:p w:rsidR="00D5499E" w:rsidRDefault="00D5499E" w:rsidP="00AF625E">
            <w:pPr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باسمه تعالی</w:t>
            </w:r>
          </w:p>
          <w:p w:rsidR="00D5499E" w:rsidRPr="00F32166" w:rsidRDefault="00D5499E" w:rsidP="00AF625E">
            <w:pPr>
              <w:rPr>
                <w:rFonts w:hint="cs"/>
                <w:rtl/>
              </w:rPr>
            </w:pPr>
            <w:r w:rsidRPr="000B1DF3">
              <w:rPr>
                <w:rFonts w:hint="cs"/>
                <w:b/>
                <w:bCs/>
                <w:rtl/>
              </w:rPr>
              <w:t>نام ونام وخانوادگی</w:t>
            </w:r>
            <w:r w:rsidRPr="00B87755">
              <w:rPr>
                <w:rFonts w:hint="cs"/>
                <w:rtl/>
              </w:rPr>
              <w:t xml:space="preserve">:                              </w:t>
            </w:r>
            <w:r w:rsidRPr="00B87755">
              <w:rPr>
                <w:rFonts w:hint="cs"/>
                <w:b/>
                <w:bCs/>
                <w:rtl/>
              </w:rPr>
              <w:t>سازمان آموزش وپرورش استان همدا</w:t>
            </w:r>
            <w:r>
              <w:rPr>
                <w:rFonts w:hint="cs"/>
                <w:b/>
                <w:bCs/>
                <w:rtl/>
              </w:rPr>
              <w:t xml:space="preserve"> ن</w:t>
            </w:r>
            <w:r w:rsidRPr="000B1DF3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    </w:t>
            </w:r>
            <w:r>
              <w:t xml:space="preserve">  </w:t>
            </w:r>
            <w:r>
              <w:rPr>
                <w:rFonts w:hint="cs"/>
                <w:rtl/>
              </w:rPr>
              <w:t xml:space="preserve"> </w:t>
            </w:r>
            <w:r w:rsidRPr="000B1DF3">
              <w:rPr>
                <w:rFonts w:hint="cs"/>
                <w:b/>
                <w:bCs/>
                <w:rtl/>
              </w:rPr>
              <w:t>سال تحصیلی:</w:t>
            </w:r>
            <w:r w:rsidRPr="000B1DF3">
              <w:rPr>
                <w:b/>
                <w:bCs/>
                <w:rtl/>
              </w:rPr>
              <w:t>٨</w:t>
            </w:r>
            <w:r w:rsidRPr="000B1DF3">
              <w:rPr>
                <w:rFonts w:hint="cs"/>
                <w:b/>
                <w:bCs/>
                <w:rtl/>
              </w:rPr>
              <w:t>6-</w:t>
            </w:r>
            <w:r w:rsidRPr="000B1DF3">
              <w:rPr>
                <w:b/>
                <w:bCs/>
                <w:rtl/>
              </w:rPr>
              <w:t>١٣٨</w:t>
            </w:r>
            <w:r w:rsidRPr="000B1DF3">
              <w:rPr>
                <w:rFonts w:hint="cs"/>
                <w:b/>
                <w:bCs/>
                <w:rtl/>
              </w:rPr>
              <w:t>5</w:t>
            </w:r>
            <w:r>
              <w:rPr>
                <w:rFonts w:hint="cs"/>
                <w:b/>
                <w:bCs/>
                <w:rtl/>
              </w:rPr>
              <w:t xml:space="preserve">                   </w:t>
            </w:r>
          </w:p>
          <w:p w:rsidR="00D5499E" w:rsidRPr="00B87755" w:rsidRDefault="00D5499E" w:rsidP="00AF625E">
            <w:r>
              <w:rPr>
                <w:b/>
                <w:bCs/>
              </w:rPr>
              <w:t xml:space="preserve"> </w:t>
            </w:r>
            <w:r w:rsidRPr="000B1DF3">
              <w:rPr>
                <w:rFonts w:hint="cs"/>
                <w:b/>
                <w:bCs/>
                <w:rtl/>
              </w:rPr>
              <w:t xml:space="preserve">نام پدر:                                                   </w:t>
            </w:r>
            <w:r>
              <w:rPr>
                <w:rFonts w:hint="cs"/>
                <w:b/>
                <w:bCs/>
                <w:rtl/>
              </w:rPr>
              <w:t>اداره آموزش و پرورش ناحیه 1                      درس: شیمی 2 وآزمایشگاه</w:t>
            </w:r>
          </w:p>
          <w:p w:rsidR="00D5499E" w:rsidRDefault="00D5499E" w:rsidP="00AF625E">
            <w:pPr>
              <w:rPr>
                <w:b/>
                <w:bCs/>
              </w:rPr>
            </w:pPr>
            <w:r w:rsidRPr="000B1DF3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پایه ورشته تحصیلی:</w:t>
            </w:r>
            <w:r w:rsidRPr="000B1DF3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 xml:space="preserve">                                    سوالات امتحانی نوبت دوم                             وقت امتحان :100 دقیقه</w:t>
            </w:r>
          </w:p>
          <w:p w:rsidR="00D5499E" w:rsidRPr="000B1DF3" w:rsidRDefault="00D5499E" w:rsidP="00AF625E">
            <w:pPr>
              <w:rPr>
                <w:rFonts w:hint="cs"/>
                <w:b/>
                <w:bCs/>
                <w:rtl/>
              </w:rPr>
            </w:pPr>
            <w:r w:rsidRPr="000B1DF3">
              <w:rPr>
                <w:rFonts w:hint="cs"/>
                <w:b/>
                <w:bCs/>
                <w:rtl/>
              </w:rPr>
              <w:t xml:space="preserve">             </w:t>
            </w:r>
            <w:r>
              <w:rPr>
                <w:rFonts w:hint="cs"/>
                <w:b/>
                <w:bCs/>
                <w:rtl/>
              </w:rPr>
              <w:t xml:space="preserve">              </w:t>
            </w:r>
            <w:r>
              <w:rPr>
                <w:b/>
                <w:bCs/>
              </w:rPr>
              <w:t xml:space="preserve"> </w:t>
            </w:r>
            <w:r w:rsidRPr="000B1DF3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 xml:space="preserve">                                                                                                </w:t>
            </w:r>
            <w:r w:rsidRPr="000B1DF3">
              <w:rPr>
                <w:rFonts w:hint="cs"/>
                <w:b/>
                <w:bCs/>
                <w:rtl/>
              </w:rPr>
              <w:t xml:space="preserve"> </w:t>
            </w:r>
          </w:p>
          <w:p w:rsidR="00D5499E" w:rsidRPr="00A05D40" w:rsidRDefault="00D5499E" w:rsidP="00AF625E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>
              <w:rPr>
                <w:b/>
                <w:bCs/>
              </w:rPr>
              <w:t xml:space="preserve"> </w:t>
            </w:r>
          </w:p>
        </w:tc>
      </w:tr>
      <w:tr w:rsidR="00D5499E" w:rsidTr="00D5499E">
        <w:trPr>
          <w:trHeight w:val="530"/>
        </w:trPr>
        <w:tc>
          <w:tcPr>
            <w:tcW w:w="10375" w:type="dxa"/>
            <w:gridSpan w:val="3"/>
          </w:tcPr>
          <w:p w:rsidR="00D5499E" w:rsidRPr="00A05D40" w:rsidRDefault="00D5499E" w:rsidP="00AF625E">
            <w:pPr>
              <w:rPr>
                <w:b/>
                <w:bCs/>
                <w:sz w:val="20"/>
                <w:szCs w:val="20"/>
                <w:rtl/>
              </w:rPr>
            </w:pPr>
            <w:r w:rsidRPr="00A05D40">
              <w:rPr>
                <w:rFonts w:hint="cs"/>
                <w:b/>
                <w:bCs/>
                <w:sz w:val="20"/>
                <w:szCs w:val="20"/>
                <w:rtl/>
              </w:rPr>
              <w:t xml:space="preserve">نمره به عدد:          </w:t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       </w:t>
            </w:r>
            <w:r w:rsidRPr="00A05D40">
              <w:rPr>
                <w:rFonts w:hint="cs"/>
                <w:b/>
                <w:bCs/>
                <w:sz w:val="20"/>
                <w:szCs w:val="20"/>
                <w:rtl/>
              </w:rPr>
              <w:t xml:space="preserve">    به حروف:                  </w:t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         </w:t>
            </w:r>
            <w:r w:rsidRPr="00A05D40">
              <w:rPr>
                <w:rFonts w:hint="cs"/>
                <w:b/>
                <w:bCs/>
                <w:sz w:val="20"/>
                <w:szCs w:val="20"/>
                <w:rtl/>
              </w:rPr>
              <w:t xml:space="preserve">   نام ونام خانوادگی مصحح-امضا:</w:t>
            </w:r>
          </w:p>
          <w:p w:rsidR="00D5499E" w:rsidRPr="00A05D40" w:rsidRDefault="00D5499E" w:rsidP="00AF625E">
            <w:pPr>
              <w:rPr>
                <w:rFonts w:hint="cs"/>
                <w:b/>
                <w:bCs/>
                <w:sz w:val="16"/>
                <w:szCs w:val="16"/>
                <w:rtl/>
              </w:rPr>
            </w:pPr>
          </w:p>
        </w:tc>
      </w:tr>
      <w:tr w:rsidR="00D5499E" w:rsidTr="00D5499E">
        <w:trPr>
          <w:trHeight w:val="240"/>
        </w:trPr>
        <w:tc>
          <w:tcPr>
            <w:tcW w:w="10375" w:type="dxa"/>
            <w:gridSpan w:val="3"/>
          </w:tcPr>
          <w:p w:rsidR="00D5499E" w:rsidRPr="00A05D40" w:rsidRDefault="00D5499E" w:rsidP="00AF625E">
            <w:pPr>
              <w:rPr>
                <w:rFonts w:hint="cs"/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sz w:val="16"/>
                <w:szCs w:val="16"/>
                <w:rtl/>
              </w:rPr>
              <w:t>شماره سوا ل                                                                                                                                                                                                                             بارم</w:t>
            </w:r>
          </w:p>
        </w:tc>
      </w:tr>
      <w:tr w:rsidR="00D5499E" w:rsidTr="00D5499E">
        <w:trPr>
          <w:trHeight w:val="1718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١</w:t>
            </w:r>
          </w:p>
        </w:tc>
        <w:tc>
          <w:tcPr>
            <w:tcW w:w="8755" w:type="dxa"/>
          </w:tcPr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در جاهای خالی کلمات مناسب بنویسید.</w:t>
            </w:r>
          </w:p>
          <w:p w:rsidR="00D5499E" w:rsidRDefault="00D5499E" w:rsidP="00D5499E">
            <w:pPr>
              <w:numPr>
                <w:ilvl w:val="0"/>
                <w:numId w:val="11"/>
              </w:num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گرافیت دگر شکل ----------------است و ساختاری ---------------- دارد.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D5499E">
            <w:pPr>
              <w:numPr>
                <w:ilvl w:val="0"/>
                <w:numId w:val="11"/>
              </w:numPr>
              <w:rPr>
                <w:rFonts w:hint="cs"/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در الماس هر اتم کربن دارای ساختار ---------------است ولی در گرافیت هر کربن با آرایش ------------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به سه اتم کربن دیگر متصل شده است .  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Pr="00BA35B9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</w:t>
            </w: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1</w:t>
            </w:r>
          </w:p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</w:tr>
      <w:tr w:rsidR="00D5499E" w:rsidTr="00D5499E">
        <w:trPr>
          <w:trHeight w:val="1250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٢</w:t>
            </w:r>
          </w:p>
        </w:tc>
        <w:tc>
          <w:tcPr>
            <w:tcW w:w="8755" w:type="dxa"/>
          </w:tcPr>
          <w:p w:rsidR="00D5499E" w:rsidRPr="00065E30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آرایش الکترونی عنصری به صورت </w:t>
            </w:r>
            <w:r w:rsidRPr="00715453">
              <w:rPr>
                <w:b/>
                <w:bCs/>
                <w:sz w:val="28"/>
                <w:szCs w:val="28"/>
              </w:rPr>
              <w:t>[Ar]3d</w:t>
            </w:r>
            <w:r w:rsidRPr="00715453">
              <w:rPr>
                <w:b/>
                <w:bCs/>
                <w:sz w:val="28"/>
                <w:szCs w:val="28"/>
                <w:vertAlign w:val="superscript"/>
              </w:rPr>
              <w:t>5</w:t>
            </w:r>
            <w:r w:rsidRPr="00715453">
              <w:rPr>
                <w:b/>
                <w:bCs/>
                <w:sz w:val="28"/>
                <w:szCs w:val="28"/>
              </w:rPr>
              <w:t>4S</w:t>
            </w:r>
            <w:r w:rsidRPr="00715453">
              <w:rPr>
                <w:b/>
                <w:bCs/>
                <w:sz w:val="28"/>
                <w:szCs w:val="28"/>
                <w:vertAlign w:val="superscript"/>
              </w:rPr>
              <w:t>2</w: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 xml:space="preserve"> می باشد . تناوب و گروه ودسته ی این عنصر را مشخص  کنید.</w:t>
            </w:r>
          </w:p>
          <w:p w:rsidR="00D5499E" w:rsidRPr="000B1DF3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</w:rPr>
              <w:t xml:space="preserve"> </w:t>
            </w: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75/0</w:t>
            </w:r>
          </w:p>
        </w:tc>
      </w:tr>
      <w:tr w:rsidR="00D5499E" w:rsidTr="00D5499E">
        <w:trPr>
          <w:trHeight w:val="1790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٣</w:t>
            </w:r>
          </w:p>
        </w:tc>
        <w:tc>
          <w:tcPr>
            <w:tcW w:w="8755" w:type="dxa"/>
          </w:tcPr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مفاهیم زیر را تعریف کنید.</w:t>
            </w:r>
          </w:p>
          <w:p w:rsidR="00D5499E" w:rsidRDefault="00D5499E" w:rsidP="00D5499E">
            <w:pPr>
              <w:numPr>
                <w:ilvl w:val="0"/>
                <w:numId w:val="11"/>
              </w:num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پیوند کووالانسی قطبی :</w:t>
            </w:r>
          </w:p>
          <w:p w:rsidR="00D5499E" w:rsidRDefault="00D5499E" w:rsidP="00AF625E">
            <w:pPr>
              <w:rPr>
                <w:rFonts w:hint="cs"/>
                <w:b/>
                <w:bCs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D5499E">
            <w:pPr>
              <w:numPr>
                <w:ilvl w:val="0"/>
                <w:numId w:val="11"/>
              </w:num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جامد کووالانسی :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Pr="00BA35B9" w:rsidRDefault="00D5499E" w:rsidP="00AF625E">
            <w:pPr>
              <w:rPr>
                <w:rFonts w:hint="cs"/>
                <w:b/>
                <w:bCs/>
                <w:rtl/>
              </w:rPr>
            </w:pP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5/1</w:t>
            </w:r>
          </w:p>
        </w:tc>
      </w:tr>
      <w:tr w:rsidR="00D5499E" w:rsidTr="00D5499E">
        <w:trPr>
          <w:trHeight w:val="1808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٤</w:t>
            </w:r>
          </w:p>
        </w:tc>
        <w:tc>
          <w:tcPr>
            <w:tcW w:w="8755" w:type="dxa"/>
          </w:tcPr>
          <w:p w:rsidR="00D5499E" w:rsidRPr="00BA35B9" w:rsidRDefault="00D5499E" w:rsidP="00AF625E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جدول زیر را کامل کنید.                  </w:t>
            </w:r>
          </w:p>
          <w:tbl>
            <w:tblPr>
              <w:tblStyle w:val="TableGrid"/>
              <w:bidiVisual/>
              <w:tblW w:w="0" w:type="auto"/>
              <w:tblInd w:w="967" w:type="dxa"/>
              <w:tblLayout w:type="fixed"/>
              <w:tblLook w:val="01E0"/>
            </w:tblPr>
            <w:tblGrid>
              <w:gridCol w:w="1260"/>
              <w:gridCol w:w="1182"/>
              <w:gridCol w:w="1338"/>
              <w:gridCol w:w="1440"/>
              <w:gridCol w:w="1260"/>
            </w:tblGrid>
            <w:tr w:rsidR="00D5499E" w:rsidTr="00AF625E">
              <w:tc>
                <w:tcPr>
                  <w:tcW w:w="1260" w:type="dxa"/>
                </w:tcPr>
                <w:p w:rsidR="00D5499E" w:rsidRDefault="00D5499E" w:rsidP="00AF625E">
                  <w:pPr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نماد شیمیایی</w:t>
                  </w:r>
                </w:p>
              </w:tc>
              <w:tc>
                <w:tcPr>
                  <w:tcW w:w="1182" w:type="dxa"/>
                </w:tcPr>
                <w:p w:rsidR="00D5499E" w:rsidRDefault="00D5499E" w:rsidP="00AF625E">
                  <w:pPr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 xml:space="preserve">عدد جرمی </w:t>
                  </w:r>
                </w:p>
              </w:tc>
              <w:tc>
                <w:tcPr>
                  <w:tcW w:w="1338" w:type="dxa"/>
                </w:tcPr>
                <w:p w:rsidR="00D5499E" w:rsidRDefault="00D5499E" w:rsidP="00AF625E">
                  <w:pPr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 xml:space="preserve"> تعداد پروتون </w:t>
                  </w:r>
                </w:p>
              </w:tc>
              <w:tc>
                <w:tcPr>
                  <w:tcW w:w="1440" w:type="dxa"/>
                </w:tcPr>
                <w:p w:rsidR="00D5499E" w:rsidRDefault="00D5499E" w:rsidP="00AF625E">
                  <w:pPr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 xml:space="preserve">تعداد الکترون </w:t>
                  </w:r>
                </w:p>
              </w:tc>
              <w:tc>
                <w:tcPr>
                  <w:tcW w:w="1260" w:type="dxa"/>
                </w:tcPr>
                <w:p w:rsidR="00D5499E" w:rsidRDefault="00D5499E" w:rsidP="00AF625E">
                  <w:pPr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تعداد نوترون</w:t>
                  </w:r>
                </w:p>
              </w:tc>
            </w:tr>
            <w:tr w:rsidR="00D5499E" w:rsidTr="00AF625E">
              <w:trPr>
                <w:trHeight w:val="512"/>
              </w:trPr>
              <w:tc>
                <w:tcPr>
                  <w:tcW w:w="1260" w:type="dxa"/>
                </w:tcPr>
                <w:p w:rsidR="00D5499E" w:rsidRPr="009E5E00" w:rsidRDefault="00D5499E" w:rsidP="00AF625E">
                  <w:pPr>
                    <w:rPr>
                      <w:b/>
                      <w:bCs/>
                      <w:sz w:val="28"/>
                      <w:szCs w:val="28"/>
                      <w:vertAlign w:val="superscript"/>
                    </w:rPr>
                  </w:pPr>
                  <w:r w:rsidRPr="009E5E0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Pr="009E5E00">
                    <w:rPr>
                      <w:b/>
                      <w:bCs/>
                      <w:sz w:val="28"/>
                      <w:szCs w:val="28"/>
                    </w:rPr>
                    <w:t>Ca</w:t>
                  </w:r>
                  <w:r w:rsidRPr="009E5E00">
                    <w:rPr>
                      <w:b/>
                      <w:bCs/>
                      <w:sz w:val="28"/>
                      <w:szCs w:val="28"/>
                      <w:vertAlign w:val="superscript"/>
                    </w:rPr>
                    <w:t>2+</w:t>
                  </w:r>
                </w:p>
              </w:tc>
              <w:tc>
                <w:tcPr>
                  <w:tcW w:w="1182" w:type="dxa"/>
                </w:tcPr>
                <w:p w:rsidR="00D5499E" w:rsidRDefault="00D5499E" w:rsidP="00AF625E">
                  <w:pPr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338" w:type="dxa"/>
                </w:tcPr>
                <w:p w:rsidR="00D5499E" w:rsidRDefault="00D5499E" w:rsidP="00AF625E">
                  <w:pPr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440" w:type="dxa"/>
                </w:tcPr>
                <w:p w:rsidR="00D5499E" w:rsidRPr="009E5E00" w:rsidRDefault="00D5499E" w:rsidP="00AF625E">
                  <w:pP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</w:rPr>
                    <w:t xml:space="preserve"> </w:t>
                  </w:r>
                  <w:r w:rsidRPr="009E5E00">
                    <w:rPr>
                      <w:b/>
                      <w:bCs/>
                      <w:sz w:val="28"/>
                      <w:szCs w:val="28"/>
                    </w:rPr>
                    <w:t xml:space="preserve">    </w:t>
                  </w:r>
                  <w:r w:rsidRPr="009E5E0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18</w:t>
                  </w:r>
                </w:p>
              </w:tc>
              <w:tc>
                <w:tcPr>
                  <w:tcW w:w="1260" w:type="dxa"/>
                </w:tcPr>
                <w:p w:rsidR="00D5499E" w:rsidRPr="009E5E00" w:rsidRDefault="00D5499E" w:rsidP="00AF625E">
                  <w:pP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9E5E0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20</w:t>
                  </w:r>
                </w:p>
              </w:tc>
            </w:tr>
            <w:tr w:rsidR="00D5499E" w:rsidTr="00AF625E">
              <w:trPr>
                <w:trHeight w:val="548"/>
              </w:trPr>
              <w:tc>
                <w:tcPr>
                  <w:tcW w:w="1260" w:type="dxa"/>
                </w:tcPr>
                <w:p w:rsidR="00D5499E" w:rsidRPr="009E5E00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9E5E00">
                    <w:rPr>
                      <w:b/>
                      <w:bCs/>
                      <w:sz w:val="28"/>
                      <w:szCs w:val="28"/>
                      <w:vertAlign w:val="superscript"/>
                    </w:rPr>
                    <w:t>23</w:t>
                  </w:r>
                  <w:r>
                    <w:rPr>
                      <w:b/>
                      <w:bCs/>
                      <w:sz w:val="28"/>
                      <w:szCs w:val="28"/>
                    </w:rPr>
                    <w:t xml:space="preserve"> Na</w:t>
                  </w:r>
                </w:p>
              </w:tc>
              <w:tc>
                <w:tcPr>
                  <w:tcW w:w="1182" w:type="dxa"/>
                </w:tcPr>
                <w:p w:rsidR="00D5499E" w:rsidRDefault="00D5499E" w:rsidP="00AF625E">
                  <w:pPr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338" w:type="dxa"/>
                </w:tcPr>
                <w:p w:rsidR="00D5499E" w:rsidRDefault="00D5499E" w:rsidP="00AF625E">
                  <w:pPr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440" w:type="dxa"/>
                </w:tcPr>
                <w:p w:rsidR="00D5499E" w:rsidRPr="009E5E00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9E5E0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11</w:t>
                  </w:r>
                </w:p>
              </w:tc>
              <w:tc>
                <w:tcPr>
                  <w:tcW w:w="1260" w:type="dxa"/>
                </w:tcPr>
                <w:p w:rsidR="00D5499E" w:rsidRDefault="00D5499E" w:rsidP="00AF625E">
                  <w:pPr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</w:tr>
          </w:tbl>
          <w:p w:rsidR="00D5499E" w:rsidRPr="00BA35B9" w:rsidRDefault="00D5499E" w:rsidP="00AF625E">
            <w:pPr>
              <w:rPr>
                <w:rFonts w:hint="cs"/>
                <w:b/>
                <w:bCs/>
                <w:rtl/>
              </w:rPr>
            </w:pP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25/1</w:t>
            </w:r>
          </w:p>
        </w:tc>
      </w:tr>
      <w:tr w:rsidR="00D5499E" w:rsidTr="00D5499E">
        <w:trPr>
          <w:trHeight w:val="1970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٥</w:t>
            </w:r>
          </w:p>
        </w:tc>
        <w:tc>
          <w:tcPr>
            <w:tcW w:w="8755" w:type="dxa"/>
          </w:tcPr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با توجه به جدول الکترو نگاتیوی</w: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داده شده  قطبیت کدام پیوند بیشتر است؟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لف) </w:t>
            </w:r>
            <w:r>
              <w:rPr>
                <w:b/>
                <w:bCs/>
              </w:rPr>
              <w:t xml:space="preserve">O ─ H  </w:t>
            </w:r>
            <w:r>
              <w:rPr>
                <w:rFonts w:hint="cs"/>
                <w:b/>
                <w:bCs/>
                <w:rtl/>
              </w:rPr>
              <w:t xml:space="preserve">             ب)  </w:t>
            </w:r>
            <w:r>
              <w:rPr>
                <w:b/>
                <w:bCs/>
              </w:rPr>
              <w:t>N ─ O</w:t>
            </w:r>
          </w:p>
          <w:tbl>
            <w:tblPr>
              <w:tblStyle w:val="TableGrid"/>
              <w:tblpPr w:leftFromText="180" w:rightFromText="180" w:vertAnchor="text" w:horzAnchor="margin" w:tblpY="-95"/>
              <w:tblOverlap w:val="never"/>
              <w:bidiVisual/>
              <w:tblW w:w="0" w:type="auto"/>
              <w:tblLayout w:type="fixed"/>
              <w:tblLook w:val="01E0"/>
            </w:tblPr>
            <w:tblGrid>
              <w:gridCol w:w="1620"/>
              <w:gridCol w:w="1260"/>
              <w:gridCol w:w="1080"/>
              <w:gridCol w:w="1080"/>
            </w:tblGrid>
            <w:tr w:rsidR="00D5499E" w:rsidTr="00AF625E">
              <w:trPr>
                <w:trHeight w:val="422"/>
              </w:trPr>
              <w:tc>
                <w:tcPr>
                  <w:tcW w:w="1620" w:type="dxa"/>
                </w:tcPr>
                <w:p w:rsidR="00D5499E" w:rsidRPr="00212EDA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 w:rsidRPr="00212EDA">
                    <w:rPr>
                      <w:rFonts w:hint="cs"/>
                      <w:b/>
                      <w:bCs/>
                      <w:rtl/>
                    </w:rPr>
                    <w:t>اتم</w:t>
                  </w:r>
                </w:p>
              </w:tc>
              <w:tc>
                <w:tcPr>
                  <w:tcW w:w="1260" w:type="dxa"/>
                </w:tcPr>
                <w:p w:rsidR="00D5499E" w:rsidRPr="00212EDA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</w:rPr>
                  </w:pPr>
                  <w:r w:rsidRPr="00212EDA">
                    <w:rPr>
                      <w:b/>
                      <w:bCs/>
                      <w:sz w:val="28"/>
                      <w:szCs w:val="28"/>
                    </w:rPr>
                    <w:t>H</w:t>
                  </w:r>
                </w:p>
              </w:tc>
              <w:tc>
                <w:tcPr>
                  <w:tcW w:w="1080" w:type="dxa"/>
                </w:tcPr>
                <w:p w:rsidR="00D5499E" w:rsidRPr="00212EDA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212EDA">
                    <w:rPr>
                      <w:b/>
                      <w:bCs/>
                      <w:sz w:val="28"/>
                      <w:szCs w:val="28"/>
                    </w:rPr>
                    <w:t>N</w:t>
                  </w:r>
                </w:p>
                <w:p w:rsidR="00D5499E" w:rsidRPr="00212EDA" w:rsidRDefault="00D5499E" w:rsidP="00AF625E">
                  <w:pPr>
                    <w:jc w:val="center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080" w:type="dxa"/>
                </w:tcPr>
                <w:p w:rsidR="00D5499E" w:rsidRPr="00212EDA" w:rsidRDefault="00D5499E" w:rsidP="00AF625E">
                  <w:pPr>
                    <w:bidi w:val="0"/>
                    <w:jc w:val="center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212EDA">
                    <w:rPr>
                      <w:b/>
                      <w:bCs/>
                      <w:sz w:val="28"/>
                      <w:szCs w:val="28"/>
                    </w:rPr>
                    <w:t>O</w:t>
                  </w:r>
                </w:p>
                <w:p w:rsidR="00D5499E" w:rsidRPr="00212EDA" w:rsidRDefault="00D5499E" w:rsidP="00AF625E">
                  <w:pPr>
                    <w:jc w:val="center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5499E" w:rsidTr="00AF625E">
              <w:trPr>
                <w:trHeight w:val="395"/>
              </w:trPr>
              <w:tc>
                <w:tcPr>
                  <w:tcW w:w="1620" w:type="dxa"/>
                </w:tcPr>
                <w:p w:rsidR="00D5499E" w:rsidRPr="00212EDA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 w:rsidRPr="00212EDA">
                    <w:rPr>
                      <w:rFonts w:hint="cs"/>
                      <w:b/>
                      <w:bCs/>
                      <w:rtl/>
                    </w:rPr>
                    <w:t>الکترونگاتیوی</w:t>
                  </w:r>
                </w:p>
              </w:tc>
              <w:tc>
                <w:tcPr>
                  <w:tcW w:w="1260" w:type="dxa"/>
                </w:tcPr>
                <w:p w:rsidR="00D5499E" w:rsidRPr="00212EDA" w:rsidRDefault="00D5499E" w:rsidP="00AF625E">
                  <w:pPr>
                    <w:jc w:val="center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212EDA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1/2</w:t>
                  </w:r>
                </w:p>
              </w:tc>
              <w:tc>
                <w:tcPr>
                  <w:tcW w:w="1080" w:type="dxa"/>
                </w:tcPr>
                <w:p w:rsidR="00D5499E" w:rsidRPr="00212EDA" w:rsidRDefault="00D5499E" w:rsidP="00AF625E">
                  <w:pPr>
                    <w:jc w:val="center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212EDA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1080" w:type="dxa"/>
                </w:tcPr>
                <w:p w:rsidR="00D5499E" w:rsidRPr="00212EDA" w:rsidRDefault="00D5499E" w:rsidP="00AF625E">
                  <w:pPr>
                    <w:jc w:val="center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212EDA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5/3</w:t>
                  </w:r>
                </w:p>
              </w:tc>
            </w:tr>
          </w:tbl>
          <w:p w:rsidR="00D5499E" w:rsidRPr="005024F2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Pr="005024F2" w:rsidRDefault="00D5499E" w:rsidP="00AF625E">
            <w:pPr>
              <w:rPr>
                <w:rFonts w:hint="cs"/>
                <w:b/>
                <w:bCs/>
                <w:rtl/>
              </w:rPr>
            </w:pP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5499E" w:rsidTr="00D5499E">
        <w:trPr>
          <w:trHeight w:val="1970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٦</w:t>
            </w:r>
          </w:p>
        </w:tc>
        <w:tc>
          <w:tcPr>
            <w:tcW w:w="8755" w:type="dxa"/>
          </w:tcPr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فرمول شیمیایی ونام ترکیبات داده شده را بنویسید. 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ف)سدیم فسفات                            ب)پتاسیم هیدرواکسید                          ج) آهن</w:t>
            </w:r>
            <w:r>
              <w:rPr>
                <w:b/>
                <w:bCs/>
                <w:rtl/>
              </w:rPr>
              <w:t>ІІ</w:t>
            </w:r>
            <w:r>
              <w:rPr>
                <w:rFonts w:hint="cs"/>
                <w:b/>
                <w:bCs/>
                <w:rtl/>
              </w:rPr>
              <w:t xml:space="preserve"> کلرید 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Pr="00212EDA" w:rsidRDefault="00D5499E" w:rsidP="00AF625E">
            <w:pPr>
              <w:rPr>
                <w:b/>
                <w:bCs/>
                <w:vertAlign w:val="subscript"/>
              </w:rPr>
            </w:pPr>
            <w:r>
              <w:rPr>
                <w:rFonts w:hint="cs"/>
                <w:b/>
                <w:bCs/>
                <w:rtl/>
              </w:rPr>
              <w:t xml:space="preserve"> د ) </w:t>
            </w:r>
            <w:r>
              <w:rPr>
                <w:b/>
                <w:bCs/>
              </w:rPr>
              <w:t>Cu</w:t>
            </w:r>
            <w:r>
              <w:rPr>
                <w:b/>
                <w:bCs/>
                <w:vertAlign w:val="subscript"/>
              </w:rPr>
              <w:t>2</w:t>
            </w:r>
            <w:r>
              <w:rPr>
                <w:b/>
                <w:bCs/>
              </w:rPr>
              <w:t>O</w:t>
            </w:r>
            <w:r>
              <w:rPr>
                <w:rFonts w:hint="cs"/>
                <w:b/>
                <w:bCs/>
                <w:rtl/>
              </w:rPr>
              <w:t xml:space="preserve">                                   ه ) </w:t>
            </w:r>
            <w:r>
              <w:rPr>
                <w:b/>
                <w:bCs/>
              </w:rPr>
              <w:t>CaSO</w:t>
            </w:r>
            <w:r>
              <w:rPr>
                <w:b/>
                <w:bCs/>
                <w:vertAlign w:val="subscript"/>
              </w:rPr>
              <w:t>4</w:t>
            </w:r>
            <w:r>
              <w:rPr>
                <w:rFonts w:hint="cs"/>
                <w:b/>
                <w:bCs/>
                <w:vertAlign w:val="subscript"/>
                <w:rtl/>
              </w:rPr>
              <w:t xml:space="preserve">                                                        </w:t>
            </w:r>
            <w:r>
              <w:rPr>
                <w:rFonts w:hint="cs"/>
                <w:b/>
                <w:bCs/>
                <w:rtl/>
              </w:rPr>
              <w:t xml:space="preserve">و) </w:t>
            </w:r>
            <w:r>
              <w:rPr>
                <w:b/>
                <w:bCs/>
              </w:rPr>
              <w:t>Zn(NO</w:t>
            </w:r>
            <w:r>
              <w:rPr>
                <w:b/>
                <w:bCs/>
                <w:vertAlign w:val="subscript"/>
              </w:rPr>
              <w:t>2</w:t>
            </w:r>
            <w:r>
              <w:rPr>
                <w:b/>
                <w:bCs/>
              </w:rPr>
              <w:t>)</w:t>
            </w:r>
            <w:r>
              <w:rPr>
                <w:b/>
                <w:bCs/>
                <w:vertAlign w:val="subscript"/>
              </w:rPr>
              <w:t>2</w:t>
            </w: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5/1</w:t>
            </w:r>
          </w:p>
        </w:tc>
      </w:tr>
      <w:tr w:rsidR="00D5499E" w:rsidTr="00D5499E">
        <w:trPr>
          <w:trHeight w:val="2870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lastRenderedPageBreak/>
              <w:t>٧</w:t>
            </w:r>
          </w:p>
        </w:tc>
        <w:tc>
          <w:tcPr>
            <w:tcW w:w="8755" w:type="dxa"/>
          </w:tcPr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در جدول مقابل آرایش آخرین  تراز فرعی سه عنصر داده شده است .با توجه به جدول به سوالات پاسخ دهید.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لف) نماد شیمیایی یون پایدار </w:t>
            </w:r>
            <w:r>
              <w:rPr>
                <w:b/>
                <w:bCs/>
              </w:rPr>
              <w:t>C</w:t>
            </w:r>
            <w:r>
              <w:rPr>
                <w:rFonts w:hint="cs"/>
                <w:b/>
                <w:bCs/>
                <w:rtl/>
              </w:rPr>
              <w:t xml:space="preserve"> را بنویسید. 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ب) بین دو عنصر  </w:t>
            </w:r>
            <w:r>
              <w:rPr>
                <w:b/>
                <w:bCs/>
              </w:rPr>
              <w:t>B</w:t>
            </w:r>
            <w:r>
              <w:rPr>
                <w:rFonts w:hint="cs"/>
                <w:b/>
                <w:bCs/>
                <w:rtl/>
              </w:rPr>
              <w:t xml:space="preserve"> و </w:t>
            </w:r>
            <w:r>
              <w:rPr>
                <w:b/>
                <w:bCs/>
              </w:rPr>
              <w:t>A</w:t>
            </w:r>
            <w:r>
              <w:rPr>
                <w:rFonts w:hint="cs"/>
                <w:b/>
                <w:bCs/>
                <w:rtl/>
              </w:rPr>
              <w:t xml:space="preserve"> کدامیک واکنش پذیری بیشتری دارد؟   چرا؟</w:t>
            </w:r>
          </w:p>
          <w:p w:rsidR="00D5499E" w:rsidRPr="005024F2" w:rsidRDefault="00D5499E" w:rsidP="00AF625E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</w:t>
            </w:r>
          </w:p>
          <w:tbl>
            <w:tblPr>
              <w:tblStyle w:val="TableGrid"/>
              <w:bidiVisual/>
              <w:tblW w:w="5760" w:type="dxa"/>
              <w:tblInd w:w="2779" w:type="dxa"/>
              <w:tblLayout w:type="fixed"/>
              <w:tblLook w:val="01E0"/>
            </w:tblPr>
            <w:tblGrid>
              <w:gridCol w:w="1620"/>
              <w:gridCol w:w="1440"/>
              <w:gridCol w:w="1440"/>
              <w:gridCol w:w="1260"/>
            </w:tblGrid>
            <w:tr w:rsidR="00D5499E" w:rsidTr="00AF625E">
              <w:tc>
                <w:tcPr>
                  <w:tcW w:w="1620" w:type="dxa"/>
                </w:tcPr>
                <w:p w:rsidR="00D5499E" w:rsidRPr="006527A7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 w:rsidRPr="006527A7">
                    <w:rPr>
                      <w:rFonts w:hint="cs"/>
                      <w:b/>
                      <w:bCs/>
                      <w:rtl/>
                    </w:rPr>
                    <w:t>عنصر</w:t>
                  </w:r>
                </w:p>
              </w:tc>
              <w:tc>
                <w:tcPr>
                  <w:tcW w:w="1440" w:type="dxa"/>
                </w:tcPr>
                <w:p w:rsidR="00D5499E" w:rsidRPr="006527A7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</w:rPr>
                  </w:pPr>
                  <w:r w:rsidRPr="006527A7">
                    <w:rPr>
                      <w:b/>
                      <w:bCs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1440" w:type="dxa"/>
                </w:tcPr>
                <w:p w:rsidR="00D5499E" w:rsidRPr="006527A7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6527A7">
                    <w:rPr>
                      <w:b/>
                      <w:bCs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1260" w:type="dxa"/>
                </w:tcPr>
                <w:p w:rsidR="00D5499E" w:rsidRPr="006527A7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6527A7">
                    <w:rPr>
                      <w:b/>
                      <w:bCs/>
                      <w:sz w:val="28"/>
                      <w:szCs w:val="28"/>
                    </w:rPr>
                    <w:t>A</w:t>
                  </w:r>
                </w:p>
              </w:tc>
            </w:tr>
            <w:tr w:rsidR="00D5499E" w:rsidTr="00AF625E">
              <w:tc>
                <w:tcPr>
                  <w:tcW w:w="1620" w:type="dxa"/>
                </w:tcPr>
                <w:p w:rsidR="00D5499E" w:rsidRPr="006527A7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 w:rsidRPr="006527A7">
                    <w:rPr>
                      <w:rFonts w:hint="cs"/>
                      <w:b/>
                      <w:bCs/>
                      <w:rtl/>
                    </w:rPr>
                    <w:t>آخرین تراز فرعی</w:t>
                  </w:r>
                </w:p>
              </w:tc>
              <w:tc>
                <w:tcPr>
                  <w:tcW w:w="1440" w:type="dxa"/>
                </w:tcPr>
                <w:p w:rsidR="00D5499E" w:rsidRPr="006527A7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  <w:vertAlign w:val="superscript"/>
                      <w:rtl/>
                    </w:rPr>
                  </w:pPr>
                  <w:r w:rsidRPr="006527A7">
                    <w:rPr>
                      <w:b/>
                      <w:bCs/>
                      <w:sz w:val="28"/>
                      <w:szCs w:val="28"/>
                    </w:rPr>
                    <w:t>3P</w:t>
                  </w:r>
                  <w:r w:rsidRPr="006527A7">
                    <w:rPr>
                      <w:b/>
                      <w:bCs/>
                      <w:sz w:val="28"/>
                      <w:szCs w:val="28"/>
                      <w:vertAlign w:val="superscript"/>
                    </w:rPr>
                    <w:t>3</w:t>
                  </w:r>
                </w:p>
              </w:tc>
              <w:tc>
                <w:tcPr>
                  <w:tcW w:w="1440" w:type="dxa"/>
                </w:tcPr>
                <w:p w:rsidR="00D5499E" w:rsidRPr="006527A7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6527A7">
                    <w:rPr>
                      <w:b/>
                      <w:bCs/>
                      <w:sz w:val="28"/>
                      <w:szCs w:val="28"/>
                    </w:rPr>
                    <w:t>3S</w:t>
                  </w:r>
                  <w:r w:rsidRPr="006527A7">
                    <w:rPr>
                      <w:b/>
                      <w:bCs/>
                      <w:sz w:val="28"/>
                      <w:szCs w:val="28"/>
                      <w:vertAlign w:val="superscript"/>
                    </w:rPr>
                    <w:t>2</w:t>
                  </w:r>
                </w:p>
              </w:tc>
              <w:tc>
                <w:tcPr>
                  <w:tcW w:w="1260" w:type="dxa"/>
                </w:tcPr>
                <w:p w:rsidR="00D5499E" w:rsidRPr="006527A7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  <w:vertAlign w:val="superscript"/>
                      <w:rtl/>
                    </w:rPr>
                  </w:pPr>
                  <w:r w:rsidRPr="006527A7">
                    <w:rPr>
                      <w:b/>
                      <w:bCs/>
                      <w:sz w:val="28"/>
                      <w:szCs w:val="28"/>
                    </w:rPr>
                    <w:t>3S</w:t>
                  </w:r>
                  <w:r w:rsidRPr="006527A7">
                    <w:rPr>
                      <w:b/>
                      <w:bCs/>
                      <w:sz w:val="28"/>
                      <w:szCs w:val="28"/>
                      <w:vertAlign w:val="superscript"/>
                    </w:rPr>
                    <w:t>1</w:t>
                  </w:r>
                </w:p>
              </w:tc>
            </w:tr>
          </w:tbl>
          <w:p w:rsidR="00D5499E" w:rsidRPr="005024F2" w:rsidRDefault="00D5499E" w:rsidP="00AF625E">
            <w:pPr>
              <w:rPr>
                <w:rFonts w:hint="cs"/>
                <w:b/>
                <w:bCs/>
                <w:rtl/>
              </w:rPr>
            </w:pP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25/1</w:t>
            </w:r>
          </w:p>
        </w:tc>
      </w:tr>
      <w:tr w:rsidR="00D5499E" w:rsidTr="00D5499E">
        <w:trPr>
          <w:trHeight w:val="1790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٨</w:t>
            </w:r>
          </w:p>
        </w:tc>
        <w:tc>
          <w:tcPr>
            <w:tcW w:w="8755" w:type="dxa"/>
          </w:tcPr>
          <w:p w:rsidR="00D5499E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با توجه به ترکیب یونی </w:t>
            </w:r>
            <w:r w:rsidRPr="006527A7">
              <w:rPr>
                <w:b/>
                <w:bCs/>
                <w:sz w:val="28"/>
                <w:szCs w:val="28"/>
              </w:rPr>
              <w:t>Mg</w:t>
            </w:r>
            <w:r w:rsidRPr="006527A7">
              <w:rPr>
                <w:b/>
                <w:bCs/>
                <w:sz w:val="28"/>
                <w:szCs w:val="28"/>
                <w:vertAlign w:val="subscript"/>
              </w:rPr>
              <w:t>3</w:t>
            </w:r>
            <w:r w:rsidRPr="006527A7">
              <w:rPr>
                <w:b/>
                <w:bCs/>
                <w:sz w:val="28"/>
                <w:szCs w:val="28"/>
              </w:rPr>
              <w:t>N</w:t>
            </w:r>
            <w:r w:rsidRPr="006527A7">
              <w:rPr>
                <w:b/>
                <w:bCs/>
                <w:sz w:val="28"/>
                <w:szCs w:val="28"/>
                <w:vertAlign w:val="subscript"/>
              </w:rPr>
              <w:t>2</w:t>
            </w:r>
            <w:r>
              <w:rPr>
                <w:b/>
                <w:bCs/>
                <w:sz w:val="28"/>
                <w:szCs w:val="28"/>
                <w:vertAlign w:val="subscript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به دو سوال زیر جواب دهید.                                           الف) نماد شیمیایی آنیون این ترکیب چیست؟</w:t>
            </w:r>
          </w:p>
          <w:p w:rsidR="00D5499E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</w:p>
          <w:p w:rsidR="00D5499E" w:rsidRPr="006527A7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ب) آیا این ترکیب خنثی است ؟چرا؟</w:t>
            </w: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5499E" w:rsidTr="00D5499E">
        <w:trPr>
          <w:trHeight w:val="2150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٩</w:t>
            </w:r>
          </w:p>
        </w:tc>
        <w:tc>
          <w:tcPr>
            <w:tcW w:w="8755" w:type="dxa"/>
          </w:tcPr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ز میان اعداد داده شده  نقطه ی جوش مناسب را برای </w:t>
            </w:r>
            <w:r>
              <w:rPr>
                <w:b/>
                <w:bCs/>
              </w:rPr>
              <w:t>H</w:t>
            </w:r>
            <w:r>
              <w:rPr>
                <w:b/>
                <w:bCs/>
                <w:vertAlign w:val="subscript"/>
              </w:rPr>
              <w:t>2</w:t>
            </w:r>
            <w:r>
              <w:rPr>
                <w:b/>
                <w:bCs/>
              </w:rPr>
              <w:t>O  - H</w:t>
            </w:r>
            <w:r>
              <w:rPr>
                <w:b/>
                <w:bCs/>
                <w:vertAlign w:val="subscript"/>
              </w:rPr>
              <w:t>2</w:t>
            </w:r>
            <w:r>
              <w:rPr>
                <w:b/>
                <w:bCs/>
              </w:rPr>
              <w:t>S  – H</w:t>
            </w:r>
            <w:r>
              <w:rPr>
                <w:b/>
                <w:bCs/>
                <w:vertAlign w:val="subscript"/>
              </w:rPr>
              <w:t>2</w:t>
            </w:r>
            <w:r>
              <w:rPr>
                <w:b/>
                <w:bCs/>
              </w:rPr>
              <w:t xml:space="preserve">Se  </w:t>
            </w:r>
            <w:r>
              <w:rPr>
                <w:rFonts w:hint="cs"/>
                <w:b/>
                <w:bCs/>
                <w:rtl/>
              </w:rPr>
              <w:t xml:space="preserve">   انتخاب کنید. و دلیل انتخاب خود را بنویسید.      </w:t>
            </w:r>
          </w:p>
          <w:p w:rsidR="00D5499E" w:rsidRPr="0066280A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درجه سلسیوس  :       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100          </w:t>
            </w:r>
            <w:r w:rsidRPr="0066280A">
              <w:rPr>
                <w:rFonts w:hint="cs"/>
                <w:b/>
                <w:bCs/>
                <w:sz w:val="28"/>
                <w:szCs w:val="28"/>
                <w:rtl/>
              </w:rPr>
              <w:t xml:space="preserve">     3/60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-      </w:t>
            </w:r>
            <w:r w:rsidRPr="0066280A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40-</w:t>
            </w: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5/1</w:t>
            </w:r>
          </w:p>
        </w:tc>
      </w:tr>
      <w:tr w:rsidR="00D5499E" w:rsidTr="00D5499E">
        <w:trPr>
          <w:trHeight w:val="4310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١٠</w:t>
            </w:r>
          </w:p>
        </w:tc>
        <w:tc>
          <w:tcPr>
            <w:tcW w:w="8755" w:type="dxa"/>
          </w:tcPr>
          <w:p w:rsidR="00D5499E" w:rsidRPr="005024F2" w:rsidRDefault="00D5499E" w:rsidP="00AF625E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جدول های زیر را کامل کنید.</w:t>
            </w:r>
          </w:p>
          <w:tbl>
            <w:tblPr>
              <w:tblStyle w:val="TableGrid"/>
              <w:bidiVisual/>
              <w:tblW w:w="0" w:type="auto"/>
              <w:tblInd w:w="607" w:type="dxa"/>
              <w:tblLayout w:type="fixed"/>
              <w:tblLook w:val="01E0"/>
            </w:tblPr>
            <w:tblGrid>
              <w:gridCol w:w="1800"/>
              <w:gridCol w:w="1620"/>
              <w:gridCol w:w="1980"/>
              <w:gridCol w:w="1800"/>
            </w:tblGrid>
            <w:tr w:rsidR="00D5499E" w:rsidTr="00AF625E">
              <w:tc>
                <w:tcPr>
                  <w:tcW w:w="180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نوع ترکیب</w:t>
                  </w:r>
                </w:p>
              </w:tc>
              <w:tc>
                <w:tcPr>
                  <w:tcW w:w="162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زاویه پیوند</w:t>
                  </w:r>
                </w:p>
              </w:tc>
              <w:tc>
                <w:tcPr>
                  <w:tcW w:w="198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تعداد قلمروالکترونی</w:t>
                  </w:r>
                </w:p>
              </w:tc>
              <w:tc>
                <w:tcPr>
                  <w:tcW w:w="180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شکل هندسی</w:t>
                  </w:r>
                </w:p>
              </w:tc>
            </w:tr>
            <w:tr w:rsidR="00D5499E" w:rsidTr="00AF625E">
              <w:tc>
                <w:tcPr>
                  <w:tcW w:w="1800" w:type="dxa"/>
                </w:tcPr>
                <w:p w:rsidR="00D5499E" w:rsidRPr="00425853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  <w:vertAlign w:val="subscript"/>
                    </w:rPr>
                  </w:pPr>
                  <w:r w:rsidRPr="00425853">
                    <w:rPr>
                      <w:b/>
                      <w:bCs/>
                      <w:sz w:val="28"/>
                      <w:szCs w:val="28"/>
                    </w:rPr>
                    <w:t>SO</w:t>
                  </w:r>
                  <w:r w:rsidRPr="00425853"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  <w:tc>
                <w:tcPr>
                  <w:tcW w:w="162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98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80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</w:tr>
            <w:tr w:rsidR="00D5499E" w:rsidTr="00AF625E">
              <w:tc>
                <w:tcPr>
                  <w:tcW w:w="1800" w:type="dxa"/>
                </w:tcPr>
                <w:p w:rsidR="00D5499E" w:rsidRPr="00425853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425853">
                    <w:rPr>
                      <w:b/>
                      <w:bCs/>
                      <w:sz w:val="28"/>
                      <w:szCs w:val="28"/>
                    </w:rPr>
                    <w:t>NH</w:t>
                  </w:r>
                  <w:r w:rsidRPr="00425853"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t>3</w:t>
                  </w:r>
                </w:p>
              </w:tc>
              <w:tc>
                <w:tcPr>
                  <w:tcW w:w="162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98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80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</w:tr>
          </w:tbl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tbl>
            <w:tblPr>
              <w:tblStyle w:val="TableGrid"/>
              <w:bidiVisual/>
              <w:tblW w:w="0" w:type="auto"/>
              <w:tblInd w:w="607" w:type="dxa"/>
              <w:tblLayout w:type="fixed"/>
              <w:tblLook w:val="01E0"/>
            </w:tblPr>
            <w:tblGrid>
              <w:gridCol w:w="1260"/>
              <w:gridCol w:w="2160"/>
              <w:gridCol w:w="1440"/>
              <w:gridCol w:w="3057"/>
            </w:tblGrid>
            <w:tr w:rsidR="00D5499E" w:rsidTr="00AF625E">
              <w:tc>
                <w:tcPr>
                  <w:tcW w:w="126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نوع ماده</w:t>
                  </w:r>
                </w:p>
              </w:tc>
              <w:tc>
                <w:tcPr>
                  <w:tcW w:w="216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ذرات سازنده بلور جامد</w:t>
                  </w:r>
                </w:p>
              </w:tc>
              <w:tc>
                <w:tcPr>
                  <w:tcW w:w="144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نوع جامد</w:t>
                  </w:r>
                </w:p>
              </w:tc>
              <w:tc>
                <w:tcPr>
                  <w:tcW w:w="3057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>رسانایی الکتریکی در حالت  محلول</w:t>
                  </w:r>
                </w:p>
              </w:tc>
            </w:tr>
            <w:tr w:rsidR="00D5499E" w:rsidTr="00AF625E">
              <w:tc>
                <w:tcPr>
                  <w:tcW w:w="1260" w:type="dxa"/>
                </w:tcPr>
                <w:p w:rsidR="00D5499E" w:rsidRPr="00425853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</w:rPr>
                  </w:pPr>
                  <w:r w:rsidRPr="00425853">
                    <w:rPr>
                      <w:b/>
                      <w:bCs/>
                      <w:sz w:val="28"/>
                      <w:szCs w:val="28"/>
                    </w:rPr>
                    <w:t>NaCl</w:t>
                  </w:r>
                </w:p>
              </w:tc>
              <w:tc>
                <w:tcPr>
                  <w:tcW w:w="216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44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3057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</w:tr>
            <w:tr w:rsidR="00D5499E" w:rsidTr="00AF625E">
              <w:tc>
                <w:tcPr>
                  <w:tcW w:w="1260" w:type="dxa"/>
                </w:tcPr>
                <w:p w:rsidR="00D5499E" w:rsidRPr="00425853" w:rsidRDefault="00D5499E" w:rsidP="00AF625E">
                  <w:pPr>
                    <w:jc w:val="center"/>
                    <w:rPr>
                      <w:b/>
                      <w:bCs/>
                      <w:sz w:val="28"/>
                      <w:szCs w:val="28"/>
                      <w:vertAlign w:val="subscript"/>
                      <w:rtl/>
                    </w:rPr>
                  </w:pPr>
                  <w:r w:rsidRPr="00425853">
                    <w:rPr>
                      <w:b/>
                      <w:bCs/>
                      <w:sz w:val="28"/>
                      <w:szCs w:val="28"/>
                    </w:rPr>
                    <w:t>I</w:t>
                  </w:r>
                  <w:r w:rsidRPr="00425853"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  <w:tc>
                <w:tcPr>
                  <w:tcW w:w="216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440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3057" w:type="dxa"/>
                </w:tcPr>
                <w:p w:rsidR="00D5499E" w:rsidRDefault="00D5499E" w:rsidP="00AF625E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</w:tr>
          </w:tbl>
          <w:p w:rsidR="00D5499E" w:rsidRPr="005024F2" w:rsidRDefault="00D5499E" w:rsidP="00AF625E">
            <w:pPr>
              <w:rPr>
                <w:rFonts w:hint="cs"/>
                <w:b/>
                <w:bCs/>
                <w:rtl/>
              </w:rPr>
            </w:pP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3</w:t>
            </w:r>
          </w:p>
        </w:tc>
      </w:tr>
      <w:tr w:rsidR="00D5499E" w:rsidTr="00D5499E">
        <w:trPr>
          <w:trHeight w:val="3770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١١</w:t>
            </w:r>
          </w:p>
        </w:tc>
        <w:tc>
          <w:tcPr>
            <w:tcW w:w="8755" w:type="dxa"/>
          </w:tcPr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درستی یا نادرستی عبارات زیر را با ذکر علت بیان کنید.</w:t>
            </w:r>
          </w:p>
          <w:p w:rsidR="00D5499E" w:rsidRDefault="00D5499E" w:rsidP="00D5499E">
            <w:pPr>
              <w:numPr>
                <w:ilvl w:val="0"/>
                <w:numId w:val="11"/>
              </w:num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ف) انرژی نخستین یونش در هر گروه از جدول تناوبی با افزایش عدد اتمی افزایش می یابد.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-ب) </w:t>
            </w:r>
            <w:r>
              <w:rPr>
                <w:b/>
                <w:bCs/>
              </w:rPr>
              <w:t>MgF</w:t>
            </w:r>
            <w:r>
              <w:rPr>
                <w:b/>
                <w:bCs/>
                <w:vertAlign w:val="subscript"/>
              </w:rPr>
              <w:t>2</w: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 xml:space="preserve">  نقطه ی ذوب بالاتری نسبت به </w:t>
            </w:r>
            <w:r>
              <w:rPr>
                <w:b/>
                <w:bCs/>
              </w:rPr>
              <w:t xml:space="preserve">NaF </w:t>
            </w:r>
            <w:r>
              <w:rPr>
                <w:rFonts w:hint="cs"/>
                <w:b/>
                <w:bCs/>
                <w:rtl/>
              </w:rPr>
              <w:t xml:space="preserve"> دارد.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Pr="00715453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-ج) از روی فرمول مولکولی می توانیم به نوع و تعداد عناصر و شیوه ی اتصال اتم ها پی ببریم.</w:t>
            </w: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25/2</w:t>
            </w:r>
          </w:p>
        </w:tc>
      </w:tr>
      <w:tr w:rsidR="00D5499E" w:rsidTr="00D5499E">
        <w:trPr>
          <w:cantSplit/>
          <w:trHeight w:val="6290"/>
        </w:trPr>
        <w:tc>
          <w:tcPr>
            <w:tcW w:w="720" w:type="dxa"/>
          </w:tcPr>
          <w:p w:rsidR="00D5499E" w:rsidRDefault="00D5499E" w:rsidP="00AF625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lastRenderedPageBreak/>
              <w:t>١٢</w:t>
            </w: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</w:t>
            </w:r>
          </w:p>
          <w:p w:rsidR="00D5499E" w:rsidRPr="00543C85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Default="00D5499E" w:rsidP="00AF625E">
            <w:pPr>
              <w:rPr>
                <w:sz w:val="28"/>
                <w:szCs w:val="28"/>
                <w:rtl/>
              </w:rPr>
            </w:pPr>
          </w:p>
          <w:p w:rsidR="00D5499E" w:rsidRPr="00543C85" w:rsidRDefault="00D5499E" w:rsidP="00AF625E">
            <w:pPr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     </w:t>
            </w:r>
          </w:p>
        </w:tc>
        <w:tc>
          <w:tcPr>
            <w:tcW w:w="8755" w:type="dxa"/>
          </w:tcPr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با توجه به شکل به سوالات پاسخ دهید.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ف) این شکل بیانگر تشکیل چه نوع ترکیبی است؟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ب) نام و فرمول شیمیایی ترکیب حاصل را بنویسید.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ج) شعاع اتم سدیم و کلر  قبل و بعد از انتقال الکترون چه تغییری می کند؟ چرا؟</w:t>
            </w:r>
          </w:p>
          <w:p w:rsidR="00D5499E" w:rsidRDefault="00D5499E" w:rsidP="00AF625E">
            <w:pPr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</w:t>
            </w:r>
          </w:p>
          <w:p w:rsidR="00D5499E" w:rsidRDefault="00D5499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</w:rPr>
              <w:t xml:space="preserve">                                         </w:t>
            </w:r>
            <w:r>
              <w:rPr>
                <w:rFonts w:hint="cs"/>
                <w:b/>
                <w:bCs/>
                <w:rtl/>
              </w:rPr>
              <w:t xml:space="preserve">  18 الکترون                                              17 الکترون        اتم کلر</w:t>
            </w:r>
            <w:r>
              <w:rPr>
                <w:rFonts w:hint="cs"/>
                <w:b/>
                <w:bCs/>
                <w:noProof/>
                <w:rtl/>
                <w:lang w:bidi="ar-SA"/>
              </w:rPr>
              <w:pict>
                <v:group id="_x0000_s1147" editas="canvas" style="position:absolute;margin-left:0;margin-top:11.05pt;width:297pt;height:189pt;z-index:-251527168;mso-position-horizontal:left;mso-position-horizontal-relative:char;mso-position-vertical-relative:line" coordorigin="2362,2175" coordsize="5055,3240">
                  <o:lock v:ext="edit" aspectratio="t"/>
                  <v:shape id="_x0000_s1148" type="#_x0000_t75" style="position:absolute;left:2362;top:2175;width:5055;height:3240" o:preferrelative="f">
                    <v:fill o:detectmouseclick="t"/>
                    <v:path o:extrusionok="t" o:connecttype="none"/>
                    <o:lock v:ext="edit" text="t"/>
                  </v:shape>
                  <v:oval id="_x0000_s1149" style="position:absolute;left:2515;top:2175;width:1226;height:1234"/>
                  <v:oval id="_x0000_s1150" style="position:absolute;left:2515;top:4181;width:1073;height:1079"/>
                  <v:oval id="_x0000_s1151" style="position:absolute;left:2975;top:4489;width:303;height:308"/>
                  <v:oval id="_x0000_s1152" style="position:absolute;left:2975;top:2638;width:306;height:308">
                    <v:textbox style="mso-next-textbox:#_x0000_s1152">
                      <w:txbxContent>
                        <w:p w:rsidR="008A42A3" w:rsidRPr="004F62C2" w:rsidRDefault="008A42A3" w:rsidP="00D5499E">
                          <w:pPr>
                            <w:rPr>
                              <w:rtl/>
                            </w:rPr>
                          </w:pPr>
                          <w:r w:rsidRPr="004F62C2">
                            <w:rPr>
                              <w:rFonts w:hint="cs"/>
                              <w:sz w:val="28"/>
                              <w:szCs w:val="28"/>
                            </w:rPr>
                            <w:pict>
                              <v:shapetype id="_x0000_t136" coordsize="21600,21600" o:spt="136" adj="10800" path="m@7,l@8,m@5,21600l@6,21600e">
                                <v:formulas>
                                  <v:f eqn="sum #0 0 10800"/>
                                  <v:f eqn="prod #0 2 1"/>
                                  <v:f eqn="sum 21600 0 @1"/>
                                  <v:f eqn="sum 0 0 @2"/>
                                  <v:f eqn="sum 21600 0 @3"/>
                                  <v:f eqn="if @0 @3 0"/>
                                  <v:f eqn="if @0 21600 @1"/>
                                  <v:f eqn="if @0 0 @2"/>
                                  <v:f eqn="if @0 @4 21600"/>
                                  <v:f eqn="mid @5 @6"/>
                                  <v:f eqn="mid @8 @5"/>
                                  <v:f eqn="mid @7 @8"/>
                                  <v:f eqn="mid @6 @7"/>
                                  <v:f eqn="sum @6 0 @5"/>
                                </v:formulas>
                                <v:path textpathok="t" o:connecttype="custom" o:connectlocs="@9,0;@10,10800;@11,21600;@12,10800" o:connectangles="270,180,90,0"/>
                                <v:textpath on="t" fitshape="t"/>
                                <v:handles>
                                  <v:h position="#0,bottomRight" xrange="6629,14971"/>
                                </v:handles>
                                <o:lock v:ext="edit" text="t" shapetype="t"/>
                              </v:shapetype>
                              <v:shape id="_x0000_i1141" type="#_x0000_t136" style="width:2.25pt;height:3.75pt">
                                <v:shadow color="#868686"/>
                                <v:textpath style="font-family:&quot;Arial Black&quot;;font-size:10pt;v-text-kern:t" trim="t" fitpath="t" string="p"/>
                              </v:shape>
                            </w:pict>
                          </w:r>
                        </w:p>
                      </w:txbxContent>
                    </v:textbox>
                  </v:oval>
                  <v:line id="_x0000_s1153" style="position:absolute" from="3741,2946" to="5579,2947">
                    <v:stroke endarrow="block"/>
                  </v:line>
                  <v:line id="_x0000_s1154" style="position:absolute" from="3588,4798" to="5579,4798">
                    <v:stroke endarrow="block"/>
                  </v:line>
                  <v:line id="_x0000_s1155" style="position:absolute;flip:y" from="3588,2946" to="4660,4798">
                    <v:stroke endarrow="block"/>
                  </v:line>
                  <v:oval id="_x0000_s1156" style="position:absolute;left:5732;top:2175;width:1532;height:1543"/>
                  <v:oval id="_x0000_s1157" style="position:absolute;left:6345;top:2792;width:306;height:309"/>
                  <v:oval id="_x0000_s1158" style="position:absolute;left:6039;top:4181;width:919;height:925"/>
                  <v:oval id="_x0000_s1159" style="position:absolute;left:6345;top:4489;width:306;height:306"/>
                  <v:oval id="_x0000_s1160" style="position:absolute;left:3986;top:3564;width:367;height:453">
                    <v:textbox style="mso-next-textbox:#_x0000_s1160">
                      <w:txbxContent>
                        <w:p w:rsidR="008A42A3" w:rsidRPr="00543C85" w:rsidRDefault="008A42A3" w:rsidP="00D5499E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543C85">
                            <w:rPr>
                              <w:sz w:val="28"/>
                              <w:szCs w:val="28"/>
                            </w:rPr>
                            <w:t>e</w:t>
                          </w:r>
                        </w:p>
                      </w:txbxContent>
                    </v:textbox>
                  </v:oval>
                  <v:line id="_x0000_s1161" style="position:absolute" from="3434,5106" to="3588,5415"/>
                  <v:line id="_x0000_s1162" style="position:absolute" from="6498,5106" to="7111,5261"/>
                </v:group>
              </w:pict>
            </w:r>
          </w:p>
          <w:p w:rsidR="00D5499E" w:rsidRDefault="00D5499E" w:rsidP="00AF625E">
            <w:pPr>
              <w:tabs>
                <w:tab w:val="left" w:pos="3405"/>
                <w:tab w:val="left" w:pos="4774"/>
                <w:tab w:val="right" w:pos="8539"/>
              </w:tabs>
              <w:rPr>
                <w:rtl/>
              </w:rPr>
            </w:pPr>
            <w:r>
              <w:rPr>
                <w:rtl/>
              </w:rPr>
              <w:tab/>
            </w:r>
            <w:r>
              <w:rPr>
                <w:rtl/>
              </w:rPr>
              <w:tab/>
            </w:r>
            <w:r w:rsidRPr="00543C85">
              <w:rPr>
                <w:rFonts w:hint="cs"/>
                <w:b/>
                <w:bCs/>
                <w:rtl/>
              </w:rPr>
              <w:t>از دست دادن الکترون</w:t>
            </w:r>
            <w:r>
              <w:rPr>
                <w:rtl/>
              </w:rPr>
              <w:tab/>
            </w:r>
            <w:r>
              <w:rPr>
                <w:noProof/>
                <w:rtl/>
                <w:lang w:bidi="ar-SA"/>
              </w:rPr>
              <w:pict>
                <v:line id="_x0000_s1165" style="position:absolute;left:0;text-align:left;flip:x;z-index:251792384;mso-position-horizontal-relative:text;mso-position-vertical-relative:text" from="270pt,.55pt" to="4in,18.55pt"/>
              </w:pict>
            </w:r>
            <w:r>
              <w:rPr>
                <w:noProof/>
                <w:rtl/>
                <w:lang w:bidi="ar-SA"/>
              </w:rPr>
              <w:pict>
                <v:line id="_x0000_s1164" style="position:absolute;left:0;text-align:left;flip:x;z-index:251791360;mso-position-horizontal-relative:text;mso-position-vertical-relative:text" from="1in,.55pt" to="81pt,18.55pt"/>
              </w:pict>
            </w:r>
            <w:r>
              <w:pict>
                <v:shape id="_x0000_i1140" type="#_x0000_t75" style="width:615.75pt;height:159.75pt">
                  <v:imagedata croptop="-65520f" cropbottom="65520f"/>
                </v:shape>
              </w:pict>
            </w:r>
          </w:p>
          <w:p w:rsidR="00D5499E" w:rsidRPr="00543C85" w:rsidRDefault="00D5499E" w:rsidP="00AF625E">
            <w:pPr>
              <w:rPr>
                <w:rtl/>
              </w:rPr>
            </w:pPr>
          </w:p>
          <w:p w:rsidR="00D5499E" w:rsidRDefault="00D5499E" w:rsidP="00AF625E">
            <w:pPr>
              <w:rPr>
                <w:rtl/>
              </w:rPr>
            </w:pPr>
          </w:p>
          <w:p w:rsidR="00D5499E" w:rsidRPr="00543C85" w:rsidRDefault="00D5499E" w:rsidP="00AF625E">
            <w:pPr>
              <w:tabs>
                <w:tab w:val="left" w:pos="6979"/>
              </w:tabs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rtl/>
              </w:rPr>
              <w:t xml:space="preserve">                                 </w:t>
            </w:r>
            <w:r>
              <w:rPr>
                <w:rFonts w:hint="cs"/>
                <w:b/>
                <w:bCs/>
                <w:rtl/>
              </w:rPr>
              <w:t>10</w:t>
            </w:r>
            <w:r w:rsidRPr="00543C85">
              <w:rPr>
                <w:rFonts w:hint="cs"/>
                <w:b/>
                <w:bCs/>
                <w:rtl/>
              </w:rPr>
              <w:t xml:space="preserve"> الک</w:t>
            </w:r>
            <w:r>
              <w:rPr>
                <w:rFonts w:hint="cs"/>
                <w:b/>
                <w:bCs/>
                <w:rtl/>
              </w:rPr>
              <w:t>ت</w:t>
            </w:r>
            <w:r w:rsidRPr="00543C85">
              <w:rPr>
                <w:rFonts w:hint="cs"/>
                <w:b/>
                <w:bCs/>
                <w:rtl/>
              </w:rPr>
              <w:t>رون</w:t>
            </w:r>
            <w:r>
              <w:rPr>
                <w:rFonts w:hint="cs"/>
                <w:b/>
                <w:bCs/>
                <w:rtl/>
              </w:rPr>
              <w:t xml:space="preserve">                                                      11الکترون        اتم سدیم </w:t>
            </w: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75/1</w:t>
            </w:r>
          </w:p>
        </w:tc>
      </w:tr>
      <w:tr w:rsidR="00D5499E" w:rsidTr="00D5499E">
        <w:trPr>
          <w:trHeight w:val="3050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١٣</w:t>
            </w:r>
          </w:p>
        </w:tc>
        <w:tc>
          <w:tcPr>
            <w:tcW w:w="8755" w:type="dxa"/>
          </w:tcPr>
          <w:p w:rsidR="00D5499E" w:rsidRDefault="00D5499E" w:rsidP="00AF625E">
            <w:pPr>
              <w:tabs>
                <w:tab w:val="center" w:pos="3291"/>
                <w:tab w:val="right" w:pos="8424"/>
              </w:tabs>
              <w:bidi w:val="0"/>
              <w:jc w:val="righ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ساختار لوویس برای ترکیبات زیر رسم شده است .دو دلیل برای نادرستی هر ساختار بنویسید. </w:t>
            </w:r>
          </w:p>
          <w:p w:rsidR="00D5499E" w:rsidRPr="005776B2" w:rsidRDefault="00D5499E" w:rsidP="00AF625E">
            <w:pPr>
              <w:tabs>
                <w:tab w:val="center" w:pos="3291"/>
                <w:tab w:val="right" w:pos="8424"/>
              </w:tabs>
              <w:bidi w:val="0"/>
              <w:rPr>
                <w:sz w:val="28"/>
                <w:szCs w:val="28"/>
                <w:vertAlign w:val="subscript"/>
              </w:rPr>
            </w:pPr>
            <w:r w:rsidRPr="005776B2">
              <w:rPr>
                <w:sz w:val="28"/>
                <w:szCs w:val="28"/>
              </w:rPr>
              <w:t xml:space="preserve">    SO</w:t>
            </w:r>
            <w:r w:rsidRPr="005776B2">
              <w:rPr>
                <w:sz w:val="28"/>
                <w:szCs w:val="28"/>
                <w:vertAlign w:val="subscript"/>
              </w:rPr>
              <w:t>3</w:t>
            </w:r>
          </w:p>
          <w:p w:rsidR="00D5499E" w:rsidRPr="00EC66CF" w:rsidRDefault="00D5499E" w:rsidP="00AF625E">
            <w:pPr>
              <w:tabs>
                <w:tab w:val="center" w:pos="3291"/>
                <w:tab w:val="right" w:pos="8424"/>
              </w:tabs>
              <w:bidi w:val="0"/>
              <w:rPr>
                <w:sz w:val="28"/>
                <w:szCs w:val="28"/>
              </w:rPr>
            </w:pPr>
            <w:r w:rsidRPr="005776B2">
              <w:rPr>
                <w:sz w:val="28"/>
                <w:szCs w:val="28"/>
                <w:vertAlign w:val="subscript"/>
              </w:rPr>
              <w:t xml:space="preserve"> </w:t>
            </w:r>
            <w:r w:rsidRPr="005776B2">
              <w:rPr>
                <w:sz w:val="28"/>
                <w:szCs w:val="28"/>
              </w:rPr>
              <w:t xml:space="preserve">        </w:t>
            </w:r>
            <w:r>
              <w:rPr>
                <w:sz w:val="28"/>
                <w:szCs w:val="28"/>
              </w:rPr>
              <w:t xml:space="preserve">  </w:t>
            </w:r>
            <w:r w:rsidRPr="005776B2">
              <w:rPr>
                <w:sz w:val="28"/>
                <w:szCs w:val="28"/>
              </w:rPr>
              <w:t xml:space="preserve">  O</w:t>
            </w:r>
            <w:r w:rsidRPr="005776B2">
              <w:rPr>
                <w:sz w:val="28"/>
                <w:szCs w:val="28"/>
                <w:vertAlign w:val="subscript"/>
              </w:rPr>
              <w:t xml:space="preserve">             </w:t>
            </w:r>
            <w:r>
              <w:rPr>
                <w:sz w:val="28"/>
                <w:szCs w:val="28"/>
                <w:vertAlign w:val="subscript"/>
              </w:rPr>
              <w:t xml:space="preserve">                                        </w:t>
            </w:r>
            <w:r>
              <w:rPr>
                <w:sz w:val="28"/>
                <w:szCs w:val="28"/>
              </w:rPr>
              <w:t xml:space="preserve">                H                C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H</w:t>
            </w:r>
            <w:r>
              <w:rPr>
                <w:sz w:val="28"/>
                <w:szCs w:val="28"/>
                <w:vertAlign w:val="subscript"/>
              </w:rPr>
              <w:t>4</w:t>
            </w:r>
          </w:p>
          <w:p w:rsidR="00D5499E" w:rsidRPr="005776B2" w:rsidRDefault="00D5499E" w:rsidP="00AF625E">
            <w:pPr>
              <w:tabs>
                <w:tab w:val="center" w:pos="3291"/>
                <w:tab w:val="right" w:pos="8424"/>
              </w:tabs>
              <w:bidi w:val="0"/>
              <w:rPr>
                <w:sz w:val="28"/>
                <w:szCs w:val="28"/>
              </w:rPr>
            </w:pPr>
            <w:r w:rsidRPr="005776B2">
              <w:rPr>
                <w:sz w:val="28"/>
                <w:szCs w:val="28"/>
                <w:vertAlign w:val="subscript"/>
              </w:rPr>
              <w:t xml:space="preserve">              </w:t>
            </w:r>
            <w:r>
              <w:rPr>
                <w:sz w:val="28"/>
                <w:szCs w:val="28"/>
                <w:vertAlign w:val="subscript"/>
              </w:rPr>
              <w:t xml:space="preserve">   </w:t>
            </w:r>
            <w:r w:rsidRPr="005776B2">
              <w:rPr>
                <w:sz w:val="28"/>
                <w:szCs w:val="28"/>
                <w:vertAlign w:val="subscript"/>
              </w:rPr>
              <w:t xml:space="preserve">   </w:t>
            </w:r>
            <w:r>
              <w:rPr>
                <w:sz w:val="28"/>
                <w:szCs w:val="28"/>
              </w:rPr>
              <w:t>│</w:t>
            </w:r>
            <w:r>
              <w:rPr>
                <w:sz w:val="28"/>
                <w:szCs w:val="28"/>
                <w:vertAlign w:val="subscript"/>
              </w:rPr>
              <w:t xml:space="preserve">                                                                              </w:t>
            </w:r>
            <w:r>
              <w:rPr>
                <w:sz w:val="28"/>
                <w:szCs w:val="28"/>
              </w:rPr>
              <w:t>│</w:t>
            </w:r>
          </w:p>
          <w:p w:rsidR="00D5499E" w:rsidRPr="005776B2" w:rsidRDefault="00D5499E" w:rsidP="00AF625E">
            <w:pPr>
              <w:tabs>
                <w:tab w:val="center" w:pos="3291"/>
                <w:tab w:val="right" w:pos="8424"/>
              </w:tabs>
              <w:bidi w:val="0"/>
              <w:rPr>
                <w:sz w:val="28"/>
                <w:szCs w:val="28"/>
              </w:rPr>
            </w:pPr>
            <w:r w:rsidRPr="005776B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 w:rsidRPr="005776B2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</w:rPr>
              <w:t>:</w:t>
            </w:r>
            <w:r w:rsidRPr="005776B2">
              <w:rPr>
                <w:sz w:val="28"/>
                <w:szCs w:val="28"/>
              </w:rPr>
              <w:t xml:space="preserve"> O = S  ─ O              </w:t>
            </w:r>
            <w:r>
              <w:rPr>
                <w:sz w:val="28"/>
                <w:szCs w:val="28"/>
              </w:rPr>
              <w:t xml:space="preserve">                     H─ C─ C:</w:t>
            </w:r>
          </w:p>
          <w:p w:rsidR="00D5499E" w:rsidRDefault="00D5499E" w:rsidP="00AF625E">
            <w:pPr>
              <w:tabs>
                <w:tab w:val="right" w:pos="8539"/>
              </w:tabs>
              <w:bidi w:val="0"/>
              <w:rPr>
                <w:sz w:val="28"/>
                <w:szCs w:val="28"/>
              </w:rPr>
            </w:pPr>
            <w:r w:rsidRPr="005776B2"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</w:rPr>
              <w:t xml:space="preserve">  </w:t>
            </w:r>
            <w:r w:rsidRPr="005776B2">
              <w:rPr>
                <w:sz w:val="28"/>
                <w:szCs w:val="28"/>
              </w:rPr>
              <w:t xml:space="preserve"> ¨       ¨      ¨</w:t>
            </w:r>
            <w:r>
              <w:rPr>
                <w:sz w:val="28"/>
                <w:szCs w:val="28"/>
              </w:rPr>
              <w:t xml:space="preserve">                                          │   │</w:t>
            </w:r>
            <w:r>
              <w:rPr>
                <w:sz w:val="28"/>
                <w:szCs w:val="28"/>
              </w:rPr>
              <w:tab/>
            </w:r>
          </w:p>
          <w:p w:rsidR="00D5499E" w:rsidRPr="00EC66CF" w:rsidRDefault="00D5499E" w:rsidP="00AF625E">
            <w:pPr>
              <w:tabs>
                <w:tab w:val="right" w:pos="8539"/>
              </w:tabs>
              <w:bidi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                              H   H</w:t>
            </w: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5499E" w:rsidTr="00D5499E">
        <w:trPr>
          <w:trHeight w:val="4490"/>
        </w:trPr>
        <w:tc>
          <w:tcPr>
            <w:tcW w:w="720" w:type="dxa"/>
          </w:tcPr>
          <w:p w:rsidR="00D5499E" w:rsidRPr="00845735" w:rsidRDefault="00D5499E" w:rsidP="00AF625E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845735">
              <w:rPr>
                <w:b/>
                <w:bCs/>
                <w:sz w:val="28"/>
                <w:szCs w:val="28"/>
                <w:rtl/>
              </w:rPr>
              <w:t>١٤</w:t>
            </w:r>
          </w:p>
        </w:tc>
        <w:tc>
          <w:tcPr>
            <w:tcW w:w="8755" w:type="dxa"/>
          </w:tcPr>
          <w:p w:rsidR="00D5499E" w:rsidRDefault="00D5499E" w:rsidP="00AF625E">
            <w:pPr>
              <w:bidi w:val="0"/>
              <w:jc w:val="right"/>
              <w:rPr>
                <w:rFonts w:hint="cs"/>
                <w:b/>
                <w:bCs/>
                <w:rtl/>
              </w:rPr>
            </w:pPr>
            <w:r w:rsidRPr="00EC66CF">
              <w:rPr>
                <w:rFonts w:hint="cs"/>
                <w:b/>
                <w:bCs/>
                <w:rtl/>
              </w:rPr>
              <w:t xml:space="preserve">به سوالات </w:t>
            </w:r>
            <w:r>
              <w:rPr>
                <w:rFonts w:hint="cs"/>
                <w:b/>
                <w:bCs/>
                <w:rtl/>
              </w:rPr>
              <w:t>پاسخ دهید .</w:t>
            </w:r>
          </w:p>
          <w:p w:rsidR="00D5499E" w:rsidRDefault="00D5499E" w:rsidP="00AF625E">
            <w:pPr>
              <w:bidi w:val="0"/>
              <w:jc w:val="righ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noProof/>
                <w:rtl/>
                <w:lang w:bidi="ar-SA"/>
              </w:rPr>
              <w:pict>
                <v:shape id="_x0000_s1163" type="#_x0000_t9" style="position:absolute;left:0;text-align:left;margin-left:36.35pt;margin-top:3.7pt;width:45pt;height:45pt;rotation:270;z-index:251790336"/>
              </w:pict>
            </w:r>
            <w:r>
              <w:rPr>
                <w:rFonts w:hint="cs"/>
                <w:b/>
                <w:bCs/>
                <w:rtl/>
              </w:rPr>
              <w:t xml:space="preserve"> الف) فرمول مولکولی ترکیب مقابل را بنویسید .                                                        </w:t>
            </w:r>
          </w:p>
          <w:p w:rsidR="00D5499E" w:rsidRDefault="00D5499E" w:rsidP="00AF625E">
            <w:pPr>
              <w:bidi w:val="0"/>
              <w:jc w:val="right"/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bidi w:val="0"/>
              <w:jc w:val="right"/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bidi w:val="0"/>
              <w:jc w:val="right"/>
              <w:rPr>
                <w:rFonts w:hint="cs"/>
                <w:b/>
                <w:bCs/>
                <w:rtl/>
              </w:rPr>
            </w:pPr>
          </w:p>
          <w:p w:rsidR="00D5499E" w:rsidRDefault="00D5499E" w:rsidP="00AF625E">
            <w:pPr>
              <w:bidi w:val="0"/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ب) نام ایوپاک ترکیبات زیر را بنویسید.                    </w:t>
            </w:r>
          </w:p>
          <w:p w:rsidR="00D5499E" w:rsidRDefault="00D5499E" w:rsidP="00AF625E">
            <w:pPr>
              <w:bidi w:val="0"/>
              <w:jc w:val="right"/>
              <w:rPr>
                <w:b/>
                <w:bCs/>
              </w:rPr>
            </w:pPr>
          </w:p>
          <w:p w:rsidR="00D5499E" w:rsidRDefault="00D5499E" w:rsidP="00AF625E">
            <w:pPr>
              <w:bidi w:val="0"/>
            </w:pPr>
          </w:p>
          <w:p w:rsidR="00D5499E" w:rsidRDefault="00D5499E" w:rsidP="00AF625E">
            <w:pPr>
              <w:bidi w:val="0"/>
              <w:rPr>
                <w:b/>
                <w:bCs/>
              </w:rPr>
            </w:pPr>
            <w:r w:rsidRPr="00EC66CF">
              <w:rPr>
                <w:b/>
                <w:bCs/>
              </w:rPr>
              <w:t>C</w:t>
            </w:r>
            <w:r>
              <w:rPr>
                <w:b/>
                <w:bCs/>
              </w:rPr>
              <w:t>H</w:t>
            </w:r>
            <w:r>
              <w:rPr>
                <w:b/>
                <w:bCs/>
                <w:vertAlign w:val="subscript"/>
              </w:rPr>
              <w:t>3</w:t>
            </w:r>
            <w:r>
              <w:rPr>
                <w:b/>
                <w:bCs/>
              </w:rPr>
              <w:t xml:space="preserve"> ─ CH ═ CH ─ CH</w:t>
            </w:r>
            <w:r>
              <w:rPr>
                <w:b/>
                <w:bCs/>
                <w:vertAlign w:val="subscript"/>
              </w:rPr>
              <w:t xml:space="preserve">3   </w:t>
            </w:r>
          </w:p>
          <w:p w:rsidR="00D5499E" w:rsidRDefault="00D5499E" w:rsidP="00AF625E">
            <w:pPr>
              <w:bidi w:val="0"/>
              <w:rPr>
                <w:b/>
                <w:bCs/>
              </w:rPr>
            </w:pPr>
          </w:p>
          <w:p w:rsidR="00D5499E" w:rsidRDefault="00D5499E" w:rsidP="00AF625E">
            <w:pPr>
              <w:bidi w:val="0"/>
              <w:rPr>
                <w:b/>
                <w:bCs/>
                <w:vertAlign w:val="subscript"/>
              </w:rPr>
            </w:pPr>
            <w:r>
              <w:rPr>
                <w:b/>
                <w:bCs/>
              </w:rPr>
              <w:t>CH</w:t>
            </w:r>
            <w:r>
              <w:rPr>
                <w:b/>
                <w:bCs/>
                <w:vertAlign w:val="subscript"/>
              </w:rPr>
              <w:t xml:space="preserve">3 </w:t>
            </w:r>
            <w:r>
              <w:rPr>
                <w:b/>
                <w:bCs/>
              </w:rPr>
              <w:t>─ O ─ CH</w:t>
            </w:r>
            <w:r>
              <w:rPr>
                <w:b/>
                <w:bCs/>
                <w:vertAlign w:val="subscript"/>
              </w:rPr>
              <w:t xml:space="preserve">3 </w:t>
            </w:r>
          </w:p>
          <w:p w:rsidR="00D5499E" w:rsidRDefault="00D5499E" w:rsidP="00AF625E">
            <w:pPr>
              <w:bidi w:val="0"/>
              <w:rPr>
                <w:b/>
                <w:bCs/>
                <w:vertAlign w:val="subscript"/>
              </w:rPr>
            </w:pPr>
          </w:p>
          <w:p w:rsidR="00D5499E" w:rsidRDefault="00D5499E" w:rsidP="00AF625E">
            <w:pPr>
              <w:bidi w:val="0"/>
              <w:rPr>
                <w:b/>
                <w:bCs/>
              </w:rPr>
            </w:pPr>
            <w:r>
              <w:rPr>
                <w:b/>
                <w:bCs/>
                <w:vertAlign w:val="subscript"/>
              </w:rPr>
              <w:softHyphen/>
            </w:r>
            <w:r>
              <w:rPr>
                <w:b/>
                <w:bCs/>
              </w:rPr>
              <w:t>CH</w:t>
            </w:r>
            <w:r>
              <w:rPr>
                <w:b/>
                <w:bCs/>
                <w:vertAlign w:val="subscript"/>
              </w:rPr>
              <w:t xml:space="preserve">3 </w:t>
            </w:r>
            <w:r>
              <w:rPr>
                <w:b/>
                <w:bCs/>
              </w:rPr>
              <w:t>─ CH ─ CH</w:t>
            </w:r>
            <w:r>
              <w:rPr>
                <w:b/>
                <w:bCs/>
                <w:vertAlign w:val="subscript"/>
              </w:rPr>
              <w:t>2</w:t>
            </w:r>
            <w:r>
              <w:rPr>
                <w:b/>
                <w:bCs/>
              </w:rPr>
              <w:t xml:space="preserve"> ─CH</w:t>
            </w:r>
            <w:r>
              <w:rPr>
                <w:b/>
                <w:bCs/>
                <w:vertAlign w:val="subscript"/>
              </w:rPr>
              <w:t>3</w:t>
            </w:r>
          </w:p>
          <w:p w:rsidR="00D5499E" w:rsidRDefault="00D5499E" w:rsidP="00AF625E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 xml:space="preserve">             │          </w:t>
            </w:r>
          </w:p>
          <w:p w:rsidR="00D5499E" w:rsidRPr="00480AB9" w:rsidRDefault="00D5499E" w:rsidP="00AF625E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 xml:space="preserve">             CH</w:t>
            </w:r>
            <w:r>
              <w:rPr>
                <w:b/>
                <w:bCs/>
                <w:vertAlign w:val="subscript"/>
              </w:rPr>
              <w:t>3</w:t>
            </w:r>
          </w:p>
        </w:tc>
        <w:tc>
          <w:tcPr>
            <w:tcW w:w="900" w:type="dxa"/>
          </w:tcPr>
          <w:p w:rsidR="00D5499E" w:rsidRPr="00A507C5" w:rsidRDefault="00D5499E" w:rsidP="00AF625E">
            <w:pPr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25/1 </w:t>
            </w:r>
          </w:p>
        </w:tc>
      </w:tr>
    </w:tbl>
    <w:p w:rsidR="00D5499E" w:rsidRPr="00CD157A" w:rsidRDefault="00D5499E" w:rsidP="00D5499E">
      <w:pPr>
        <w:rPr>
          <w:rFonts w:hint="cs"/>
          <w:b/>
          <w:bCs/>
          <w:sz w:val="36"/>
          <w:szCs w:val="36"/>
        </w:rPr>
      </w:pPr>
      <w:r>
        <w:rPr>
          <w:rFonts w:hint="cs"/>
          <w:rtl/>
        </w:rPr>
        <w:t xml:space="preserve">                                                  </w:t>
      </w:r>
      <w:r>
        <w:rPr>
          <w:rFonts w:hint="cs"/>
          <w:b/>
          <w:bCs/>
          <w:sz w:val="36"/>
          <w:szCs w:val="36"/>
          <w:rtl/>
        </w:rPr>
        <w:t xml:space="preserve">(موفق </w:t>
      </w:r>
      <w:r w:rsidRPr="00CD157A">
        <w:rPr>
          <w:rFonts w:hint="cs"/>
          <w:b/>
          <w:bCs/>
          <w:sz w:val="36"/>
          <w:szCs w:val="36"/>
          <w:rtl/>
        </w:rPr>
        <w:t>باش</w:t>
      </w:r>
      <w:r>
        <w:rPr>
          <w:rFonts w:hint="cs"/>
          <w:b/>
          <w:bCs/>
          <w:sz w:val="36"/>
          <w:szCs w:val="36"/>
          <w:rtl/>
        </w:rPr>
        <w:t xml:space="preserve">ید)                    </w:t>
      </w:r>
    </w:p>
    <w:p w:rsidR="00D5499E" w:rsidRPr="00842ABA" w:rsidRDefault="00D5499E" w:rsidP="00D5499E">
      <w:pPr>
        <w:rPr>
          <w:rFonts w:hint="cs"/>
          <w:b/>
          <w:bCs/>
        </w:rPr>
      </w:pPr>
      <w:r w:rsidRPr="00842ABA">
        <w:rPr>
          <w:rFonts w:hint="cs"/>
          <w:b/>
          <w:bCs/>
          <w:rtl/>
        </w:rPr>
        <w:t>طراح</w:t>
      </w:r>
      <w:r>
        <w:rPr>
          <w:rFonts w:hint="cs"/>
          <w:b/>
          <w:bCs/>
          <w:rtl/>
        </w:rPr>
        <w:t xml:space="preserve"> سوال : مریم غیایی</w:t>
      </w:r>
    </w:p>
    <w:tbl>
      <w:tblPr>
        <w:tblStyle w:val="TableGrid"/>
        <w:bidiVisual/>
        <w:tblW w:w="11160" w:type="dxa"/>
        <w:tblInd w:w="21" w:type="dxa"/>
        <w:tblLook w:val="01E0"/>
      </w:tblPr>
      <w:tblGrid>
        <w:gridCol w:w="899"/>
        <w:gridCol w:w="9365"/>
        <w:gridCol w:w="896"/>
      </w:tblGrid>
      <w:tr w:rsidR="00D5499E" w:rsidRPr="00834FB7" w:rsidTr="00D5499E">
        <w:tc>
          <w:tcPr>
            <w:tcW w:w="11160" w:type="dxa"/>
            <w:gridSpan w:val="3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 w:rsidRPr="00834FB7">
              <w:rPr>
                <w:rFonts w:cs="B Yagut" w:hint="cs"/>
                <w:b/>
                <w:bCs/>
                <w:sz w:val="28"/>
                <w:szCs w:val="28"/>
                <w:rtl/>
              </w:rPr>
              <w:lastRenderedPageBreak/>
              <w:t>بسمه تعالی</w:t>
            </w:r>
          </w:p>
          <w:p w:rsidR="00D5499E" w:rsidRDefault="00D5499E" w:rsidP="00AF625E">
            <w:pPr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سوالات امتحان هماهنگ ناحیه (1)           درسن : شیمی       رشته: تجربی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–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ریاضی    ساعت شروع : 8:30</w:t>
            </w:r>
          </w:p>
          <w:p w:rsidR="00D5499E" w:rsidRDefault="00D5499E" w:rsidP="00AF625E">
            <w:pPr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دانش آموزان در نوبت دوم سال تحصیلی 86-1385   تاریخ امتحان : 1/3/1385  مدت امتحان : 90 دقیقه </w:t>
            </w:r>
          </w:p>
          <w:p w:rsidR="00D5499E" w:rsidRPr="00834FB7" w:rsidRDefault="00D5499E" w:rsidP="00D5499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اداره کل سنجش و ارزشیابی تحصیلی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Pr="00834FB7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شماره</w:t>
            </w:r>
          </w:p>
        </w:tc>
        <w:tc>
          <w:tcPr>
            <w:tcW w:w="9365" w:type="dxa"/>
          </w:tcPr>
          <w:p w:rsidR="00D5499E" w:rsidRPr="00834FB7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سوالات</w:t>
            </w:r>
          </w:p>
        </w:tc>
        <w:tc>
          <w:tcPr>
            <w:tcW w:w="896" w:type="dxa"/>
          </w:tcPr>
          <w:p w:rsidR="00D5499E" w:rsidRPr="00834FB7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نمره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هریک ازمفاهیم زیر را تعریف کنید: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قلمرو الکترونی: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نمک ابپوشیده :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نخستین انرژی یونش : 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5/1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جاهای خالی را با استفاده از واژههای داخل کادر پر کنید.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 w:rsidRPr="00396162">
              <w:rPr>
                <w:rFonts w:cs="B Yagut" w:hint="cs"/>
                <w:b/>
                <w:bCs/>
                <w:sz w:val="28"/>
                <w:szCs w:val="28"/>
                <w:bdr w:val="single" w:sz="4" w:space="0" w:color="auto"/>
                <w:rtl/>
              </w:rPr>
              <w:t xml:space="preserve">پائین ترین  - همه ی-  پایدارترین- بیشترین- بالاترین- ناپایدارترین </w:t>
            </w:r>
            <w:r w:rsidRPr="00396162">
              <w:rPr>
                <w:rFonts w:hint="cs"/>
                <w:b/>
                <w:bCs/>
                <w:sz w:val="28"/>
                <w:szCs w:val="28"/>
                <w:bdr w:val="single" w:sz="4" w:space="0" w:color="auto"/>
                <w:rtl/>
              </w:rPr>
              <w:t>–</w:t>
            </w:r>
            <w:r w:rsidRPr="00396162">
              <w:rPr>
                <w:rFonts w:cs="B Yagut" w:hint="cs"/>
                <w:b/>
                <w:bCs/>
                <w:sz w:val="28"/>
                <w:szCs w:val="28"/>
                <w:bdr w:val="single" w:sz="4" w:space="0" w:color="auto"/>
                <w:rtl/>
              </w:rPr>
              <w:t>کمترین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الف) را در مورد تصور میکرد که ــــــــــــ ذرههای پرانرژی وسنگین آنها با ــــــــ میزان انحراف از ورقه ی نازک طلا عبور خواهندکرد.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ب) طول پیوند نشان دهنده ی جایگاه اتم در ــــــــ سطح انرژی یا ــــــ حالت است.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آرایش الکترونی </w:t>
            </w:r>
            <w:r w:rsidRPr="00396162">
              <w:rPr>
                <w:rFonts w:cs="B Yagut"/>
                <w:b/>
                <w:bCs/>
                <w:sz w:val="28"/>
                <w:szCs w:val="28"/>
                <w:vertAlign w:val="subscript"/>
              </w:rPr>
              <w:t>24</w:t>
            </w:r>
            <w:r>
              <w:rPr>
                <w:rFonts w:cs="B Yagut"/>
                <w:b/>
                <w:bCs/>
                <w:sz w:val="28"/>
                <w:szCs w:val="28"/>
              </w:rPr>
              <w:t>cr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 رارسم کندی وکلیه اعداد کوانتومی الکترون آخرین لایه را بنویسید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نمودارانرژی یونش عناصر تناوب اول  و دوم داده شده است با توجه بهنمودار بهسوالات پاسخ دهید: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الف) به نظر شما عناصر </w:t>
            </w:r>
            <w:r>
              <w:rPr>
                <w:rFonts w:cs="B Yagut"/>
                <w:b/>
                <w:bCs/>
                <w:sz w:val="28"/>
                <w:szCs w:val="28"/>
              </w:rPr>
              <w:t>A ,B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متعلق به کدام گروهها هستند؟چرا؟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ب) عناصر </w:t>
            </w:r>
            <w:r>
              <w:rPr>
                <w:rFonts w:cs="B Yagut"/>
                <w:b/>
                <w:bCs/>
                <w:sz w:val="28"/>
                <w:szCs w:val="28"/>
              </w:rPr>
              <w:t>C&lt;D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متعلق به کدامگروهها هستند؟ چرا؟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انرژی شبکه چند ترکیب داده شده است :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الف) ترکیبی که انرژی شبکه آن </w:t>
            </w:r>
            <w:r>
              <w:rPr>
                <w:rFonts w:cs="B Yagut"/>
                <w:b/>
                <w:bCs/>
                <w:sz w:val="28"/>
                <w:szCs w:val="28"/>
              </w:rPr>
              <w:t>1036 kj/mo2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می باشد کدامیک از ترکیبهای زیر می باشد چرا؟</w:t>
            </w:r>
            <w:r w:rsidRPr="00396162">
              <w:rPr>
                <w:rFonts w:cs="B Yagut"/>
                <w:b/>
                <w:bCs/>
                <w:position w:val="-6"/>
                <w:sz w:val="28"/>
                <w:szCs w:val="28"/>
              </w:rPr>
              <w:object w:dxaOrig="1700" w:dyaOrig="279">
                <v:shape id="_x0000_i1147" type="#_x0000_t75" style="width:84.75pt;height:14.25pt" o:ole="">
                  <v:imagedata r:id="rId90" o:title=""/>
                </v:shape>
                <o:OLEObject Type="Embed" ProgID="Equation.3" ShapeID="_x0000_i1147" DrawAspect="Content" ObjectID="_1455528444" r:id="rId91"/>
              </w:object>
            </w:r>
          </w:p>
          <w:tbl>
            <w:tblPr>
              <w:tblStyle w:val="TableGrid"/>
              <w:bidiVisual/>
              <w:tblW w:w="0" w:type="auto"/>
              <w:tblInd w:w="2902" w:type="dxa"/>
              <w:tblLook w:val="01E0"/>
            </w:tblPr>
            <w:tblGrid>
              <w:gridCol w:w="1365"/>
              <w:gridCol w:w="1365"/>
              <w:gridCol w:w="1366"/>
              <w:gridCol w:w="1366"/>
            </w:tblGrid>
            <w:tr w:rsidR="00D5499E" w:rsidTr="00AF625E">
              <w:trPr>
                <w:trHeight w:val="391"/>
              </w:trPr>
              <w:tc>
                <w:tcPr>
                  <w:tcW w:w="1365" w:type="dxa"/>
                </w:tcPr>
                <w:p w:rsidR="00D5499E" w:rsidRPr="00396162" w:rsidRDefault="00D5499E" w:rsidP="00AF625E">
                  <w:pPr>
                    <w:jc w:val="center"/>
                    <w:rPr>
                      <w:rFonts w:cs="B Yagut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Yagut"/>
                      <w:b/>
                      <w:bCs/>
                      <w:sz w:val="28"/>
                      <w:szCs w:val="28"/>
                    </w:rPr>
                    <w:t>Na</w:t>
                  </w:r>
                  <w:r>
                    <w:rPr>
                      <w:rFonts w:cs="B Yagut"/>
                      <w:b/>
                      <w:bCs/>
                      <w:sz w:val="28"/>
                      <w:szCs w:val="28"/>
                      <w:vertAlign w:val="subscript"/>
                    </w:rPr>
                    <w:t>2</w:t>
                  </w:r>
                  <w:r>
                    <w:rPr>
                      <w:rFonts w:cs="B Yagut"/>
                      <w:b/>
                      <w:bCs/>
                      <w:sz w:val="28"/>
                      <w:szCs w:val="28"/>
                    </w:rPr>
                    <w:t>o</w:t>
                  </w:r>
                </w:p>
              </w:tc>
              <w:tc>
                <w:tcPr>
                  <w:tcW w:w="1365" w:type="dxa"/>
                </w:tcPr>
                <w:p w:rsidR="00D5499E" w:rsidRDefault="00D5499E" w:rsidP="00AF625E">
                  <w:pPr>
                    <w:jc w:val="center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0000</w:t>
                  </w:r>
                </w:p>
              </w:tc>
              <w:tc>
                <w:tcPr>
                  <w:tcW w:w="1366" w:type="dxa"/>
                </w:tcPr>
                <w:p w:rsidR="00D5499E" w:rsidRDefault="00D5499E" w:rsidP="00AF625E">
                  <w:pPr>
                    <w:bidi w:val="0"/>
                    <w:jc w:val="center"/>
                    <w:rPr>
                      <w:rFonts w:cs="B Yagut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Yagut"/>
                      <w:b/>
                      <w:bCs/>
                      <w:sz w:val="28"/>
                      <w:szCs w:val="28"/>
                    </w:rPr>
                    <w:t>NaF</w:t>
                  </w:r>
                </w:p>
              </w:tc>
              <w:tc>
                <w:tcPr>
                  <w:tcW w:w="1366" w:type="dxa"/>
                </w:tcPr>
                <w:p w:rsidR="00D5499E" w:rsidRDefault="00D5499E" w:rsidP="00AF625E">
                  <w:pPr>
                    <w:jc w:val="center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ترکیب</w:t>
                  </w:r>
                </w:p>
              </w:tc>
            </w:tr>
            <w:tr w:rsidR="00D5499E" w:rsidTr="00AF625E">
              <w:trPr>
                <w:trHeight w:val="391"/>
              </w:trPr>
              <w:tc>
                <w:tcPr>
                  <w:tcW w:w="1365" w:type="dxa"/>
                </w:tcPr>
                <w:p w:rsidR="00D5499E" w:rsidRDefault="00D5499E" w:rsidP="00AF625E">
                  <w:pPr>
                    <w:jc w:val="center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2481</w:t>
                  </w:r>
                </w:p>
              </w:tc>
              <w:tc>
                <w:tcPr>
                  <w:tcW w:w="1365" w:type="dxa"/>
                </w:tcPr>
                <w:p w:rsidR="00D5499E" w:rsidRDefault="00D5499E" w:rsidP="00AF625E">
                  <w:pPr>
                    <w:jc w:val="center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1036</w:t>
                  </w:r>
                </w:p>
              </w:tc>
              <w:tc>
                <w:tcPr>
                  <w:tcW w:w="1366" w:type="dxa"/>
                </w:tcPr>
                <w:p w:rsidR="00D5499E" w:rsidRDefault="00D5499E" w:rsidP="00AF625E">
                  <w:pPr>
                    <w:jc w:val="center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923</w:t>
                  </w:r>
                </w:p>
              </w:tc>
              <w:tc>
                <w:tcPr>
                  <w:tcW w:w="1366" w:type="dxa"/>
                </w:tcPr>
                <w:p w:rsidR="00D5499E" w:rsidRDefault="00D5499E" w:rsidP="00AF625E">
                  <w:pPr>
                    <w:jc w:val="center"/>
                    <w:rPr>
                      <w:rFonts w:cs="B Yagut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 xml:space="preserve">انرژی شبکه </w:t>
                  </w:r>
                  <w:r>
                    <w:rPr>
                      <w:rFonts w:cs="B Yagut"/>
                      <w:b/>
                      <w:bCs/>
                      <w:sz w:val="28"/>
                      <w:szCs w:val="28"/>
                    </w:rPr>
                    <w:t>kj/mol</w:t>
                  </w:r>
                </w:p>
              </w:tc>
            </w:tr>
          </w:tbl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ب) کدامیک نقطه ذوب بیشتری دارد؟ چرا؟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6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علت هریک از موارد زیر را توضیح دهید: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الف) </w:t>
            </w:r>
            <w:r>
              <w:rPr>
                <w:rFonts w:cs="B Yagut"/>
                <w:b/>
                <w:bCs/>
                <w:sz w:val="28"/>
                <w:szCs w:val="28"/>
              </w:rPr>
              <w:t>Co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زودتر بهمایع تبدیل یم شود یا </w:t>
            </w:r>
            <w:r>
              <w:rPr>
                <w:rFonts w:cs="B Yagut"/>
                <w:b/>
                <w:bCs/>
                <w:sz w:val="28"/>
                <w:szCs w:val="28"/>
              </w:rPr>
              <w:t>No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چرا؟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ب) طول پیوند </w:t>
            </w:r>
            <w:r>
              <w:rPr>
                <w:rFonts w:cs="B Yagut"/>
                <w:b/>
                <w:bCs/>
                <w:sz w:val="28"/>
                <w:szCs w:val="28"/>
              </w:rPr>
              <w:t>C_F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بیشتر است یا </w:t>
            </w:r>
            <w:r>
              <w:rPr>
                <w:rFonts w:cs="B Yagut"/>
                <w:b/>
                <w:bCs/>
                <w:sz w:val="28"/>
                <w:szCs w:val="28"/>
              </w:rPr>
              <w:t>N_F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چرا؟</w:t>
            </w:r>
          </w:p>
          <w:p w:rsidR="00D5499E" w:rsidRDefault="00D5499E" w:rsidP="00D5499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ج) چرا الماس سخت است ؟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د)تفاوت خواص بین </w:t>
            </w:r>
            <w:r w:rsidRPr="00D5499E">
              <w:rPr>
                <w:rFonts w:cs="B Yagut" w:hint="cs"/>
                <w:b/>
                <w:bCs/>
                <w:rtl/>
              </w:rPr>
              <w:t xml:space="preserve">عنصرهای جدول تناوبی در یکتناوب محسوس تر است یا در یک گروه 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چرا؟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lastRenderedPageBreak/>
              <w:t>7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درستی یا نادرستی عبارات زیررا با ذکر دلیل مشخص کنید.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الف) پیوند </w:t>
            </w:r>
            <w:r>
              <w:rPr>
                <w:rFonts w:cs="B Yagut"/>
                <w:b/>
                <w:bCs/>
                <w:sz w:val="28"/>
                <w:szCs w:val="28"/>
              </w:rPr>
              <w:t>S_F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قطبی تر از پیوند </w:t>
            </w:r>
            <w:r>
              <w:rPr>
                <w:rFonts w:cs="B Yagut"/>
                <w:b/>
                <w:bCs/>
                <w:sz w:val="28"/>
                <w:szCs w:val="28"/>
              </w:rPr>
              <w:t>S_O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می باشد.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ب) ترکیبات یونی در حالت جامد رسانای جریان برقند.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5/1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8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در مورد ساختارلوئیس به سوالات زیر پاسخ دهید: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الف) اتم </w:t>
            </w:r>
            <w:r>
              <w:rPr>
                <w:rFonts w:cs="B Yagut"/>
                <w:b/>
                <w:bCs/>
                <w:sz w:val="28"/>
                <w:szCs w:val="28"/>
              </w:rPr>
              <w:t>X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متعلق به کدام گروه سات؟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ب) آیا ترکیب فوق پیوند دایتودارد؟ آن را مشخص کنید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ج) آرایش لوئیس </w:t>
            </w:r>
            <w:r w:rsidRPr="00396162">
              <w:rPr>
                <w:rFonts w:cs="B Yagut"/>
                <w:b/>
                <w:bCs/>
                <w:position w:val="-12"/>
                <w:sz w:val="28"/>
                <w:szCs w:val="28"/>
              </w:rPr>
              <w:object w:dxaOrig="520" w:dyaOrig="380">
                <v:shape id="_x0000_i1148" type="#_x0000_t75" style="width:26.25pt;height:18.75pt" o:ole="">
                  <v:imagedata r:id="rId92" o:title=""/>
                </v:shape>
                <o:OLEObject Type="Embed" ProgID="Equation.3" ShapeID="_x0000_i1148" DrawAspect="Content" ObjectID="_1455528445" r:id="rId93"/>
              </w:objec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 رارسم کنید و عدد اکسایش </w:t>
            </w:r>
            <w:r>
              <w:rPr>
                <w:rFonts w:cs="B Yagut"/>
                <w:b/>
                <w:bCs/>
                <w:sz w:val="28"/>
                <w:szCs w:val="28"/>
              </w:rPr>
              <w:t>N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را در آن حساب کنید.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9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با توجه به جدول داده شده به سوالات پاسخ دهید: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الف) کدام دو عنصر در یک تناوب قراردارند؟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ب) کدام عنصر رادرزیرلغت نگهداری میکنند؟چرا؟</w:t>
            </w:r>
          </w:p>
          <w:tbl>
            <w:tblPr>
              <w:tblStyle w:val="TableGrid"/>
              <w:bidiVisual/>
              <w:tblW w:w="5820" w:type="dxa"/>
              <w:tblInd w:w="3319" w:type="dxa"/>
              <w:tblLook w:val="01E0"/>
            </w:tblPr>
            <w:tblGrid>
              <w:gridCol w:w="1164"/>
              <w:gridCol w:w="1164"/>
              <w:gridCol w:w="1164"/>
              <w:gridCol w:w="1164"/>
              <w:gridCol w:w="1164"/>
            </w:tblGrid>
            <w:tr w:rsidR="00D5499E" w:rsidTr="00AF625E">
              <w:trPr>
                <w:trHeight w:val="455"/>
              </w:trPr>
              <w:tc>
                <w:tcPr>
                  <w:tcW w:w="1164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8F3BB2">
                    <w:rPr>
                      <w:rFonts w:cs="B Yagut"/>
                      <w:b/>
                      <w:bCs/>
                      <w:position w:val="-4"/>
                      <w:sz w:val="28"/>
                      <w:szCs w:val="28"/>
                    </w:rPr>
                    <w:object w:dxaOrig="400" w:dyaOrig="300">
                      <v:shape id="_x0000_i1149" type="#_x0000_t75" style="width:20.25pt;height:15pt" o:ole="">
                        <v:imagedata r:id="rId94" o:title=""/>
                      </v:shape>
                      <o:OLEObject Type="Embed" ProgID="Equation.3" ShapeID="_x0000_i1149" DrawAspect="Content" ObjectID="_1455528446" r:id="rId95"/>
                    </w:object>
                  </w:r>
                </w:p>
              </w:tc>
              <w:tc>
                <w:tcPr>
                  <w:tcW w:w="1164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8F3BB2">
                    <w:rPr>
                      <w:rFonts w:cs="B Yagut"/>
                      <w:b/>
                      <w:bCs/>
                      <w:position w:val="-4"/>
                      <w:sz w:val="28"/>
                      <w:szCs w:val="28"/>
                    </w:rPr>
                    <w:object w:dxaOrig="400" w:dyaOrig="300">
                      <v:shape id="_x0000_i1150" type="#_x0000_t75" style="width:20.25pt;height:15pt" o:ole="">
                        <v:imagedata r:id="rId96" o:title=""/>
                      </v:shape>
                      <o:OLEObject Type="Embed" ProgID="Equation.3" ShapeID="_x0000_i1150" DrawAspect="Content" ObjectID="_1455528447" r:id="rId97"/>
                    </w:object>
                  </w:r>
                </w:p>
              </w:tc>
              <w:tc>
                <w:tcPr>
                  <w:tcW w:w="1164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8F3BB2">
                    <w:rPr>
                      <w:rFonts w:cs="B Yagut"/>
                      <w:b/>
                      <w:bCs/>
                      <w:position w:val="-6"/>
                      <w:sz w:val="28"/>
                      <w:szCs w:val="28"/>
                    </w:rPr>
                    <w:object w:dxaOrig="340" w:dyaOrig="320">
                      <v:shape id="_x0000_i1151" type="#_x0000_t75" style="width:17.25pt;height:15.75pt" o:ole="">
                        <v:imagedata r:id="rId98" o:title=""/>
                      </v:shape>
                      <o:OLEObject Type="Embed" ProgID="Equation.3" ShapeID="_x0000_i1151" DrawAspect="Content" ObjectID="_1455528448" r:id="rId99"/>
                    </w:object>
                  </w:r>
                </w:p>
              </w:tc>
              <w:tc>
                <w:tcPr>
                  <w:tcW w:w="1164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8F3BB2">
                    <w:rPr>
                      <w:rFonts w:cs="B Yagut"/>
                      <w:b/>
                      <w:bCs/>
                      <w:position w:val="-4"/>
                      <w:sz w:val="28"/>
                      <w:szCs w:val="28"/>
                    </w:rPr>
                    <w:object w:dxaOrig="360" w:dyaOrig="300">
                      <v:shape id="_x0000_i1152" type="#_x0000_t75" style="width:18pt;height:15pt" o:ole="">
                        <v:imagedata r:id="rId100" o:title=""/>
                      </v:shape>
                      <o:OLEObject Type="Embed" ProgID="Equation.3" ShapeID="_x0000_i1152" DrawAspect="Content" ObjectID="_1455528449" r:id="rId101"/>
                    </w:object>
                  </w:r>
                </w:p>
              </w:tc>
              <w:tc>
                <w:tcPr>
                  <w:tcW w:w="1164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نام یون</w:t>
                  </w:r>
                </w:p>
              </w:tc>
            </w:tr>
            <w:tr w:rsidR="00D5499E" w:rsidTr="00AF625E">
              <w:trPr>
                <w:trHeight w:val="895"/>
              </w:trPr>
              <w:tc>
                <w:tcPr>
                  <w:tcW w:w="1164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8F3BB2">
                    <w:rPr>
                      <w:rFonts w:cs="B Yagut"/>
                      <w:b/>
                      <w:bCs/>
                      <w:position w:val="-10"/>
                      <w:sz w:val="28"/>
                      <w:szCs w:val="28"/>
                    </w:rPr>
                    <w:object w:dxaOrig="320" w:dyaOrig="360">
                      <v:shape id="_x0000_i1153" type="#_x0000_t75" style="width:15.75pt;height:18pt" o:ole="">
                        <v:imagedata r:id="rId102" o:title=""/>
                      </v:shape>
                      <o:OLEObject Type="Embed" ProgID="Equation.3" ShapeID="_x0000_i1153" DrawAspect="Content" ObjectID="_1455528450" r:id="rId103"/>
                    </w:object>
                  </w: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2</w:t>
                  </w:r>
                </w:p>
              </w:tc>
              <w:tc>
                <w:tcPr>
                  <w:tcW w:w="1164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8F3BB2">
                    <w:rPr>
                      <w:rFonts w:cs="B Yagut"/>
                      <w:b/>
                      <w:bCs/>
                      <w:position w:val="-10"/>
                      <w:sz w:val="28"/>
                      <w:szCs w:val="28"/>
                    </w:rPr>
                    <w:object w:dxaOrig="400" w:dyaOrig="360">
                      <v:shape id="_x0000_i1154" type="#_x0000_t75" style="width:20.25pt;height:18pt" o:ole="">
                        <v:imagedata r:id="rId104" o:title=""/>
                      </v:shape>
                      <o:OLEObject Type="Embed" ProgID="Equation.3" ShapeID="_x0000_i1154" DrawAspect="Content" ObjectID="_1455528451" r:id="rId105"/>
                    </w:object>
                  </w:r>
                </w:p>
              </w:tc>
              <w:tc>
                <w:tcPr>
                  <w:tcW w:w="1164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8F3BB2">
                    <w:rPr>
                      <w:rFonts w:cs="B Yagut"/>
                      <w:b/>
                      <w:bCs/>
                      <w:position w:val="-10"/>
                      <w:sz w:val="28"/>
                      <w:szCs w:val="28"/>
                    </w:rPr>
                    <w:object w:dxaOrig="420" w:dyaOrig="360">
                      <v:shape id="_x0000_i1155" type="#_x0000_t75" style="width:21pt;height:18pt" o:ole="">
                        <v:imagedata r:id="rId106" o:title=""/>
                      </v:shape>
                      <o:OLEObject Type="Embed" ProgID="Equation.3" ShapeID="_x0000_i1155" DrawAspect="Content" ObjectID="_1455528452" r:id="rId107"/>
                    </w:object>
                  </w:r>
                </w:p>
              </w:tc>
              <w:tc>
                <w:tcPr>
                  <w:tcW w:w="1164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8F3BB2">
                    <w:rPr>
                      <w:rFonts w:cs="B Yagut"/>
                      <w:b/>
                      <w:bCs/>
                      <w:position w:val="-10"/>
                      <w:sz w:val="28"/>
                      <w:szCs w:val="28"/>
                    </w:rPr>
                    <w:object w:dxaOrig="420" w:dyaOrig="360">
                      <v:shape id="_x0000_i1156" type="#_x0000_t75" style="width:21pt;height:18pt" o:ole="">
                        <v:imagedata r:id="rId108" o:title=""/>
                      </v:shape>
                      <o:OLEObject Type="Embed" ProgID="Equation.3" ShapeID="_x0000_i1156" DrawAspect="Content" ObjectID="_1455528453" r:id="rId109"/>
                    </w:object>
                  </w:r>
                </w:p>
              </w:tc>
              <w:tc>
                <w:tcPr>
                  <w:tcW w:w="1164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 xml:space="preserve">آرایش آخرین لایه </w:t>
                  </w:r>
                </w:p>
              </w:tc>
            </w:tr>
          </w:tbl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0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نمودار نقطه جوش هالیدهای هیدروژی داده شده  این تغییرات را چگونه توجیه می کنید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1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با توجه به فرمول ساختاری این ترکیب به سوالات پاسخ دهید.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الف) فرمول مولکولی ترکیب چیست؟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ب) این ترکیب جزء آروماتیکها یم باشد چرا؟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ج) دورگروههای عاملی خط بکشید و نام آنها را بنویسید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2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الف) فرمول ساخحتاری 2 و3 دی متیل پنتان را رسم کنید</w:t>
            </w:r>
          </w:p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ب) </w:t>
            </w:r>
            <w:r w:rsidRPr="008F3BB2">
              <w:rPr>
                <w:rFonts w:cs="B Yagut"/>
                <w:b/>
                <w:bCs/>
                <w:position w:val="-12"/>
                <w:sz w:val="28"/>
                <w:szCs w:val="28"/>
              </w:rPr>
              <w:object w:dxaOrig="3700" w:dyaOrig="360">
                <v:shape id="_x0000_i1157" type="#_x0000_t75" style="width:185.25pt;height:18pt" o:ole="">
                  <v:imagedata r:id="rId110" o:title=""/>
                </v:shape>
                <o:OLEObject Type="Embed" ProgID="Equation.3" ShapeID="_x0000_i1157" DrawAspect="Content" ObjectID="_1455528454" r:id="rId111"/>
              </w:objec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                                             این فرمول را نام گذاری کنید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3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فرمول مولکولی ترکیبی را که فرمول تجربی آن  </w:t>
            </w:r>
            <w:r>
              <w:rPr>
                <w:rFonts w:cs="B Yagut"/>
                <w:b/>
                <w:bCs/>
                <w:sz w:val="28"/>
                <w:szCs w:val="28"/>
              </w:rPr>
              <w:t>CH</w:t>
            </w:r>
            <w:r>
              <w:rPr>
                <w:rFonts w:cs="B Yagut"/>
                <w:b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cs="B Yagut"/>
                <w:b/>
                <w:bCs/>
                <w:sz w:val="28"/>
                <w:szCs w:val="28"/>
              </w:rPr>
              <w:t>o</w:t>
            </w: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 می باشد وجرم فرمول مولکولی آن 180 گرم میباشد چیست؟</w:t>
            </w: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14</w:t>
            </w:r>
          </w:p>
        </w:tc>
        <w:tc>
          <w:tcPr>
            <w:tcW w:w="9365" w:type="dxa"/>
          </w:tcPr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 xml:space="preserve">  جدول زیر را کامل کنید</w:t>
            </w:r>
          </w:p>
          <w:tbl>
            <w:tblPr>
              <w:tblStyle w:val="TableGrid"/>
              <w:bidiVisual/>
              <w:tblW w:w="0" w:type="auto"/>
              <w:tblLook w:val="01E0"/>
            </w:tblPr>
            <w:tblGrid>
              <w:gridCol w:w="3043"/>
              <w:gridCol w:w="3043"/>
              <w:gridCol w:w="3043"/>
            </w:tblGrid>
            <w:tr w:rsidR="00D5499E" w:rsidTr="00AF625E">
              <w:tc>
                <w:tcPr>
                  <w:tcW w:w="3043" w:type="dxa"/>
                </w:tcPr>
                <w:p w:rsidR="00D5499E" w:rsidRPr="00663004" w:rsidRDefault="00D5499E" w:rsidP="00AF625E">
                  <w:pPr>
                    <w:jc w:val="lowKashida"/>
                    <w:rPr>
                      <w:rFonts w:cs="B Yagut"/>
                      <w:sz w:val="28"/>
                      <w:szCs w:val="28"/>
                      <w:vertAlign w:val="subscript"/>
                    </w:rPr>
                  </w:pPr>
                  <w:r w:rsidRPr="00663004">
                    <w:rPr>
                      <w:rFonts w:cs="B Yagut" w:hint="cs"/>
                      <w:sz w:val="28"/>
                      <w:szCs w:val="28"/>
                      <w:rtl/>
                    </w:rPr>
                    <w:t xml:space="preserve"> </w:t>
                  </w:r>
                  <w:r w:rsidRPr="00663004">
                    <w:rPr>
                      <w:rFonts w:cs="B Yagut"/>
                      <w:sz w:val="28"/>
                      <w:szCs w:val="28"/>
                    </w:rPr>
                    <w:t>SF</w:t>
                  </w:r>
                  <w:r>
                    <w:rPr>
                      <w:rFonts w:cs="B Yagut"/>
                      <w:sz w:val="28"/>
                      <w:szCs w:val="28"/>
                      <w:vertAlign w:val="subscript"/>
                    </w:rPr>
                    <w:t>6</w:t>
                  </w:r>
                </w:p>
              </w:tc>
              <w:tc>
                <w:tcPr>
                  <w:tcW w:w="3043" w:type="dxa"/>
                </w:tcPr>
                <w:p w:rsidR="00D5499E" w:rsidRPr="00663004" w:rsidRDefault="00D5499E" w:rsidP="00AF625E">
                  <w:pPr>
                    <w:jc w:val="lowKashida"/>
                    <w:rPr>
                      <w:rFonts w:cs="B Yagut"/>
                      <w:b/>
                      <w:bCs/>
                      <w:sz w:val="28"/>
                      <w:szCs w:val="28"/>
                      <w:vertAlign w:val="subscript"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Yagut"/>
                      <w:b/>
                      <w:bCs/>
                      <w:sz w:val="28"/>
                      <w:szCs w:val="28"/>
                    </w:rPr>
                    <w:t>Namno</w:t>
                  </w:r>
                  <w:r>
                    <w:rPr>
                      <w:rFonts w:cs="B Yagut"/>
                      <w:b/>
                      <w:bCs/>
                      <w:sz w:val="28"/>
                      <w:szCs w:val="28"/>
                      <w:vertAlign w:val="subscript"/>
                    </w:rPr>
                    <w:t>4</w:t>
                  </w:r>
                </w:p>
              </w:tc>
              <w:tc>
                <w:tcPr>
                  <w:tcW w:w="3043" w:type="dxa"/>
                </w:tcPr>
                <w:p w:rsidR="00D5499E" w:rsidRPr="00663004" w:rsidRDefault="00D5499E" w:rsidP="00AF625E">
                  <w:pPr>
                    <w:jc w:val="lowKashida"/>
                    <w:rPr>
                      <w:rFonts w:cs="B Yagut"/>
                      <w:b/>
                      <w:bCs/>
                      <w:sz w:val="28"/>
                      <w:szCs w:val="28"/>
                      <w:vertAlign w:val="subscript"/>
                    </w:rPr>
                  </w:pPr>
                  <w:r>
                    <w:rPr>
                      <w:rFonts w:cs="B Yagut"/>
                      <w:b/>
                      <w:bCs/>
                      <w:sz w:val="28"/>
                      <w:szCs w:val="28"/>
                    </w:rPr>
                    <w:t>Fe(cN)</w:t>
                  </w:r>
                  <w:r>
                    <w:rPr>
                      <w:rFonts w:cs="B Yagut"/>
                      <w:b/>
                      <w:bCs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</w:tr>
            <w:tr w:rsidR="00D5499E" w:rsidTr="00AF625E">
              <w:tc>
                <w:tcPr>
                  <w:tcW w:w="3043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 xml:space="preserve"> سولفوریک اسید</w:t>
                  </w:r>
                </w:p>
              </w:tc>
              <w:tc>
                <w:tcPr>
                  <w:tcW w:w="3043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 xml:space="preserve"> کبالت </w:t>
                  </w:r>
                  <w:r>
                    <w:rPr>
                      <w:rFonts w:cs="B Yagut"/>
                      <w:b/>
                      <w:bCs/>
                      <w:sz w:val="28"/>
                      <w:szCs w:val="28"/>
                    </w:rPr>
                    <w:t>(III)</w:t>
                  </w: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 xml:space="preserve"> هیدروژن کربنات</w:t>
                  </w:r>
                </w:p>
              </w:tc>
              <w:tc>
                <w:tcPr>
                  <w:tcW w:w="3043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 xml:space="preserve">نقره سولفیت </w:t>
                  </w:r>
                </w:p>
              </w:tc>
            </w:tr>
          </w:tbl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3</w:t>
            </w:r>
          </w:p>
        </w:tc>
      </w:tr>
      <w:tr w:rsidR="00D5499E" w:rsidRPr="00834FB7" w:rsidTr="00D5499E">
        <w:tc>
          <w:tcPr>
            <w:tcW w:w="899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365" w:type="dxa"/>
          </w:tcPr>
          <w:tbl>
            <w:tblPr>
              <w:tblStyle w:val="TableGrid"/>
              <w:bidiVisual/>
              <w:tblW w:w="0" w:type="auto"/>
              <w:tblLook w:val="01E0"/>
            </w:tblPr>
            <w:tblGrid>
              <w:gridCol w:w="1825"/>
              <w:gridCol w:w="1826"/>
              <w:gridCol w:w="1826"/>
              <w:gridCol w:w="1826"/>
              <w:gridCol w:w="1826"/>
            </w:tblGrid>
            <w:tr w:rsidR="00D5499E" w:rsidTr="00D5499E">
              <w:trPr>
                <w:trHeight w:val="728"/>
              </w:trPr>
              <w:tc>
                <w:tcPr>
                  <w:tcW w:w="1825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 xml:space="preserve"> نام آنیون یا کاتیون</w:t>
                  </w:r>
                </w:p>
              </w:tc>
              <w:tc>
                <w:tcPr>
                  <w:tcW w:w="1826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پرمنگنات</w:t>
                  </w:r>
                </w:p>
              </w:tc>
              <w:tc>
                <w:tcPr>
                  <w:tcW w:w="1826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سیانید</w:t>
                  </w:r>
                </w:p>
              </w:tc>
              <w:tc>
                <w:tcPr>
                  <w:tcW w:w="1826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هیدروژن</w:t>
                  </w:r>
                </w:p>
              </w:tc>
              <w:tc>
                <w:tcPr>
                  <w:tcW w:w="1826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سولفیت</w:t>
                  </w:r>
                </w:p>
              </w:tc>
            </w:tr>
            <w:tr w:rsidR="00D5499E" w:rsidTr="00AF625E">
              <w:tc>
                <w:tcPr>
                  <w:tcW w:w="1825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  <w:t>نماد</w:t>
                  </w:r>
                </w:p>
              </w:tc>
              <w:tc>
                <w:tcPr>
                  <w:tcW w:w="1826" w:type="dxa"/>
                </w:tcPr>
                <w:p w:rsidR="00D5499E" w:rsidRDefault="00D5499E" w:rsidP="00AF625E">
                  <w:pPr>
                    <w:jc w:val="lowKashida"/>
                    <w:rPr>
                      <w:rFonts w:cs="B Yagut"/>
                      <w:b/>
                      <w:bCs/>
                      <w:sz w:val="28"/>
                      <w:szCs w:val="28"/>
                    </w:rPr>
                  </w:pPr>
                  <w:r w:rsidRPr="00663004">
                    <w:rPr>
                      <w:rFonts w:cs="B Yagut"/>
                      <w:b/>
                      <w:bCs/>
                      <w:position w:val="-12"/>
                      <w:sz w:val="28"/>
                      <w:szCs w:val="28"/>
                    </w:rPr>
                    <w:object w:dxaOrig="620" w:dyaOrig="380">
                      <v:shape id="_x0000_i1158" type="#_x0000_t75" style="width:30.75pt;height:18.75pt" o:ole="">
                        <v:imagedata r:id="rId112" o:title=""/>
                      </v:shape>
                      <o:OLEObject Type="Embed" ProgID="Equation.3" ShapeID="_x0000_i1158" DrawAspect="Content" ObjectID="_1455528455" r:id="rId113"/>
                    </w:object>
                  </w:r>
                </w:p>
              </w:tc>
              <w:tc>
                <w:tcPr>
                  <w:tcW w:w="1826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663004">
                    <w:rPr>
                      <w:rFonts w:cs="B Yagut"/>
                      <w:b/>
                      <w:bCs/>
                      <w:position w:val="-6"/>
                      <w:sz w:val="28"/>
                      <w:szCs w:val="28"/>
                    </w:rPr>
                    <w:object w:dxaOrig="520" w:dyaOrig="320">
                      <v:shape id="_x0000_i1159" type="#_x0000_t75" style="width:26.25pt;height:15.75pt" o:ole="">
                        <v:imagedata r:id="rId114" o:title=""/>
                      </v:shape>
                      <o:OLEObject Type="Embed" ProgID="Equation.3" ShapeID="_x0000_i1159" DrawAspect="Content" ObjectID="_1455528456" r:id="rId115"/>
                    </w:object>
                  </w:r>
                </w:p>
              </w:tc>
              <w:tc>
                <w:tcPr>
                  <w:tcW w:w="1826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663004">
                    <w:rPr>
                      <w:rFonts w:cs="B Yagut"/>
                      <w:b/>
                      <w:bCs/>
                      <w:position w:val="-12"/>
                      <w:sz w:val="28"/>
                      <w:szCs w:val="28"/>
                    </w:rPr>
                    <w:object w:dxaOrig="700" w:dyaOrig="380">
                      <v:shape id="_x0000_i1160" type="#_x0000_t75" style="width:35.25pt;height:18.75pt" o:ole="">
                        <v:imagedata r:id="rId116" o:title=""/>
                      </v:shape>
                      <o:OLEObject Type="Embed" ProgID="Equation.3" ShapeID="_x0000_i1160" DrawAspect="Content" ObjectID="_1455528457" r:id="rId117"/>
                    </w:object>
                  </w:r>
                </w:p>
              </w:tc>
              <w:tc>
                <w:tcPr>
                  <w:tcW w:w="1826" w:type="dxa"/>
                </w:tcPr>
                <w:p w:rsidR="00D5499E" w:rsidRDefault="00D5499E" w:rsidP="00AF625E">
                  <w:pPr>
                    <w:jc w:val="lowKashida"/>
                    <w:rPr>
                      <w:rFonts w:cs="B Yagut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663004">
                    <w:rPr>
                      <w:rFonts w:cs="B Yagut"/>
                      <w:b/>
                      <w:bCs/>
                      <w:position w:val="-12"/>
                      <w:sz w:val="28"/>
                      <w:szCs w:val="28"/>
                    </w:rPr>
                    <w:object w:dxaOrig="680" w:dyaOrig="380">
                      <v:shape id="_x0000_i1161" type="#_x0000_t75" style="width:33.75pt;height:18.75pt" o:ole="">
                        <v:imagedata r:id="rId118" o:title=""/>
                      </v:shape>
                      <o:OLEObject Type="Embed" ProgID="Equation.3" ShapeID="_x0000_i1161" DrawAspect="Content" ObjectID="_1455528458" r:id="rId119"/>
                    </w:object>
                  </w:r>
                </w:p>
              </w:tc>
            </w:tr>
          </w:tbl>
          <w:p w:rsidR="00D5499E" w:rsidRDefault="00D5499E" w:rsidP="00AF625E">
            <w:pPr>
              <w:jc w:val="lowKashida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96" w:type="dxa"/>
          </w:tcPr>
          <w:p w:rsidR="00D5499E" w:rsidRDefault="00D5499E" w:rsidP="00AF625E">
            <w:pPr>
              <w:jc w:val="center"/>
              <w:rPr>
                <w:rFonts w:cs="B Yagut" w:hint="cs"/>
                <w:b/>
                <w:bCs/>
                <w:sz w:val="28"/>
                <w:szCs w:val="28"/>
                <w:rtl/>
              </w:rPr>
            </w:pPr>
            <w:r>
              <w:rPr>
                <w:rFonts w:cs="B Yagut" w:hint="cs"/>
                <w:b/>
                <w:bCs/>
                <w:sz w:val="28"/>
                <w:szCs w:val="28"/>
                <w:rtl/>
              </w:rPr>
              <w:t>20</w:t>
            </w:r>
          </w:p>
        </w:tc>
      </w:tr>
    </w:tbl>
    <w:p w:rsidR="00D5499E" w:rsidRPr="00834FB7" w:rsidRDefault="00D5499E" w:rsidP="00D5499E">
      <w:pPr>
        <w:jc w:val="center"/>
        <w:rPr>
          <w:rFonts w:cs="B Yagut"/>
          <w:b/>
          <w:bCs/>
          <w:sz w:val="28"/>
          <w:szCs w:val="28"/>
        </w:rPr>
      </w:pPr>
    </w:p>
    <w:p w:rsidR="00D5499E" w:rsidRDefault="00D5499E" w:rsidP="00D5499E">
      <w:pPr>
        <w:rPr>
          <w:rFonts w:hint="cs"/>
          <w:rtl/>
        </w:rPr>
      </w:pPr>
    </w:p>
    <w:p w:rsidR="00D5499E" w:rsidRDefault="00D5499E" w:rsidP="00D5499E">
      <w:pPr>
        <w:rPr>
          <w:rFonts w:cs="Titr" w:hint="cs"/>
          <w:sz w:val="28"/>
          <w:szCs w:val="28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lastRenderedPageBreak/>
        <w:pict>
          <v:shapetype id="_x0000_t12" coordsize="21600,21600" o:spt="12" path="m10800,l8280,8259,,8259r6720,5146l4200,21600r6600,-5019l17400,21600,14880,13405,21600,8259r-8280,xe">
            <v:stroke joinstyle="miter"/>
            <v:path gradientshapeok="t" o:connecttype="custom" o:connectlocs="10800,0;0,8259;4200,21600;17400,21600;21600,8259" textboxrect="6720,8259,14880,15628"/>
          </v:shapetype>
          <v:shape id="_x0000_s1191" type="#_x0000_t12" style="position:absolute;left:0;text-align:left;margin-left:9pt;margin-top:9pt;width:18pt;height:18pt;z-index:251820032" fillcolor="#ffefd1">
            <v:fill color2="#d1c39f" angle="-135" focusposition=".5,.5" focussize="" colors="0 #ffefd1;42598f #f0ebd5;1 #d1c39f" method="none" focus="100%" type="gradientRadial"/>
          </v:shape>
        </w:pict>
      </w:r>
      <w:r>
        <w:rPr>
          <w:rFonts w:cs="Titr" w:hint="cs"/>
          <w:rtl/>
          <w:lang w:bidi="ar-SA"/>
        </w:rPr>
        <w:t xml:space="preserve">                                                        </w:t>
      </w:r>
      <w:r>
        <w:rPr>
          <w:rFonts w:cs="Titr" w:hint="cs"/>
          <w:sz w:val="28"/>
          <w:szCs w:val="28"/>
          <w:rtl/>
          <w:lang w:bidi="ar-SA"/>
        </w:rPr>
        <w:t>باسمه تعالي</w:t>
      </w:r>
    </w:p>
    <w:p w:rsidR="00D5499E" w:rsidRDefault="00D5499E" w:rsidP="00D5499E">
      <w:pPr>
        <w:rPr>
          <w:rFonts w:cs="Titr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shape id="_x0000_s1194" type="#_x0000_t12" style="position:absolute;left:0;text-align:left;margin-left:63pt;margin-top:20.35pt;width:18pt;height:18pt;z-index:251823104" fillcolor="#ffefd1">
            <v:fill color2="#d1c39f" angle="-135" focusposition=".5,.5" focussize="" colors="0 #ffefd1;42598f #f0ebd5;1 #d1c39f" method="none" focus="100%" type="gradientRadial"/>
          </v:shape>
        </w:pict>
      </w:r>
      <w:r>
        <w:rPr>
          <w:rFonts w:cs="B Yagut"/>
          <w:noProof/>
          <w:sz w:val="20"/>
          <w:rtl/>
          <w:lang w:bidi="ar-SA"/>
        </w:rPr>
        <w:pict>
          <v:shape id="_x0000_s1193" type="#_x0000_t12" style="position:absolute;left:0;text-align:left;margin-left:45pt;margin-top:11.35pt;width:18pt;height:18pt;z-index:251822080" fillcolor="#ffefd1">
            <v:fill color2="#d1c39f" angle="-135" focusposition=".5,.5" focussize="" colors="0 #ffefd1;42598f #f0ebd5;1 #d1c39f" method="none" focus="100%" type="gradientRadial"/>
          </v:shape>
        </w:pict>
      </w:r>
      <w:r>
        <w:rPr>
          <w:rFonts w:cs="B Yagut"/>
          <w:noProof/>
          <w:sz w:val="20"/>
          <w:rtl/>
          <w:lang w:bidi="ar-SA"/>
        </w:rPr>
        <w:pict>
          <v:shape id="_x0000_s1192" type="#_x0000_t12" style="position:absolute;left:0;text-align:left;margin-left:27pt;margin-top:2.35pt;width:18pt;height:18pt;z-index:251821056" fillcolor="#ffefd1">
            <v:fill color2="#d1c39f" angle="-135" focusposition=".5,.5" focussize="" colors="0 #ffefd1;42598f #f0ebd5;1 #d1c39f" method="none" focus="100%" type="gradientRadial"/>
          </v:shape>
        </w:pict>
      </w:r>
      <w:r>
        <w:rPr>
          <w:rFonts w:cs="Titr" w:hint="cs"/>
          <w:rtl/>
          <w:lang w:bidi="ar-SA"/>
        </w:rPr>
        <w:t>فراخوان سؤالات آزمون شيمي سال دوم كلاسهاي دوم تجربي ورياضي</w:t>
      </w:r>
    </w:p>
    <w:p w:rsidR="00D5499E" w:rsidRDefault="00D5499E" w:rsidP="00D5499E">
      <w:pPr>
        <w:ind w:left="720" w:firstLine="720"/>
        <w:rPr>
          <w:rFonts w:cs="Titr" w:hint="cs"/>
          <w:rtl/>
          <w:lang w:bidi="ar-SA"/>
        </w:rPr>
      </w:pPr>
      <w:r>
        <w:rPr>
          <w:rFonts w:cs="Titr"/>
          <w:noProof/>
          <w:sz w:val="20"/>
          <w:rtl/>
          <w:lang w:bidi="ar-SA"/>
        </w:rPr>
        <w:pict>
          <v:line id="_x0000_s1172" style="position:absolute;left:0;text-align:left;flip:x;z-index:251800576" from="0,17.25pt" to="544.5pt,17.25pt" strokeweight="4.5pt">
            <v:stroke linestyle="thinThick"/>
          </v:line>
        </w:pict>
      </w:r>
      <w:r>
        <w:rPr>
          <w:rFonts w:ascii="Monotype Corsiva" w:hAnsi="Monotype Corsiva" w:cs="B Jadid" w:hint="cs"/>
          <w:sz w:val="28"/>
          <w:szCs w:val="28"/>
          <w:rtl/>
        </w:rPr>
        <w:t>اداره آموزش وپرورش ناحيه 2 همدان</w:t>
      </w:r>
      <w:r>
        <w:rPr>
          <w:rFonts w:cs="Titr"/>
          <w:noProof/>
          <w:sz w:val="20"/>
          <w:rtl/>
          <w:lang w:bidi="ar-SA"/>
        </w:rPr>
        <w:t xml:space="preserve">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نام ونام خانوادگي :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>تاريخ امتحان :    / 3  /  1385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shapetype id="_x0000_t109" coordsize="21600,21600" o:spt="109" path="m,l,21600r21600,l21600,xe">
            <v:stroke joinstyle="miter"/>
            <v:path gradientshapeok="t" o:connecttype="rect"/>
          </v:shapetype>
          <v:shape id="_x0000_s1207" type="#_x0000_t109" style="position:absolute;left:0;text-align:left;margin-left:175.5pt;margin-top:3.7pt;width:184.5pt;height:31.7pt;flip:y;z-index:251836416" strokeweight="5pt">
            <v:stroke linestyle="thickBetweenThin"/>
            <v:textbox style="mso-next-textbox:#_x0000_s1207">
              <w:txbxContent>
                <w:p w:rsidR="008A42A3" w:rsidRDefault="008A42A3" w:rsidP="00D5499E">
                  <w:pPr>
                    <w:rPr>
                      <w:rFonts w:hint="cs"/>
                      <w:rtl/>
                    </w:rPr>
                  </w:pPr>
                  <w:r>
                    <w:rPr>
                      <w:rFonts w:cs="B Jadid" w:hint="cs"/>
                      <w:rtl/>
                    </w:rPr>
                    <w:t xml:space="preserve">دبيرستان :  </w:t>
                  </w:r>
                </w:p>
              </w:txbxContent>
            </v:textbox>
          </v:shape>
        </w:pict>
      </w:r>
      <w:r>
        <w:rPr>
          <w:rFonts w:cs="B Yagut" w:hint="cs"/>
          <w:rtl/>
          <w:lang w:bidi="ar-SA"/>
        </w:rPr>
        <w:tab/>
        <w:t>نام پدر :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نوبت امتحاني : خرداد ماه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شماره دانش آموزي :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حداكثرزمان پاسخ گويي : 100 دقيقه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shape id="_x0000_s1208" type="#_x0000_t109" style="position:absolute;left:0;text-align:left;margin-left:175.5pt;margin-top:8.9pt;width:184.5pt;height:33pt;z-index:251837440" strokeweight="5pt">
            <v:stroke linestyle="thickBetweenThin"/>
            <v:textbox style="mso-next-textbox:#_x0000_s1208">
              <w:txbxContent>
                <w:p w:rsidR="008A42A3" w:rsidRDefault="008A42A3" w:rsidP="00D5499E">
                  <w:pPr>
                    <w:jc w:val="right"/>
                    <w:rPr>
                      <w:rFonts w:hint="cs"/>
                      <w:lang w:bidi="ar-SA"/>
                    </w:rPr>
                  </w:pPr>
                  <w:r>
                    <w:rPr>
                      <w:rFonts w:cs="B Jadid" w:hint="cs"/>
                      <w:rtl/>
                    </w:rPr>
                    <w:t xml:space="preserve">نام درس :      </w:t>
                  </w:r>
                  <w:r>
                    <w:rPr>
                      <w:rFonts w:hint="cs"/>
                      <w:rtl/>
                    </w:rPr>
                    <w:t xml:space="preserve"> شيمي 2</w:t>
                  </w:r>
                </w:p>
              </w:txbxContent>
            </v:textbox>
          </v:shape>
        </w:pict>
      </w:r>
      <w:r>
        <w:rPr>
          <w:rFonts w:cs="B Yagut" w:hint="cs"/>
          <w:rtl/>
          <w:lang w:bidi="ar-SA"/>
        </w:rPr>
        <w:t>نام رشته تحصيلي</w:t>
      </w:r>
      <w:r>
        <w:rPr>
          <w:rFonts w:cs="B Yagut" w:hint="cs"/>
          <w:rtl/>
          <w:lang w:bidi="ar-SA"/>
        </w:rPr>
        <w:tab/>
        <w:t>: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نام دبير :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>شماره كلاس :</w:t>
      </w:r>
      <w:r>
        <w:rPr>
          <w:rFonts w:cs="B Yagut" w:hint="cs"/>
          <w:rtl/>
          <w:lang w:bidi="ar-SA"/>
        </w:rPr>
        <w:tab/>
      </w:r>
    </w:p>
    <w:p w:rsidR="00D5499E" w:rsidRDefault="00D5499E" w:rsidP="00D5499E">
      <w:pPr>
        <w:rPr>
          <w:rFonts w:cs="Titr" w:hint="cs"/>
          <w:rtl/>
          <w:lang w:bidi="ar-SA"/>
        </w:rPr>
      </w:pPr>
      <w:r>
        <w:rPr>
          <w:rFonts w:cs="Titr" w:hint="cs"/>
          <w:rtl/>
          <w:lang w:bidi="ar-SA"/>
        </w:rPr>
        <w:t xml:space="preserve"> </w:t>
      </w:r>
    </w:p>
    <w:p w:rsidR="00D5499E" w:rsidRDefault="00D5499E" w:rsidP="00D5499E">
      <w:pPr>
        <w:ind w:left="-1530" w:hanging="360"/>
        <w:rPr>
          <w:rFonts w:cs="Titr" w:hint="cs"/>
          <w:color w:val="000000"/>
          <w:rtl/>
          <w:lang w:bidi="ar-SA"/>
        </w:rPr>
      </w:pPr>
      <w:r>
        <w:rPr>
          <w:rFonts w:cs="Titr"/>
          <w:noProof/>
          <w:color w:val="000000"/>
          <w:sz w:val="20"/>
          <w:rtl/>
          <w:lang w:bidi="ar-SA"/>
        </w:rPr>
        <w:pict>
          <v:line id="_x0000_s1169" style="position:absolute;left:0;text-align:left;flip:x;z-index:251797504" from="45pt,.35pt" to="45pt,594.35pt"/>
        </w:pict>
      </w:r>
      <w:r>
        <w:rPr>
          <w:rFonts w:cs="Titr"/>
          <w:noProof/>
          <w:color w:val="000000"/>
          <w:sz w:val="20"/>
          <w:rtl/>
          <w:lang w:bidi="ar-SA"/>
        </w:rPr>
        <w:pict>
          <v:line id="_x0000_s1168" style="position:absolute;left:0;text-align:left;flip:x;z-index:251796480" from="0,.7pt" to="544.5pt,.7pt" strokeweight="4.5pt">
            <v:stroke linestyle="thickThin"/>
          </v:line>
        </w:pict>
      </w:r>
    </w:p>
    <w:p w:rsidR="00D5499E" w:rsidRDefault="00D5499E" w:rsidP="00D5499E">
      <w:pPr>
        <w:ind w:left="28"/>
        <w:rPr>
          <w:rFonts w:cs="Titr" w:hint="cs"/>
          <w:rtl/>
          <w:lang w:bidi="ar-SA"/>
        </w:rPr>
      </w:pPr>
      <w:r>
        <w:rPr>
          <w:rFonts w:cs="B Yagut" w:hint="cs"/>
          <w:rtl/>
          <w:lang w:bidi="ar-SA"/>
        </w:rPr>
        <w:t>رديف</w:t>
      </w:r>
      <w:r>
        <w:rPr>
          <w:rFonts w:cs="Titr" w:hint="cs"/>
          <w:rtl/>
          <w:lang w:bidi="ar-SA"/>
        </w:rPr>
        <w:tab/>
        <w:t xml:space="preserve"> </w:t>
      </w:r>
      <w:r>
        <w:rPr>
          <w:rFonts w:cs="B Yagut" w:hint="cs"/>
          <w:b/>
          <w:bCs/>
          <w:rtl/>
          <w:lang w:bidi="ar-SA"/>
        </w:rPr>
        <w:t>دل آرام گيرد زيادخداي</w:t>
      </w:r>
      <w:r>
        <w:rPr>
          <w:rFonts w:cs="Titr" w:hint="cs"/>
          <w:rtl/>
          <w:lang w:bidi="ar-SA"/>
        </w:rPr>
        <w:tab/>
        <w:t xml:space="preserve">                       </w:t>
      </w:r>
      <w:r>
        <w:rPr>
          <w:rFonts w:cs="Titr" w:hint="cs"/>
          <w:noProof/>
          <w:rtl/>
        </w:rPr>
        <w:drawing>
          <wp:inline distT="0" distB="0" distL="0" distR="0">
            <wp:extent cx="114300" cy="114300"/>
            <wp:effectExtent l="19050" t="0" r="0" b="0"/>
            <wp:docPr id="153" name="Picture 153" descr="bd1458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bd14580_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tr" w:hint="cs"/>
          <w:rtl/>
          <w:lang w:bidi="ar-SA"/>
        </w:rPr>
        <w:tab/>
      </w:r>
      <w:r>
        <w:rPr>
          <w:rFonts w:cs="B Yagut" w:hint="cs"/>
          <w:rtl/>
          <w:lang w:bidi="ar-SA"/>
        </w:rPr>
        <w:t>لطفا در برگه سؤال پاسخ دهيد</w:t>
      </w:r>
      <w:r>
        <w:rPr>
          <w:rFonts w:cs="Titr" w:hint="cs"/>
          <w:rtl/>
          <w:lang w:bidi="ar-SA"/>
        </w:rPr>
        <w:t xml:space="preserve"> </w:t>
      </w:r>
      <w:r>
        <w:rPr>
          <w:rFonts w:cs="Titr" w:hint="cs"/>
          <w:rtl/>
          <w:lang w:bidi="ar-SA"/>
        </w:rPr>
        <w:tab/>
      </w:r>
      <w:r>
        <w:rPr>
          <w:rFonts w:cs="Titr" w:hint="cs"/>
          <w:noProof/>
          <w:rtl/>
        </w:rPr>
        <w:drawing>
          <wp:inline distT="0" distB="0" distL="0" distR="0">
            <wp:extent cx="142875" cy="142875"/>
            <wp:effectExtent l="19050" t="0" r="9525" b="0"/>
            <wp:docPr id="154" name="Picture 154" descr="bd14578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bd14578_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tr"/>
          <w:lang w:bidi="ar-SA"/>
        </w:rPr>
        <w:t xml:space="preserve"> </w:t>
      </w:r>
      <w:r>
        <w:rPr>
          <w:rFonts w:cs="Titr" w:hint="cs"/>
          <w:rtl/>
          <w:lang w:bidi="ar-SA"/>
        </w:rPr>
        <w:t xml:space="preserve">(صفحه اول )                      </w:t>
      </w:r>
      <w:r>
        <w:rPr>
          <w:rFonts w:cs="B Yagut" w:hint="cs"/>
          <w:rtl/>
          <w:lang w:bidi="ar-SA"/>
        </w:rPr>
        <w:t>بارم</w:t>
      </w:r>
      <w:r>
        <w:rPr>
          <w:rFonts w:cs="Titr" w:hint="cs"/>
          <w:rtl/>
          <w:lang w:bidi="ar-SA"/>
        </w:rPr>
        <w:tab/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Titr"/>
          <w:noProof/>
          <w:sz w:val="20"/>
          <w:rtl/>
          <w:lang w:bidi="ar-SA"/>
        </w:rPr>
        <w:pict>
          <v:line id="_x0000_s1170" style="position:absolute;left:0;text-align:left;flip:x;z-index:251798528" from="0,.4pt" to="544.5pt,.4pt" strokeweight="1.5pt"/>
        </w:pict>
      </w:r>
      <w:r>
        <w:rPr>
          <w:rFonts w:cs="Yagut" w:hint="cs"/>
          <w:b/>
          <w:bCs/>
          <w:sz w:val="28"/>
          <w:szCs w:val="28"/>
          <w:bdr w:val="dotted" w:sz="4" w:space="0" w:color="auto"/>
          <w:rtl/>
          <w:lang w:bidi="ar-SA"/>
        </w:rPr>
        <w:t xml:space="preserve"> 1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درستي يا نادرستي هر يك از عبارتهاي زير را با مشخص كردن ( ص يا غ )  معين سازيد : </w:t>
      </w:r>
      <w:r>
        <w:rPr>
          <w:rFonts w:cs="B Yagut" w:hint="cs"/>
          <w:rtl/>
          <w:lang w:bidi="ar-SA"/>
        </w:rPr>
        <w:tab/>
        <w:t xml:space="preserve">                            </w:t>
      </w:r>
      <w:r>
        <w:rPr>
          <w:rFonts w:cs="B Yagut"/>
          <w:lang w:bidi="ar-SA"/>
        </w:rPr>
        <w:t xml:space="preserve"> </w:t>
      </w:r>
      <w:r>
        <w:rPr>
          <w:rFonts w:cs="B Yagut" w:hint="cs"/>
          <w:rtl/>
          <w:lang w:bidi="ar-SA"/>
        </w:rPr>
        <w:t>( 1 )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الف )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تركيبات يوني در حالت جامد رساناي الكتريسيته خوبي هستند 0(ص -  غ )</w:t>
      </w:r>
      <w:r>
        <w:rPr>
          <w:rFonts w:cs="B Yagut"/>
          <w:lang w:bidi="ar-SA"/>
        </w:rPr>
        <w:t xml:space="preserve">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>ب ) -  الماس دگر شكلي از كربن است كه ساختار لايه اي دارد 0 (ص -  غ )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</w:t>
      </w:r>
      <w:r>
        <w:rPr>
          <w:rFonts w:cs="B Yagut"/>
          <w:lang w:bidi="ar-SA"/>
        </w:rPr>
        <w:t xml:space="preserve"> H</w:t>
      </w:r>
    </w:p>
    <w:p w:rsidR="00D5499E" w:rsidRDefault="00D5499E" w:rsidP="00D5499E">
      <w:pPr>
        <w:ind w:left="28"/>
        <w:rPr>
          <w:rFonts w:cs="B Yagut"/>
          <w:lang w:bidi="ar-SA"/>
        </w:rPr>
      </w:pPr>
      <w:r>
        <w:rPr>
          <w:rFonts w:cs="B Yagut" w:hint="cs"/>
          <w:rtl/>
          <w:lang w:bidi="ar-SA"/>
        </w:rPr>
        <w:t xml:space="preserve">پ )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فرمول تجربي  استيك اسيد ( </w:t>
      </w:r>
      <w:r>
        <w:rPr>
          <w:rFonts w:cs="B Yagut"/>
          <w:lang w:bidi="ar-SA"/>
        </w:rPr>
        <w:t>COOH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 w:hint="cs"/>
          <w:sz w:val="16"/>
          <w:szCs w:val="16"/>
          <w:rtl/>
          <w:lang w:bidi="ar-SA"/>
        </w:rPr>
        <w:t xml:space="preserve"> </w:t>
      </w:r>
      <w:r>
        <w:rPr>
          <w:rFonts w:cs="B Yagut"/>
          <w:lang w:bidi="ar-SA"/>
        </w:rPr>
        <w:t xml:space="preserve">CH </w:t>
      </w:r>
      <w:r>
        <w:rPr>
          <w:rFonts w:cs="B Yagut" w:hint="cs"/>
          <w:rtl/>
          <w:lang w:bidi="ar-SA"/>
        </w:rPr>
        <w:t xml:space="preserve"> )  به صورت  </w:t>
      </w:r>
      <w:r>
        <w:rPr>
          <w:rFonts w:cs="B Yagut"/>
          <w:lang w:bidi="ar-SA"/>
        </w:rPr>
        <w:t>O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است 0 (ص -  غ) </w:t>
      </w:r>
      <w:r>
        <w:rPr>
          <w:rFonts w:cs="B Yagut"/>
          <w:lang w:bidi="ar-SA"/>
        </w:rPr>
        <w:t xml:space="preserve">       </w:t>
      </w:r>
      <w:r>
        <w:rPr>
          <w:rFonts w:cs="B Yagut" w:hint="cs"/>
          <w:rtl/>
          <w:lang w:bidi="ar-SA"/>
        </w:rPr>
        <w:tab/>
        <w:t xml:space="preserve"> </w:t>
      </w:r>
      <w:r>
        <w:rPr>
          <w:rFonts w:cs="B Yagut"/>
          <w:lang w:bidi="ar-SA"/>
        </w:rPr>
        <w:t>H</w:t>
      </w:r>
      <w:r>
        <w:rPr>
          <w:rFonts w:cs="B Yagut" w:hint="cs"/>
          <w:rtl/>
          <w:lang w:bidi="ar-SA"/>
        </w:rPr>
        <w:t xml:space="preserve"> : </w:t>
      </w:r>
      <w:r>
        <w:rPr>
          <w:rFonts w:cs="B Yagut"/>
          <w:lang w:bidi="ar-SA"/>
        </w:rPr>
        <w:t>C</w:t>
      </w:r>
      <w:r>
        <w:rPr>
          <w:rFonts w:cs="B Yagut" w:hint="cs"/>
          <w:rtl/>
          <w:lang w:bidi="ar-SA"/>
        </w:rPr>
        <w:t xml:space="preserve"> :</w:t>
      </w:r>
      <w:r>
        <w:rPr>
          <w:rFonts w:cs="B Yagut"/>
          <w:lang w:bidi="ar-SA"/>
        </w:rPr>
        <w:t xml:space="preserve"> H</w:t>
      </w:r>
    </w:p>
    <w:p w:rsidR="00D5499E" w:rsidRDefault="00D5499E" w:rsidP="00D5499E">
      <w:pPr>
        <w:ind w:left="28"/>
        <w:rPr>
          <w:rFonts w:cs="Yagut"/>
          <w:lang w:bidi="ar-SA"/>
        </w:rPr>
      </w:pPr>
      <w:r>
        <w:rPr>
          <w:rFonts w:cs="B Yagut" w:hint="cs"/>
          <w:rtl/>
          <w:lang w:bidi="ar-SA"/>
        </w:rPr>
        <w:t xml:space="preserve">ت )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آرايش لوويس( مدل الكترون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نقطه اي )   </w:t>
      </w:r>
      <w:r>
        <w:rPr>
          <w:rFonts w:cs="B Yagut"/>
          <w:lang w:bidi="ar-SA"/>
        </w:rPr>
        <w:t>Cl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 w:hint="cs"/>
          <w:sz w:val="16"/>
          <w:szCs w:val="16"/>
          <w:rtl/>
          <w:lang w:bidi="ar-SA"/>
        </w:rPr>
        <w:t xml:space="preserve"> </w:t>
      </w:r>
      <w:r>
        <w:rPr>
          <w:rFonts w:cs="B Yagut"/>
          <w:lang w:bidi="ar-SA"/>
        </w:rPr>
        <w:t xml:space="preserve">CH </w:t>
      </w:r>
      <w:r>
        <w:rPr>
          <w:rFonts w:cs="B Yagut" w:hint="cs"/>
          <w:rtl/>
          <w:lang w:bidi="ar-SA"/>
        </w:rPr>
        <w:t xml:space="preserve">  به صورت مقابل است 0 (ص -  غ )           </w:t>
      </w:r>
      <w:r>
        <w:rPr>
          <w:rFonts w:cs="B Yagut"/>
          <w:lang w:bidi="ar-SA"/>
        </w:rPr>
        <w:t>Cl</w:t>
      </w:r>
      <w:r>
        <w:rPr>
          <w:rFonts w:cs="B Yagut" w:hint="cs"/>
          <w:rtl/>
          <w:lang w:bidi="ar-SA"/>
        </w:rPr>
        <w:tab/>
      </w:r>
      <w:r>
        <w:rPr>
          <w:rFonts w:cs="Yagut"/>
          <w:lang w:bidi="ar-SA"/>
        </w:rPr>
        <w:tab/>
      </w:r>
      <w:r>
        <w:rPr>
          <w:rFonts w:cs="Yagut"/>
          <w:lang w:bidi="ar-SA"/>
        </w:rPr>
        <w:tab/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Yagut"/>
          <w:b/>
          <w:bCs/>
          <w:noProof/>
          <w:sz w:val="28"/>
          <w:szCs w:val="28"/>
          <w:bdr w:val="dotted" w:sz="4" w:space="0" w:color="auto"/>
          <w:rtl/>
          <w:lang w:bidi="ar-SA"/>
        </w:rPr>
        <w:pict>
          <v:line id="_x0000_s1171" style="position:absolute;left:0;text-align:left;flip:x;z-index:251799552" from="-4.5pt,1.45pt" to="540pt,1.45pt">
            <v:stroke dashstyle="longDashDotDot"/>
          </v:line>
        </w:pict>
      </w:r>
      <w:r>
        <w:rPr>
          <w:rFonts w:cs="Yagut" w:hint="cs"/>
          <w:b/>
          <w:bCs/>
          <w:sz w:val="28"/>
          <w:szCs w:val="28"/>
          <w:bdr w:val="dotted" w:sz="4" w:space="0" w:color="auto"/>
          <w:rtl/>
          <w:lang w:bidi="ar-SA"/>
        </w:rPr>
        <w:t xml:space="preserve">  2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جاهاي خالي زيررا با عبارات يا نمادهاي مناسب تكميل كنيد :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            (25/1)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الف </w:t>
      </w:r>
      <w:r>
        <w:rPr>
          <w:rFonts w:cs="B Yagut"/>
          <w:rtl/>
          <w:lang w:bidi="ar-SA"/>
        </w:rPr>
        <w:t>–</w:t>
      </w:r>
      <w:r>
        <w:rPr>
          <w:rFonts w:cs="B Yagut"/>
          <w:lang w:bidi="ar-SA"/>
        </w:rPr>
        <w:t xml:space="preserve"> </w:t>
      </w:r>
      <w:r>
        <w:rPr>
          <w:rFonts w:cs="B Yagut" w:hint="cs"/>
          <w:rtl/>
          <w:lang w:bidi="ar-SA"/>
        </w:rPr>
        <w:t xml:space="preserve"> از بين امواج پرتوزا مي توان پرتوهاي ...........</w:t>
      </w:r>
      <w:r>
        <w:rPr>
          <w:rFonts w:cs="B Yagut"/>
          <w:lang w:bidi="ar-SA"/>
        </w:rPr>
        <w:t xml:space="preserve"> </w:t>
      </w:r>
      <w:r>
        <w:rPr>
          <w:rFonts w:cs="B Yagut" w:hint="cs"/>
          <w:rtl/>
          <w:lang w:bidi="ar-SA"/>
        </w:rPr>
        <w:t xml:space="preserve">رافقط به وسيله عبور آن پرتو ازيك ورقه سربي جذب كرد0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ب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به هر يوني كه از يك اتم آن هم براثر گرفتن يا از دست دادن يك ياچند الكترون تشكيل مي شود .......... گويند0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lang w:bidi="ar-SA"/>
        </w:rPr>
        <w:t xml:space="preserve"> </w:t>
      </w:r>
      <w:r>
        <w:rPr>
          <w:rFonts w:cs="B Yagut" w:hint="cs"/>
          <w:rtl/>
          <w:lang w:bidi="ar-SA"/>
        </w:rPr>
        <w:t xml:space="preserve">پ </w:t>
      </w:r>
      <w:r>
        <w:rPr>
          <w:rFonts w:cs="B Yagut"/>
          <w:rtl/>
          <w:lang w:bidi="ar-SA"/>
        </w:rPr>
        <w:t>–</w:t>
      </w:r>
      <w:r>
        <w:rPr>
          <w:rFonts w:cs="B Yagut"/>
          <w:lang w:bidi="ar-SA"/>
        </w:rPr>
        <w:t xml:space="preserve"> </w:t>
      </w:r>
      <w:r>
        <w:rPr>
          <w:rFonts w:cs="B Yagut" w:hint="cs"/>
          <w:rtl/>
          <w:lang w:bidi="ar-SA"/>
        </w:rPr>
        <w:t>قاعده ................  تمايل اتم ها را براي رسيدن به آرايش پايدار بيان مي كند 0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ت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به نيروهاي جاذبه اي كه بين ذره هاي با بار نا همنام به وجود مي آيند ,  ...............  گويند 0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>ث-</w:t>
      </w:r>
      <w:r>
        <w:rPr>
          <w:rFonts w:cs="B Yagut"/>
          <w:lang w:bidi="ar-SA"/>
        </w:rPr>
        <w:t xml:space="preserve"> </w:t>
      </w:r>
      <w:r>
        <w:rPr>
          <w:rFonts w:cs="B Yagut" w:hint="cs"/>
          <w:rtl/>
          <w:lang w:bidi="ar-SA"/>
        </w:rPr>
        <w:t>ازگاز ................... در ساخت تابلوهاي روشنايي تبليغاتي وليزرها ي گازي استفاده مي شود 0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b/>
          <w:bCs/>
          <w:noProof/>
          <w:sz w:val="28"/>
          <w:szCs w:val="28"/>
          <w:bdr w:val="dotted" w:sz="4" w:space="0" w:color="auto"/>
          <w:rtl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203" type="#_x0000_t84" style="position:absolute;left:0;text-align:left;margin-left:297pt;margin-top:32.6pt;width:220.5pt;height:27pt;z-index:251832320" fillcolor="#cfc">
            <v:textbox style="mso-next-textbox:#_x0000_s1203">
              <w:txbxContent>
                <w:p w:rsidR="008A42A3" w:rsidRDefault="008A42A3" w:rsidP="00D5499E">
                  <w:pPr>
                    <w:jc w:val="center"/>
                    <w:rPr>
                      <w:rFonts w:cs="Yagut" w:hint="cs"/>
                      <w:lang w:bidi="ar-SA"/>
                    </w:rPr>
                  </w:pPr>
                  <w:r>
                    <w:rPr>
                      <w:rFonts w:cs="Yagut" w:hint="cs"/>
                      <w:rtl/>
                      <w:lang w:bidi="ar-SA"/>
                    </w:rPr>
                    <w:t>ستون الف</w:t>
                  </w:r>
                </w:p>
              </w:txbxContent>
            </v:textbox>
          </v:shape>
        </w:pict>
      </w:r>
      <w:r>
        <w:rPr>
          <w:rFonts w:cs="B Yagut"/>
          <w:b/>
          <w:bCs/>
          <w:noProof/>
          <w:sz w:val="28"/>
          <w:szCs w:val="28"/>
          <w:bdr w:val="dotted" w:sz="4" w:space="0" w:color="auto"/>
          <w:rtl/>
        </w:rPr>
        <w:pict>
          <v:shape id="_x0000_s1204" type="#_x0000_t84" style="position:absolute;left:0;text-align:left;margin-left:94.5pt;margin-top:29.8pt;width:94.5pt;height:27pt;z-index:251833344" fillcolor="#cfc">
            <v:textbox style="mso-next-textbox:#_x0000_s1204">
              <w:txbxContent>
                <w:p w:rsidR="008A42A3" w:rsidRDefault="008A42A3" w:rsidP="00D5499E">
                  <w:pPr>
                    <w:rPr>
                      <w:rFonts w:hint="cs"/>
                      <w:lang w:bidi="ar-SA"/>
                    </w:rPr>
                  </w:pPr>
                  <w:r>
                    <w:rPr>
                      <w:rFonts w:hint="cs"/>
                      <w:rtl/>
                      <w:lang w:bidi="ar-SA"/>
                    </w:rPr>
                    <w:t xml:space="preserve">     ستون ب</w:t>
                  </w:r>
                </w:p>
              </w:txbxContent>
            </v:textbox>
          </v:shape>
        </w:pict>
      </w:r>
      <w:r>
        <w:rPr>
          <w:rFonts w:cs="B Yagut" w:hint="cs"/>
          <w:b/>
          <w:bCs/>
          <w:sz w:val="28"/>
          <w:szCs w:val="28"/>
          <w:bdr w:val="dotted" w:sz="4" w:space="0" w:color="auto"/>
          <w:rtl/>
          <w:lang w:bidi="ar-SA"/>
        </w:rPr>
        <w:t xml:space="preserve">  3</w:t>
      </w:r>
      <w:r>
        <w:rPr>
          <w:rFonts w:cs="B Yagut"/>
          <w:noProof/>
          <w:sz w:val="20"/>
          <w:rtl/>
          <w:lang w:bidi="ar-SA"/>
        </w:rPr>
        <w:pict>
          <v:line id="_x0000_s1202" style="position:absolute;left:0;text-align:left;flip:x;z-index:251831296;mso-position-horizontal-relative:text;mso-position-vertical-relative:text" from="-4.5pt,1.35pt" to="540pt,1.35pt">
            <v:stroke dashstyle="longDashDotDot"/>
          </v:line>
        </w:pic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با يك فلش هر عبارت از ستون الف را به نام دانشمند مربوط ازستون ب متصل سازيد :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  ( 1 )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  <w:t xml:space="preserve">           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rect id="_x0000_s1211" style="position:absolute;left:0;text-align:left;margin-left:292.5pt;margin-top:.65pt;width:9pt;height:9pt;z-index:251840512"/>
        </w:pict>
      </w:r>
      <w:r>
        <w:rPr>
          <w:rFonts w:cs="B Yagut" w:hint="cs"/>
          <w:rtl/>
          <w:lang w:bidi="ar-SA"/>
        </w:rPr>
        <w:t>1 ) پرتوهاي كاتدي داراي بار الكتريكي منفي هستند 0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/>
          <w:lang w:bidi="ar-SA"/>
        </w:rPr>
        <w:t xml:space="preserve"> 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</w:t>
      </w:r>
      <w:r>
        <w:rPr>
          <w:rFonts w:cs="B Yagut"/>
          <w:lang w:bidi="ar-SA"/>
        </w:rPr>
        <w:t>a</w:t>
      </w:r>
      <w:r>
        <w:rPr>
          <w:rFonts w:cs="B Yagut" w:hint="cs"/>
          <w:rtl/>
          <w:lang w:bidi="ar-SA"/>
        </w:rPr>
        <w:t xml:space="preserve"> )مندليف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rect id="_x0000_s1212" style="position:absolute;left:0;text-align:left;margin-left:342pt;margin-top:7.75pt;width:9pt;height:9pt;z-index:251841536"/>
        </w:pict>
      </w:r>
      <w:r>
        <w:rPr>
          <w:rFonts w:cs="B Yagut" w:hint="cs"/>
          <w:rtl/>
          <w:lang w:bidi="ar-SA"/>
        </w:rPr>
        <w:t>2 ) مدل اتم هسته دار را او پيشنهاد كرد 0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</w:t>
      </w:r>
      <w:r>
        <w:rPr>
          <w:rFonts w:cs="B Yagut"/>
          <w:lang w:bidi="ar-SA"/>
        </w:rPr>
        <w:t>b</w:t>
      </w:r>
      <w:r>
        <w:rPr>
          <w:rFonts w:cs="B Yagut" w:hint="cs"/>
          <w:rtl/>
          <w:lang w:bidi="ar-SA"/>
        </w:rPr>
        <w:t xml:space="preserve"> ) تامسون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rect id="_x0000_s1213" style="position:absolute;left:0;text-align:left;margin-left:3in;margin-top:5.85pt;width:9pt;height:9pt;z-index:251842560"/>
        </w:pict>
      </w:r>
      <w:r>
        <w:rPr>
          <w:rFonts w:cs="B Yagut" w:hint="cs"/>
          <w:rtl/>
          <w:lang w:bidi="ar-SA"/>
        </w:rPr>
        <w:t>3 ) عناصر جدول تناوبي را برحسب افزايش جرم اتمي كنار هم قرار داد 0</w:t>
      </w:r>
      <w:r>
        <w:rPr>
          <w:rFonts w:cs="B Yagut" w:hint="cs"/>
          <w:rtl/>
          <w:lang w:bidi="ar-SA"/>
        </w:rPr>
        <w:tab/>
        <w:t xml:space="preserve">        </w:t>
      </w:r>
      <w:r>
        <w:rPr>
          <w:rFonts w:cs="B Yagut"/>
          <w:lang w:bidi="ar-SA"/>
        </w:rPr>
        <w:t>c</w:t>
      </w:r>
      <w:r>
        <w:rPr>
          <w:rFonts w:cs="B Yagut" w:hint="cs"/>
          <w:rtl/>
          <w:lang w:bidi="ar-SA"/>
        </w:rPr>
        <w:t xml:space="preserve"> ) موزلي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4 ) هر گاه عناصر را بر حسب افزايش عدد اتمي در كنار يكديگر قرار دهيم خواص        </w:t>
      </w:r>
      <w:r>
        <w:rPr>
          <w:rFonts w:cs="B Yagut"/>
          <w:lang w:bidi="ar-SA"/>
        </w:rPr>
        <w:t>d</w:t>
      </w:r>
      <w:r>
        <w:rPr>
          <w:rFonts w:cs="B Yagut" w:hint="cs"/>
          <w:rtl/>
          <w:lang w:bidi="ar-SA"/>
        </w:rPr>
        <w:t xml:space="preserve"> ) ماري كوري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rect id="_x0000_s1214" style="position:absolute;left:0;text-align:left;margin-left:270pt;margin-top:2.05pt;width:9pt;height:9pt;z-index:251843584"/>
        </w:pict>
      </w:r>
      <w:r>
        <w:rPr>
          <w:rFonts w:cs="B Yagut" w:hint="cs"/>
          <w:rtl/>
          <w:lang w:bidi="ar-SA"/>
        </w:rPr>
        <w:tab/>
        <w:t xml:space="preserve">  فيزيكي وشيميايي آنها به صورت تناوبي تكرار مي شود 0 </w:t>
      </w:r>
      <w:r>
        <w:rPr>
          <w:rFonts w:cs="B Yagut" w:hint="cs"/>
          <w:rtl/>
          <w:lang w:bidi="ar-SA"/>
        </w:rPr>
        <w:tab/>
        <w:t xml:space="preserve"> 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</w:t>
      </w:r>
      <w:r>
        <w:rPr>
          <w:rFonts w:cs="B Yagut"/>
          <w:lang w:bidi="ar-SA"/>
        </w:rPr>
        <w:t>e</w:t>
      </w:r>
      <w:r>
        <w:rPr>
          <w:rFonts w:cs="B Yagut" w:hint="cs"/>
          <w:rtl/>
          <w:lang w:bidi="ar-SA"/>
        </w:rPr>
        <w:t xml:space="preserve"> ) رادرفورد</w:t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  <w:r>
        <w:rPr>
          <w:rFonts w:cs="Yagut"/>
          <w:noProof/>
          <w:sz w:val="20"/>
          <w:rtl/>
          <w:lang w:bidi="ar-SA"/>
        </w:rPr>
        <w:pict>
          <v:line id="_x0000_s1206" style="position:absolute;left:0;text-align:left;flip:x;z-index:251835392" from="-4.5pt,10.45pt" to="540pt,10.45pt">
            <v:stroke dashstyle="longDashDotDot"/>
          </v:line>
        </w:pic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Yagut" w:hint="cs"/>
          <w:bdr w:val="dotted" w:sz="4" w:space="0" w:color="auto"/>
          <w:rtl/>
          <w:lang w:bidi="ar-SA"/>
        </w:rPr>
        <w:t xml:space="preserve">  4</w:t>
      </w:r>
      <w:r>
        <w:rPr>
          <w:rFonts w:cs="B Yagut" w:hint="cs"/>
          <w:rtl/>
          <w:lang w:bidi="ar-SA"/>
        </w:rPr>
        <w:t xml:space="preserve">- عدد صحيح را انتخاب نماييد :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(75/0)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>الف - عدداكسايش گوگرد در</w:t>
      </w:r>
      <w:r>
        <w:rPr>
          <w:rFonts w:cs="B Yagut" w:hint="cs"/>
          <w:sz w:val="20"/>
          <w:szCs w:val="20"/>
          <w:rtl/>
          <w:lang w:bidi="ar-SA"/>
        </w:rPr>
        <w:t>4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SO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H</w:t>
      </w:r>
      <w:r>
        <w:rPr>
          <w:rFonts w:cs="B Yagut" w:hint="cs"/>
          <w:rtl/>
          <w:lang w:bidi="ar-SA"/>
        </w:rPr>
        <w:t xml:space="preserve">  برابر (4 -  6 - 2  )  است 0 </w:t>
      </w:r>
    </w:p>
    <w:p w:rsidR="00D5499E" w:rsidRDefault="00D5499E" w:rsidP="00D5499E">
      <w:pPr>
        <w:ind w:left="28"/>
        <w:rPr>
          <w:rFonts w:cs="B Yagut" w:hint="cs"/>
          <w:sz w:val="16"/>
          <w:szCs w:val="16"/>
          <w:rtl/>
          <w:lang w:bidi="ar-SA"/>
        </w:rPr>
      </w:pPr>
      <w:r>
        <w:rPr>
          <w:rFonts w:cs="B Yagut" w:hint="cs"/>
          <w:rtl/>
          <w:lang w:bidi="ar-SA"/>
        </w:rPr>
        <w:t xml:space="preserve">ب-   تعداد كل الكترونهاي ظرفيتي در </w:t>
      </w:r>
      <w:r>
        <w:rPr>
          <w:rFonts w:cs="B Yagut"/>
          <w:lang w:bidi="ar-SA"/>
        </w:rPr>
        <w:t xml:space="preserve">HF </w:t>
      </w:r>
      <w:r>
        <w:rPr>
          <w:rFonts w:cs="B Yagut" w:hint="cs"/>
          <w:rtl/>
          <w:lang w:bidi="ar-SA"/>
        </w:rPr>
        <w:t xml:space="preserve">  برابر (10- 8 - 6 ) است 0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(  </w:t>
      </w:r>
      <w:r>
        <w:rPr>
          <w:rFonts w:cs="B Yagut"/>
          <w:lang w:bidi="ar-SA"/>
        </w:rPr>
        <w:t>F</w:t>
      </w:r>
      <w:r>
        <w:rPr>
          <w:rFonts w:cs="B Yagut" w:hint="cs"/>
          <w:sz w:val="20"/>
          <w:szCs w:val="20"/>
          <w:rtl/>
          <w:lang w:bidi="ar-SA"/>
        </w:rPr>
        <w:t>9</w:t>
      </w:r>
      <w:r>
        <w:rPr>
          <w:rFonts w:cs="B Yagut" w:hint="cs"/>
          <w:rtl/>
          <w:lang w:bidi="ar-SA"/>
        </w:rPr>
        <w:t xml:space="preserve">    و   </w:t>
      </w:r>
      <w:r>
        <w:rPr>
          <w:rFonts w:cs="B Yagut"/>
          <w:lang w:bidi="ar-SA"/>
        </w:rPr>
        <w:t>H</w:t>
      </w:r>
      <w:r>
        <w:rPr>
          <w:rFonts w:cs="B Yagut" w:hint="cs"/>
          <w:sz w:val="20"/>
          <w:szCs w:val="20"/>
          <w:rtl/>
          <w:lang w:bidi="ar-SA"/>
        </w:rPr>
        <w:t>1</w:t>
      </w:r>
      <w:r>
        <w:rPr>
          <w:rFonts w:cs="B Yagut" w:hint="cs"/>
          <w:sz w:val="16"/>
          <w:szCs w:val="16"/>
          <w:rtl/>
          <w:lang w:bidi="ar-SA"/>
        </w:rPr>
        <w:t xml:space="preserve"> )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>پ</w:t>
      </w:r>
      <w:r>
        <w:rPr>
          <w:rFonts w:cs="B Yagut" w:hint="cs"/>
          <w:sz w:val="16"/>
          <w:szCs w:val="16"/>
          <w:rtl/>
          <w:lang w:bidi="ar-SA"/>
        </w:rPr>
        <w:t xml:space="preserve"> -</w:t>
      </w:r>
      <w:r>
        <w:rPr>
          <w:rFonts w:cs="B Yagut" w:hint="cs"/>
          <w:rtl/>
          <w:lang w:bidi="ar-SA"/>
        </w:rPr>
        <w:t xml:space="preserve">  عدد كوانتومي مغناطيسي آخرين الكترون اتم </w:t>
      </w:r>
      <w:r>
        <w:rPr>
          <w:rFonts w:cs="B Yagut"/>
          <w:lang w:bidi="ar-SA"/>
        </w:rPr>
        <w:t>N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7</w:t>
      </w:r>
      <w:r>
        <w:rPr>
          <w:rFonts w:cs="B Yagut" w:hint="cs"/>
          <w:sz w:val="16"/>
          <w:szCs w:val="16"/>
          <w:rtl/>
          <w:lang w:bidi="ar-SA"/>
        </w:rPr>
        <w:t xml:space="preserve">   </w:t>
      </w:r>
      <w:r>
        <w:rPr>
          <w:rFonts w:cs="B Yagut" w:hint="cs"/>
          <w:rtl/>
          <w:lang w:bidi="ar-SA"/>
        </w:rPr>
        <w:t>برابر(1 + , 1 - , 0 ) است 0</w:t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  <w:r>
        <w:rPr>
          <w:rFonts w:cs="Titr"/>
          <w:noProof/>
          <w:sz w:val="20"/>
          <w:rtl/>
          <w:lang w:bidi="ar-SA"/>
        </w:rPr>
        <w:lastRenderedPageBreak/>
        <w:pict>
          <v:line id="_x0000_s1205" style="position:absolute;left:0;text-align:left;z-index:251834368" from="45pt,-18pt" to="45pt,774pt"/>
        </w:pict>
      </w:r>
    </w:p>
    <w:p w:rsidR="00D5499E" w:rsidRDefault="00D5499E" w:rsidP="00D5499E">
      <w:pPr>
        <w:ind w:left="28"/>
        <w:rPr>
          <w:rFonts w:cs="Titr"/>
          <w:u w:val="single"/>
          <w:lang w:bidi="ar-SA"/>
        </w:rPr>
      </w:pPr>
      <w:r>
        <w:rPr>
          <w:rFonts w:cs="Titr" w:hint="cs"/>
          <w:noProof/>
          <w:u w:val="single"/>
          <w:rtl/>
        </w:rPr>
        <w:drawing>
          <wp:inline distT="0" distB="0" distL="0" distR="0">
            <wp:extent cx="142875" cy="142875"/>
            <wp:effectExtent l="19050" t="0" r="9525" b="0"/>
            <wp:docPr id="155" name="Picture 155" descr="bd14578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bd14578_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tr"/>
          <w:u w:val="single"/>
          <w:lang w:bidi="ar-SA"/>
        </w:rPr>
        <w:t xml:space="preserve">  </w:t>
      </w:r>
      <w:r>
        <w:rPr>
          <w:rFonts w:cs="Titr" w:hint="cs"/>
          <w:u w:val="single"/>
          <w:rtl/>
          <w:lang w:bidi="ar-SA"/>
        </w:rPr>
        <w:t>ادامه سؤالات شيمي سال دوم</w:t>
      </w:r>
      <w:r>
        <w:rPr>
          <w:rFonts w:cs="Yagut" w:hint="cs"/>
          <w:u w:val="single"/>
          <w:rtl/>
          <w:lang w:bidi="ar-SA"/>
        </w:rPr>
        <w:tab/>
      </w:r>
      <w:r>
        <w:rPr>
          <w:rFonts w:cs="Yagut" w:hint="cs"/>
          <w:u w:val="single"/>
          <w:rtl/>
          <w:lang w:bidi="ar-SA"/>
        </w:rPr>
        <w:tab/>
      </w:r>
      <w:r>
        <w:rPr>
          <w:rFonts w:cs="Yagut" w:hint="cs"/>
          <w:u w:val="single"/>
          <w:rtl/>
          <w:lang w:bidi="ar-SA"/>
        </w:rPr>
        <w:tab/>
      </w:r>
      <w:r>
        <w:rPr>
          <w:rFonts w:cs="Yagut" w:hint="cs"/>
          <w:u w:val="single"/>
          <w:rtl/>
          <w:lang w:bidi="ar-SA"/>
        </w:rPr>
        <w:tab/>
      </w:r>
      <w:r>
        <w:rPr>
          <w:rFonts w:cs="Yagut" w:hint="cs"/>
          <w:u w:val="single"/>
          <w:rtl/>
          <w:lang w:bidi="ar-SA"/>
        </w:rPr>
        <w:tab/>
      </w:r>
      <w:r>
        <w:rPr>
          <w:rFonts w:cs="Yagut" w:hint="cs"/>
          <w:u w:val="single"/>
          <w:rtl/>
          <w:lang w:bidi="ar-SA"/>
        </w:rPr>
        <w:tab/>
      </w:r>
      <w:r>
        <w:rPr>
          <w:rFonts w:cs="Yagut" w:hint="cs"/>
          <w:u w:val="single"/>
          <w:rtl/>
          <w:lang w:bidi="ar-SA"/>
        </w:rPr>
        <w:tab/>
      </w:r>
      <w:r>
        <w:rPr>
          <w:rFonts w:cs="Yagut" w:hint="cs"/>
          <w:u w:val="single"/>
          <w:rtl/>
          <w:lang w:bidi="ar-SA"/>
        </w:rPr>
        <w:tab/>
      </w:r>
      <w:r>
        <w:rPr>
          <w:rFonts w:cs="Titr" w:hint="cs"/>
          <w:u w:val="single"/>
          <w:rtl/>
          <w:lang w:bidi="ar-SA"/>
        </w:rPr>
        <w:t>( صفحه دوم )</w:t>
      </w:r>
    </w:p>
    <w:p w:rsidR="00D5499E" w:rsidRDefault="00D5499E" w:rsidP="00D5499E">
      <w:pPr>
        <w:ind w:left="28"/>
        <w:rPr>
          <w:rFonts w:cs="Yagut"/>
          <w:lang w:bidi="ar-SA"/>
        </w:rPr>
      </w:pP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Yagut" w:hint="cs"/>
          <w:b/>
          <w:bCs/>
          <w:sz w:val="28"/>
          <w:szCs w:val="28"/>
          <w:bdr w:val="dotted" w:sz="4" w:space="0" w:color="auto"/>
          <w:rtl/>
          <w:lang w:bidi="ar-SA"/>
        </w:rPr>
        <w:t xml:space="preserve">  5</w:t>
      </w:r>
      <w:r>
        <w:rPr>
          <w:rFonts w:cs="B Yagut" w:hint="cs"/>
          <w:rtl/>
          <w:lang w:bidi="ar-SA"/>
        </w:rPr>
        <w:t xml:space="preserve">-  </w:t>
      </w:r>
      <w:r>
        <w:rPr>
          <w:rFonts w:cs="B Yagut" w:hint="cs"/>
          <w:b/>
          <w:bCs/>
          <w:rtl/>
          <w:lang w:bidi="ar-SA"/>
        </w:rPr>
        <w:t>آرايش الكتروني ( اوربيتالي )</w:t>
      </w:r>
      <w:r>
        <w:rPr>
          <w:rFonts w:cs="B Yagut" w:hint="cs"/>
          <w:rtl/>
          <w:lang w:bidi="ar-SA"/>
        </w:rPr>
        <w:t xml:space="preserve"> گونه  الف را  با استفاده از نمادهاي  </w:t>
      </w:r>
      <w:r>
        <w:rPr>
          <w:rFonts w:cs="B Yagut"/>
          <w:lang w:bidi="ar-SA"/>
        </w:rPr>
        <w:t xml:space="preserve"> f ,d,p , s </w:t>
      </w:r>
      <w:r>
        <w:rPr>
          <w:rFonts w:cs="B Yagut" w:hint="cs"/>
          <w:rtl/>
          <w:lang w:bidi="ar-SA"/>
        </w:rPr>
        <w:t>و گونه ب را با استفاده از نماد          ( 1 )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>گازهاي نجيب بنويسيد :</w:t>
      </w:r>
      <w:r>
        <w:rPr>
          <w:rFonts w:cs="B Yagut"/>
          <w:lang w:bidi="ar-SA"/>
        </w:rPr>
        <w:t xml:space="preserve"> </w:t>
      </w:r>
      <w:r>
        <w:rPr>
          <w:rFonts w:cs="B Yagut" w:hint="cs"/>
          <w:rtl/>
          <w:lang w:bidi="ar-SA"/>
        </w:rPr>
        <w:tab/>
        <w:t xml:space="preserve">                                                                                                     </w:t>
      </w:r>
      <w:r>
        <w:rPr>
          <w:rFonts w:cs="B Yagut"/>
          <w:lang w:bidi="ar-SA"/>
        </w:rPr>
        <w:t xml:space="preserve">           </w:t>
      </w:r>
      <w:r>
        <w:rPr>
          <w:rFonts w:cs="B Yagut" w:hint="cs"/>
          <w:rtl/>
          <w:lang w:bidi="ar-SA"/>
        </w:rPr>
        <w:t xml:space="preserve">    </w:t>
      </w:r>
    </w:p>
    <w:p w:rsidR="00D5499E" w:rsidRDefault="00D5499E" w:rsidP="00D5499E">
      <w:pPr>
        <w:ind w:left="28"/>
        <w:rPr>
          <w:rFonts w:cs="B Yagut"/>
          <w:sz w:val="16"/>
          <w:szCs w:val="16"/>
          <w:lang w:bidi="ar-SA"/>
        </w:rPr>
      </w:pPr>
      <w:r>
        <w:rPr>
          <w:rFonts w:cs="B Yagut" w:hint="cs"/>
          <w:rtl/>
          <w:lang w:bidi="ar-SA"/>
        </w:rPr>
        <w:t xml:space="preserve">الف - </w:t>
      </w:r>
      <w:r>
        <w:rPr>
          <w:rFonts w:cs="B Yagut"/>
          <w:lang w:bidi="ar-SA"/>
        </w:rPr>
        <w:t xml:space="preserve"> </w:t>
      </w:r>
      <w:r>
        <w:rPr>
          <w:rFonts w:cs="B Yagut" w:hint="cs"/>
          <w:rtl/>
          <w:lang w:bidi="ar-SA"/>
        </w:rPr>
        <w:t xml:space="preserve">   </w:t>
      </w:r>
      <w:r>
        <w:rPr>
          <w:rFonts w:cs="B Yagut"/>
          <w:lang w:bidi="ar-SA"/>
        </w:rPr>
        <w:t xml:space="preserve"> Fe    </w:t>
      </w:r>
      <w:r>
        <w:rPr>
          <w:rFonts w:cs="B Yagut" w:hint="cs"/>
          <w:sz w:val="20"/>
          <w:szCs w:val="20"/>
          <w:rtl/>
          <w:lang w:bidi="ar-SA"/>
        </w:rPr>
        <w:t>26</w:t>
      </w:r>
      <w:r>
        <w:rPr>
          <w:rFonts w:cs="B Yagut" w:hint="cs"/>
          <w:rtl/>
          <w:lang w:bidi="ar-SA"/>
        </w:rPr>
        <w:t xml:space="preserve">       </w:t>
      </w:r>
    </w:p>
    <w:p w:rsidR="00D5499E" w:rsidRDefault="00D5499E" w:rsidP="00D5499E">
      <w:pPr>
        <w:ind w:left="28"/>
        <w:rPr>
          <w:rFonts w:cs="Yagut" w:hint="cs"/>
          <w:sz w:val="16"/>
          <w:szCs w:val="16"/>
          <w:rtl/>
          <w:lang w:bidi="ar-SA"/>
        </w:rPr>
      </w:pPr>
      <w:r>
        <w:rPr>
          <w:rFonts w:cs="Yagut" w:hint="cs"/>
          <w:rtl/>
          <w:lang w:bidi="ar-SA"/>
        </w:rPr>
        <w:t xml:space="preserve">ب   - </w:t>
      </w:r>
      <w:r>
        <w:rPr>
          <w:rFonts w:cs="Yagut"/>
          <w:lang w:bidi="ar-SA"/>
        </w:rPr>
        <w:t xml:space="preserve">Mo       </w:t>
      </w:r>
      <w:r>
        <w:rPr>
          <w:rFonts w:cs="Yagut" w:hint="cs"/>
          <w:rtl/>
          <w:lang w:bidi="ar-SA"/>
        </w:rPr>
        <w:t xml:space="preserve"> </w:t>
      </w:r>
      <w:r>
        <w:rPr>
          <w:rFonts w:cs="Yagut" w:hint="cs"/>
          <w:sz w:val="20"/>
          <w:szCs w:val="20"/>
          <w:rtl/>
          <w:lang w:bidi="ar-SA"/>
        </w:rPr>
        <w:t>42</w:t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  <w:r>
        <w:rPr>
          <w:rFonts w:cs="Yagut"/>
          <w:noProof/>
          <w:sz w:val="20"/>
          <w:rtl/>
          <w:lang w:bidi="ar-SA"/>
        </w:rPr>
        <w:pict>
          <v:line id="_x0000_s1173" style="position:absolute;left:0;text-align:left;flip:x;z-index:251801600" from="0,5.8pt" to="540pt,5.8pt">
            <v:stroke dashstyle="longDashDotDot"/>
          </v:line>
        </w:pic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sz w:val="28"/>
          <w:szCs w:val="28"/>
          <w:bdr w:val="dotted" w:sz="4" w:space="0" w:color="auto"/>
          <w:rtl/>
          <w:lang w:bidi="ar-SA"/>
        </w:rPr>
        <w:t xml:space="preserve">  6</w:t>
      </w:r>
      <w:r>
        <w:rPr>
          <w:rFonts w:cs="B Yagut"/>
          <w:lang w:bidi="ar-SA"/>
        </w:rPr>
        <w:t xml:space="preserve"> 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با استفاده از نمادهاي فرضي و با توجه به جدول زير به سؤالات پاسخ دهيد :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(25 / 1)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>الف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 </w:t>
      </w:r>
      <w:r>
        <w:rPr>
          <w:rFonts w:cs="B Yagut" w:hint="cs"/>
          <w:b/>
          <w:bCs/>
          <w:rtl/>
          <w:lang w:bidi="ar-SA"/>
        </w:rPr>
        <w:t xml:space="preserve">الكترونگاتيوترين </w:t>
      </w:r>
      <w:r>
        <w:rPr>
          <w:rFonts w:cs="B Yagut" w:hint="cs"/>
          <w:rtl/>
          <w:lang w:bidi="ar-SA"/>
        </w:rPr>
        <w:t xml:space="preserve">عنصر  اين جدول كدام است ؟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ب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 در تناوب دوم كدام عنصر </w:t>
      </w:r>
      <w:r>
        <w:rPr>
          <w:rFonts w:cs="B Yagut" w:hint="cs"/>
          <w:b/>
          <w:bCs/>
          <w:rtl/>
          <w:lang w:bidi="ar-SA"/>
        </w:rPr>
        <w:t>بيشترين شعاع اتمي</w:t>
      </w:r>
      <w:r>
        <w:rPr>
          <w:rFonts w:cs="B Yagut" w:hint="cs"/>
          <w:rtl/>
          <w:lang w:bidi="ar-SA"/>
        </w:rPr>
        <w:t xml:space="preserve"> را دارد ؟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پ -  كدام عنصر </w:t>
      </w:r>
      <w:r>
        <w:rPr>
          <w:rFonts w:cs="B Yagut" w:hint="cs"/>
          <w:b/>
          <w:bCs/>
          <w:rtl/>
          <w:lang w:bidi="ar-SA"/>
        </w:rPr>
        <w:t>كمترين انرژي نخستين يونش</w:t>
      </w:r>
      <w:r>
        <w:rPr>
          <w:rFonts w:cs="B Yagut" w:hint="cs"/>
          <w:rtl/>
          <w:lang w:bidi="ar-SA"/>
        </w:rPr>
        <w:t xml:space="preserve"> را دارد ؟ </w:t>
      </w:r>
    </w:p>
    <w:p w:rsidR="00D5499E" w:rsidRDefault="00D5499E" w:rsidP="00D5499E">
      <w:pPr>
        <w:ind w:left="28"/>
        <w:rPr>
          <w:rFonts w:cs="B Yagut"/>
          <w:lang w:bidi="ar-SA"/>
        </w:rPr>
      </w:pPr>
      <w:r>
        <w:rPr>
          <w:rFonts w:cs="B Yagut" w:hint="cs"/>
          <w:rtl/>
          <w:lang w:bidi="ar-SA"/>
        </w:rPr>
        <w:t xml:space="preserve">ت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 اگر فرض كنيم كه عنصر</w:t>
      </w:r>
      <w:r>
        <w:rPr>
          <w:rFonts w:cs="B Yagut"/>
          <w:lang w:bidi="ar-SA"/>
        </w:rPr>
        <w:t>T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b/>
          <w:bCs/>
          <w:rtl/>
          <w:lang w:bidi="ar-SA"/>
        </w:rPr>
        <w:t>بيشترين خصلت فلزي</w:t>
      </w:r>
      <w:r>
        <w:rPr>
          <w:rFonts w:cs="B Yagut" w:hint="cs"/>
          <w:rtl/>
          <w:lang w:bidi="ar-SA"/>
        </w:rPr>
        <w:t xml:space="preserve">  در تناوب چهارم را دارد , نمادآنرا در جدول واردنماييد . </w:t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ث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 كداميك از اين عناصر در واكنش هاي شيميايي ,  </w:t>
      </w:r>
      <w:r>
        <w:rPr>
          <w:rFonts w:cs="B Yagut" w:hint="cs"/>
          <w:b/>
          <w:bCs/>
          <w:rtl/>
          <w:lang w:bidi="ar-SA"/>
        </w:rPr>
        <w:t>يون سه بار منفي</w:t>
      </w:r>
      <w:r>
        <w:rPr>
          <w:rFonts w:cs="B Yagut" w:hint="cs"/>
          <w:rtl/>
          <w:lang w:bidi="ar-SA"/>
        </w:rPr>
        <w:t xml:space="preserve"> توليد مي</w:t>
      </w:r>
      <w:r>
        <w:rPr>
          <w:rFonts w:cs="Yagut" w:hint="cs"/>
          <w:rtl/>
          <w:lang w:bidi="ar-SA"/>
        </w:rPr>
        <w:t xml:space="preserve"> كند ؟</w:t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  <w:r>
        <w:rPr>
          <w:rFonts w:cs="Yagut"/>
          <w:noProof/>
          <w:sz w:val="20"/>
          <w:rtl/>
          <w:lang w:bidi="ar-SA"/>
        </w:rPr>
        <w:pict>
          <v:line id="_x0000_s1209" style="position:absolute;left:0;text-align:left;z-index:251838464" from="270pt,10.3pt" to="270pt,145.3pt">
            <v:stroke dashstyle="1 1"/>
          </v:line>
        </w:pict>
      </w:r>
      <w:r>
        <w:rPr>
          <w:rFonts w:cs="Yagut"/>
          <w:noProof/>
          <w:sz w:val="20"/>
          <w:rtl/>
          <w:lang w:bidi="ar-SA"/>
        </w:rPr>
        <w:pict>
          <v:line id="_x0000_s1210" style="position:absolute;left:0;text-align:left;z-index:251839488" from="283.5pt,10.3pt" to="283.5pt,145.3pt">
            <v:stroke dashstyle="1 1"/>
          </v:line>
        </w:pict>
      </w:r>
    </w:p>
    <w:tbl>
      <w:tblPr>
        <w:bidiVisual/>
        <w:tblW w:w="0" w:type="auto"/>
        <w:tblInd w:w="-5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14"/>
        <w:gridCol w:w="1014"/>
        <w:gridCol w:w="1014"/>
        <w:gridCol w:w="1545"/>
        <w:gridCol w:w="1080"/>
        <w:gridCol w:w="1080"/>
        <w:gridCol w:w="1080"/>
      </w:tblGrid>
      <w:tr w:rsidR="00D5499E" w:rsidTr="00AF625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 w:hint="cs"/>
                <w:color w:val="FF0000"/>
                <w:rtl/>
                <w:lang w:bidi="ar-SA"/>
              </w:rPr>
            </w:pPr>
            <w:r>
              <w:rPr>
                <w:rFonts w:cs="Yagut" w:hint="cs"/>
                <w:color w:val="FF0000"/>
                <w:rtl/>
                <w:lang w:bidi="ar-SA"/>
              </w:rPr>
              <w:t>17</w:t>
            </w:r>
          </w:p>
          <w:p w:rsidR="00D5499E" w:rsidRDefault="00D5499E" w:rsidP="00D5499E">
            <w:pPr>
              <w:ind w:left="28"/>
              <w:jc w:val="center"/>
              <w:rPr>
                <w:rFonts w:cs="Yagut" w:hint="cs"/>
                <w:color w:val="FF0000"/>
                <w:lang w:bidi="ar-SA"/>
              </w:rPr>
            </w:pPr>
          </w:p>
        </w:tc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 w:hint="cs"/>
                <w:color w:val="FF0000"/>
                <w:lang w:bidi="ar-SA"/>
              </w:rPr>
            </w:pPr>
            <w:r>
              <w:rPr>
                <w:rFonts w:cs="Yagut" w:hint="cs"/>
                <w:color w:val="FF0000"/>
                <w:rtl/>
                <w:lang w:bidi="ar-SA"/>
              </w:rPr>
              <w:t>16</w:t>
            </w:r>
          </w:p>
        </w:tc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 w:hint="cs"/>
                <w:color w:val="FF0000"/>
                <w:lang w:bidi="ar-SA"/>
              </w:rPr>
            </w:pPr>
            <w:r>
              <w:rPr>
                <w:rFonts w:cs="Yagut" w:hint="cs"/>
                <w:color w:val="FF0000"/>
                <w:rtl/>
                <w:lang w:bidi="ar-SA"/>
              </w:rPr>
              <w:t>15</w:t>
            </w:r>
          </w:p>
        </w:tc>
        <w:tc>
          <w:tcPr>
            <w:tcW w:w="1545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color w:val="CCFFCC"/>
                <w:lang w:bidi="ar-SA"/>
              </w:rPr>
            </w:pP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color w:val="FF0000"/>
                <w:lang w:bidi="ar-SA"/>
              </w:rPr>
            </w:pPr>
            <w:r>
              <w:rPr>
                <w:rFonts w:cs="Yagut" w:hint="cs"/>
                <w:color w:val="FF0000"/>
                <w:rtl/>
                <w:lang w:bidi="ar-SA"/>
              </w:rPr>
              <w:t>2</w:t>
            </w: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color w:val="FF0000"/>
                <w:lang w:bidi="ar-SA"/>
              </w:rPr>
            </w:pPr>
            <w:r>
              <w:rPr>
                <w:rFonts w:cs="Yagut" w:hint="cs"/>
                <w:color w:val="FF0000"/>
                <w:rtl/>
                <w:lang w:bidi="ar-SA"/>
              </w:rPr>
              <w:t>1</w:t>
            </w: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rPr>
                <w:rFonts w:cs="Yagut"/>
                <w:color w:val="FF0000"/>
                <w:lang w:bidi="ar-SA"/>
              </w:rPr>
            </w:pPr>
            <w:r>
              <w:rPr>
                <w:rFonts w:cs="Yagut"/>
                <w:noProof/>
                <w:color w:val="FF0000"/>
                <w:sz w:val="20"/>
                <w:rtl/>
                <w:lang w:bidi="ar-SA"/>
              </w:rPr>
              <w:pict>
                <v:line id="_x0000_s1219" style="position:absolute;left:0;text-align:left;z-index:251848704;mso-position-horizontal-relative:text;mso-position-vertical-relative:text" from="-5.4pt,5pt" to="48.6pt,27.65pt"/>
              </w:pict>
            </w:r>
            <w:r>
              <w:rPr>
                <w:rFonts w:cs="Yagut" w:hint="cs"/>
                <w:color w:val="FF0000"/>
                <w:rtl/>
                <w:lang w:bidi="ar-SA"/>
              </w:rPr>
              <w:t>گروه تناوب</w:t>
            </w:r>
          </w:p>
        </w:tc>
      </w:tr>
      <w:tr w:rsidR="00D5499E" w:rsidTr="00AF625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</w:p>
        </w:tc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</w:p>
        </w:tc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</w:p>
        </w:tc>
        <w:tc>
          <w:tcPr>
            <w:tcW w:w="1545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color w:val="CCFFCC"/>
                <w:lang w:bidi="ar-SA"/>
              </w:rPr>
            </w:pP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 w:hint="cs"/>
                <w:rtl/>
                <w:lang w:bidi="ar-SA"/>
              </w:rPr>
              <w:t>1</w:t>
            </w:r>
          </w:p>
        </w:tc>
      </w:tr>
      <w:tr w:rsidR="00D5499E" w:rsidTr="00AF625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/>
                <w:lang w:bidi="ar-SA"/>
              </w:rPr>
              <w:t>E</w:t>
            </w:r>
          </w:p>
        </w:tc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/>
                <w:lang w:bidi="ar-SA"/>
              </w:rPr>
              <w:t>D</w:t>
            </w:r>
          </w:p>
        </w:tc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/>
                <w:lang w:bidi="ar-SA"/>
              </w:rPr>
              <w:t>L</w:t>
            </w:r>
          </w:p>
        </w:tc>
        <w:tc>
          <w:tcPr>
            <w:tcW w:w="1545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color w:val="CCFFCC"/>
                <w:lang w:bidi="ar-SA"/>
              </w:rPr>
            </w:pP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/>
                <w:lang w:bidi="ar-SA"/>
              </w:rPr>
              <w:t>C</w:t>
            </w: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/>
                <w:lang w:bidi="ar-SA"/>
              </w:rPr>
              <w:t>B</w:t>
            </w: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 w:hint="cs"/>
                <w:rtl/>
                <w:lang w:bidi="ar-SA"/>
              </w:rPr>
              <w:t>2</w:t>
            </w:r>
          </w:p>
        </w:tc>
      </w:tr>
      <w:tr w:rsidR="00D5499E" w:rsidTr="00AF625E">
        <w:tblPrEx>
          <w:tblCellMar>
            <w:top w:w="0" w:type="dxa"/>
            <w:bottom w:w="0" w:type="dxa"/>
          </w:tblCellMar>
        </w:tblPrEx>
        <w:trPr>
          <w:cantSplit/>
          <w:trHeight w:val="446"/>
        </w:trPr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/>
                <w:lang w:bidi="ar-SA"/>
              </w:rPr>
              <w:t>Q</w:t>
            </w:r>
          </w:p>
        </w:tc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/>
                <w:lang w:bidi="ar-SA"/>
              </w:rPr>
              <w:t>X</w:t>
            </w:r>
          </w:p>
        </w:tc>
        <w:tc>
          <w:tcPr>
            <w:tcW w:w="1014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</w:p>
        </w:tc>
        <w:tc>
          <w:tcPr>
            <w:tcW w:w="1545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color w:val="CCFFCC"/>
                <w:lang w:bidi="ar-SA"/>
              </w:rPr>
            </w:pP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/>
                <w:lang w:bidi="ar-SA"/>
              </w:rPr>
              <w:t>G</w:t>
            </w: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/>
                <w:lang w:bidi="ar-SA"/>
              </w:rPr>
              <w:t>Z</w:t>
            </w:r>
          </w:p>
        </w:tc>
        <w:tc>
          <w:tcPr>
            <w:tcW w:w="1080" w:type="dxa"/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 w:hint="cs"/>
                <w:rtl/>
                <w:lang w:bidi="ar-SA"/>
              </w:rPr>
              <w:t>3</w:t>
            </w:r>
          </w:p>
        </w:tc>
      </w:tr>
      <w:tr w:rsidR="00D5499E" w:rsidTr="00AF625E">
        <w:tblPrEx>
          <w:tblCellMar>
            <w:top w:w="0" w:type="dxa"/>
            <w:bottom w:w="0" w:type="dxa"/>
          </w:tblCellMar>
        </w:tblPrEx>
        <w:trPr>
          <w:cantSplit/>
          <w:trHeight w:val="497"/>
        </w:trPr>
        <w:tc>
          <w:tcPr>
            <w:tcW w:w="1014" w:type="dxa"/>
            <w:tcBorders>
              <w:bottom w:val="single" w:sz="4" w:space="0" w:color="auto"/>
            </w:tcBorders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</w:p>
        </w:tc>
        <w:tc>
          <w:tcPr>
            <w:tcW w:w="1014" w:type="dxa"/>
            <w:tcBorders>
              <w:bottom w:val="single" w:sz="4" w:space="0" w:color="auto"/>
            </w:tcBorders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</w:p>
        </w:tc>
        <w:tc>
          <w:tcPr>
            <w:tcW w:w="1014" w:type="dxa"/>
            <w:tcBorders>
              <w:bottom w:val="single" w:sz="4" w:space="0" w:color="auto"/>
            </w:tcBorders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</w:p>
        </w:tc>
        <w:tc>
          <w:tcPr>
            <w:tcW w:w="1545" w:type="dxa"/>
            <w:tcBorders>
              <w:bottom w:val="single" w:sz="4" w:space="0" w:color="auto"/>
            </w:tcBorders>
          </w:tcPr>
          <w:p w:rsidR="00D5499E" w:rsidRDefault="00D5499E" w:rsidP="00D5499E">
            <w:pPr>
              <w:ind w:left="28"/>
              <w:jc w:val="center"/>
              <w:rPr>
                <w:rFonts w:cs="Yagut"/>
                <w:color w:val="CCFFCC"/>
                <w:lang w:bidi="ar-SA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D5499E" w:rsidRDefault="00D5499E" w:rsidP="00D5499E">
            <w:pPr>
              <w:ind w:left="28"/>
              <w:jc w:val="center"/>
              <w:rPr>
                <w:rFonts w:cs="Yagut"/>
                <w:lang w:bidi="ar-SA"/>
              </w:rPr>
            </w:pPr>
            <w:r>
              <w:rPr>
                <w:rFonts w:cs="Yagut" w:hint="cs"/>
                <w:rtl/>
                <w:lang w:bidi="ar-SA"/>
              </w:rPr>
              <w:t>4</w:t>
            </w:r>
          </w:p>
        </w:tc>
      </w:tr>
    </w:tbl>
    <w:p w:rsidR="00D5499E" w:rsidRDefault="00D5499E" w:rsidP="00D5499E">
      <w:pPr>
        <w:ind w:left="28"/>
        <w:rPr>
          <w:rFonts w:cs="Yagut" w:hint="cs"/>
          <w:rtl/>
          <w:lang w:bidi="ar-SA"/>
        </w:rPr>
      </w:pPr>
      <w:r>
        <w:rPr>
          <w:rFonts w:cs="Yagut"/>
          <w:noProof/>
          <w:sz w:val="20"/>
          <w:rtl/>
          <w:lang w:bidi="ar-SA"/>
        </w:rPr>
        <w:pict>
          <v:line id="_x0000_s1174" style="position:absolute;left:0;text-align:left;flip:x;z-index:251802624;mso-position-horizontal-relative:text;mso-position-vertical-relative:text" from="0,10.1pt" to="544.5pt,10.1pt">
            <v:stroke dashstyle="longDashDotDot"/>
          </v:line>
        </w:pict>
      </w:r>
    </w:p>
    <w:p w:rsidR="00D5499E" w:rsidRDefault="00D5499E" w:rsidP="00D5499E">
      <w:pPr>
        <w:ind w:left="28"/>
        <w:outlineLvl w:val="0"/>
        <w:rPr>
          <w:rFonts w:cs="Yagut" w:hint="cs"/>
          <w:rtl/>
          <w:lang w:bidi="ar-SA"/>
        </w:rPr>
      </w:pPr>
      <w:r>
        <w:rPr>
          <w:rFonts w:cs="Yagut" w:hint="cs"/>
          <w:b/>
          <w:bCs/>
          <w:sz w:val="28"/>
          <w:szCs w:val="28"/>
          <w:bdr w:val="dotted" w:sz="4" w:space="0" w:color="auto"/>
          <w:rtl/>
          <w:lang w:bidi="ar-SA"/>
        </w:rPr>
        <w:t xml:space="preserve">  7</w:t>
      </w:r>
      <w:r>
        <w:rPr>
          <w:rFonts w:cs="B Yagut" w:hint="cs"/>
          <w:rtl/>
          <w:lang w:bidi="ar-SA"/>
        </w:rPr>
        <w:t xml:space="preserve">-  نام تركيبات ستون الف و فرمول شيميايي تركيبات ستون ب را بنويسيد : </w:t>
      </w:r>
      <w:r>
        <w:rPr>
          <w:rFonts w:cs="B 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  <w:t xml:space="preserve">     ( 2 )  </w:t>
      </w:r>
      <w:r>
        <w:rPr>
          <w:rFonts w:cs="Yagut" w:hint="cs"/>
          <w:rtl/>
          <w:lang w:bidi="ar-SA"/>
        </w:rPr>
        <w:tab/>
        <w:t xml:space="preserve"> </w:t>
      </w:r>
    </w:p>
    <w:p w:rsidR="00D5499E" w:rsidRDefault="00D5499E" w:rsidP="00D5499E">
      <w:pPr>
        <w:ind w:left="28"/>
        <w:rPr>
          <w:lang w:bidi="ar-SA"/>
        </w:rPr>
      </w:pPr>
      <w:r>
        <w:rPr>
          <w:rFonts w:cs="Yagut"/>
          <w:noProof/>
          <w:sz w:val="20"/>
          <w:rtl/>
        </w:rPr>
        <w:pict>
          <v:shapetype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<v:formulas>
              <v:f eqn="val #0"/>
              <v:f eqn="sum @0 675 0"/>
              <v:f eqn="sum @1 675 0"/>
              <v:f eqn="sum @2 675 0"/>
              <v:f eqn="sum @3 675 0"/>
              <v:f eqn="sum width 0 @4"/>
              <v:f eqn="sum width 0 @3"/>
              <v:f eqn="sum width 0 @2"/>
              <v:f eqn="sum width 0 @1"/>
              <v:f eqn="sum width 0 @0"/>
              <v:f eqn="val #1"/>
              <v:f eqn="prod @10 1 4"/>
              <v:f eqn="prod @11 2 1"/>
              <v:f eqn="prod @11 3 1"/>
              <v:f eqn="prod height 1 2"/>
              <v:f eqn="sum @14 0 @12"/>
              <v:f eqn="sum height 0 @10"/>
              <v:f eqn="sum height 0 @11"/>
              <v:f eqn="prod width 1 2"/>
              <v:f eqn="sum width 0 2700"/>
              <v:f eqn="sum @18 0 2700"/>
              <v:f eqn="val width"/>
              <v:f eqn="val height"/>
            </v:formulas>
            <v:path o:extrusionok="f" o:connecttype="custom" o:connectlocs="@18,@10;2700,@15;@18,21600;@19,@15" o:connectangles="270,180,90,0" textboxrect="@0,@10,@9,21600"/>
            <v:handles>
              <v:h position="#0,bottomRight" xrange="2700,8100"/>
              <v:h position="center,#1" yrange="0,7200"/>
            </v:handles>
            <o:complex v:ext="view"/>
          </v:shapetype>
          <v:shape id="_x0000_s1166" type="#_x0000_t53" style="position:absolute;left:0;text-align:left;margin-left:315pt;margin-top:1.25pt;width:166.5pt;height:27.8pt;z-index:251794432" fillcolor="#cfc">
            <v:textbox style="mso-next-textbox:#_x0000_s1166">
              <w:txbxContent>
                <w:p w:rsidR="008A42A3" w:rsidRDefault="008A42A3" w:rsidP="00D5499E">
                  <w:pPr>
                    <w:rPr>
                      <w:rFonts w:hint="cs"/>
                      <w:lang w:bidi="ar-SA"/>
                    </w:rPr>
                  </w:pPr>
                  <w:r>
                    <w:rPr>
                      <w:rFonts w:hint="cs"/>
                      <w:rtl/>
                      <w:lang w:bidi="ar-SA"/>
                    </w:rPr>
                    <w:t xml:space="preserve">     ستون الف</w:t>
                  </w:r>
                </w:p>
              </w:txbxContent>
            </v:textbox>
          </v:shape>
        </w:pict>
      </w:r>
      <w:r>
        <w:rPr>
          <w:rFonts w:cs="Yagut"/>
          <w:noProof/>
          <w:sz w:val="20"/>
          <w:rtl/>
        </w:rPr>
        <w:pict>
          <v:shape id="_x0000_s1167" type="#_x0000_t53" style="position:absolute;left:0;text-align:left;margin-left:85.5pt;margin-top:1.25pt;width:171pt;height:27.8pt;z-index:251795456" fillcolor="#cfc">
            <v:textbox style="mso-next-textbox:#_x0000_s1167">
              <w:txbxContent>
                <w:p w:rsidR="008A42A3" w:rsidRDefault="008A42A3" w:rsidP="00D5499E">
                  <w:pPr>
                    <w:rPr>
                      <w:rFonts w:hint="cs"/>
                      <w:lang w:bidi="ar-SA"/>
                    </w:rPr>
                  </w:pPr>
                  <w:r>
                    <w:rPr>
                      <w:rFonts w:hint="cs"/>
                      <w:rtl/>
                      <w:lang w:bidi="ar-SA"/>
                    </w:rPr>
                    <w:t xml:space="preserve">       ستون ب</w:t>
                  </w:r>
                </w:p>
              </w:txbxContent>
            </v:textbox>
          </v:shape>
        </w:pict>
      </w:r>
      <w:r>
        <w:rPr>
          <w:rFonts w:cs="Yagut" w:hint="cs"/>
          <w:rtl/>
          <w:lang w:bidi="ar-SA"/>
        </w:rPr>
        <w:t xml:space="preserve">        </w:t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</w:p>
    <w:p w:rsidR="00D5499E" w:rsidRDefault="00D5499E" w:rsidP="00D5499E">
      <w:pPr>
        <w:ind w:left="28"/>
        <w:rPr>
          <w:lang w:bidi="ar-SA"/>
        </w:rPr>
      </w:pP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  <w:r>
        <w:rPr>
          <w:rFonts w:cs="Yagut" w:hint="cs"/>
          <w:rtl/>
          <w:lang w:bidi="ar-SA"/>
        </w:rPr>
        <w:tab/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  <w:r>
        <w:rPr>
          <w:rFonts w:cs="Yagut" w:hint="cs"/>
          <w:rtl/>
          <w:lang w:bidi="ar-SA"/>
        </w:rPr>
        <w:t xml:space="preserve">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 xml:space="preserve">                     </w:t>
      </w:r>
      <w:r>
        <w:rPr>
          <w:rFonts w:cs="B Yagut" w:hint="cs"/>
          <w:sz w:val="20"/>
          <w:szCs w:val="20"/>
          <w:rtl/>
          <w:lang w:bidi="ar-SA"/>
        </w:rPr>
        <w:t>6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O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4</w:t>
      </w:r>
      <w:r>
        <w:rPr>
          <w:rFonts w:cs="B Yagut"/>
          <w:lang w:bidi="ar-SA"/>
        </w:rPr>
        <w:t xml:space="preserve">P </w:t>
      </w:r>
      <w:r>
        <w:rPr>
          <w:rFonts w:cs="B Yagut" w:hint="cs"/>
          <w:rtl/>
          <w:lang w:bidi="ar-SA"/>
        </w:rPr>
        <w:t xml:space="preserve">    (</w:t>
      </w:r>
      <w:r>
        <w:rPr>
          <w:rFonts w:cs="B Yagut" w:hint="cs"/>
          <w:rtl/>
          <w:lang w:bidi="ar-SA"/>
        </w:rPr>
        <w:tab/>
        <w:t xml:space="preserve">              )</w:t>
      </w:r>
      <w:r>
        <w:rPr>
          <w:rFonts w:cs="B Yagut" w:hint="cs"/>
          <w:rtl/>
          <w:lang w:bidi="ar-SA"/>
        </w:rPr>
        <w:tab/>
        <w:t xml:space="preserve">             نيتريك اسيد               (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)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sz w:val="16"/>
          <w:szCs w:val="16"/>
          <w:rtl/>
          <w:lang w:bidi="ar-SA"/>
        </w:rPr>
        <w:t xml:space="preserve">              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(</w:t>
      </w:r>
      <w:r>
        <w:rPr>
          <w:rFonts w:cs="B Yagut"/>
          <w:sz w:val="16"/>
          <w:szCs w:val="16"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 w:hint="cs"/>
          <w:sz w:val="16"/>
          <w:szCs w:val="16"/>
          <w:rtl/>
          <w:lang w:bidi="ar-SA"/>
        </w:rPr>
        <w:t xml:space="preserve"> </w:t>
      </w:r>
      <w:r>
        <w:rPr>
          <w:rFonts w:cs="B Yagut"/>
          <w:lang w:bidi="ar-SA"/>
        </w:rPr>
        <w:t>H CO</w:t>
      </w:r>
      <w:r>
        <w:rPr>
          <w:rFonts w:cs="B Yagut" w:hint="cs"/>
          <w:rtl/>
          <w:lang w:bidi="ar-SA"/>
        </w:rPr>
        <w:t xml:space="preserve">  )</w:t>
      </w:r>
      <w:r>
        <w:rPr>
          <w:rFonts w:cs="B Yagut" w:hint="cs"/>
          <w:sz w:val="16"/>
          <w:szCs w:val="16"/>
          <w:rtl/>
          <w:lang w:bidi="ar-SA"/>
        </w:rPr>
        <w:t xml:space="preserve"> </w:t>
      </w:r>
      <w:r>
        <w:rPr>
          <w:rFonts w:cs="B Yagut"/>
          <w:sz w:val="16"/>
          <w:szCs w:val="16"/>
          <w:lang w:bidi="ar-SA"/>
        </w:rPr>
        <w:t xml:space="preserve">    </w:t>
      </w:r>
      <w:r>
        <w:rPr>
          <w:rFonts w:cs="B Yagut"/>
          <w:lang w:bidi="ar-SA"/>
        </w:rPr>
        <w:t>Ca</w:t>
      </w:r>
      <w:r>
        <w:rPr>
          <w:rFonts w:cs="B Yagut" w:hint="cs"/>
          <w:rtl/>
          <w:lang w:bidi="ar-SA"/>
        </w:rPr>
        <w:t>(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)</w:t>
      </w:r>
      <w:r>
        <w:rPr>
          <w:rFonts w:cs="B Yagut" w:hint="cs"/>
          <w:rtl/>
          <w:lang w:bidi="ar-SA"/>
        </w:rPr>
        <w:tab/>
        <w:t xml:space="preserve">    </w:t>
      </w:r>
      <w:r>
        <w:rPr>
          <w:rFonts w:cs="B Yagut" w:hint="cs"/>
          <w:rtl/>
          <w:lang w:bidi="ar-SA"/>
        </w:rPr>
        <w:tab/>
        <w:t>آهن (</w:t>
      </w:r>
      <w:r>
        <w:rPr>
          <w:rFonts w:cs="B Yagut"/>
          <w:lang w:bidi="ar-SA"/>
        </w:rPr>
        <w:t xml:space="preserve">II </w:t>
      </w:r>
      <w:r>
        <w:rPr>
          <w:rFonts w:cs="B Yagut" w:hint="cs"/>
          <w:rtl/>
          <w:lang w:bidi="ar-SA"/>
        </w:rPr>
        <w:t xml:space="preserve"> )فسفات          (      </w:t>
      </w:r>
      <w:r>
        <w:rPr>
          <w:rFonts w:cs="B Yagut" w:hint="cs"/>
          <w:rtl/>
          <w:lang w:bidi="ar-SA"/>
        </w:rPr>
        <w:tab/>
        <w:t xml:space="preserve">             )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rtl/>
          <w:lang w:bidi="ar-SA"/>
        </w:rPr>
        <w:tab/>
        <w:t xml:space="preserve">                    </w:t>
      </w:r>
      <w:r>
        <w:rPr>
          <w:rFonts w:cs="B Yagut"/>
          <w:lang w:bidi="ar-SA"/>
        </w:rPr>
        <w:t>NaClO</w:t>
      </w:r>
      <w:r>
        <w:rPr>
          <w:rFonts w:cs="B Yagut" w:hint="cs"/>
          <w:rtl/>
          <w:lang w:bidi="ar-SA"/>
        </w:rPr>
        <w:t xml:space="preserve">    (  </w:t>
      </w:r>
      <w:r>
        <w:rPr>
          <w:rFonts w:cs="B Yagut" w:hint="cs"/>
          <w:rtl/>
          <w:lang w:bidi="ar-SA"/>
        </w:rPr>
        <w:tab/>
        <w:t xml:space="preserve">              )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>دي نيتروژن پنتا اكسيد (</w:t>
      </w:r>
      <w:r>
        <w:rPr>
          <w:rFonts w:cs="B Yagut" w:hint="cs"/>
          <w:rtl/>
          <w:lang w:bidi="ar-SA"/>
        </w:rPr>
        <w:tab/>
        <w:t xml:space="preserve">                         )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                      </w:t>
      </w:r>
      <w:r>
        <w:rPr>
          <w:rFonts w:cs="B Yagut"/>
          <w:lang w:bidi="ar-SA"/>
        </w:rPr>
        <w:t>KOH</w:t>
      </w:r>
      <w:r>
        <w:rPr>
          <w:rFonts w:cs="B Yagut" w:hint="cs"/>
          <w:rtl/>
          <w:lang w:bidi="ar-SA"/>
        </w:rPr>
        <w:t xml:space="preserve">     (     </w:t>
      </w:r>
      <w:r>
        <w:rPr>
          <w:rFonts w:cs="B Yagut" w:hint="cs"/>
          <w:rtl/>
          <w:lang w:bidi="ar-SA"/>
        </w:rPr>
        <w:tab/>
        <w:t xml:space="preserve">              )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كربن تترا كلريد          (</w:t>
      </w:r>
      <w:r>
        <w:rPr>
          <w:rFonts w:cs="B Yagut" w:hint="cs"/>
          <w:rtl/>
          <w:lang w:bidi="ar-SA"/>
        </w:rPr>
        <w:tab/>
        <w:t xml:space="preserve">       </w:t>
      </w:r>
      <w:r>
        <w:rPr>
          <w:rFonts w:cs="B Yagut" w:hint="cs"/>
          <w:rtl/>
          <w:lang w:bidi="ar-SA"/>
        </w:rPr>
        <w:tab/>
        <w:t xml:space="preserve">             )</w:t>
      </w:r>
      <w:r>
        <w:rPr>
          <w:rFonts w:cs="B Yagut" w:hint="cs"/>
          <w:rtl/>
          <w:lang w:bidi="ar-SA"/>
        </w:rPr>
        <w:tab/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</w:p>
    <w:tbl>
      <w:tblPr>
        <w:bidiVisual/>
        <w:tblW w:w="0" w:type="auto"/>
        <w:tblInd w:w="-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74"/>
        <w:gridCol w:w="1916"/>
        <w:gridCol w:w="1908"/>
        <w:gridCol w:w="1990"/>
      </w:tblGrid>
      <w:tr w:rsidR="00D5499E" w:rsidTr="00AF625E">
        <w:tblPrEx>
          <w:tblCellMar>
            <w:top w:w="0" w:type="dxa"/>
            <w:bottom w:w="0" w:type="dxa"/>
          </w:tblCellMar>
        </w:tblPrEx>
        <w:trPr>
          <w:cantSplit/>
          <w:trHeight w:val="95"/>
        </w:trPr>
        <w:tc>
          <w:tcPr>
            <w:tcW w:w="1774" w:type="dxa"/>
          </w:tcPr>
          <w:p w:rsidR="00D5499E" w:rsidRDefault="00D5499E" w:rsidP="00D5499E">
            <w:pPr>
              <w:ind w:left="28"/>
              <w:jc w:val="center"/>
              <w:rPr>
                <w:rFonts w:cs="B Yagut" w:hint="cs"/>
                <w:lang w:bidi="ar-SA"/>
              </w:rPr>
            </w:pPr>
            <w:r>
              <w:rPr>
                <w:rFonts w:cs="B Yagut" w:hint="cs"/>
                <w:rtl/>
                <w:lang w:bidi="ar-SA"/>
              </w:rPr>
              <w:t>نماد شيميايي يون</w:t>
            </w:r>
          </w:p>
        </w:tc>
        <w:tc>
          <w:tcPr>
            <w:tcW w:w="1916" w:type="dxa"/>
          </w:tcPr>
          <w:p w:rsidR="00D5499E" w:rsidRDefault="00D5499E" w:rsidP="00D5499E">
            <w:pPr>
              <w:ind w:left="28"/>
              <w:jc w:val="center"/>
              <w:rPr>
                <w:rFonts w:cs="B Yagut"/>
                <w:lang w:bidi="ar-SA"/>
              </w:rPr>
            </w:pPr>
            <w:r>
              <w:rPr>
                <w:rFonts w:cs="B Yagut" w:hint="cs"/>
                <w:rtl/>
                <w:lang w:bidi="ar-SA"/>
              </w:rPr>
              <w:t>نام يون</w:t>
            </w:r>
          </w:p>
        </w:tc>
        <w:tc>
          <w:tcPr>
            <w:tcW w:w="1908" w:type="dxa"/>
          </w:tcPr>
          <w:p w:rsidR="00D5499E" w:rsidRDefault="00D5499E" w:rsidP="00D5499E">
            <w:pPr>
              <w:ind w:left="28"/>
              <w:jc w:val="center"/>
              <w:rPr>
                <w:rFonts w:cs="B Yagut" w:hint="cs"/>
                <w:lang w:bidi="ar-SA"/>
              </w:rPr>
            </w:pPr>
            <w:r>
              <w:rPr>
                <w:rFonts w:cs="B Yagut" w:hint="cs"/>
                <w:rtl/>
                <w:lang w:bidi="ar-SA"/>
              </w:rPr>
              <w:t>نماد شيميايي يون</w:t>
            </w:r>
          </w:p>
        </w:tc>
        <w:tc>
          <w:tcPr>
            <w:tcW w:w="1990" w:type="dxa"/>
          </w:tcPr>
          <w:p w:rsidR="00D5499E" w:rsidRDefault="00D5499E" w:rsidP="00D5499E">
            <w:pPr>
              <w:ind w:left="28"/>
              <w:jc w:val="center"/>
              <w:rPr>
                <w:rFonts w:cs="B Yagut" w:hint="cs"/>
                <w:lang w:bidi="ar-SA"/>
              </w:rPr>
            </w:pPr>
            <w:r>
              <w:rPr>
                <w:rFonts w:cs="B Yagut" w:hint="cs"/>
                <w:rtl/>
                <w:lang w:bidi="ar-SA"/>
              </w:rPr>
              <w:t>نام يون</w:t>
            </w:r>
          </w:p>
        </w:tc>
      </w:tr>
      <w:tr w:rsidR="00D5499E" w:rsidTr="00AF625E">
        <w:tblPrEx>
          <w:tblCellMar>
            <w:top w:w="0" w:type="dxa"/>
            <w:bottom w:w="0" w:type="dxa"/>
          </w:tblCellMar>
        </w:tblPrEx>
        <w:trPr>
          <w:cantSplit/>
          <w:trHeight w:val="91"/>
        </w:trPr>
        <w:tc>
          <w:tcPr>
            <w:tcW w:w="1774" w:type="dxa"/>
          </w:tcPr>
          <w:p w:rsidR="00D5499E" w:rsidRDefault="00D5499E" w:rsidP="00D5499E">
            <w:pPr>
              <w:ind w:left="28"/>
              <w:jc w:val="center"/>
              <w:rPr>
                <w:rFonts w:cs="B Yagut"/>
                <w:lang w:bidi="ar-SA"/>
              </w:rPr>
            </w:pPr>
            <w:r>
              <w:rPr>
                <w:rFonts w:cs="B Yagut" w:hint="cs"/>
                <w:sz w:val="20"/>
                <w:szCs w:val="20"/>
                <w:rtl/>
                <w:lang w:bidi="ar-SA"/>
              </w:rPr>
              <w:t>4</w:t>
            </w:r>
            <w:r>
              <w:rPr>
                <w:rFonts w:cs="B Yagut"/>
                <w:lang w:bidi="ar-SA"/>
              </w:rPr>
              <w:t xml:space="preserve">PO </w:t>
            </w:r>
          </w:p>
        </w:tc>
        <w:tc>
          <w:tcPr>
            <w:tcW w:w="1916" w:type="dxa"/>
          </w:tcPr>
          <w:p w:rsidR="00D5499E" w:rsidRDefault="00D5499E" w:rsidP="00D5499E">
            <w:pPr>
              <w:ind w:left="28"/>
              <w:jc w:val="center"/>
              <w:rPr>
                <w:rFonts w:cs="B Yagut" w:hint="cs"/>
                <w:rtl/>
                <w:lang w:bidi="ar-SA"/>
              </w:rPr>
            </w:pPr>
            <w:r>
              <w:rPr>
                <w:rFonts w:cs="B Yagut" w:hint="cs"/>
                <w:rtl/>
                <w:lang w:bidi="ar-SA"/>
              </w:rPr>
              <w:t>فسفات</w:t>
            </w:r>
          </w:p>
        </w:tc>
        <w:tc>
          <w:tcPr>
            <w:tcW w:w="1908" w:type="dxa"/>
          </w:tcPr>
          <w:p w:rsidR="00D5499E" w:rsidRDefault="00D5499E" w:rsidP="00D5499E">
            <w:pPr>
              <w:ind w:left="28"/>
              <w:jc w:val="center"/>
              <w:rPr>
                <w:rFonts w:cs="B Yagut" w:hint="cs"/>
                <w:lang w:bidi="ar-SA"/>
              </w:rPr>
            </w:pPr>
            <w:r>
              <w:rPr>
                <w:rFonts w:cs="B Yagut" w:hint="cs"/>
                <w:sz w:val="20"/>
                <w:szCs w:val="20"/>
                <w:rtl/>
                <w:lang w:bidi="ar-SA"/>
              </w:rPr>
              <w:t>3</w:t>
            </w:r>
            <w:r>
              <w:rPr>
                <w:rFonts w:cs="B Yagut" w:hint="cs"/>
                <w:sz w:val="16"/>
                <w:szCs w:val="16"/>
                <w:rtl/>
                <w:lang w:bidi="ar-SA"/>
              </w:rPr>
              <w:t xml:space="preserve"> </w:t>
            </w:r>
            <w:r>
              <w:rPr>
                <w:rFonts w:cs="B Yagut"/>
                <w:lang w:bidi="ar-SA"/>
              </w:rPr>
              <w:t>H CO</w:t>
            </w:r>
          </w:p>
        </w:tc>
        <w:tc>
          <w:tcPr>
            <w:tcW w:w="1990" w:type="dxa"/>
          </w:tcPr>
          <w:p w:rsidR="00D5499E" w:rsidRDefault="00D5499E" w:rsidP="00D5499E">
            <w:pPr>
              <w:ind w:left="28"/>
              <w:jc w:val="center"/>
              <w:rPr>
                <w:rFonts w:cs="B Yagut" w:hint="cs"/>
                <w:lang w:bidi="ar-SA"/>
              </w:rPr>
            </w:pPr>
            <w:r>
              <w:rPr>
                <w:rFonts w:cs="B Yagut" w:hint="cs"/>
                <w:rtl/>
                <w:lang w:bidi="ar-SA"/>
              </w:rPr>
              <w:t>هيدروژن كربنات</w:t>
            </w:r>
          </w:p>
        </w:tc>
      </w:tr>
      <w:tr w:rsidR="00D5499E" w:rsidTr="00AF625E">
        <w:tblPrEx>
          <w:tblCellMar>
            <w:top w:w="0" w:type="dxa"/>
            <w:bottom w:w="0" w:type="dxa"/>
          </w:tblCellMar>
        </w:tblPrEx>
        <w:trPr>
          <w:cantSplit/>
          <w:trHeight w:val="91"/>
        </w:trPr>
        <w:tc>
          <w:tcPr>
            <w:tcW w:w="1774" w:type="dxa"/>
          </w:tcPr>
          <w:p w:rsidR="00D5499E" w:rsidRDefault="00D5499E" w:rsidP="00D5499E">
            <w:pPr>
              <w:ind w:left="28"/>
              <w:jc w:val="center"/>
              <w:rPr>
                <w:rFonts w:cs="B Yagut"/>
                <w:lang w:bidi="ar-SA"/>
              </w:rPr>
            </w:pPr>
            <w:r>
              <w:rPr>
                <w:rFonts w:cs="B Yagut"/>
                <w:lang w:bidi="ar-SA"/>
              </w:rPr>
              <w:t>ClO</w:t>
            </w:r>
          </w:p>
        </w:tc>
        <w:tc>
          <w:tcPr>
            <w:tcW w:w="1916" w:type="dxa"/>
          </w:tcPr>
          <w:p w:rsidR="00D5499E" w:rsidRDefault="00D5499E" w:rsidP="00D5499E">
            <w:pPr>
              <w:ind w:left="28"/>
              <w:jc w:val="center"/>
              <w:rPr>
                <w:rFonts w:cs="B Yagut"/>
                <w:lang w:bidi="ar-SA"/>
              </w:rPr>
            </w:pPr>
            <w:r>
              <w:rPr>
                <w:rFonts w:cs="B Yagut" w:hint="cs"/>
                <w:rtl/>
                <w:lang w:bidi="ar-SA"/>
              </w:rPr>
              <w:t>هيپو كلريت</w:t>
            </w:r>
          </w:p>
        </w:tc>
        <w:tc>
          <w:tcPr>
            <w:tcW w:w="1908" w:type="dxa"/>
          </w:tcPr>
          <w:p w:rsidR="00D5499E" w:rsidRDefault="00D5499E" w:rsidP="00D5499E">
            <w:pPr>
              <w:ind w:left="28"/>
              <w:jc w:val="center"/>
              <w:rPr>
                <w:rFonts w:cs="B Yagut" w:hint="cs"/>
                <w:lang w:bidi="ar-SA"/>
              </w:rPr>
            </w:pPr>
            <w:r>
              <w:rPr>
                <w:rFonts w:cs="B Yagut"/>
                <w:lang w:bidi="ar-SA"/>
              </w:rPr>
              <w:t>OH</w:t>
            </w:r>
          </w:p>
        </w:tc>
        <w:tc>
          <w:tcPr>
            <w:tcW w:w="1990" w:type="dxa"/>
          </w:tcPr>
          <w:p w:rsidR="00D5499E" w:rsidRDefault="00D5499E" w:rsidP="00D5499E">
            <w:pPr>
              <w:ind w:left="28"/>
              <w:jc w:val="center"/>
              <w:rPr>
                <w:rFonts w:cs="B Yagut" w:hint="cs"/>
                <w:lang w:bidi="ar-SA"/>
              </w:rPr>
            </w:pPr>
            <w:r>
              <w:rPr>
                <w:rFonts w:cs="B Yagut" w:hint="cs"/>
                <w:rtl/>
                <w:lang w:bidi="ar-SA"/>
              </w:rPr>
              <w:t>هيدروكسيد</w:t>
            </w:r>
          </w:p>
        </w:tc>
      </w:tr>
      <w:tr w:rsidR="00D5499E" w:rsidTr="00AF625E">
        <w:tblPrEx>
          <w:tblCellMar>
            <w:top w:w="0" w:type="dxa"/>
            <w:bottom w:w="0" w:type="dxa"/>
          </w:tblCellMar>
        </w:tblPrEx>
        <w:trPr>
          <w:cantSplit/>
          <w:trHeight w:val="95"/>
        </w:trPr>
        <w:tc>
          <w:tcPr>
            <w:tcW w:w="1774" w:type="dxa"/>
          </w:tcPr>
          <w:p w:rsidR="00D5499E" w:rsidRDefault="00D5499E" w:rsidP="00D5499E">
            <w:pPr>
              <w:ind w:left="28"/>
              <w:jc w:val="center"/>
              <w:rPr>
                <w:rFonts w:cs="B Yagut" w:hint="cs"/>
                <w:rtl/>
                <w:lang w:bidi="ar-SA"/>
              </w:rPr>
            </w:pPr>
            <w:r>
              <w:rPr>
                <w:rFonts w:cs="B Yagut"/>
                <w:lang w:bidi="ar-SA"/>
              </w:rPr>
              <w:t>NO</w:t>
            </w:r>
            <w:r>
              <w:rPr>
                <w:rFonts w:cs="B Yagut" w:hint="cs"/>
                <w:sz w:val="20"/>
                <w:szCs w:val="20"/>
                <w:rtl/>
                <w:lang w:bidi="ar-SA"/>
              </w:rPr>
              <w:t>2</w:t>
            </w:r>
          </w:p>
        </w:tc>
        <w:tc>
          <w:tcPr>
            <w:tcW w:w="1916" w:type="dxa"/>
          </w:tcPr>
          <w:p w:rsidR="00D5499E" w:rsidRDefault="00D5499E" w:rsidP="00D5499E">
            <w:pPr>
              <w:ind w:left="28"/>
              <w:jc w:val="center"/>
              <w:rPr>
                <w:rFonts w:cs="B Yagut" w:hint="cs"/>
                <w:lang w:bidi="ar-SA"/>
              </w:rPr>
            </w:pPr>
            <w:r>
              <w:rPr>
                <w:rFonts w:cs="B Yagut" w:hint="cs"/>
                <w:rtl/>
                <w:lang w:bidi="ar-SA"/>
              </w:rPr>
              <w:t>نيتريت</w:t>
            </w:r>
          </w:p>
        </w:tc>
        <w:tc>
          <w:tcPr>
            <w:tcW w:w="1908" w:type="dxa"/>
          </w:tcPr>
          <w:p w:rsidR="00D5499E" w:rsidRDefault="00D5499E" w:rsidP="00D5499E">
            <w:pPr>
              <w:ind w:left="28"/>
              <w:jc w:val="center"/>
              <w:rPr>
                <w:rFonts w:cs="B Yagut"/>
                <w:lang w:bidi="ar-SA"/>
              </w:rPr>
            </w:pPr>
            <w:r>
              <w:rPr>
                <w:rFonts w:cs="B Yagut" w:hint="cs"/>
                <w:sz w:val="20"/>
                <w:szCs w:val="20"/>
                <w:rtl/>
                <w:lang w:bidi="ar-SA"/>
              </w:rPr>
              <w:t>3</w:t>
            </w:r>
            <w:r>
              <w:rPr>
                <w:rFonts w:cs="B Yagut"/>
                <w:lang w:bidi="ar-SA"/>
              </w:rPr>
              <w:t xml:space="preserve"> NO</w:t>
            </w:r>
          </w:p>
        </w:tc>
        <w:tc>
          <w:tcPr>
            <w:tcW w:w="1990" w:type="dxa"/>
          </w:tcPr>
          <w:p w:rsidR="00D5499E" w:rsidRDefault="00D5499E" w:rsidP="00D5499E">
            <w:pPr>
              <w:ind w:left="28"/>
              <w:jc w:val="center"/>
              <w:rPr>
                <w:rFonts w:cs="B Yagut" w:hint="cs"/>
                <w:lang w:bidi="ar-SA"/>
              </w:rPr>
            </w:pPr>
            <w:r>
              <w:rPr>
                <w:rFonts w:cs="B Yagut" w:hint="cs"/>
                <w:rtl/>
                <w:lang w:bidi="ar-SA"/>
              </w:rPr>
              <w:t>نيترات</w:t>
            </w:r>
          </w:p>
        </w:tc>
      </w:tr>
    </w:tbl>
    <w:p w:rsidR="00D5499E" w:rsidRDefault="00D5499E" w:rsidP="00D5499E">
      <w:pPr>
        <w:tabs>
          <w:tab w:val="num" w:pos="-810"/>
        </w:tabs>
        <w:ind w:left="28"/>
        <w:rPr>
          <w:rFonts w:cs="Titr" w:hint="cs"/>
          <w:rtl/>
          <w:lang w:bidi="ar-SA"/>
        </w:rPr>
      </w:pPr>
    </w:p>
    <w:p w:rsidR="00D5499E" w:rsidRDefault="00D5499E" w:rsidP="00D5499E">
      <w:pPr>
        <w:tabs>
          <w:tab w:val="num" w:pos="-810"/>
        </w:tabs>
        <w:ind w:left="28"/>
        <w:rPr>
          <w:rFonts w:cs="Yagut" w:hint="cs"/>
          <w:u w:val="single"/>
          <w:rtl/>
          <w:lang w:bidi="ar-SA"/>
        </w:rPr>
      </w:pPr>
      <w:r>
        <w:rPr>
          <w:rFonts w:cs="Yagut"/>
          <w:noProof/>
          <w:sz w:val="20"/>
          <w:szCs w:val="16"/>
          <w:u w:val="single"/>
          <w:rtl/>
          <w:lang w:bidi="ar-SA"/>
        </w:rPr>
        <w:pict>
          <v:line id="_x0000_s1185" style="position:absolute;left:0;text-align:left;flip:x;z-index:251813888" from="40.5pt,-18pt" to="40.5pt,774pt"/>
        </w:pict>
      </w:r>
      <w:r>
        <w:rPr>
          <w:rFonts w:cs="Titr" w:hint="cs"/>
          <w:noProof/>
          <w:u w:val="single"/>
          <w:rtl/>
        </w:rPr>
        <w:drawing>
          <wp:inline distT="0" distB="0" distL="0" distR="0">
            <wp:extent cx="142875" cy="142875"/>
            <wp:effectExtent l="19050" t="0" r="9525" b="0"/>
            <wp:docPr id="156" name="Picture 156" descr="bd14578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bd14578_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tr" w:hint="cs"/>
          <w:u w:val="single"/>
          <w:rtl/>
          <w:lang w:bidi="ar-SA"/>
        </w:rPr>
        <w:tab/>
        <w:t>ادامه سؤالات شيمي سال دوم</w:t>
      </w:r>
      <w:r>
        <w:rPr>
          <w:rFonts w:cs="Titr" w:hint="cs"/>
          <w:u w:val="single"/>
          <w:rtl/>
          <w:lang w:bidi="ar-SA"/>
        </w:rPr>
        <w:tab/>
      </w:r>
      <w:r>
        <w:rPr>
          <w:rFonts w:cs="Titr" w:hint="cs"/>
          <w:u w:val="single"/>
          <w:rtl/>
          <w:lang w:bidi="ar-SA"/>
        </w:rPr>
        <w:tab/>
      </w:r>
      <w:r>
        <w:rPr>
          <w:rFonts w:cs="Titr" w:hint="cs"/>
          <w:u w:val="single"/>
          <w:rtl/>
          <w:lang w:bidi="ar-SA"/>
        </w:rPr>
        <w:tab/>
      </w:r>
      <w:r>
        <w:rPr>
          <w:rFonts w:cs="Titr" w:hint="cs"/>
          <w:u w:val="single"/>
          <w:rtl/>
          <w:lang w:bidi="ar-SA"/>
        </w:rPr>
        <w:tab/>
      </w:r>
      <w:r>
        <w:rPr>
          <w:rFonts w:cs="Titr" w:hint="cs"/>
          <w:u w:val="single"/>
          <w:rtl/>
          <w:lang w:bidi="ar-SA"/>
        </w:rPr>
        <w:tab/>
      </w:r>
      <w:r>
        <w:rPr>
          <w:rFonts w:cs="Titr" w:hint="cs"/>
          <w:u w:val="single"/>
          <w:rtl/>
          <w:lang w:bidi="ar-SA"/>
        </w:rPr>
        <w:tab/>
      </w:r>
      <w:r>
        <w:rPr>
          <w:rFonts w:cs="Titr" w:hint="cs"/>
          <w:u w:val="single"/>
          <w:rtl/>
          <w:lang w:bidi="ar-SA"/>
        </w:rPr>
        <w:tab/>
        <w:t>( صفحه سوم )</w:t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Yagut" w:hint="cs"/>
          <w:b/>
          <w:bCs/>
          <w:sz w:val="28"/>
          <w:szCs w:val="28"/>
          <w:bdr w:val="dotted" w:sz="4" w:space="0" w:color="auto"/>
          <w:rtl/>
          <w:lang w:bidi="ar-SA"/>
        </w:rPr>
        <w:t xml:space="preserve">  8</w:t>
      </w:r>
      <w:r>
        <w:rPr>
          <w:rFonts w:cs="B Yagut" w:hint="cs"/>
          <w:rtl/>
          <w:lang w:bidi="ar-SA"/>
        </w:rPr>
        <w:t xml:space="preserve">-  الف -  </w:t>
      </w:r>
      <w:r>
        <w:rPr>
          <w:rFonts w:cs="B Yagut" w:hint="cs"/>
          <w:b/>
          <w:bCs/>
          <w:rtl/>
          <w:lang w:bidi="ar-SA"/>
        </w:rPr>
        <w:t>انرژي شبكه بلور</w:t>
      </w:r>
      <w:r>
        <w:rPr>
          <w:rFonts w:cs="B Yagut"/>
          <w:lang w:bidi="ar-SA"/>
        </w:rPr>
        <w:t xml:space="preserve">Li F </w:t>
      </w:r>
      <w:r>
        <w:rPr>
          <w:rFonts w:cs="B Yagut" w:hint="cs"/>
          <w:rtl/>
          <w:lang w:bidi="ar-SA"/>
        </w:rPr>
        <w:t xml:space="preserve">  و </w:t>
      </w:r>
      <w:r>
        <w:rPr>
          <w:rFonts w:cs="B Yagut"/>
          <w:lang w:bidi="ar-SA"/>
        </w:rPr>
        <w:t xml:space="preserve"> K F</w:t>
      </w:r>
      <w:r>
        <w:rPr>
          <w:rFonts w:cs="B Yagut" w:hint="cs"/>
          <w:rtl/>
          <w:lang w:bidi="ar-SA"/>
        </w:rPr>
        <w:t xml:space="preserve"> برابر كدام يك از مقادير زير است ؟ چرا ؟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  (5/1)</w:t>
      </w:r>
    </w:p>
    <w:p w:rsidR="00D5499E" w:rsidRDefault="00D5499E" w:rsidP="00D5499E">
      <w:pPr>
        <w:ind w:left="28"/>
        <w:rPr>
          <w:rFonts w:cs="B Yagut" w:hint="cs"/>
          <w:sz w:val="16"/>
          <w:szCs w:val="16"/>
          <w:rtl/>
          <w:lang w:bidi="ar-SA"/>
        </w:rPr>
      </w:pPr>
      <w:r>
        <w:rPr>
          <w:rFonts w:cs="B Yagut" w:hint="cs"/>
          <w:sz w:val="16"/>
          <w:szCs w:val="16"/>
          <w:rtl/>
          <w:lang w:bidi="ar-SA"/>
        </w:rPr>
        <w:t xml:space="preserve">   1 -</w:t>
      </w:r>
      <w:r>
        <w:rPr>
          <w:rFonts w:cs="B Yagut" w:hint="cs"/>
          <w:sz w:val="16"/>
          <w:szCs w:val="16"/>
          <w:rtl/>
          <w:lang w:bidi="ar-SA"/>
        </w:rPr>
        <w:tab/>
      </w:r>
      <w:r>
        <w:rPr>
          <w:rFonts w:cs="B Yagut" w:hint="cs"/>
          <w:sz w:val="16"/>
          <w:szCs w:val="16"/>
          <w:rtl/>
          <w:lang w:bidi="ar-SA"/>
        </w:rPr>
        <w:tab/>
      </w:r>
      <w:r>
        <w:rPr>
          <w:rFonts w:cs="B Yagut" w:hint="cs"/>
          <w:sz w:val="16"/>
          <w:szCs w:val="16"/>
          <w:rtl/>
          <w:lang w:bidi="ar-SA"/>
        </w:rPr>
        <w:tab/>
        <w:t xml:space="preserve">  1 -</w:t>
      </w:r>
      <w:r>
        <w:rPr>
          <w:rFonts w:cs="B Yagut" w:hint="cs"/>
          <w:sz w:val="16"/>
          <w:szCs w:val="16"/>
          <w:rtl/>
          <w:lang w:bidi="ar-SA"/>
        </w:rPr>
        <w:tab/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                                                                                         </w:t>
      </w:r>
      <w:r>
        <w:rPr>
          <w:rFonts w:cs="B Yagut"/>
          <w:lang w:bidi="ar-SA"/>
        </w:rPr>
        <w:t xml:space="preserve">Kj . mol </w:t>
      </w:r>
      <w:r>
        <w:rPr>
          <w:rFonts w:cs="B Yagut" w:hint="cs"/>
          <w:rtl/>
          <w:lang w:bidi="ar-SA"/>
        </w:rPr>
        <w:t xml:space="preserve">  821 ( الف</w:t>
      </w:r>
      <w:r>
        <w:rPr>
          <w:rFonts w:cs="B Yagut" w:hint="cs"/>
          <w:rtl/>
          <w:lang w:bidi="ar-SA"/>
        </w:rPr>
        <w:tab/>
        <w:t xml:space="preserve">  </w:t>
      </w:r>
      <w:r>
        <w:rPr>
          <w:rFonts w:cs="B Yagut"/>
          <w:lang w:bidi="ar-SA"/>
        </w:rPr>
        <w:t xml:space="preserve">Kj . mol </w:t>
      </w:r>
      <w:r>
        <w:rPr>
          <w:rFonts w:cs="B Yagut" w:hint="cs"/>
          <w:rtl/>
          <w:lang w:bidi="ar-SA"/>
        </w:rPr>
        <w:t xml:space="preserve">   1036 ( ب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</w:p>
    <w:p w:rsidR="00D5499E" w:rsidRDefault="00D5499E" w:rsidP="00D5499E">
      <w:pPr>
        <w:ind w:left="28"/>
        <w:rPr>
          <w:rFonts w:cs="B Yagut"/>
          <w:rtl/>
          <w:lang w:bidi="ar-SA"/>
        </w:rPr>
      </w:pPr>
      <w:r>
        <w:rPr>
          <w:rFonts w:cs="B Yagut" w:hint="cs"/>
          <w:rtl/>
          <w:lang w:bidi="ar-SA"/>
        </w:rPr>
        <w:t xml:space="preserve">ب -  </w:t>
      </w:r>
      <w:r>
        <w:rPr>
          <w:rFonts w:cs="B Yagut" w:hint="cs"/>
          <w:b/>
          <w:bCs/>
          <w:rtl/>
          <w:lang w:bidi="ar-SA"/>
        </w:rPr>
        <w:t>نقطه جوش</w:t>
      </w:r>
      <w:r>
        <w:rPr>
          <w:rFonts w:cs="B Yagut"/>
          <w:lang w:bidi="ar-SA"/>
        </w:rPr>
        <w:t>N a Cl</w:t>
      </w:r>
      <w:r>
        <w:rPr>
          <w:rFonts w:cs="B Yagut" w:hint="cs"/>
          <w:rtl/>
          <w:lang w:bidi="ar-SA"/>
        </w:rPr>
        <w:t xml:space="preserve">  و  </w:t>
      </w:r>
      <w:r>
        <w:rPr>
          <w:rFonts w:cs="B Yagut"/>
          <w:lang w:bidi="ar-SA"/>
        </w:rPr>
        <w:t>K F</w:t>
      </w:r>
      <w:r>
        <w:rPr>
          <w:rFonts w:cs="B Yagut" w:hint="cs"/>
          <w:rtl/>
          <w:lang w:bidi="ar-SA"/>
        </w:rPr>
        <w:t xml:space="preserve">  برابر كدام يك از مقادير زير است ؟ چرا ؟</w:t>
      </w:r>
      <w:r>
        <w:rPr>
          <w:rFonts w:cs="B Yagut"/>
          <w:lang w:bidi="ar-SA"/>
        </w:rPr>
        <w:tab/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                                                                </w:t>
      </w:r>
      <w:r>
        <w:rPr>
          <w:rFonts w:cs="B Yagut"/>
          <w:lang w:bidi="ar-SA"/>
        </w:rPr>
        <w:t>C</w:t>
      </w:r>
      <w:r>
        <w:rPr>
          <w:rFonts w:cs="B Yagut" w:hint="cs"/>
          <w:rtl/>
          <w:lang w:bidi="ar-SA"/>
        </w:rPr>
        <w:t>1413 (الف</w:t>
      </w:r>
      <w:r>
        <w:rPr>
          <w:rFonts w:cs="B Yagut" w:hint="cs"/>
          <w:rtl/>
          <w:lang w:bidi="ar-SA"/>
        </w:rPr>
        <w:tab/>
        <w:t xml:space="preserve">     </w:t>
      </w:r>
      <w:r>
        <w:rPr>
          <w:rFonts w:cs="B Yagut"/>
          <w:lang w:bidi="ar-SA"/>
        </w:rPr>
        <w:t>C</w:t>
      </w:r>
      <w:r>
        <w:rPr>
          <w:rFonts w:cs="B Yagut" w:hint="cs"/>
          <w:rtl/>
          <w:lang w:bidi="ar-SA"/>
        </w:rPr>
        <w:t>1505 ( ب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  <w:r>
        <w:rPr>
          <w:rFonts w:cs="Yagut"/>
          <w:noProof/>
          <w:sz w:val="20"/>
          <w:rtl/>
          <w:lang w:bidi="ar-SA"/>
        </w:rPr>
        <w:pict>
          <v:line id="_x0000_s1175" style="position:absolute;left:0;text-align:left;flip:x;z-index:251803648" from="0,4.9pt" to="540pt,4.9pt">
            <v:stroke dashstyle="longDashDotDot"/>
          </v:line>
        </w:pict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Yagut" w:hint="cs"/>
          <w:b/>
          <w:bCs/>
          <w:sz w:val="28"/>
          <w:szCs w:val="28"/>
          <w:bdr w:val="dotted" w:sz="4" w:space="0" w:color="auto"/>
          <w:rtl/>
          <w:lang w:bidi="ar-SA"/>
        </w:rPr>
        <w:t xml:space="preserve">  9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الف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منظور از </w:t>
      </w:r>
      <w:r>
        <w:rPr>
          <w:rFonts w:cs="B Yagut" w:hint="cs"/>
          <w:b/>
          <w:bCs/>
          <w:rtl/>
          <w:lang w:bidi="ar-SA"/>
        </w:rPr>
        <w:t>آب تبلور</w:t>
      </w:r>
      <w:r>
        <w:rPr>
          <w:rFonts w:cs="B Yagut" w:hint="cs"/>
          <w:rtl/>
          <w:lang w:bidi="ar-SA"/>
        </w:rPr>
        <w:t xml:space="preserve"> چيست ؟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(75/ 1 )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  ب  - با رسم شكلي علت </w:t>
      </w:r>
      <w:r>
        <w:rPr>
          <w:rFonts w:cs="B Yagut" w:hint="cs"/>
          <w:b/>
          <w:bCs/>
          <w:rtl/>
          <w:lang w:bidi="ar-SA"/>
        </w:rPr>
        <w:t>چكش خوارنبودن يك تركيب يوني</w:t>
      </w:r>
      <w:r>
        <w:rPr>
          <w:rFonts w:cs="B Yagut" w:hint="cs"/>
          <w:rtl/>
          <w:lang w:bidi="ar-SA"/>
        </w:rPr>
        <w:t xml:space="preserve"> را با اعمال ضربه نمايش دهيد :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196" type="#_x0000_t120" style="position:absolute;left:0;text-align:left;margin-left:94.5pt;margin-top:5.05pt;width:9pt;height:9pt;flip:y;z-index:251825152"/>
        </w:pic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shape id="_x0000_s1198" type="#_x0000_t120" style="position:absolute;left:0;text-align:left;margin-left:148.5pt;margin-top:.25pt;width:9pt;height:9pt;flip:y;z-index:251827200"/>
        </w:pict>
      </w:r>
      <w:r>
        <w:rPr>
          <w:rFonts w:cs="B Yagut"/>
          <w:noProof/>
          <w:sz w:val="20"/>
          <w:rtl/>
          <w:lang w:bidi="ar-SA"/>
        </w:rPr>
        <w:pict>
          <v:shape id="_x0000_s1200" type="#_x0000_t120" style="position:absolute;left:0;text-align:left;margin-left:189pt;margin-top:9.25pt;width:9pt;height:9pt;flip:y;z-index:251829248"/>
        </w:pict>
      </w:r>
      <w:r>
        <w:rPr>
          <w:rFonts w:cs="B Yagut" w:hint="cs"/>
          <w:rtl/>
          <w:lang w:bidi="ar-SA"/>
        </w:rPr>
        <w:t xml:space="preserve">  پ - شكل روبرو نشانگر چيست؟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shape id="_x0000_s1201" type="#_x0000_t120" style="position:absolute;left:0;text-align:left;margin-left:189pt;margin-top:7.35pt;width:9pt;height:9pt;flip:y;z-index:251830272"/>
        </w:pict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  <w:r>
        <w:rPr>
          <w:rFonts w:cs="Yagut"/>
          <w:noProof/>
          <w:sz w:val="20"/>
          <w:rtl/>
          <w:lang w:bidi="ar-SA"/>
        </w:rPr>
        <w:pict>
          <v:shape id="_x0000_s1197" type="#_x0000_t120" style="position:absolute;left:0;text-align:left;margin-left:94.5pt;margin-top:11.55pt;width:9pt;height:9pt;flip:y;z-index:251826176"/>
        </w:pict>
      </w:r>
      <w:r>
        <w:rPr>
          <w:rFonts w:cs="B Yagut"/>
          <w:noProof/>
          <w:sz w:val="20"/>
          <w:rtl/>
          <w:lang w:bidi="ar-SA"/>
        </w:rPr>
        <w:pict>
          <v:shape id="_x0000_s1199" type="#_x0000_t120" style="position:absolute;left:0;text-align:left;margin-left:148.5pt;margin-top:2.55pt;width:9pt;height:9pt;flip:y;z-index:251828224"/>
        </w:pict>
      </w:r>
    </w:p>
    <w:p w:rsidR="00D5499E" w:rsidRDefault="00D5499E" w:rsidP="00D5499E">
      <w:pPr>
        <w:ind w:left="28"/>
        <w:rPr>
          <w:rFonts w:cs="Yagut" w:hint="cs"/>
          <w:rtl/>
          <w:lang w:bidi="ar-SA"/>
        </w:rPr>
      </w:pPr>
    </w:p>
    <w:p w:rsidR="00D5499E" w:rsidRDefault="00D5499E" w:rsidP="00D5499E">
      <w:pPr>
        <w:ind w:left="28" w:right="180"/>
        <w:rPr>
          <w:rFonts w:cs="Yagut" w:hint="cs"/>
          <w:rtl/>
          <w:lang w:bidi="ar-SA"/>
        </w:rPr>
      </w:pPr>
      <w:r>
        <w:rPr>
          <w:rFonts w:cs="Yagut"/>
          <w:noProof/>
          <w:sz w:val="20"/>
          <w:rtl/>
          <w:lang w:bidi="ar-SA"/>
        </w:rPr>
        <w:pict>
          <v:line id="_x0000_s1176" style="position:absolute;left:0;text-align:left;flip:x;z-index:251804672" from="0,.4pt" to="540pt,.4pt">
            <v:stroke dashstyle="longDashDotDot"/>
          </v:line>
        </w:pic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Yagut" w:hint="cs"/>
          <w:b/>
          <w:bCs/>
          <w:sz w:val="28"/>
          <w:szCs w:val="28"/>
          <w:bdr w:val="dotted" w:sz="4" w:space="0" w:color="auto"/>
          <w:rtl/>
          <w:lang w:bidi="ar-SA"/>
        </w:rPr>
        <w:t xml:space="preserve"> 10</w:t>
      </w:r>
      <w:r>
        <w:rPr>
          <w:rFonts w:cs="B Yagut" w:hint="cs"/>
          <w:rtl/>
          <w:lang w:bidi="ar-SA"/>
        </w:rPr>
        <w:t xml:space="preserve">-   </w:t>
      </w:r>
      <w:r>
        <w:rPr>
          <w:rFonts w:cs="B Yagut" w:hint="cs"/>
          <w:b/>
          <w:bCs/>
          <w:rtl/>
          <w:lang w:bidi="ar-SA"/>
        </w:rPr>
        <w:t>طول پيوند</w:t>
      </w:r>
      <w:r>
        <w:rPr>
          <w:rFonts w:cs="B Yagut" w:hint="cs"/>
          <w:rtl/>
          <w:lang w:bidi="ar-SA"/>
        </w:rPr>
        <w:t xml:space="preserve">  </w:t>
      </w:r>
      <w:r>
        <w:rPr>
          <w:rFonts w:cs="B Yagut"/>
          <w:lang w:bidi="ar-SA"/>
        </w:rPr>
        <w:t xml:space="preserve">I </w:t>
      </w:r>
      <w:r>
        <w:rPr>
          <w:rFonts w:cs="B Yagut"/>
          <w:rtl/>
          <w:lang w:bidi="ar-SA"/>
        </w:rPr>
        <w:t>–</w:t>
      </w:r>
      <w:r>
        <w:rPr>
          <w:rFonts w:cs="B Yagut"/>
          <w:lang w:bidi="ar-SA"/>
        </w:rPr>
        <w:t xml:space="preserve">I </w:t>
      </w:r>
      <w:r>
        <w:rPr>
          <w:rFonts w:cs="B Yagut" w:hint="cs"/>
          <w:rtl/>
          <w:lang w:bidi="ar-SA"/>
        </w:rPr>
        <w:t xml:space="preserve">  و  </w:t>
      </w:r>
      <w:r>
        <w:rPr>
          <w:rFonts w:cs="B Yagut"/>
          <w:lang w:bidi="ar-SA"/>
        </w:rPr>
        <w:t>H - I</w:t>
      </w:r>
      <w:r>
        <w:rPr>
          <w:rFonts w:cs="B Yagut" w:hint="cs"/>
          <w:rtl/>
          <w:lang w:bidi="ar-SA"/>
        </w:rPr>
        <w:t xml:space="preserve">  به ترتيب برابر 266 و 161 پيكومتر (</w:t>
      </w:r>
      <w:r>
        <w:rPr>
          <w:rFonts w:cs="B Yagut"/>
          <w:lang w:bidi="ar-SA"/>
        </w:rPr>
        <w:t xml:space="preserve">pm </w:t>
      </w:r>
      <w:r>
        <w:rPr>
          <w:rFonts w:cs="B Yagut" w:hint="cs"/>
          <w:rtl/>
          <w:lang w:bidi="ar-SA"/>
        </w:rPr>
        <w:t xml:space="preserve"> ) است </w:t>
      </w:r>
      <w:r>
        <w:rPr>
          <w:rFonts w:cs="B Yagut"/>
          <w:lang w:bidi="ar-SA"/>
        </w:rPr>
        <w:t>,</w:t>
      </w:r>
      <w:r>
        <w:rPr>
          <w:rFonts w:cs="B Yagut" w:hint="cs"/>
          <w:rtl/>
          <w:lang w:bidi="ar-SA"/>
        </w:rPr>
        <w:t xml:space="preserve"> با ذكر </w:t>
      </w:r>
      <w:r>
        <w:rPr>
          <w:rFonts w:cs="B Yagut" w:hint="cs"/>
          <w:b/>
          <w:bCs/>
          <w:rtl/>
          <w:lang w:bidi="ar-SA"/>
        </w:rPr>
        <w:t>علت</w:t>
      </w:r>
      <w:r>
        <w:rPr>
          <w:rFonts w:cs="B Yagut" w:hint="cs"/>
          <w:rtl/>
          <w:lang w:bidi="ar-SA"/>
        </w:rPr>
        <w:t xml:space="preserve">  معين كنيد هر يك      (75 /0)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از مقادير انرژي پيوندهاي  زير مربوط به كدام يك ازاين پيوندها است ؟  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</w:t>
      </w:r>
      <w:r>
        <w:rPr>
          <w:rFonts w:cs="B Yagut" w:hint="cs"/>
          <w:sz w:val="16"/>
          <w:szCs w:val="16"/>
          <w:rtl/>
          <w:lang w:bidi="ar-SA"/>
        </w:rPr>
        <w:t>1-</w:t>
      </w:r>
      <w:r>
        <w:rPr>
          <w:rFonts w:cs="B Yagut" w:hint="cs"/>
          <w:rtl/>
          <w:lang w:bidi="ar-SA"/>
        </w:rPr>
        <w:tab/>
        <w:t xml:space="preserve">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</w:t>
      </w:r>
      <w:r>
        <w:rPr>
          <w:rFonts w:cs="B Yagut" w:hint="cs"/>
          <w:sz w:val="16"/>
          <w:szCs w:val="16"/>
          <w:rtl/>
          <w:lang w:bidi="ar-SA"/>
        </w:rPr>
        <w:t>1-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                                                  </w:t>
      </w:r>
      <w:r>
        <w:rPr>
          <w:rFonts w:cs="B Yagut"/>
          <w:lang w:bidi="ar-SA"/>
        </w:rPr>
        <w:t xml:space="preserve">Kj . mol </w:t>
      </w:r>
      <w:r>
        <w:rPr>
          <w:rFonts w:cs="B Yagut" w:hint="cs"/>
          <w:rtl/>
          <w:lang w:bidi="ar-SA"/>
        </w:rPr>
        <w:t xml:space="preserve">  151 ( الف     </w:t>
      </w:r>
      <w:r>
        <w:rPr>
          <w:rFonts w:cs="B Yagut"/>
          <w:lang w:bidi="ar-SA"/>
        </w:rPr>
        <w:t xml:space="preserve">Kj . mol </w:t>
      </w:r>
      <w:r>
        <w:rPr>
          <w:rFonts w:cs="B Yagut" w:hint="cs"/>
          <w:rtl/>
          <w:lang w:bidi="ar-SA"/>
        </w:rPr>
        <w:t xml:space="preserve">  298 ( ب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line id="_x0000_s1177" style="position:absolute;left:0;text-align:left;flip:x;z-index:251805696" from="-4.5pt,7.3pt" to="540pt,7.3pt">
            <v:stroke dashstyle="longDashDotDot"/>
          </v:line>
        </w:pic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b/>
          <w:bCs/>
          <w:sz w:val="28"/>
          <w:szCs w:val="28"/>
          <w:bdr w:val="dotted" w:sz="4" w:space="0" w:color="auto"/>
          <w:rtl/>
          <w:lang w:bidi="ar-SA"/>
        </w:rPr>
        <w:t xml:space="preserve"> 11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در مورد مولكول هاي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/>
          <w:lang w:bidi="ar-SA"/>
        </w:rPr>
        <w:t xml:space="preserve"> BCl </w:t>
      </w:r>
      <w:r>
        <w:rPr>
          <w:rFonts w:cs="B Yagut" w:hint="cs"/>
          <w:rtl/>
          <w:lang w:bidi="ar-SA"/>
        </w:rPr>
        <w:t xml:space="preserve">و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PF</w:t>
      </w:r>
      <w:r>
        <w:rPr>
          <w:rFonts w:cs="B Yagut" w:hint="cs"/>
          <w:rtl/>
          <w:lang w:bidi="ar-SA"/>
        </w:rPr>
        <w:t xml:space="preserve">  به سؤال هاي زير پاسخ دهيد :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   ( 2 )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الف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هر يك چند </w:t>
      </w:r>
      <w:r>
        <w:rPr>
          <w:rFonts w:cs="B Yagut" w:hint="cs"/>
          <w:b/>
          <w:bCs/>
          <w:rtl/>
          <w:lang w:bidi="ar-SA"/>
        </w:rPr>
        <w:t>قلمرو الكتروني</w:t>
      </w:r>
      <w:r>
        <w:rPr>
          <w:rFonts w:cs="B Yagut" w:hint="cs"/>
          <w:rtl/>
          <w:lang w:bidi="ar-SA"/>
        </w:rPr>
        <w:t xml:space="preserve"> دارد؟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ب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b/>
          <w:bCs/>
          <w:rtl/>
          <w:lang w:bidi="ar-SA"/>
        </w:rPr>
        <w:t>شكل هندسي</w:t>
      </w:r>
      <w:r>
        <w:rPr>
          <w:rFonts w:cs="B Yagut" w:hint="cs"/>
          <w:rtl/>
          <w:lang w:bidi="ar-SA"/>
        </w:rPr>
        <w:t xml:space="preserve"> هر مولكول رابا رسم فرمول هاي ساختاري آن ها بيان كنيد : 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پ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كدام مولكول </w:t>
      </w:r>
      <w:r>
        <w:rPr>
          <w:rFonts w:cs="B Yagut" w:hint="cs"/>
          <w:b/>
          <w:bCs/>
          <w:rtl/>
          <w:lang w:bidi="ar-SA"/>
        </w:rPr>
        <w:t>قطبي</w:t>
      </w:r>
      <w:r>
        <w:rPr>
          <w:rFonts w:cs="B Yagut" w:hint="cs"/>
          <w:rtl/>
          <w:lang w:bidi="ar-SA"/>
        </w:rPr>
        <w:t xml:space="preserve"> است ؟ چرا ؟</w:t>
      </w:r>
    </w:p>
    <w:p w:rsidR="00D5499E" w:rsidRDefault="00D5499E" w:rsidP="00D5499E">
      <w:pPr>
        <w:ind w:left="28" w:right="180"/>
        <w:rPr>
          <w:rFonts w:cs="B Yagut" w:hint="cs"/>
          <w:sz w:val="16"/>
          <w:szCs w:val="16"/>
          <w:rtl/>
          <w:lang w:bidi="ar-SA"/>
        </w:rPr>
      </w:pP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                                                                                   ( </w:t>
      </w:r>
      <w:r>
        <w:rPr>
          <w:rFonts w:cs="B Yagut"/>
          <w:lang w:bidi="ar-SA"/>
        </w:rPr>
        <w:t>Cl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17</w:t>
      </w:r>
      <w:r>
        <w:rPr>
          <w:rFonts w:cs="B Yagut" w:hint="cs"/>
          <w:rtl/>
          <w:lang w:bidi="ar-SA"/>
        </w:rPr>
        <w:t xml:space="preserve">  </w:t>
      </w:r>
      <w:r>
        <w:rPr>
          <w:rFonts w:cs="B Yagut"/>
          <w:lang w:bidi="ar-SA"/>
        </w:rPr>
        <w:t>,</w:t>
      </w:r>
      <w:r>
        <w:rPr>
          <w:rFonts w:cs="B Yagut" w:hint="cs"/>
          <w:rtl/>
          <w:lang w:bidi="ar-SA"/>
        </w:rPr>
        <w:t xml:space="preserve">  </w:t>
      </w:r>
      <w:r>
        <w:rPr>
          <w:rFonts w:cs="B Yagut"/>
          <w:lang w:bidi="ar-SA"/>
        </w:rPr>
        <w:t>P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2"/>
          <w:szCs w:val="22"/>
          <w:rtl/>
          <w:lang w:bidi="ar-SA"/>
        </w:rPr>
        <w:t>1</w:t>
      </w:r>
      <w:r>
        <w:rPr>
          <w:rFonts w:cs="B Yagut" w:hint="cs"/>
          <w:rtl/>
          <w:lang w:bidi="ar-SA"/>
        </w:rPr>
        <w:t>5</w:t>
      </w:r>
      <w:r>
        <w:rPr>
          <w:rFonts w:cs="B Yagut" w:hint="cs"/>
          <w:sz w:val="16"/>
          <w:szCs w:val="16"/>
          <w:rtl/>
          <w:lang w:bidi="ar-SA"/>
        </w:rPr>
        <w:t xml:space="preserve">  </w:t>
      </w:r>
      <w:r>
        <w:rPr>
          <w:rFonts w:cs="B Yagut"/>
          <w:lang w:bidi="ar-SA"/>
        </w:rPr>
        <w:t>,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B</w:t>
      </w:r>
      <w:r>
        <w:rPr>
          <w:rFonts w:cs="B Yagut" w:hint="cs"/>
          <w:rtl/>
          <w:lang w:bidi="ar-SA"/>
        </w:rPr>
        <w:t xml:space="preserve"> 5</w:t>
      </w:r>
      <w:r>
        <w:rPr>
          <w:rFonts w:cs="B Yagut"/>
          <w:lang w:bidi="ar-SA"/>
        </w:rPr>
        <w:t xml:space="preserve">  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 xml:space="preserve"> ,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F</w:t>
      </w:r>
      <w:r>
        <w:rPr>
          <w:rFonts w:cs="B Yagut" w:hint="cs"/>
          <w:sz w:val="20"/>
          <w:szCs w:val="20"/>
          <w:rtl/>
          <w:lang w:bidi="ar-SA"/>
        </w:rPr>
        <w:t>9</w:t>
      </w:r>
      <w:r>
        <w:rPr>
          <w:rFonts w:cs="B Yagut" w:hint="cs"/>
          <w:rtl/>
          <w:lang w:bidi="ar-SA"/>
        </w:rPr>
        <w:t>)</w:t>
      </w:r>
    </w:p>
    <w:p w:rsidR="00D5499E" w:rsidRDefault="00D5499E" w:rsidP="00D5499E">
      <w:pPr>
        <w:ind w:left="28" w:right="180"/>
        <w:rPr>
          <w:rFonts w:cs="B Yagut" w:hint="cs"/>
          <w:sz w:val="16"/>
          <w:szCs w:val="16"/>
          <w:rtl/>
          <w:lang w:bidi="ar-SA"/>
        </w:rPr>
      </w:pPr>
    </w:p>
    <w:p w:rsidR="00D5499E" w:rsidRDefault="00D5499E" w:rsidP="00D5499E">
      <w:pPr>
        <w:ind w:left="28" w:right="180"/>
        <w:rPr>
          <w:rFonts w:cs="B Yagut" w:hint="cs"/>
          <w:sz w:val="16"/>
          <w:szCs w:val="16"/>
          <w:rtl/>
          <w:lang w:bidi="ar-SA"/>
        </w:rPr>
      </w:pPr>
    </w:p>
    <w:p w:rsidR="00D5499E" w:rsidRDefault="00D5499E" w:rsidP="00D5499E">
      <w:pPr>
        <w:ind w:left="28" w:right="180"/>
        <w:rPr>
          <w:rFonts w:cs="B Yagut" w:hint="cs"/>
          <w:sz w:val="16"/>
          <w:szCs w:val="16"/>
          <w:rtl/>
          <w:lang w:bidi="ar-SA"/>
        </w:rPr>
      </w:pPr>
    </w:p>
    <w:p w:rsidR="00D5499E" w:rsidRDefault="00D5499E" w:rsidP="00D5499E">
      <w:pPr>
        <w:ind w:left="28" w:right="180"/>
        <w:rPr>
          <w:rFonts w:cs="B Yagut" w:hint="cs"/>
          <w:sz w:val="16"/>
          <w:szCs w:val="16"/>
          <w:rtl/>
          <w:lang w:bidi="ar-SA"/>
        </w:rPr>
      </w:pPr>
    </w:p>
    <w:p w:rsidR="00D5499E" w:rsidRDefault="00D5499E" w:rsidP="00D5499E">
      <w:pPr>
        <w:ind w:left="28" w:right="180"/>
        <w:rPr>
          <w:rFonts w:cs="B Yagut" w:hint="cs"/>
          <w:sz w:val="16"/>
          <w:szCs w:val="16"/>
          <w:rtl/>
          <w:lang w:bidi="ar-SA"/>
        </w:rPr>
      </w:pPr>
    </w:p>
    <w:p w:rsidR="00D5499E" w:rsidRDefault="00D5499E" w:rsidP="00D5499E">
      <w:pPr>
        <w:ind w:left="28" w:right="180"/>
        <w:rPr>
          <w:rFonts w:cs="B Yagut" w:hint="cs"/>
          <w:sz w:val="16"/>
          <w:szCs w:val="16"/>
          <w:rtl/>
          <w:lang w:bidi="ar-SA"/>
        </w:rPr>
      </w:pPr>
      <w:r>
        <w:rPr>
          <w:rFonts w:cs="Yagut"/>
          <w:noProof/>
          <w:sz w:val="20"/>
          <w:rtl/>
          <w:lang w:bidi="ar-SA"/>
        </w:rPr>
        <w:pict>
          <v:line id="_x0000_s1182" style="position:absolute;left:0;text-align:left;z-index:251810816" from="45pt,-18pt" to="45pt,207.4pt"/>
        </w:pict>
      </w:r>
    </w:p>
    <w:p w:rsidR="00D5499E" w:rsidRDefault="00D5499E" w:rsidP="00D5499E">
      <w:pPr>
        <w:ind w:left="28" w:right="180"/>
        <w:rPr>
          <w:rFonts w:cs="Titr" w:hint="cs"/>
          <w:u w:val="single"/>
          <w:rtl/>
          <w:lang w:bidi="ar-SA"/>
        </w:rPr>
      </w:pPr>
      <w:r>
        <w:rPr>
          <w:rFonts w:cs="Yagut"/>
          <w:noProof/>
          <w:sz w:val="20"/>
          <w:rtl/>
          <w:lang w:bidi="ar-SA"/>
        </w:rPr>
        <w:lastRenderedPageBreak/>
        <w:pict>
          <v:line id="_x0000_s1180" style="position:absolute;left:0;text-align:left;z-index:251808768" from="45pt,-18pt" to="45pt,2in"/>
        </w:pict>
      </w:r>
      <w:r>
        <w:rPr>
          <w:rFonts w:cs="Yagut"/>
          <w:noProof/>
          <w:sz w:val="20"/>
          <w:rtl/>
          <w:lang w:bidi="ar-SA"/>
        </w:rPr>
        <w:pict>
          <v:line id="_x0000_s1181" style="position:absolute;left:0;text-align:left;z-index:251809792" from="45pt,-18pt" to="45pt,126pt"/>
        </w:pict>
      </w:r>
      <w:r>
        <w:rPr>
          <w:rFonts w:cs="Titr"/>
          <w:u w:val="single"/>
          <w:lang w:bidi="ar-SA"/>
        </w:rPr>
        <w:t xml:space="preserve">  </w:t>
      </w:r>
      <w:r>
        <w:rPr>
          <w:rFonts w:cs="Titr"/>
          <w:noProof/>
          <w:u w:val="single"/>
        </w:rPr>
        <w:drawing>
          <wp:inline distT="0" distB="0" distL="0" distR="0">
            <wp:extent cx="142875" cy="142875"/>
            <wp:effectExtent l="19050" t="0" r="9525" b="0"/>
            <wp:docPr id="157" name="Picture 157" descr="bd14578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bd14578_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tr" w:hint="cs"/>
          <w:u w:val="single"/>
          <w:rtl/>
          <w:lang w:bidi="ar-SA"/>
        </w:rPr>
        <w:t xml:space="preserve">ادامه سؤالات شيمي سال دوم </w:t>
      </w:r>
      <w:r>
        <w:rPr>
          <w:rFonts w:cs="Titr" w:hint="cs"/>
          <w:u w:val="single"/>
          <w:rtl/>
          <w:lang w:bidi="ar-SA"/>
        </w:rPr>
        <w:tab/>
      </w:r>
      <w:r>
        <w:rPr>
          <w:rFonts w:cs="Titr" w:hint="cs"/>
          <w:u w:val="single"/>
          <w:rtl/>
          <w:lang w:bidi="ar-SA"/>
        </w:rPr>
        <w:tab/>
      </w:r>
      <w:r>
        <w:rPr>
          <w:rFonts w:cs="Titr" w:hint="cs"/>
          <w:u w:val="single"/>
          <w:rtl/>
          <w:lang w:bidi="ar-SA"/>
        </w:rPr>
        <w:tab/>
      </w:r>
      <w:r>
        <w:rPr>
          <w:rFonts w:cs="Titr" w:hint="cs"/>
          <w:u w:val="single"/>
          <w:rtl/>
          <w:lang w:bidi="ar-SA"/>
        </w:rPr>
        <w:tab/>
      </w:r>
      <w:r>
        <w:rPr>
          <w:rFonts w:cs="Titr" w:hint="cs"/>
          <w:u w:val="single"/>
          <w:rtl/>
          <w:lang w:bidi="ar-SA"/>
        </w:rPr>
        <w:tab/>
        <w:t xml:space="preserve">                                   ( صفحه چهارم )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line id="_x0000_s1178" style="position:absolute;left:0;text-align:left;flip:x;z-index:251806720" from="45pt,5.9pt" to="45pt,563.9pt"/>
        </w:pic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  <w:b/>
          <w:bCs/>
          <w:noProof/>
          <w:sz w:val="28"/>
          <w:szCs w:val="28"/>
          <w:bdr w:val="dotted" w:sz="4" w:space="0" w:color="auto"/>
          <w:rtl/>
          <w:lang w:bidi="ar-SA"/>
        </w:rPr>
        <w:pict>
          <v:line id="_x0000_s1183" style="position:absolute;left:0;text-align:left;z-index:251811840" from="45pt,19.1pt" to="45pt,154.1pt"/>
        </w:pict>
      </w:r>
      <w:r>
        <w:rPr>
          <w:rFonts w:cs="B Yagut" w:hint="cs"/>
          <w:b/>
          <w:bCs/>
          <w:sz w:val="28"/>
          <w:szCs w:val="28"/>
          <w:bdr w:val="dotted" w:sz="4" w:space="0" w:color="auto"/>
          <w:rtl/>
          <w:lang w:bidi="ar-SA"/>
        </w:rPr>
        <w:t xml:space="preserve"> 1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الف - كداميك از گونه هاي زير امكان ايجاد</w:t>
      </w:r>
      <w:r>
        <w:rPr>
          <w:rFonts w:cs="B Yagut" w:hint="cs"/>
          <w:b/>
          <w:bCs/>
          <w:rtl/>
          <w:lang w:bidi="ar-SA"/>
        </w:rPr>
        <w:t xml:space="preserve">پيوند داتيو </w:t>
      </w:r>
      <w:r>
        <w:rPr>
          <w:rFonts w:cs="B Yagut" w:hint="cs"/>
          <w:rtl/>
          <w:lang w:bidi="ar-SA"/>
        </w:rPr>
        <w:t xml:space="preserve">را دارد ؟ چرا؟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  ( 3 )</w:t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</w:p>
    <w:p w:rsidR="00D5499E" w:rsidRDefault="00D5499E" w:rsidP="00D5499E">
      <w:pPr>
        <w:ind w:left="28"/>
        <w:rPr>
          <w:rFonts w:cs="B Yagut"/>
          <w:lang w:bidi="ar-SA"/>
        </w:rPr>
      </w:pP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                                                                                       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 w:hint="cs"/>
          <w:sz w:val="16"/>
          <w:szCs w:val="16"/>
          <w:rtl/>
          <w:lang w:bidi="ar-SA"/>
        </w:rPr>
        <w:t xml:space="preserve"> </w:t>
      </w:r>
      <w:r>
        <w:rPr>
          <w:rFonts w:cs="B Yagut"/>
          <w:lang w:bidi="ar-SA"/>
        </w:rPr>
        <w:t>NH</w:t>
      </w:r>
      <w:r>
        <w:rPr>
          <w:rFonts w:cs="B Yagut" w:hint="cs"/>
          <w:rtl/>
          <w:lang w:bidi="ar-SA"/>
        </w:rPr>
        <w:t xml:space="preserve">  </w:t>
      </w:r>
      <w:r>
        <w:rPr>
          <w:rFonts w:cs="B Yagut"/>
          <w:lang w:bidi="ar-SA"/>
        </w:rPr>
        <w:t xml:space="preserve">, </w:t>
      </w:r>
      <w:r>
        <w:rPr>
          <w:rFonts w:cs="B Yagut" w:hint="cs"/>
          <w:rtl/>
          <w:lang w:bidi="ar-SA"/>
        </w:rPr>
        <w:t xml:space="preserve"> 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/>
          <w:lang w:bidi="ar-SA"/>
        </w:rPr>
        <w:t xml:space="preserve">AlCl 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 xml:space="preserve">,  </w:t>
      </w:r>
      <w:r>
        <w:rPr>
          <w:rFonts w:cs="B Yagut" w:hint="cs"/>
          <w:rtl/>
          <w:lang w:bidi="ar-SA"/>
        </w:rPr>
        <w:t xml:space="preserve">  </w:t>
      </w:r>
      <w:r>
        <w:rPr>
          <w:rFonts w:cs="B Yagut"/>
          <w:lang w:bidi="ar-SA"/>
        </w:rPr>
        <w:t>O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 xml:space="preserve">      H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/>
        </w:rPr>
        <w:tab/>
      </w:r>
      <w:r>
        <w:rPr>
          <w:rFonts w:cs="B Yagut"/>
        </w:rPr>
        <w:tab/>
      </w:r>
      <w:r>
        <w:rPr>
          <w:rFonts w:cs="B Yagut"/>
        </w:rPr>
        <w:tab/>
      </w:r>
      <w:r>
        <w:rPr>
          <w:rFonts w:cs="B Yagut"/>
        </w:rPr>
        <w:tab/>
      </w:r>
      <w:r>
        <w:rPr>
          <w:rFonts w:cs="B Yagut" w:hint="cs"/>
          <w:rtl/>
          <w:lang w:bidi="ar-SA"/>
        </w:rPr>
        <w:t xml:space="preserve">             </w:t>
      </w:r>
      <w:r>
        <w:rPr>
          <w:rFonts w:cs="B Yagut"/>
        </w:rPr>
        <w:tab/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ب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كدام يك </w:t>
      </w:r>
      <w:r>
        <w:rPr>
          <w:rFonts w:cs="B Yagut" w:hint="cs"/>
          <w:b/>
          <w:bCs/>
          <w:rtl/>
          <w:lang w:bidi="ar-SA"/>
        </w:rPr>
        <w:t>نقطه جوش بالاتري</w:t>
      </w:r>
      <w:r>
        <w:rPr>
          <w:rFonts w:cs="B Yagut" w:hint="cs"/>
          <w:rtl/>
          <w:lang w:bidi="ar-SA"/>
        </w:rPr>
        <w:t xml:space="preserve"> دارد ؟ علت را توضيح دهيد :  </w:t>
      </w:r>
      <w:r>
        <w:rPr>
          <w:rFonts w:cs="B Yagut"/>
          <w:lang w:bidi="ar-SA"/>
        </w:rPr>
        <w:t xml:space="preserve">   </w:t>
      </w:r>
      <w:r>
        <w:rPr>
          <w:rFonts w:cs="B Yagut" w:hint="cs"/>
          <w:rtl/>
          <w:lang w:bidi="ar-SA"/>
        </w:rPr>
        <w:tab/>
        <w:t xml:space="preserve">                                    </w:t>
      </w:r>
      <w:r>
        <w:rPr>
          <w:rFonts w:cs="B Yagut"/>
          <w:lang w:bidi="ar-SA"/>
        </w:rPr>
        <w:t>HF</w:t>
      </w:r>
      <w:r>
        <w:rPr>
          <w:rFonts w:cs="B Yagut" w:hint="cs"/>
          <w:rtl/>
          <w:lang w:bidi="ar-SA"/>
        </w:rPr>
        <w:t xml:space="preserve">  يا  </w:t>
      </w:r>
      <w:r>
        <w:rPr>
          <w:rFonts w:cs="B Yagut"/>
          <w:lang w:bidi="ar-SA"/>
        </w:rPr>
        <w:t>HI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rtl/>
          <w:lang w:bidi="ar-SA"/>
        </w:rPr>
        <w:tab/>
        <w:t xml:space="preserve"> 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    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</w:p>
    <w:p w:rsidR="00D5499E" w:rsidRDefault="00D5499E" w:rsidP="00D5499E">
      <w:pPr>
        <w:ind w:left="28" w:right="180"/>
        <w:rPr>
          <w:rFonts w:cs="B Yagut"/>
          <w:lang w:bidi="ar-SA"/>
        </w:rPr>
      </w:pPr>
      <w:r>
        <w:rPr>
          <w:rFonts w:cs="B Yagut" w:hint="cs"/>
          <w:rtl/>
          <w:lang w:bidi="ar-SA"/>
        </w:rPr>
        <w:t xml:space="preserve"> پ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 با ذكر دليل بيان كنيد كه كدام </w:t>
      </w:r>
      <w:r>
        <w:rPr>
          <w:rFonts w:cs="B Yagut" w:hint="cs"/>
          <w:b/>
          <w:bCs/>
          <w:rtl/>
          <w:lang w:bidi="ar-SA"/>
        </w:rPr>
        <w:t>پيوند قطبي تر</w:t>
      </w:r>
      <w:r>
        <w:rPr>
          <w:rFonts w:cs="B Yagut" w:hint="cs"/>
          <w:rtl/>
          <w:lang w:bidi="ar-SA"/>
        </w:rPr>
        <w:t xml:space="preserve">است ؟                           پيوند </w:t>
      </w:r>
      <w:r>
        <w:rPr>
          <w:rFonts w:cs="B Yagut"/>
          <w:lang w:bidi="ar-SA"/>
        </w:rPr>
        <w:t>C - H</w:t>
      </w:r>
      <w:r>
        <w:rPr>
          <w:rFonts w:cs="B Yagut" w:hint="cs"/>
          <w:rtl/>
          <w:lang w:bidi="ar-SA"/>
        </w:rPr>
        <w:t xml:space="preserve">  يا  پيوند  </w:t>
      </w:r>
      <w:r>
        <w:rPr>
          <w:rFonts w:cs="B Yagut"/>
          <w:lang w:bidi="ar-SA"/>
        </w:rPr>
        <w:t xml:space="preserve">C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 </w:t>
      </w:r>
      <w:r>
        <w:rPr>
          <w:rFonts w:cs="B Yagut"/>
          <w:lang w:bidi="ar-SA"/>
        </w:rPr>
        <w:t xml:space="preserve"> Cl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/>
          <w:lang w:bidi="ar-SA"/>
        </w:rPr>
        <w:t xml:space="preserve">  </w:t>
      </w:r>
      <w:r>
        <w:rPr>
          <w:rFonts w:cs="B Yagut" w:hint="cs"/>
          <w:rtl/>
          <w:lang w:bidi="ar-SA"/>
        </w:rPr>
        <w:t xml:space="preserve">                     </w:t>
      </w:r>
      <w:r>
        <w:rPr>
          <w:rFonts w:cs="B Yagut"/>
          <w:lang w:bidi="ar-SA"/>
        </w:rPr>
        <w:t xml:space="preserve"> </w:t>
      </w:r>
      <w:r>
        <w:rPr>
          <w:rFonts w:cs="B Yagut" w:hint="cs"/>
          <w:rtl/>
          <w:lang w:bidi="ar-SA"/>
        </w:rPr>
        <w:t xml:space="preserve">                                </w:t>
      </w:r>
      <w:r>
        <w:rPr>
          <w:rFonts w:cs="B Yagut"/>
          <w:lang w:bidi="ar-SA"/>
        </w:rPr>
        <w:t xml:space="preserve"> </w:t>
      </w:r>
      <w:r>
        <w:rPr>
          <w:rFonts w:cs="B Yagut" w:hint="cs"/>
          <w:rtl/>
          <w:lang w:bidi="ar-SA"/>
        </w:rPr>
        <w:t xml:space="preserve">                   (  </w:t>
      </w:r>
      <w:r>
        <w:rPr>
          <w:rFonts w:cs="B Yagut"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مقادير</w:t>
      </w:r>
      <w:r>
        <w:rPr>
          <w:rFonts w:cs="B Yagut"/>
          <w:sz w:val="20"/>
          <w:szCs w:val="20"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الكترونگاتيوي</w:t>
      </w:r>
      <w:r>
        <w:rPr>
          <w:rFonts w:cs="B Yagut"/>
          <w:sz w:val="20"/>
          <w:szCs w:val="20"/>
          <w:lang w:bidi="ar-SA"/>
        </w:rPr>
        <w:t xml:space="preserve">    </w:t>
      </w:r>
      <w:r>
        <w:rPr>
          <w:rFonts w:cs="B Yagut" w:hint="cs"/>
          <w:sz w:val="20"/>
          <w:szCs w:val="20"/>
          <w:rtl/>
          <w:lang w:bidi="ar-SA"/>
        </w:rPr>
        <w:t>:</w:t>
      </w:r>
      <w:r>
        <w:rPr>
          <w:rFonts w:cs="B Yagut"/>
          <w:sz w:val="20"/>
          <w:szCs w:val="20"/>
          <w:lang w:bidi="ar-SA"/>
        </w:rPr>
        <w:t xml:space="preserve">   </w:t>
      </w:r>
      <w:r>
        <w:rPr>
          <w:rFonts w:cs="B Yagut" w:hint="cs"/>
          <w:rtl/>
          <w:lang w:bidi="ar-SA"/>
        </w:rPr>
        <w:t xml:space="preserve">5 / 2 = </w:t>
      </w:r>
      <w:r>
        <w:rPr>
          <w:rFonts w:cs="B Yagut"/>
          <w:lang w:bidi="ar-SA"/>
        </w:rPr>
        <w:t>C</w:t>
      </w:r>
      <w:r>
        <w:rPr>
          <w:rFonts w:cs="B Yagut" w:hint="cs"/>
          <w:rtl/>
          <w:lang w:bidi="ar-SA"/>
        </w:rPr>
        <w:t xml:space="preserve">  , 1 / 2 = </w:t>
      </w:r>
      <w:r>
        <w:rPr>
          <w:rFonts w:cs="B Yagut"/>
          <w:lang w:bidi="ar-SA"/>
        </w:rPr>
        <w:t xml:space="preserve"> H </w:t>
      </w:r>
      <w:r>
        <w:rPr>
          <w:rFonts w:cs="B Yagut" w:hint="cs"/>
          <w:rtl/>
          <w:lang w:bidi="ar-SA"/>
        </w:rPr>
        <w:t xml:space="preserve">, 3 = </w:t>
      </w:r>
      <w:r>
        <w:rPr>
          <w:rFonts w:cs="B Yagut"/>
          <w:lang w:bidi="ar-SA"/>
        </w:rPr>
        <w:t>Cl</w:t>
      </w:r>
      <w:r>
        <w:rPr>
          <w:rFonts w:cs="B Yagut" w:hint="cs"/>
          <w:rtl/>
          <w:lang w:bidi="ar-SA"/>
        </w:rPr>
        <w:t xml:space="preserve">   )   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 </w:t>
      </w:r>
    </w:p>
    <w:p w:rsidR="00D5499E" w:rsidRDefault="00D5499E" w:rsidP="00D5499E">
      <w:pPr>
        <w:ind w:left="28" w:right="180"/>
        <w:jc w:val="right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                                   </w:t>
      </w:r>
    </w:p>
    <w:p w:rsidR="00D5499E" w:rsidRDefault="00D5499E" w:rsidP="00D5499E">
      <w:pPr>
        <w:ind w:left="28" w:right="180"/>
        <w:outlineLvl w:val="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ت 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 كدام يك از اين مولكول ها </w:t>
      </w:r>
      <w:r>
        <w:rPr>
          <w:rFonts w:cs="B Yagut" w:hint="cs"/>
          <w:b/>
          <w:bCs/>
          <w:rtl/>
          <w:lang w:bidi="ar-SA"/>
        </w:rPr>
        <w:t>زاويه پيوندي كوچكتري</w:t>
      </w:r>
      <w:r>
        <w:rPr>
          <w:rFonts w:cs="B Yagut" w:hint="cs"/>
          <w:rtl/>
          <w:lang w:bidi="ar-SA"/>
        </w:rPr>
        <w:t xml:space="preserve"> دارد؟ چرا ؟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                                                                                                                       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 w:hint="cs"/>
          <w:sz w:val="16"/>
          <w:szCs w:val="16"/>
          <w:rtl/>
          <w:lang w:bidi="ar-SA"/>
        </w:rPr>
        <w:t xml:space="preserve"> </w:t>
      </w:r>
      <w:r>
        <w:rPr>
          <w:rFonts w:cs="B Yagut"/>
          <w:lang w:bidi="ar-SA"/>
        </w:rPr>
        <w:t>NH</w:t>
      </w:r>
      <w:r>
        <w:rPr>
          <w:rFonts w:cs="B Yagut" w:hint="cs"/>
          <w:rtl/>
          <w:lang w:bidi="ar-SA"/>
        </w:rPr>
        <w:t xml:space="preserve">      يا    </w:t>
      </w:r>
      <w:r>
        <w:rPr>
          <w:rFonts w:cs="B Yagut"/>
          <w:lang w:bidi="ar-SA"/>
        </w:rPr>
        <w:t>O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 xml:space="preserve">      H</w:t>
      </w:r>
    </w:p>
    <w:p w:rsidR="00D5499E" w:rsidRDefault="00D5499E" w:rsidP="00D5499E">
      <w:pPr>
        <w:ind w:left="28"/>
        <w:rPr>
          <w:rFonts w:cs="B Yagut"/>
          <w:lang w:bidi="ar-SA"/>
        </w:rPr>
      </w:pPr>
      <w:r>
        <w:rPr>
          <w:rFonts w:cs="B Yagut" w:hint="cs"/>
          <w:rtl/>
          <w:lang w:bidi="ar-SA"/>
        </w:rPr>
        <w:t xml:space="preserve">                                                                                ( </w:t>
      </w:r>
      <w:r>
        <w:rPr>
          <w:rFonts w:cs="B Yagut"/>
          <w:lang w:bidi="ar-SA"/>
        </w:rPr>
        <w:t>O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8</w:t>
      </w:r>
      <w:r>
        <w:rPr>
          <w:rFonts w:cs="B Yagut" w:hint="cs"/>
          <w:rtl/>
          <w:lang w:bidi="ar-SA"/>
        </w:rPr>
        <w:t xml:space="preserve">  </w:t>
      </w:r>
      <w:r>
        <w:rPr>
          <w:rFonts w:cs="B Yagut"/>
          <w:lang w:bidi="ar-SA"/>
        </w:rPr>
        <w:t>,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l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 xml:space="preserve">17 </w:t>
      </w:r>
      <w:r>
        <w:rPr>
          <w:rFonts w:cs="B Yagut"/>
          <w:lang w:bidi="ar-SA"/>
        </w:rPr>
        <w:t>,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N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7</w:t>
      </w:r>
      <w:r>
        <w:rPr>
          <w:rFonts w:cs="B Yagut"/>
          <w:sz w:val="16"/>
          <w:szCs w:val="16"/>
          <w:lang w:bidi="ar-SA"/>
        </w:rPr>
        <w:t xml:space="preserve">   </w:t>
      </w:r>
      <w:r>
        <w:rPr>
          <w:rFonts w:cs="B Yagut" w:hint="cs"/>
          <w:sz w:val="16"/>
          <w:szCs w:val="16"/>
          <w:rtl/>
          <w:lang w:bidi="ar-SA"/>
        </w:rPr>
        <w:t xml:space="preserve"> </w:t>
      </w:r>
      <w:r>
        <w:rPr>
          <w:rFonts w:cs="B Yagut"/>
          <w:lang w:bidi="ar-SA"/>
        </w:rPr>
        <w:t>,</w:t>
      </w:r>
      <w:r>
        <w:rPr>
          <w:rFonts w:cs="B Yagut" w:hint="cs"/>
          <w:sz w:val="16"/>
          <w:szCs w:val="16"/>
          <w:rtl/>
          <w:lang w:bidi="ar-SA"/>
        </w:rPr>
        <w:t xml:space="preserve"> </w:t>
      </w:r>
      <w:r>
        <w:rPr>
          <w:rFonts w:cs="B Yagut"/>
          <w:lang w:bidi="ar-SA"/>
        </w:rPr>
        <w:t xml:space="preserve">H 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1</w:t>
      </w:r>
      <w:r>
        <w:rPr>
          <w:rFonts w:cs="B Yagut"/>
          <w:sz w:val="16"/>
          <w:szCs w:val="16"/>
          <w:lang w:bidi="ar-SA"/>
        </w:rPr>
        <w:t xml:space="preserve">  </w:t>
      </w:r>
      <w:r>
        <w:rPr>
          <w:rFonts w:cs="B Yagut"/>
          <w:lang w:bidi="ar-SA"/>
        </w:rPr>
        <w:t>,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Al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13</w:t>
      </w:r>
      <w:r>
        <w:rPr>
          <w:rFonts w:cs="B Yagut" w:hint="cs"/>
          <w:sz w:val="16"/>
          <w:szCs w:val="16"/>
          <w:rtl/>
          <w:lang w:bidi="ar-SA"/>
        </w:rPr>
        <w:t>)</w:t>
      </w:r>
      <w:r>
        <w:rPr>
          <w:rFonts w:cs="B Yagut"/>
          <w:lang w:bidi="ar-SA"/>
        </w:rPr>
        <w:tab/>
      </w:r>
    </w:p>
    <w:p w:rsidR="00D5499E" w:rsidRDefault="00D5499E" w:rsidP="00D5499E">
      <w:pPr>
        <w:ind w:left="28"/>
        <w:rPr>
          <w:rFonts w:cs="B Yagut" w:hint="cs"/>
          <w:rtl/>
          <w:lang w:bidi="ar-SA"/>
        </w:rPr>
      </w:pP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line id="_x0000_s1179" style="position:absolute;left:0;text-align:left;flip:x;z-index:251807744" from="-4.5pt,8.05pt" to="544.5pt,8.05pt">
            <v:stroke dashstyle="longDashDotDot"/>
          </v:line>
        </w:pic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sz w:val="28"/>
          <w:szCs w:val="28"/>
          <w:bdr w:val="dotted" w:sz="4" w:space="0" w:color="auto"/>
          <w:rtl/>
          <w:lang w:bidi="ar-SA"/>
        </w:rPr>
        <w:t xml:space="preserve"> </w:t>
      </w:r>
      <w:r>
        <w:rPr>
          <w:rFonts w:cs="B Yagut" w:hint="cs"/>
          <w:b/>
          <w:bCs/>
          <w:sz w:val="28"/>
          <w:szCs w:val="28"/>
          <w:bdr w:val="dotted" w:sz="4" w:space="0" w:color="auto"/>
          <w:rtl/>
          <w:lang w:bidi="ar-SA"/>
        </w:rPr>
        <w:t>13</w:t>
      </w:r>
      <w:r>
        <w:rPr>
          <w:rFonts w:cs="B Yagut" w:hint="cs"/>
          <w:rtl/>
          <w:lang w:bidi="ar-SA"/>
        </w:rPr>
        <w:t xml:space="preserve"> - كداميك از تركيبات زير با هم </w:t>
      </w:r>
      <w:r>
        <w:rPr>
          <w:rFonts w:cs="B Yagut" w:hint="cs"/>
          <w:b/>
          <w:bCs/>
          <w:rtl/>
          <w:lang w:bidi="ar-SA"/>
        </w:rPr>
        <w:t>ايزومر ساختاري</w:t>
      </w:r>
      <w:r>
        <w:rPr>
          <w:rFonts w:cs="B Yagut" w:hint="cs"/>
          <w:rtl/>
          <w:lang w:bidi="ar-SA"/>
        </w:rPr>
        <w:t xml:space="preserve"> هستند ؟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             ( 5 / 0)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الف ) </w:t>
      </w:r>
      <w:r>
        <w:rPr>
          <w:rFonts w:cs="B Yagut"/>
          <w:lang w:bidi="ar-SA"/>
        </w:rPr>
        <w:t>OH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            پ )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/>
          <w:lang w:bidi="ar-SA"/>
        </w:rPr>
        <w:t>O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</w:t>
      </w:r>
      <w:r>
        <w:rPr>
          <w:rFonts w:cs="B Yagut" w:hint="cs"/>
          <w:rtl/>
          <w:lang w:bidi="ar-SA"/>
        </w:rPr>
        <w:t xml:space="preserve">  -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/>
          <w:lang w:bidi="ar-SA"/>
        </w:rPr>
        <w:t>CH</w:t>
      </w:r>
    </w:p>
    <w:p w:rsidR="00D5499E" w:rsidRDefault="00D5499E" w:rsidP="00D5499E">
      <w:pPr>
        <w:ind w:left="28" w:right="180"/>
        <w:outlineLvl w:val="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>ب )</w:t>
      </w:r>
      <w:r>
        <w:rPr>
          <w:rFonts w:cs="B Yagut"/>
          <w:lang w:bidi="ar-SA"/>
        </w:rPr>
        <w:t xml:space="preserve">COH 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 -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/>
          <w:lang w:bidi="ar-SA"/>
        </w:rPr>
        <w:t xml:space="preserve">CH </w:t>
      </w:r>
      <w:r>
        <w:rPr>
          <w:rFonts w:cs="B Yagut" w:hint="cs"/>
          <w:rtl/>
          <w:lang w:bidi="ar-SA"/>
        </w:rPr>
        <w:t xml:space="preserve">                        ت ) 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</w:t>
      </w:r>
      <w:r>
        <w:rPr>
          <w:rFonts w:cs="B Yagut"/>
          <w:lang w:bidi="ar-SA"/>
        </w:rPr>
        <w:t xml:space="preserve"> OH 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 -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/>
          <w:lang w:bidi="ar-SA"/>
        </w:rPr>
        <w:t xml:space="preserve">CH </w:t>
      </w:r>
      <w:r>
        <w:rPr>
          <w:rFonts w:cs="B Yagut" w:hint="cs"/>
          <w:rtl/>
          <w:lang w:bidi="ar-SA"/>
        </w:rPr>
        <w:t xml:space="preserve"> </w:t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line id="_x0000_s1184" style="position:absolute;left:0;text-align:left;flip:x y;z-index:251812864" from="0,10.55pt" to="544.5pt,10.55pt">
            <v:stroke dashstyle="longDashDotDot"/>
          </v:line>
        </w:pict>
      </w:r>
    </w:p>
    <w:p w:rsidR="00D5499E" w:rsidRDefault="00D5499E" w:rsidP="00D5499E">
      <w:pPr>
        <w:ind w:left="28" w:right="180"/>
        <w:outlineLvl w:val="0"/>
        <w:rPr>
          <w:rFonts w:cs="B Yagut" w:hint="cs"/>
          <w:rtl/>
          <w:lang w:bidi="ar-SA"/>
        </w:rPr>
      </w:pPr>
      <w:r>
        <w:rPr>
          <w:rFonts w:cs="B Yagut" w:hint="cs"/>
          <w:b/>
          <w:bCs/>
          <w:sz w:val="28"/>
          <w:szCs w:val="28"/>
          <w:bdr w:val="dotted" w:sz="4" w:space="0" w:color="auto"/>
          <w:rtl/>
          <w:lang w:bidi="ar-SA"/>
        </w:rPr>
        <w:t xml:space="preserve"> 14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الف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نوع تركيبات زيرنوشته شده است , </w:t>
      </w:r>
      <w:r>
        <w:rPr>
          <w:rFonts w:cs="B Yagut" w:hint="cs"/>
          <w:b/>
          <w:bCs/>
          <w:rtl/>
          <w:lang w:bidi="ar-SA"/>
        </w:rPr>
        <w:t>گروه هاي عاملي</w:t>
      </w:r>
      <w:r>
        <w:rPr>
          <w:rFonts w:cs="B Yagut" w:hint="cs"/>
          <w:rtl/>
          <w:lang w:bidi="ar-SA"/>
        </w:rPr>
        <w:t xml:space="preserve"> را درهرتركيب بنويسيد: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  <w:lang w:bidi="ar-SA"/>
        </w:rPr>
        <w:tab/>
        <w:t xml:space="preserve">               (5 2/ 2)</w:t>
      </w:r>
    </w:p>
    <w:p w:rsidR="00D5499E" w:rsidRDefault="00D5499E" w:rsidP="00D5499E">
      <w:pPr>
        <w:ind w:left="28" w:right="180"/>
        <w:outlineLvl w:val="0"/>
        <w:rPr>
          <w:rFonts w:cs="B Yagut" w:hint="cs"/>
          <w:rtl/>
          <w:lang w:bidi="ar-SA"/>
        </w:rPr>
      </w:pPr>
      <w:r>
        <w:rPr>
          <w:rFonts w:cs="B Yagut"/>
          <w:b/>
          <w:bCs/>
          <w:noProof/>
          <w:sz w:val="28"/>
          <w:szCs w:val="28"/>
          <w:rtl/>
          <w:lang w:bidi="ar-SA"/>
        </w:rPr>
        <w:pict>
          <v:oval id="_x0000_s1187" style="position:absolute;left:0;text-align:left;margin-left:139.5pt;margin-top:.4pt;width:40.5pt;height:18pt;flip:y;z-index:251815936" fillcolor="#cfc"/>
        </w:pict>
      </w:r>
      <w:r>
        <w:rPr>
          <w:rFonts w:cs="B Yagut"/>
          <w:b/>
          <w:bCs/>
          <w:noProof/>
          <w:sz w:val="28"/>
          <w:szCs w:val="28"/>
          <w:lang w:bidi="ar-SA"/>
        </w:rPr>
        <w:pict>
          <v:oval id="_x0000_s1188" style="position:absolute;left:0;text-align:left;margin-left:403.5pt;margin-top:.4pt;width:45pt;height:23.45pt;flip:y;z-index:251816960" fillcolor="#cfc"/>
        </w:pict>
      </w:r>
      <w:r>
        <w:rPr>
          <w:rFonts w:cs="B Yagut" w:hint="cs"/>
          <w:rtl/>
          <w:lang w:bidi="ar-SA"/>
        </w:rPr>
        <w:tab/>
        <w:t xml:space="preserve">1))    </w:t>
      </w:r>
      <w:r>
        <w:rPr>
          <w:rFonts w:cs="B Yagut" w:hint="cs"/>
          <w:rtl/>
        </w:rPr>
        <w:t>اسيد</w:t>
      </w:r>
      <w:r>
        <w:rPr>
          <w:rFonts w:cs="B Yagut" w:hint="cs"/>
          <w:rtl/>
          <w:lang w:bidi="ar-SA"/>
        </w:rPr>
        <w:t xml:space="preserve">                    -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/>
          <w:lang w:bidi="ar-SA"/>
        </w:rPr>
        <w:t xml:space="preserve">CH </w:t>
      </w:r>
      <w:r>
        <w:rPr>
          <w:rFonts w:cs="B Yagut" w:hint="cs"/>
          <w:rtl/>
          <w:lang w:bidi="ar-SA"/>
        </w:rPr>
        <w:t xml:space="preserve">                  2))</w:t>
      </w:r>
      <w:r>
        <w:rPr>
          <w:rFonts w:cs="B Yagut" w:hint="cs"/>
          <w:rtl/>
          <w:lang w:bidi="ar-SA"/>
        </w:rPr>
        <w:tab/>
      </w:r>
      <w:r>
        <w:rPr>
          <w:rFonts w:cs="B Yagut" w:hint="cs"/>
          <w:rtl/>
        </w:rPr>
        <w:t>اتر</w:t>
      </w:r>
      <w:r>
        <w:rPr>
          <w:rFonts w:cs="B Yagut" w:hint="cs"/>
          <w:rtl/>
          <w:lang w:bidi="ar-SA"/>
        </w:rPr>
        <w:t xml:space="preserve">     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                 -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                                                                                                                                                       </w:t>
      </w:r>
    </w:p>
    <w:p w:rsidR="00D5499E" w:rsidRDefault="00D5499E" w:rsidP="00D5499E">
      <w:pPr>
        <w:pStyle w:val="Heading1"/>
        <w:ind w:left="28" w:right="-1530"/>
        <w:jc w:val="right"/>
        <w:rPr>
          <w:rFonts w:cs="B Yagut" w:hint="cs"/>
          <w:rtl/>
        </w:rPr>
      </w:pPr>
      <w:r>
        <w:rPr>
          <w:rFonts w:cs="B Yagut" w:hint="cs"/>
          <w:rtl/>
        </w:rPr>
        <w:t xml:space="preserve">                                                                                                  </w:t>
      </w:r>
    </w:p>
    <w:p w:rsidR="00D5499E" w:rsidRDefault="00D5499E" w:rsidP="00D5499E">
      <w:pPr>
        <w:ind w:left="28" w:right="180"/>
        <w:rPr>
          <w:rFonts w:cs="B Yagut" w:hint="cs"/>
          <w:lang w:bidi="ar-SA"/>
        </w:rPr>
      </w:pPr>
    </w:p>
    <w:p w:rsidR="00D5499E" w:rsidRDefault="00D5499E" w:rsidP="00D5499E">
      <w:pPr>
        <w:ind w:left="28" w:right="180"/>
        <w:rPr>
          <w:rFonts w:cs="B Yagut" w:hint="cs"/>
          <w:lang w:bidi="ar-SA"/>
        </w:rPr>
      </w:pPr>
      <w:r>
        <w:rPr>
          <w:rFonts w:cs="B Yagut"/>
          <w:noProof/>
          <w:sz w:val="20"/>
          <w:lang w:bidi="ar-SA"/>
        </w:rPr>
        <w:pict>
          <v:oval id="_x0000_s1186" style="position:absolute;left:0;text-align:left;margin-left:435.75pt;margin-top:3.15pt;width:45pt;height:23.45pt;flip:y;z-index:251814912" fillcolor="#cfc"/>
        </w:pict>
      </w:r>
      <w:r>
        <w:rPr>
          <w:rFonts w:cs="B Yagut" w:hint="cs"/>
          <w:rtl/>
          <w:lang w:bidi="ar-SA"/>
        </w:rPr>
        <w:t xml:space="preserve"> 3))  </w:t>
      </w:r>
      <w:r>
        <w:rPr>
          <w:rFonts w:cs="B Yagut" w:hint="cs"/>
          <w:rtl/>
        </w:rPr>
        <w:t>آمين</w:t>
      </w:r>
      <w:r>
        <w:rPr>
          <w:rFonts w:cs="B Yagut" w:hint="cs"/>
          <w:rtl/>
          <w:lang w:bidi="ar-SA"/>
        </w:rPr>
        <w:t xml:space="preserve">                       ـ  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</w:p>
    <w:p w:rsidR="00D5499E" w:rsidRDefault="00D5499E" w:rsidP="00D5499E">
      <w:pPr>
        <w:pStyle w:val="Heading2"/>
        <w:ind w:left="28" w:right="5760"/>
        <w:jc w:val="right"/>
        <w:rPr>
          <w:rFonts w:cs="B Yagut" w:hint="cs"/>
          <w:rtl/>
        </w:rPr>
      </w:pPr>
      <w:r>
        <w:rPr>
          <w:rFonts w:cs="B Yagut" w:hint="cs"/>
          <w:rtl/>
        </w:rPr>
        <w:t xml:space="preserve">                </w:t>
      </w:r>
      <w:r>
        <w:rPr>
          <w:rFonts w:cs="B Yagut" w:hint="cs"/>
          <w:rtl/>
        </w:rPr>
        <w:tab/>
      </w:r>
    </w:p>
    <w:p w:rsidR="00D5499E" w:rsidRDefault="00D5499E" w:rsidP="00D5499E">
      <w:pPr>
        <w:ind w:left="28" w:right="180"/>
        <w:rPr>
          <w:rFonts w:cs="B Yagut" w:hint="cs"/>
          <w:rtl/>
          <w:lang w:bidi="ar-SA"/>
        </w:rPr>
      </w:pPr>
      <w:r>
        <w:rPr>
          <w:rFonts w:cs="B Yagut" w:hint="cs"/>
          <w:rtl/>
          <w:lang w:bidi="ar-SA"/>
        </w:rPr>
        <w:t xml:space="preserve">     ب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 </w:t>
      </w:r>
      <w:r>
        <w:rPr>
          <w:rFonts w:cs="B Yagut" w:hint="cs"/>
          <w:b/>
          <w:bCs/>
          <w:rtl/>
          <w:lang w:bidi="ar-SA"/>
        </w:rPr>
        <w:t>فرمول ساختاري</w:t>
      </w:r>
      <w:r>
        <w:rPr>
          <w:rFonts w:cs="B Yagut" w:hint="cs"/>
          <w:rtl/>
          <w:lang w:bidi="ar-SA"/>
        </w:rPr>
        <w:t xml:space="preserve"> تركيبات سري </w:t>
      </w:r>
      <w:r>
        <w:rPr>
          <w:rFonts w:cs="B Yagut"/>
          <w:lang w:bidi="ar-SA"/>
        </w:rPr>
        <w:t xml:space="preserve">a </w:t>
      </w:r>
      <w:r>
        <w:rPr>
          <w:rFonts w:cs="B Yagut" w:hint="cs"/>
          <w:rtl/>
          <w:lang w:bidi="ar-SA"/>
        </w:rPr>
        <w:t xml:space="preserve">  را رسم كنيد و </w:t>
      </w:r>
      <w:r>
        <w:rPr>
          <w:rFonts w:cs="B Yagut" w:hint="cs"/>
          <w:b/>
          <w:bCs/>
          <w:rtl/>
          <w:lang w:bidi="ar-SA"/>
        </w:rPr>
        <w:t>نام تركيب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b</w:t>
      </w:r>
      <w:r>
        <w:rPr>
          <w:rFonts w:cs="B Yagut" w:hint="cs"/>
          <w:rtl/>
          <w:lang w:bidi="ar-SA"/>
        </w:rPr>
        <w:t xml:space="preserve">  را بنويسيد :</w:t>
      </w:r>
    </w:p>
    <w:p w:rsidR="00D5499E" w:rsidRDefault="00D5499E" w:rsidP="00D5499E">
      <w:pPr>
        <w:tabs>
          <w:tab w:val="num" w:pos="6480"/>
        </w:tabs>
        <w:ind w:left="28"/>
        <w:outlineLvl w:val="0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189" type="#_x0000_t88" style="position:absolute;left:0;text-align:left;margin-left:532.15pt;margin-top:6.1pt;width:4.5pt;height:36pt;z-index:251817984"/>
        </w:pict>
      </w:r>
      <w:r>
        <w:rPr>
          <w:rFonts w:cs="B Yagut" w:hint="cs"/>
          <w:rtl/>
          <w:lang w:bidi="ar-SA"/>
        </w:rPr>
        <w:t xml:space="preserve">   </w:t>
      </w:r>
      <w:r>
        <w:rPr>
          <w:rFonts w:cs="B Yagut"/>
          <w:lang w:bidi="ar-SA"/>
        </w:rPr>
        <w:t>a</w:t>
      </w:r>
      <w:r>
        <w:rPr>
          <w:rFonts w:cs="B Yagut" w:hint="cs"/>
          <w:rtl/>
          <w:lang w:bidi="ar-SA"/>
        </w:rPr>
        <w:t xml:space="preserve">    </w:t>
      </w:r>
      <w:r>
        <w:rPr>
          <w:rFonts w:cs="B Yagut"/>
          <w:lang w:bidi="ar-SA"/>
        </w:rPr>
        <w:t xml:space="preserve">  </w:t>
      </w:r>
      <w:r>
        <w:rPr>
          <w:rFonts w:cs="B Yagut" w:hint="cs"/>
          <w:rtl/>
          <w:lang w:bidi="ar-SA"/>
        </w:rPr>
        <w:t xml:space="preserve"> بنزن      </w:t>
      </w:r>
    </w:p>
    <w:p w:rsidR="00D5499E" w:rsidRDefault="00D5499E" w:rsidP="00D5499E">
      <w:pPr>
        <w:tabs>
          <w:tab w:val="num" w:pos="6480"/>
        </w:tabs>
        <w:ind w:left="28"/>
        <w:outlineLvl w:val="0"/>
        <w:rPr>
          <w:rFonts w:cs="B Yagut" w:hint="cs"/>
          <w:rtl/>
          <w:lang w:bidi="ar-SA"/>
        </w:rPr>
      </w:pPr>
      <w:r>
        <w:rPr>
          <w:rFonts w:cs="B Yagut"/>
          <w:noProof/>
          <w:sz w:val="20"/>
          <w:rtl/>
          <w:lang w:bidi="ar-SA"/>
        </w:rPr>
        <w:pict>
          <v:line id="_x0000_s1216" style="position:absolute;left:0;text-align:left;flip:x;z-index:251845632" from="0,10.4pt" to="45pt,10.4pt"/>
        </w:pict>
      </w:r>
      <w:r>
        <w:rPr>
          <w:rFonts w:cs="B Yagut"/>
          <w:noProof/>
          <w:sz w:val="20"/>
          <w:rtl/>
          <w:lang w:bidi="ar-SA"/>
        </w:rPr>
        <w:pict>
          <v:shape id="plant" o:spid="_x0000_s1195" style="position:absolute;left:0;text-align:left;margin-left:49.5pt;margin-top:15.95pt;width:40.5pt;height:45pt;z-index:251824128" coordsize="21600,21600" o:spt="100" adj="-11796480,,5400" path="m9368,9002l9254,8422,9139,7935,8819,7355,8475,6728,8040,6287,7421,5707,6574,5429,5452,5313r-596,-93l4169,5220,3665,5104,3001,4872,2497,4756,2062,4408,1603,4083,1283,3689r,626l1489,5104r343,951l2382,6914r298,557l3115,7935r458,278l4077,8654r550,348l5245,9234r779,209l6757,9628r-1580,441l3963,10649r-619,395l2886,11600r-389,441l1947,12343r-779,325l,12900r435,348l779,13456r504,186l1718,13758r962,93l3573,13758r939,-232l5360,13248r779,-348l6757,12552r-298,580l6139,13642r-229,557l5681,14663r,487l5681,15730r,511l5795,16913r115,673l5910,18213r-115,672l5566,19396r-321,580l4971,20370r-459,441l4077,21043r1100,-116l6253,20486r1168,-510l8361,19187r458,-418l9139,18213r298,-441l9643,17261r229,-580l9872,16171r,-557l9758,15057r458,441l10537,16241r297,904l11041,18213r114,974l11155,20185r,394l11041,21043r-115,348l10766,21600r733,-116l12323,21043r779,-673l13606,19628r344,-557l14064,18677r115,-580l14293,17586r-114,-673l14064,16241r-229,-627l13560,14872r390,69l14408,15150r435,116l15232,15614r344,232l15897,16171r229,302l16240,16913r275,348l17088,17586r710,279l18576,18097r848,116l20317,18213r733,l21600,17865r-435,-209l20592,17470r-504,-441l19653,16681r-458,-440l18920,15962r-344,-464l18576,15057r-91,-301l18256,14199r-344,-673l17523,13016r-550,-580l16355,12041r-344,-209l15690,11716r-458,l14843,11716r618,-464l16126,10858r847,-209l17798,10417r1008,-116l19653,10301r825,116l21256,10533r-549,-696l19859,9234,18806,8538,17637,8144r-664,-117l16355,7935r-550,l15118,8027r-504,117l14064,8422r-458,464l13217,9327r389,-789l13950,7935r343,-812l14499,6519r115,-696l14614,5220r-206,-696l14064,3898r-458,-673l13331,2598r-229,-556l12896,1485r-115,-395l12667,626r,-348l12667,r-504,394l11728,974r-573,627l10766,2390r-436,719l10101,3898r-114,626l10101,5220r115,603l10330,6403r,511l10216,7471r-115,464l9872,8329r-229,325l9368,9002xe" fillcolor="#cfc">
            <v:stroke joinstyle="miter"/>
            <v:shadow on="t" offset="6pt,6pt"/>
            <v:formulas/>
            <v:path o:connecttype="custom" o:connectlocs="0,0;10800,0;21600,0;21600,10800;21600,21600;10800,21600;0,21600;0,10800" textboxrect="7100,10092,14545,13573"/>
            <o:lock v:ext="edit" verticies="t"/>
          </v:shape>
        </w:pict>
      </w:r>
      <w:r>
        <w:rPr>
          <w:rFonts w:cs="B Yagut" w:hint="cs"/>
          <w:rtl/>
          <w:lang w:bidi="ar-SA"/>
        </w:rPr>
        <w:t>3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متيل </w:t>
      </w:r>
      <w:r>
        <w:rPr>
          <w:rFonts w:cs="B Yagut"/>
          <w:rtl/>
          <w:lang w:bidi="ar-SA"/>
        </w:rPr>
        <w:t>–</w:t>
      </w:r>
      <w:r>
        <w:rPr>
          <w:rFonts w:cs="B Yagut" w:hint="cs"/>
          <w:rtl/>
          <w:lang w:bidi="ar-SA"/>
        </w:rPr>
        <w:t xml:space="preserve"> 1 - پنتين  </w:t>
      </w:r>
      <w:r>
        <w:rPr>
          <w:rFonts w:cs="B Yagut" w:hint="cs"/>
          <w:rtl/>
          <w:lang w:bidi="ar-SA"/>
        </w:rPr>
        <w:tab/>
      </w:r>
    </w:p>
    <w:p w:rsidR="00D5499E" w:rsidRDefault="00D5499E" w:rsidP="00D5499E">
      <w:pPr>
        <w:ind w:left="28"/>
        <w:outlineLvl w:val="0"/>
        <w:rPr>
          <w:rFonts w:cs="B Yagut" w:hint="cs"/>
          <w:rtl/>
          <w:lang w:bidi="ar-SA"/>
        </w:rPr>
      </w:pPr>
    </w:p>
    <w:p w:rsidR="00B96526" w:rsidRDefault="00D5499E" w:rsidP="00D5499E">
      <w:pPr>
        <w:ind w:left="28"/>
        <w:outlineLvl w:val="0"/>
        <w:rPr>
          <w:rFonts w:cs="Yagut" w:hint="cs"/>
          <w:b/>
          <w:bCs/>
          <w:sz w:val="28"/>
          <w:szCs w:val="28"/>
          <w:rtl/>
          <w:lang w:bidi="ar-SA"/>
        </w:rPr>
      </w:pPr>
      <w:r>
        <w:rPr>
          <w:rFonts w:cs="B Yagut"/>
          <w:lang w:bidi="ar-SA"/>
        </w:rPr>
        <w:lastRenderedPageBreak/>
        <w:t xml:space="preserve">   (   b 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 =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2</w:t>
      </w:r>
      <w:r>
        <w:rPr>
          <w:rFonts w:cs="B Yagut" w:hint="cs"/>
          <w:rtl/>
          <w:lang w:bidi="ar-SA"/>
        </w:rPr>
        <w:t xml:space="preserve"> </w:t>
      </w:r>
      <w:r>
        <w:rPr>
          <w:rFonts w:cs="B Yagut"/>
          <w:lang w:bidi="ar-SA"/>
        </w:rPr>
        <w:t>CH</w:t>
      </w:r>
      <w:r>
        <w:rPr>
          <w:rFonts w:cs="B Yagut" w:hint="cs"/>
          <w:rtl/>
          <w:lang w:bidi="ar-SA"/>
        </w:rPr>
        <w:t xml:space="preserve"> - </w:t>
      </w:r>
      <w:r>
        <w:rPr>
          <w:rFonts w:cs="B Yagut" w:hint="cs"/>
          <w:sz w:val="20"/>
          <w:szCs w:val="20"/>
          <w:rtl/>
          <w:lang w:bidi="ar-SA"/>
        </w:rPr>
        <w:t>3</w:t>
      </w:r>
      <w:r>
        <w:rPr>
          <w:rFonts w:cs="B Yagut"/>
          <w:lang w:bidi="ar-SA"/>
        </w:rPr>
        <w:t>CH</w:t>
      </w:r>
      <w:r>
        <w:rPr>
          <w:rFonts w:cs="Yagut"/>
          <w:lang w:bidi="ar-SA"/>
        </w:rPr>
        <w:t xml:space="preserve"> </w:t>
      </w:r>
      <w:r>
        <w:rPr>
          <w:rFonts w:cs="Yagut" w:hint="cs"/>
          <w:rtl/>
          <w:lang w:bidi="ar-SA"/>
        </w:rPr>
        <w:t xml:space="preserve"> </w:t>
      </w:r>
      <w:r>
        <w:rPr>
          <w:rFonts w:cs="Yagut" w:hint="cs"/>
          <w:b/>
          <w:bCs/>
          <w:sz w:val="28"/>
          <w:szCs w:val="28"/>
          <w:rtl/>
          <w:lang w:bidi="ar-SA"/>
        </w:rPr>
        <w:t xml:space="preserve">             </w:t>
      </w:r>
      <w:r>
        <w:rPr>
          <w:rFonts w:cs="Yagut"/>
          <w:b/>
          <w:bCs/>
          <w:sz w:val="28"/>
          <w:szCs w:val="28"/>
          <w:lang w:bidi="ar-SA"/>
        </w:rPr>
        <w:t xml:space="preserve">  </w:t>
      </w:r>
      <w:r>
        <w:rPr>
          <w:rFonts w:cs="Yagut" w:hint="cs"/>
          <w:b/>
          <w:bCs/>
          <w:sz w:val="28"/>
          <w:szCs w:val="28"/>
          <w:rtl/>
          <w:lang w:bidi="ar-SA"/>
        </w:rPr>
        <w:t xml:space="preserve">                                سربلندو </w:t>
      </w:r>
      <w:r>
        <w:rPr>
          <w:rFonts w:cs="Yagut" w:hint="cs"/>
          <w:b/>
          <w:bCs/>
          <w:i/>
          <w:iCs/>
          <w:sz w:val="28"/>
          <w:szCs w:val="28"/>
          <w:rtl/>
          <w:lang w:bidi="ar-SA"/>
        </w:rPr>
        <w:t>موفق باشيد</w:t>
      </w:r>
      <w:r>
        <w:rPr>
          <w:rFonts w:cs="Yagut"/>
          <w:b/>
          <w:bCs/>
          <w:sz w:val="28"/>
          <w:szCs w:val="28"/>
          <w:lang w:bidi="ar-SA"/>
        </w:rPr>
        <w:t xml:space="preserve">    </w:t>
      </w:r>
    </w:p>
    <w:p w:rsidR="0006691F" w:rsidRDefault="0006691F" w:rsidP="00D5499E">
      <w:pPr>
        <w:ind w:left="28"/>
        <w:outlineLvl w:val="0"/>
        <w:rPr>
          <w:rFonts w:cs="Yagut" w:hint="cs"/>
          <w:b/>
          <w:bCs/>
          <w:sz w:val="28"/>
          <w:szCs w:val="28"/>
          <w:rtl/>
          <w:lang w:bidi="ar-SA"/>
        </w:rPr>
      </w:pPr>
    </w:p>
    <w:p w:rsidR="0006691F" w:rsidRDefault="0006691F" w:rsidP="00D5499E">
      <w:pPr>
        <w:ind w:left="28"/>
        <w:outlineLvl w:val="0"/>
        <w:rPr>
          <w:rFonts w:cs="Yagut" w:hint="cs"/>
          <w:b/>
          <w:bCs/>
          <w:sz w:val="28"/>
          <w:szCs w:val="28"/>
          <w:rtl/>
          <w:lang w:bidi="ar-SA"/>
        </w:rPr>
      </w:pPr>
    </w:p>
    <w:p w:rsidR="0006691F" w:rsidRDefault="0006691F" w:rsidP="00D5499E">
      <w:pPr>
        <w:ind w:left="28"/>
        <w:outlineLvl w:val="0"/>
        <w:rPr>
          <w:rFonts w:cs="Yagut"/>
          <w:b/>
          <w:bCs/>
          <w:sz w:val="28"/>
          <w:szCs w:val="28"/>
          <w:rtl/>
          <w:lang w:bidi="ar-SA"/>
        </w:rPr>
      </w:pPr>
    </w:p>
    <w:p w:rsidR="00B96526" w:rsidRDefault="00B96526" w:rsidP="00B96526">
      <w:pPr>
        <w:rPr>
          <w:sz w:val="16"/>
          <w:szCs w:val="20"/>
          <w:rtl/>
        </w:rPr>
      </w:pPr>
    </w:p>
    <w:tbl>
      <w:tblPr>
        <w:bidiVisual/>
        <w:tblW w:w="9658" w:type="dxa"/>
        <w:tblInd w:w="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"/>
        <w:gridCol w:w="557"/>
        <w:gridCol w:w="5307"/>
        <w:gridCol w:w="3414"/>
        <w:gridCol w:w="49"/>
        <w:gridCol w:w="199"/>
        <w:gridCol w:w="57"/>
        <w:gridCol w:w="56"/>
      </w:tblGrid>
      <w:tr w:rsidR="00B96526" w:rsidTr="00450743">
        <w:tblPrEx>
          <w:tblCellMar>
            <w:top w:w="0" w:type="dxa"/>
            <w:bottom w:w="0" w:type="dxa"/>
          </w:tblCellMar>
        </w:tblPrEx>
        <w:trPr>
          <w:gridBefore w:val="1"/>
          <w:wBefore w:w="19" w:type="dxa"/>
          <w:trHeight w:val="901"/>
        </w:trPr>
        <w:tc>
          <w:tcPr>
            <w:tcW w:w="9639" w:type="dxa"/>
            <w:gridSpan w:val="7"/>
          </w:tcPr>
          <w:p w:rsidR="00B96526" w:rsidRDefault="00B96526" w:rsidP="00B96526">
            <w:pPr>
              <w:tabs>
                <w:tab w:val="left" w:pos="9357"/>
              </w:tabs>
              <w:jc w:val="center"/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 xml:space="preserve">بنام خدا </w:t>
            </w:r>
          </w:p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نام درس</w:t>
            </w:r>
            <w:r>
              <w:rPr>
                <w:rFonts w:cs="Titr"/>
                <w:sz w:val="16"/>
                <w:szCs w:val="20"/>
                <w:rtl/>
              </w:rPr>
              <w:t xml:space="preserve">شيمي دو                                                               </w:t>
            </w:r>
            <w:r>
              <w:rPr>
                <w:rFonts w:cs="Traffic"/>
                <w:sz w:val="16"/>
                <w:szCs w:val="20"/>
                <w:rtl/>
              </w:rPr>
              <w:t>آموزش و پرورش منطقه سامن</w:t>
            </w:r>
            <w:r>
              <w:rPr>
                <w:sz w:val="16"/>
                <w:szCs w:val="20"/>
                <w:rtl/>
              </w:rPr>
              <w:t xml:space="preserve">                                                      تاريخ امتحان :</w:t>
            </w:r>
            <w:r>
              <w:rPr>
                <w:sz w:val="16"/>
                <w:szCs w:val="20"/>
              </w:rPr>
              <w:t>…</w:t>
            </w:r>
            <w:r>
              <w:rPr>
                <w:sz w:val="16"/>
                <w:szCs w:val="20"/>
                <w:rtl/>
              </w:rPr>
              <w:t xml:space="preserve">/ </w:t>
            </w:r>
            <w:r>
              <w:rPr>
                <w:sz w:val="16"/>
                <w:szCs w:val="20"/>
              </w:rPr>
              <w:t>…</w:t>
            </w:r>
            <w:r>
              <w:rPr>
                <w:sz w:val="16"/>
                <w:szCs w:val="20"/>
                <w:rtl/>
              </w:rPr>
              <w:t>./.. 8.</w:t>
            </w:r>
          </w:p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 xml:space="preserve">نام ونام خانوادگي </w:t>
            </w:r>
            <w:r>
              <w:rPr>
                <w:sz w:val="16"/>
                <w:szCs w:val="20"/>
              </w:rPr>
              <w:t xml:space="preserve">   </w:t>
            </w:r>
            <w:r>
              <w:rPr>
                <w:rFonts w:cs="Traffic"/>
                <w:sz w:val="16"/>
                <w:szCs w:val="30"/>
              </w:rPr>
              <w:t>………………</w:t>
            </w:r>
            <w:r>
              <w:rPr>
                <w:rFonts w:cs="Traffic"/>
                <w:sz w:val="16"/>
                <w:szCs w:val="30"/>
                <w:rtl/>
              </w:rPr>
              <w:t xml:space="preserve">..                          استان همدان                                              </w:t>
            </w:r>
            <w:r>
              <w:rPr>
                <w:sz w:val="16"/>
                <w:szCs w:val="20"/>
                <w:rtl/>
              </w:rPr>
              <w:t>وقت :90 دقيقه     نام دبير: ميرزايي</w:t>
            </w:r>
          </w:p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شماره دانش آموزي :</w:t>
            </w:r>
            <w:r>
              <w:rPr>
                <w:sz w:val="16"/>
                <w:szCs w:val="20"/>
              </w:rPr>
              <w:t>…………………</w:t>
            </w:r>
            <w:r>
              <w:rPr>
                <w:sz w:val="16"/>
                <w:szCs w:val="20"/>
                <w:rtl/>
              </w:rPr>
              <w:t xml:space="preserve">..                             كلاس :دوم رياضي وتجربي                                                                                    شمارك: 20 نمره          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cantSplit/>
          <w:trHeight w:val="240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t>1</w:t>
            </w:r>
          </w:p>
        </w:tc>
        <w:tc>
          <w:tcPr>
            <w:tcW w:w="8770" w:type="dxa"/>
            <w:gridSpan w:val="3"/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مفاهيم واصطلاحات زيررا تعريف كنيد.  </w: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الف-  </w:t>
            </w:r>
            <w:r>
              <w:rPr>
                <w:rFonts w:cs="Traffic"/>
                <w:sz w:val="22"/>
                <w:szCs w:val="20"/>
              </w:rPr>
              <w:t>VSEPR</w:t>
            </w:r>
          </w:p>
          <w:p w:rsidR="00B96526" w:rsidRDefault="00B96526" w:rsidP="00AF625E">
            <w:pPr>
              <w:rPr>
                <w:rFonts w:cs="Traffic"/>
                <w:sz w:val="26"/>
                <w:szCs w:val="20"/>
                <w:rtl/>
              </w:rPr>
            </w:pPr>
            <w:r>
              <w:rPr>
                <w:rFonts w:cs="Traffic"/>
                <w:sz w:val="26"/>
                <w:szCs w:val="20"/>
                <w:rtl/>
              </w:rPr>
              <w:t xml:space="preserve">ب- پيوند داتيو          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</w:tc>
        <w:tc>
          <w:tcPr>
            <w:tcW w:w="256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1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cantSplit/>
          <w:trHeight w:val="277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t>2</w:t>
            </w:r>
          </w:p>
        </w:tc>
        <w:tc>
          <w:tcPr>
            <w:tcW w:w="8770" w:type="dxa"/>
            <w:gridSpan w:val="3"/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درستي يا نادرستي عبارتهاي زير را با ذكر علت بنويسيد 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الف-اگر اختلاف الكترونگاتيوي دو اتم كمتر از 4/. باشد آن پيوند يوني است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ب-فعاليت شيميايي فلزات قليايي از بالا به پايين افزايش مي يابد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</w:tc>
        <w:tc>
          <w:tcPr>
            <w:tcW w:w="256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1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trHeight w:val="433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pict>
                <v:shape id="_x0000_s1221" type="#_x0000_t136" style="position:absolute;left:0;text-align:left;margin-left:136.8pt;margin-top:6.45pt;width:8.5pt;height:14.4pt;z-index:251851776;mso-position-horizontal:absolute;mso-position-horizontal-relative:page;mso-position-vertical:absolute;mso-position-vertical-relative:text" o:allowincell="f" fillcolor="black">
                  <v:shadow color="#868686"/>
                  <v:textpath style="font-family:&quot;Arial&quot;;v-text-kern:t" trim="t" fitpath="t" string="+"/>
                  <w10:wrap anchorx="page"/>
                </v:shape>
              </w:pict>
            </w:r>
            <w:r>
              <w:rPr>
                <w:rFonts w:cs="Traffic"/>
                <w:sz w:val="16"/>
                <w:szCs w:val="16"/>
                <w:rtl/>
              </w:rPr>
              <w:pict>
                <v:shape id="_x0000_s1222" type="#_x0000_t136" style="position:absolute;left:0;text-align:left;margin-left:3in;margin-top:64.05pt;width:8.5pt;height:14.4pt;z-index:251852800;mso-position-horizontal:absolute;mso-position-horizontal-relative:page;mso-position-vertical:absolute;mso-position-vertical-relative:text" o:allowincell="f" fillcolor="black">
                  <v:shadow color="#868686"/>
                  <v:textpath style="font-family:&quot;Arial&quot;;v-text-kern:t" trim="t" fitpath="t" string="3"/>
                  <w10:wrap anchorx="page"/>
                </v:shape>
              </w:pict>
            </w:r>
            <w:r>
              <w:rPr>
                <w:rFonts w:cs="Traffic"/>
                <w:sz w:val="16"/>
                <w:szCs w:val="16"/>
                <w:rtl/>
              </w:rPr>
              <w:pict>
                <v:shape id="_x0000_s1223" type="#_x0000_t136" style="position:absolute;left:0;text-align:left;margin-left:223.2pt;margin-top:35.25pt;width:8.5pt;height:14.4pt;z-index:251853824;mso-position-horizontal:absolute;mso-position-horizontal-relative:page;mso-position-vertical:absolute;mso-position-vertical-relative:text" o:allowincell="f" fillcolor="black">
                  <v:shadow color="#868686"/>
                  <v:textpath style="font-family:&quot;Arial&quot;;v-text-kern:t" trim="t" fitpath="t" string="2"/>
                  <w10:wrap anchorx="page"/>
                </v:shape>
              </w:pict>
            </w:r>
            <w:r>
              <w:rPr>
                <w:rFonts w:cs="Traffic"/>
                <w:sz w:val="16"/>
                <w:szCs w:val="16"/>
                <w:rtl/>
              </w:rPr>
              <w:pict>
                <v:shape id="_x0000_s1220" type="#_x0000_t136" style="position:absolute;left:0;text-align:left;margin-left:194.4pt;margin-top:6.45pt;width:8.5pt;height:14.4pt;z-index:251850752;mso-position-horizontal:absolute;mso-position-horizontal-relative:page;mso-position-vertical:absolute;mso-position-vertical-relative:text" o:allowincell="f" fillcolor="black">
                  <v:shadow color="#868686"/>
                  <v:textpath style="font-family:&quot;Arial&quot;;v-text-kern:t" trim="t" fitpath="t" string="1"/>
                  <w10:wrap anchorx="page"/>
                </v:shape>
              </w:pict>
            </w:r>
            <w:r>
              <w:rPr>
                <w:rFonts w:cs="Traffic"/>
                <w:sz w:val="16"/>
                <w:szCs w:val="16"/>
                <w:rtl/>
              </w:rPr>
              <w:t>3</w:t>
            </w:r>
          </w:p>
        </w:tc>
        <w:tc>
          <w:tcPr>
            <w:tcW w:w="5307" w:type="dxa"/>
            <w:tcBorders>
              <w:right w:val="nil"/>
            </w:tcBorders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الف-هريك از پرتوهاي شماره 1تا3 را با ذكر علت نامگذاري كنيد.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ب- قدرت نفوذ كدام پرتو بيشتر است؟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ج-رادرفورد با استفاده از كدام پرتومدل اتم هسته دار  را بيان نمود؟توضيح دهيد.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</w:tc>
        <w:tc>
          <w:tcPr>
            <w:tcW w:w="3463" w:type="dxa"/>
            <w:gridSpan w:val="2"/>
            <w:tcBorders>
              <w:left w:val="nil"/>
            </w:tcBorders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noProof/>
                <w:sz w:val="16"/>
                <w:szCs w:val="20"/>
                <w:rtl/>
              </w:rPr>
              <w:drawing>
                <wp:inline distT="0" distB="0" distL="0" distR="0">
                  <wp:extent cx="2333625" cy="1123950"/>
                  <wp:effectExtent l="19050" t="0" r="9525" b="0"/>
                  <wp:docPr id="218" name="Picture 218" descr="C:\My Documents\2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 descr="C:\My Documents\2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625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2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trHeight w:val="451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t>4</w:t>
            </w:r>
          </w:p>
        </w:tc>
        <w:tc>
          <w:tcPr>
            <w:tcW w:w="8770" w:type="dxa"/>
            <w:gridSpan w:val="3"/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دو عنصر   </w:t>
            </w:r>
            <w:r>
              <w:rPr>
                <w:rFonts w:cs="Traffic"/>
                <w:position w:val="-12"/>
                <w:sz w:val="16"/>
                <w:szCs w:val="20"/>
              </w:rPr>
              <w:object w:dxaOrig="260" w:dyaOrig="279">
                <v:shape id="_x0000_i1965" type="#_x0000_t75" style="width:12.75pt;height:14.25pt" o:ole="" fillcolor="window">
                  <v:imagedata r:id="rId123" o:title=""/>
                </v:shape>
                <o:OLEObject Type="Embed" ProgID="Equation.3" ShapeID="_x0000_i1965" DrawAspect="Content" ObjectID="_1455528459" r:id="rId124"/>
              </w:object>
            </w:r>
            <w:r>
              <w:rPr>
                <w:rFonts w:cs="Traffic"/>
                <w:sz w:val="22"/>
                <w:szCs w:val="20"/>
              </w:rPr>
              <w:t>Na</w:t>
            </w:r>
            <w:r>
              <w:rPr>
                <w:rFonts w:cs="Traffic"/>
                <w:sz w:val="16"/>
                <w:szCs w:val="20"/>
                <w:rtl/>
              </w:rPr>
              <w:t xml:space="preserve">    و     </w:t>
            </w:r>
            <w:r>
              <w:rPr>
                <w:rFonts w:cs="Traffic"/>
                <w:szCs w:val="20"/>
              </w:rPr>
              <w:t>F</w:t>
            </w:r>
            <w:r>
              <w:rPr>
                <w:rFonts w:cs="Traffic"/>
                <w:sz w:val="16"/>
                <w:szCs w:val="20"/>
                <w:rtl/>
              </w:rPr>
              <w:t xml:space="preserve"> 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66" type="#_x0000_t75" style="width:8.25pt;height:14.25pt" o:ole="" fillcolor="window">
                  <v:imagedata r:id="rId125" o:title=""/>
                </v:shape>
                <o:OLEObject Type="Embed" ProgID="Equation.3" ShapeID="_x0000_i1966" DrawAspect="Content" ObjectID="_1455528460" r:id="rId126"/>
              </w:object>
            </w:r>
            <w:r>
              <w:rPr>
                <w:rFonts w:cs="Traffic"/>
                <w:sz w:val="16"/>
                <w:szCs w:val="20"/>
                <w:rtl/>
              </w:rPr>
              <w:t xml:space="preserve">  را باذكر علت در خواص داده شده با هم مقايسه كنيد 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الف- آرايش الكتروني يون پايدار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 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     ب-اندازه ي  شعاع اتمي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   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   ج-اندازه ي  الكترونگاتيوي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      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د-اولين انرژي يونش 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</w:tc>
        <w:tc>
          <w:tcPr>
            <w:tcW w:w="256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2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trHeight w:val="510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t>5</w:t>
            </w:r>
          </w:p>
        </w:tc>
        <w:tc>
          <w:tcPr>
            <w:tcW w:w="8770" w:type="dxa"/>
            <w:gridSpan w:val="3"/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الف-انرژي شبكه بلور تركيبات زير را با </w:t>
            </w:r>
            <w:r>
              <w:rPr>
                <w:rFonts w:cs="Traffic"/>
                <w:sz w:val="16"/>
                <w:szCs w:val="20"/>
                <w:u w:val="single"/>
                <w:rtl/>
              </w:rPr>
              <w:t>ذكر علت</w:t>
            </w:r>
            <w:r>
              <w:rPr>
                <w:rFonts w:cs="Traffic"/>
                <w:sz w:val="16"/>
                <w:szCs w:val="20"/>
                <w:rtl/>
              </w:rPr>
              <w:t xml:space="preserve"> هم مقايسه كنيد(در هر قسمت كدام بيشتر است)</w: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.  الف-     </w:t>
            </w:r>
            <w:r>
              <w:rPr>
                <w:rFonts w:cs="Traffic"/>
                <w:sz w:val="22"/>
                <w:szCs w:val="20"/>
              </w:rPr>
              <w:t xml:space="preserve">AlC l 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80" w:dyaOrig="279">
                <v:shape id="_x0000_i1967" type="#_x0000_t75" style="width:9pt;height:14.25pt" o:ole="" fillcolor="window">
                  <v:imagedata r:id="rId127" o:title=""/>
                </v:shape>
                <o:OLEObject Type="Embed" ProgID="Equation.3" ShapeID="_x0000_i1967" DrawAspect="Content" ObjectID="_1455528461" r:id="rId128"/>
              </w:object>
            </w:r>
            <w:r>
              <w:rPr>
                <w:rFonts w:cs="Traffic"/>
                <w:sz w:val="22"/>
                <w:szCs w:val="20"/>
                <w:rtl/>
              </w:rPr>
              <w:t xml:space="preserve"> با     </w:t>
            </w:r>
            <w:r>
              <w:rPr>
                <w:rFonts w:cs="Traffic"/>
                <w:sz w:val="22"/>
                <w:szCs w:val="20"/>
              </w:rPr>
              <w:t>Li Cl</w:t>
            </w:r>
            <w:r>
              <w:rPr>
                <w:rFonts w:cs="Traffic"/>
                <w:sz w:val="22"/>
                <w:szCs w:val="20"/>
                <w:rtl/>
              </w:rPr>
              <w:t xml:space="preserve">  </w: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  <w:r>
              <w:rPr>
                <w:rFonts w:cs="Traffic"/>
                <w:sz w:val="22"/>
                <w:szCs w:val="20"/>
                <w:rtl/>
              </w:rPr>
              <w:t xml:space="preserve">            ب-  </w:t>
            </w:r>
            <w:r>
              <w:rPr>
                <w:rFonts w:cs="Traffic"/>
                <w:sz w:val="22"/>
                <w:szCs w:val="20"/>
              </w:rPr>
              <w:t>MgCl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68" type="#_x0000_t75" style="width:8.25pt;height:14.25pt" o:ole="" fillcolor="window">
                  <v:imagedata r:id="rId129" o:title=""/>
                </v:shape>
                <o:OLEObject Type="Embed" ProgID="Equation.3" ShapeID="_x0000_i1968" DrawAspect="Content" ObjectID="_1455528462" r:id="rId130"/>
              </w:object>
            </w:r>
            <w:r>
              <w:rPr>
                <w:rFonts w:cs="Traffic"/>
                <w:sz w:val="22"/>
                <w:szCs w:val="20"/>
              </w:rPr>
              <w:t xml:space="preserve">  </w:t>
            </w:r>
            <w:r>
              <w:rPr>
                <w:rFonts w:cs="Traffic"/>
                <w:sz w:val="22"/>
                <w:szCs w:val="20"/>
                <w:rtl/>
              </w:rPr>
              <w:t xml:space="preserve">     با   </w:t>
            </w:r>
            <w:r>
              <w:rPr>
                <w:rFonts w:cs="Traffic"/>
                <w:sz w:val="22"/>
                <w:szCs w:val="20"/>
              </w:rPr>
              <w:t>CaCl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69" type="#_x0000_t75" style="width:8.25pt;height:14.25pt" o:ole="" fillcolor="window">
                  <v:imagedata r:id="rId131" o:title=""/>
                </v:shape>
                <o:OLEObject Type="Embed" ProgID="Equation.3" ShapeID="_x0000_i1969" DrawAspect="Content" ObjectID="_1455528463" r:id="rId132"/>
              </w:object>
            </w:r>
            <w:r>
              <w:rPr>
                <w:rFonts w:cs="Traffic"/>
                <w:sz w:val="22"/>
                <w:szCs w:val="20"/>
              </w:rPr>
              <w:t xml:space="preserve">   </w: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</w:p>
          <w:p w:rsidR="00B96526" w:rsidRDefault="00B96526" w:rsidP="00AF625E">
            <w:pPr>
              <w:rPr>
                <w:rFonts w:cs="Traffic"/>
                <w:sz w:val="16"/>
                <w:szCs w:val="20"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ب-نقطه جوش كدام تركيب در هر قسمت بيشتر است؟چرا؟      </w: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 الف-</w:t>
            </w:r>
            <w:r>
              <w:rPr>
                <w:rFonts w:cs="Traffic"/>
                <w:position w:val="-18"/>
                <w:sz w:val="16"/>
                <w:szCs w:val="20"/>
              </w:rPr>
              <w:object w:dxaOrig="139" w:dyaOrig="340">
                <v:shape id="_x0000_i1970" type="#_x0000_t75" style="width:6.75pt;height:17.25pt" o:ole="" fillcolor="window">
                  <v:imagedata r:id="rId133" o:title=""/>
                </v:shape>
                <o:OLEObject Type="Embed" ProgID="Equation.3" ShapeID="_x0000_i1970" DrawAspect="Content" ObjectID="_1455528464" r:id="rId134"/>
              </w:object>
            </w:r>
            <w:r>
              <w:rPr>
                <w:rFonts w:cs="Traffic"/>
                <w:position w:val="-18"/>
                <w:sz w:val="16"/>
                <w:szCs w:val="20"/>
              </w:rPr>
              <w:object w:dxaOrig="139" w:dyaOrig="340">
                <v:shape id="_x0000_i1971" type="#_x0000_t75" style="width:6.75pt;height:17.25pt" o:ole="" fillcolor="window">
                  <v:imagedata r:id="rId133" o:title=""/>
                </v:shape>
                <o:OLEObject Type="Embed" ProgID="Equation.3" ShapeID="_x0000_i1971" DrawAspect="Content" ObjectID="_1455528465" r:id="rId135"/>
              </w:object>
            </w:r>
            <w:r>
              <w:rPr>
                <w:rFonts w:cs="Traffic"/>
                <w:sz w:val="16"/>
                <w:szCs w:val="20"/>
              </w:rPr>
              <w:t xml:space="preserve">  </w:t>
            </w:r>
            <w:r>
              <w:rPr>
                <w:rFonts w:cs="Traffic"/>
                <w:sz w:val="22"/>
                <w:szCs w:val="20"/>
              </w:rPr>
              <w:t>F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72" type="#_x0000_t75" style="width:8.25pt;height:14.25pt" o:ole="" fillcolor="window">
                  <v:imagedata r:id="rId136" o:title=""/>
                </v:shape>
                <o:OLEObject Type="Embed" ProgID="Equation.3" ShapeID="_x0000_i1972" DrawAspect="Content" ObjectID="_1455528466" r:id="rId137"/>
              </w:object>
            </w:r>
            <w:r>
              <w:rPr>
                <w:rFonts w:cs="Traffic"/>
                <w:sz w:val="22"/>
                <w:szCs w:val="20"/>
                <w:rtl/>
              </w:rPr>
              <w:t xml:space="preserve">با 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73" type="#_x0000_t75" style="width:8.25pt;height:14.25pt" o:ole="" fillcolor="window">
                  <v:imagedata r:id="rId138" o:title=""/>
                </v:shape>
                <o:OLEObject Type="Embed" ProgID="Equation.3" ShapeID="_x0000_i1973" DrawAspect="Content" ObjectID="_1455528467" r:id="rId139"/>
              </w:object>
            </w:r>
            <w:r>
              <w:rPr>
                <w:rFonts w:cs="Traffic"/>
                <w:sz w:val="22"/>
                <w:szCs w:val="20"/>
                <w:rtl/>
              </w:rPr>
              <w:t xml:space="preserve"> </w:t>
            </w:r>
            <w:r>
              <w:rPr>
                <w:rFonts w:cs="Traffic"/>
                <w:sz w:val="22"/>
                <w:szCs w:val="20"/>
              </w:rPr>
              <w:t>I</w:t>
            </w:r>
            <w:r>
              <w:rPr>
                <w:rFonts w:cs="Traffic"/>
                <w:sz w:val="22"/>
                <w:szCs w:val="20"/>
                <w:rtl/>
              </w:rPr>
              <w:t xml:space="preserve">                  </w: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  <w:r>
              <w:rPr>
                <w:rFonts w:cs="Traffic"/>
                <w:sz w:val="22"/>
                <w:szCs w:val="20"/>
                <w:rtl/>
              </w:rPr>
              <w:t xml:space="preserve">  ب-</w:t>
            </w:r>
            <w:r>
              <w:rPr>
                <w:rFonts w:cs="Traffic"/>
                <w:sz w:val="22"/>
                <w:szCs w:val="20"/>
              </w:rPr>
              <w:t xml:space="preserve">H 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74" type="#_x0000_t75" style="width:8.25pt;height:14.25pt" o:ole="" fillcolor="window">
                  <v:imagedata r:id="rId140" o:title=""/>
                </v:shape>
                <o:OLEObject Type="Embed" ProgID="Equation.3" ShapeID="_x0000_i1974" DrawAspect="Content" ObjectID="_1455528468" r:id="rId141"/>
              </w:object>
            </w:r>
            <w:r>
              <w:rPr>
                <w:rFonts w:cs="Traffic"/>
                <w:sz w:val="22"/>
                <w:szCs w:val="20"/>
              </w:rPr>
              <w:t>O</w:t>
            </w:r>
            <w:r>
              <w:rPr>
                <w:rFonts w:cs="Traffic"/>
                <w:sz w:val="22"/>
                <w:szCs w:val="20"/>
                <w:rtl/>
              </w:rPr>
              <w:t xml:space="preserve">   با  </w:t>
            </w:r>
            <w:r>
              <w:rPr>
                <w:rFonts w:cs="Traffic"/>
                <w:sz w:val="22"/>
                <w:szCs w:val="20"/>
              </w:rPr>
              <w:t xml:space="preserve">H 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75" type="#_x0000_t75" style="width:8.25pt;height:14.25pt" o:ole="" fillcolor="window">
                  <v:imagedata r:id="rId142" o:title=""/>
                </v:shape>
                <o:OLEObject Type="Embed" ProgID="Equation.3" ShapeID="_x0000_i1975" DrawAspect="Content" ObjectID="_1455528469" r:id="rId143"/>
              </w:object>
            </w:r>
            <w:r>
              <w:rPr>
                <w:rFonts w:cs="Traffic"/>
                <w:sz w:val="22"/>
                <w:szCs w:val="20"/>
              </w:rPr>
              <w:t>S</w: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</w:p>
        </w:tc>
        <w:tc>
          <w:tcPr>
            <w:tcW w:w="256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2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trHeight w:val="510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lastRenderedPageBreak/>
              <w:t>6</w:t>
            </w:r>
          </w:p>
        </w:tc>
        <w:tc>
          <w:tcPr>
            <w:tcW w:w="8770" w:type="dxa"/>
            <w:gridSpan w:val="3"/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تركيبات زير رانامگذاري كرده يا فرمول شيميايي آنها را بنويسيد.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الف- سديم كربنات                                                        ب- دي فسفر پنتا اكسيد   </w: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 ج-</w:t>
            </w:r>
            <w:r>
              <w:rPr>
                <w:rFonts w:cs="Traffic"/>
                <w:sz w:val="22"/>
                <w:szCs w:val="20"/>
              </w:rPr>
              <w:t>CaSO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76" type="#_x0000_t75" style="width:8.25pt;height:14.25pt" o:ole="" fillcolor="window">
                  <v:imagedata r:id="rId144" o:title=""/>
                </v:shape>
                <o:OLEObject Type="Embed" ProgID="Equation.3" ShapeID="_x0000_i1976" DrawAspect="Content" ObjectID="_1455528470" r:id="rId145"/>
              </w:object>
            </w:r>
            <w:r>
              <w:rPr>
                <w:rFonts w:cs="Traffic"/>
                <w:sz w:val="22"/>
                <w:szCs w:val="20"/>
              </w:rPr>
              <w:t xml:space="preserve"> </w:t>
            </w:r>
            <w:r>
              <w:rPr>
                <w:rFonts w:cs="Traffic"/>
                <w:sz w:val="22"/>
                <w:szCs w:val="20"/>
                <w:rtl/>
              </w:rPr>
              <w:t xml:space="preserve">                                                             </w:t>
            </w:r>
            <w:r>
              <w:rPr>
                <w:rFonts w:cs="Traffic"/>
                <w:sz w:val="16"/>
                <w:szCs w:val="20"/>
                <w:rtl/>
              </w:rPr>
              <w:t>د-</w:t>
            </w:r>
            <w:r>
              <w:rPr>
                <w:rFonts w:cs="Traffic"/>
                <w:sz w:val="22"/>
                <w:szCs w:val="20"/>
              </w:rPr>
              <w:t>Fe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77" type="#_x0000_t75" style="width:8.25pt;height:14.25pt" o:ole="" fillcolor="window">
                  <v:imagedata r:id="rId146" o:title=""/>
                </v:shape>
                <o:OLEObject Type="Embed" ProgID="Equation.3" ShapeID="_x0000_i1977" DrawAspect="Content" ObjectID="_1455528471" r:id="rId147"/>
              </w:object>
            </w:r>
            <w:r>
              <w:rPr>
                <w:rFonts w:cs="Traffic"/>
                <w:sz w:val="22"/>
                <w:szCs w:val="20"/>
              </w:rPr>
              <w:t xml:space="preserve"> O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80" w:dyaOrig="279">
                <v:shape id="_x0000_i1978" type="#_x0000_t75" style="width:9pt;height:14.25pt" o:ole="" fillcolor="window">
                  <v:imagedata r:id="rId148" o:title=""/>
                </v:shape>
                <o:OLEObject Type="Embed" ProgID="Equation.3" ShapeID="_x0000_i1978" DrawAspect="Content" ObjectID="_1455528472" r:id="rId149"/>
              </w:objec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</w:p>
        </w:tc>
        <w:tc>
          <w:tcPr>
            <w:tcW w:w="256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2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trHeight w:val="510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t>7</w:t>
            </w:r>
          </w:p>
        </w:tc>
        <w:tc>
          <w:tcPr>
            <w:tcW w:w="8770" w:type="dxa"/>
            <w:gridSpan w:val="3"/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فرمول ساختاري تركيبات زير را رسم كرده وشكل هندسي آنها را پيشگويي نماييد.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الف-   </w:t>
            </w:r>
            <w:r>
              <w:rPr>
                <w:rFonts w:cs="Traffic"/>
                <w:sz w:val="22"/>
                <w:szCs w:val="20"/>
              </w:rPr>
              <w:t>BF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80" w:dyaOrig="279">
                <v:shape id="_x0000_i1979" type="#_x0000_t75" style="width:9pt;height:14.25pt" o:ole="" fillcolor="window">
                  <v:imagedata r:id="rId150" o:title=""/>
                </v:shape>
                <o:OLEObject Type="Embed" ProgID="Equation.3" ShapeID="_x0000_i1979" DrawAspect="Content" ObjectID="_1455528473" r:id="rId151"/>
              </w:object>
            </w:r>
            <w:r>
              <w:rPr>
                <w:rFonts w:cs="Traffic"/>
                <w:sz w:val="16"/>
                <w:szCs w:val="20"/>
                <w:rtl/>
              </w:rPr>
              <w:t xml:space="preserve">                                                                                 ب-    </w:t>
            </w:r>
            <w:r>
              <w:rPr>
                <w:rFonts w:cs="Traffic"/>
                <w:sz w:val="22"/>
                <w:szCs w:val="20"/>
              </w:rPr>
              <w:t>SO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80" type="#_x0000_t75" style="width:8.25pt;height:14.25pt" o:ole="" fillcolor="window">
                  <v:imagedata r:id="rId152" o:title=""/>
                </v:shape>
                <o:OLEObject Type="Embed" ProgID="Equation.3" ShapeID="_x0000_i1980" DrawAspect="Content" ObjectID="_1455528474" r:id="rId153"/>
              </w:object>
            </w:r>
            <w:r>
              <w:rPr>
                <w:rFonts w:cs="Traffic"/>
                <w:sz w:val="16"/>
                <w:szCs w:val="20"/>
                <w:rtl/>
              </w:rPr>
              <w:t xml:space="preserve">   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                 </w: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ج-     </w:t>
            </w:r>
            <w:r>
              <w:rPr>
                <w:rFonts w:cs="Traffic"/>
                <w:sz w:val="22"/>
                <w:szCs w:val="20"/>
              </w:rPr>
              <w:t>NH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80" w:dyaOrig="279">
                <v:shape id="_x0000_i1981" type="#_x0000_t75" style="width:9pt;height:14.25pt" o:ole="" fillcolor="window">
                  <v:imagedata r:id="rId154" o:title=""/>
                </v:shape>
                <o:OLEObject Type="Embed" ProgID="Equation.3" ShapeID="_x0000_i1981" DrawAspect="Content" ObjectID="_1455528475" r:id="rId155"/>
              </w:object>
            </w:r>
            <w:r>
              <w:rPr>
                <w:rFonts w:cs="Traffic"/>
                <w:sz w:val="22"/>
                <w:szCs w:val="20"/>
                <w:rtl/>
              </w:rPr>
              <w:t xml:space="preserve">                                                                               د-</w:t>
            </w:r>
            <w:r>
              <w:rPr>
                <w:rFonts w:cs="Traffic"/>
                <w:sz w:val="22"/>
                <w:szCs w:val="20"/>
              </w:rPr>
              <w:t>H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82" type="#_x0000_t75" style="width:8.25pt;height:14.25pt" o:ole="" fillcolor="window">
                  <v:imagedata r:id="rId156" o:title=""/>
                </v:shape>
                <o:OLEObject Type="Embed" ProgID="Equation.3" ShapeID="_x0000_i1982" DrawAspect="Content" ObjectID="_1455528476" r:id="rId157"/>
              </w:object>
            </w:r>
            <w:r>
              <w:rPr>
                <w:rFonts w:cs="Traffic"/>
                <w:sz w:val="22"/>
                <w:szCs w:val="20"/>
              </w:rPr>
              <w:t xml:space="preserve"> O    </w: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</w:p>
          <w:p w:rsidR="00B96526" w:rsidRDefault="00B96526" w:rsidP="00AF625E">
            <w:pPr>
              <w:jc w:val="right"/>
              <w:rPr>
                <w:rFonts w:cs="Traffic"/>
                <w:sz w:val="22"/>
                <w:szCs w:val="20"/>
                <w:rtl/>
              </w:rPr>
            </w:pPr>
            <w:r>
              <w:rPr>
                <w:rFonts w:cs="Traffic"/>
                <w:sz w:val="22"/>
                <w:szCs w:val="20"/>
                <w:rtl/>
              </w:rPr>
              <w:t xml:space="preserve">    بقيه سئوالات در صفحه بعد       </w:t>
            </w:r>
          </w:p>
        </w:tc>
        <w:tc>
          <w:tcPr>
            <w:tcW w:w="256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2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trHeight w:val="510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t>8</w:t>
            </w:r>
          </w:p>
        </w:tc>
        <w:tc>
          <w:tcPr>
            <w:tcW w:w="8770" w:type="dxa"/>
            <w:gridSpan w:val="3"/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عدد اكسايش كربن را در تركيبات داده شده محاسبه نماييد.   </w:t>
            </w:r>
          </w:p>
          <w:p w:rsidR="00B96526" w:rsidRDefault="00B96526" w:rsidP="00AF625E">
            <w:pPr>
              <w:rPr>
                <w:rFonts w:cs="Traffic"/>
                <w:sz w:val="22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الف      </w:t>
            </w:r>
            <w:r>
              <w:rPr>
                <w:rFonts w:cs="Traffic"/>
                <w:sz w:val="22"/>
                <w:szCs w:val="20"/>
              </w:rPr>
              <w:t>CO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83" type="#_x0000_t75" style="width:8.25pt;height:14.25pt" o:ole="" fillcolor="window">
                  <v:imagedata r:id="rId140" o:title=""/>
                </v:shape>
                <o:OLEObject Type="Embed" ProgID="Equation.3" ShapeID="_x0000_i1983" DrawAspect="Content" ObjectID="_1455528477" r:id="rId158"/>
              </w:object>
            </w:r>
            <w:r>
              <w:rPr>
                <w:rFonts w:cs="Traffic"/>
                <w:sz w:val="22"/>
                <w:szCs w:val="20"/>
              </w:rPr>
              <w:t xml:space="preserve"> </w:t>
            </w:r>
            <w:r>
              <w:rPr>
                <w:rFonts w:cs="Traffic"/>
                <w:sz w:val="16"/>
                <w:szCs w:val="20"/>
                <w:rtl/>
              </w:rPr>
              <w:t xml:space="preserve">                    ب-  </w:t>
            </w:r>
            <w:r>
              <w:rPr>
                <w:rFonts w:cs="Traffic"/>
                <w:sz w:val="22"/>
                <w:szCs w:val="20"/>
              </w:rPr>
              <w:t>CH</w:t>
            </w:r>
            <w:r>
              <w:rPr>
                <w:rFonts w:cs="Traffic"/>
                <w:position w:val="-12"/>
                <w:sz w:val="22"/>
                <w:szCs w:val="20"/>
              </w:rPr>
              <w:object w:dxaOrig="160" w:dyaOrig="279">
                <v:shape id="_x0000_i1984" type="#_x0000_t75" style="width:8.25pt;height:14.25pt" o:ole="" fillcolor="window">
                  <v:imagedata r:id="rId159" o:title=""/>
                </v:shape>
                <o:OLEObject Type="Embed" ProgID="Equation.3" ShapeID="_x0000_i1984" DrawAspect="Content" ObjectID="_1455528478" r:id="rId160"/>
              </w:object>
            </w:r>
          </w:p>
        </w:tc>
        <w:tc>
          <w:tcPr>
            <w:tcW w:w="256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1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trHeight w:val="404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t>9</w:t>
            </w:r>
          </w:p>
        </w:tc>
        <w:tc>
          <w:tcPr>
            <w:tcW w:w="8770" w:type="dxa"/>
            <w:gridSpan w:val="3"/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الف-با رسم شكل عامل تشكيل پيوند كووالانسي را شرح دهيد.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ب-چرا بر اثر ضربه شبكه بلور نمك طعام متلاشي مي شود (رسم شكل ضروري است)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</w:tc>
        <w:tc>
          <w:tcPr>
            <w:tcW w:w="256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1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trHeight w:val="510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t>10</w:t>
            </w:r>
          </w:p>
        </w:tc>
        <w:tc>
          <w:tcPr>
            <w:tcW w:w="8770" w:type="dxa"/>
            <w:gridSpan w:val="3"/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فرمول ساختاري چند تركيب داده شده است ،فرمول شيميايي تركيبات داده شده را نوشته گروه عاملي را مشخص نماييد ونام خانواده آنها را بنويسيد.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الف -                             </w:t>
            </w:r>
            <w:r>
              <w:rPr>
                <w:rFonts w:cs="Traffic"/>
                <w:szCs w:val="20"/>
              </w:rPr>
              <w:t>C-C-O-H</w:t>
            </w:r>
            <w:r>
              <w:rPr>
                <w:rFonts w:cs="Traffic"/>
                <w:sz w:val="16"/>
                <w:szCs w:val="20"/>
                <w:rtl/>
              </w:rPr>
              <w:t xml:space="preserve">  </w:t>
            </w:r>
            <w:r>
              <w:rPr>
                <w:rFonts w:cs="Traffic"/>
                <w:szCs w:val="20"/>
              </w:rPr>
              <w:t>H-</w:t>
            </w:r>
            <w:r>
              <w:rPr>
                <w:rFonts w:cs="Traffic"/>
                <w:sz w:val="16"/>
                <w:szCs w:val="20"/>
                <w:rtl/>
              </w:rPr>
              <w:t xml:space="preserve">                                                        ب-    </w:t>
            </w:r>
            <w:r>
              <w:rPr>
                <w:rFonts w:cs="Traffic"/>
                <w:szCs w:val="20"/>
              </w:rPr>
              <w:t>H-C-C-O-C-C-H</w:t>
            </w:r>
            <w:r>
              <w:rPr>
                <w:rFonts w:cs="Traffic"/>
                <w:sz w:val="16"/>
                <w:szCs w:val="20"/>
                <w:rtl/>
              </w:rPr>
              <w:t xml:space="preserve">                             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</w:tc>
        <w:tc>
          <w:tcPr>
            <w:tcW w:w="256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2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cantSplit/>
          <w:trHeight w:val="348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t>11</w:t>
            </w:r>
          </w:p>
        </w:tc>
        <w:tc>
          <w:tcPr>
            <w:tcW w:w="8770" w:type="dxa"/>
            <w:gridSpan w:val="3"/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الف-دو تفاوت بين پيوند يوني وكوالانسي را نام ببريد.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ب-طول پيوند چيست وچه ارتباطي با انرژي پيوند دارد؟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</w:tc>
        <w:tc>
          <w:tcPr>
            <w:tcW w:w="256" w:type="dxa"/>
            <w:gridSpan w:val="2"/>
            <w:tcBorders>
              <w:right w:val="single" w:sz="4" w:space="0" w:color="auto"/>
            </w:tcBorders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2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1"/>
          <w:wAfter w:w="56" w:type="dxa"/>
          <w:trHeight w:val="360"/>
        </w:trPr>
        <w:tc>
          <w:tcPr>
            <w:tcW w:w="576" w:type="dxa"/>
            <w:gridSpan w:val="2"/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t>12</w:t>
            </w:r>
          </w:p>
        </w:tc>
        <w:tc>
          <w:tcPr>
            <w:tcW w:w="8770" w:type="dxa"/>
            <w:gridSpan w:val="3"/>
          </w:tcPr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>آلوتروپهاي كربن رابنويسيد وبگوييد كدام آلوتروپ الكتريسيته را هدايت مي كنند؟چرا؟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</w:tc>
        <w:tc>
          <w:tcPr>
            <w:tcW w:w="256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1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After w:val="2"/>
          <w:wAfter w:w="113" w:type="dxa"/>
          <w:trHeight w:val="350"/>
        </w:trPr>
        <w:tc>
          <w:tcPr>
            <w:tcW w:w="576" w:type="dxa"/>
            <w:gridSpan w:val="2"/>
            <w:tcBorders>
              <w:bottom w:val="nil"/>
            </w:tcBorders>
          </w:tcPr>
          <w:p w:rsidR="00B96526" w:rsidRDefault="00B96526" w:rsidP="00AF625E">
            <w:pPr>
              <w:rPr>
                <w:rFonts w:cs="Traffic"/>
                <w:sz w:val="16"/>
                <w:szCs w:val="16"/>
                <w:rtl/>
              </w:rPr>
            </w:pPr>
            <w:r>
              <w:rPr>
                <w:rFonts w:cs="Traffic"/>
                <w:sz w:val="16"/>
                <w:szCs w:val="16"/>
                <w:rtl/>
              </w:rPr>
              <w:t>13</w:t>
            </w:r>
          </w:p>
          <w:p w:rsidR="00B96526" w:rsidRPr="00B96526" w:rsidRDefault="00B96526" w:rsidP="00B96526">
            <w:pPr>
              <w:rPr>
                <w:rFonts w:cs="Traffic"/>
                <w:sz w:val="16"/>
                <w:szCs w:val="16"/>
                <w:rtl/>
              </w:rPr>
            </w:pPr>
          </w:p>
        </w:tc>
        <w:tc>
          <w:tcPr>
            <w:tcW w:w="8721" w:type="dxa"/>
            <w:gridSpan w:val="2"/>
          </w:tcPr>
          <w:p w:rsidR="00B96526" w:rsidRDefault="00B96526" w:rsidP="00B96526">
            <w:pPr>
              <w:rPr>
                <w:rFonts w:cs="Traffic"/>
                <w:sz w:val="16"/>
                <w:szCs w:val="20"/>
                <w:rtl/>
              </w:rPr>
            </w:pPr>
            <w:r>
              <w:rPr>
                <w:rFonts w:cs="Traffic"/>
                <w:sz w:val="16"/>
                <w:szCs w:val="20"/>
                <w:rtl/>
              </w:rPr>
              <w:t xml:space="preserve">آلكاني داراي 4 كربن است فرمول ساختاري آنرا رسم كنيد و تركيب شاخه دار آنرا نامگذاري كنيد . </w:t>
            </w:r>
          </w:p>
          <w:p w:rsidR="00B96526" w:rsidRDefault="00B96526" w:rsidP="00AF625E">
            <w:pPr>
              <w:rPr>
                <w:rFonts w:cs="Traffic"/>
                <w:sz w:val="16"/>
                <w:szCs w:val="20"/>
                <w:rtl/>
              </w:rPr>
            </w:pPr>
          </w:p>
        </w:tc>
        <w:tc>
          <w:tcPr>
            <w:tcW w:w="248" w:type="dxa"/>
            <w:gridSpan w:val="2"/>
          </w:tcPr>
          <w:p w:rsidR="00B96526" w:rsidRDefault="00B96526" w:rsidP="00AF625E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>1</w:t>
            </w:r>
          </w:p>
        </w:tc>
      </w:tr>
      <w:tr w:rsidR="00B96526" w:rsidTr="00450743">
        <w:tblPrEx>
          <w:tblCellMar>
            <w:top w:w="0" w:type="dxa"/>
            <w:bottom w:w="0" w:type="dxa"/>
          </w:tblCellMar>
        </w:tblPrEx>
        <w:trPr>
          <w:gridBefore w:val="1"/>
          <w:wBefore w:w="19" w:type="dxa"/>
          <w:cantSplit/>
          <w:trHeight w:val="4052"/>
        </w:trPr>
        <w:tc>
          <w:tcPr>
            <w:tcW w:w="9639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96526" w:rsidRDefault="00B96526" w:rsidP="00B96526">
            <w:pPr>
              <w:rPr>
                <w:sz w:val="16"/>
                <w:szCs w:val="20"/>
                <w:rtl/>
              </w:rPr>
            </w:pPr>
            <w:r>
              <w:rPr>
                <w:sz w:val="16"/>
                <w:szCs w:val="20"/>
                <w:rtl/>
              </w:rPr>
              <w:t xml:space="preserve">                                          </w:t>
            </w:r>
          </w:p>
        </w:tc>
      </w:tr>
    </w:tbl>
    <w:p w:rsidR="00B96526" w:rsidRDefault="00B96526" w:rsidP="00B96526">
      <w:pPr>
        <w:jc w:val="right"/>
        <w:rPr>
          <w:sz w:val="16"/>
          <w:szCs w:val="20"/>
        </w:rPr>
      </w:pPr>
    </w:p>
    <w:p w:rsidR="00B96526" w:rsidRDefault="00B96526" w:rsidP="00B96526">
      <w:pPr>
        <w:rPr>
          <w:rFonts w:cs="Yagut"/>
          <w:sz w:val="28"/>
          <w:szCs w:val="28"/>
          <w:rtl/>
          <w:lang w:bidi="ar-SA"/>
        </w:rPr>
      </w:pPr>
    </w:p>
    <w:p w:rsidR="00B96526" w:rsidRDefault="00B96526" w:rsidP="00B96526">
      <w:pPr>
        <w:rPr>
          <w:rFonts w:cs="Yagut"/>
          <w:sz w:val="28"/>
          <w:szCs w:val="28"/>
          <w:rtl/>
          <w:lang w:bidi="ar-SA"/>
        </w:rPr>
      </w:pPr>
    </w:p>
    <w:p w:rsidR="00B96526" w:rsidRDefault="00B96526" w:rsidP="00B96526">
      <w:pPr>
        <w:ind w:firstLine="720"/>
        <w:rPr>
          <w:rFonts w:cs="Yagut" w:hint="cs"/>
          <w:sz w:val="28"/>
          <w:szCs w:val="28"/>
          <w:rtl/>
          <w:lang w:bidi="ar-SA"/>
        </w:rPr>
      </w:pPr>
    </w:p>
    <w:p w:rsidR="00B96526" w:rsidRDefault="00B96526" w:rsidP="0006691F">
      <w:pPr>
        <w:ind w:firstLine="28"/>
        <w:rPr>
          <w:rFonts w:cs="Yagut" w:hint="cs"/>
          <w:sz w:val="28"/>
          <w:szCs w:val="28"/>
          <w:rtl/>
          <w:lang w:bidi="ar-SA"/>
        </w:rPr>
      </w:pPr>
    </w:p>
    <w:tbl>
      <w:tblPr>
        <w:tblStyle w:val="TableGrid"/>
        <w:bidiVisual/>
        <w:tblW w:w="0" w:type="auto"/>
        <w:tblLook w:val="01E0"/>
      </w:tblPr>
      <w:tblGrid>
        <w:gridCol w:w="10059"/>
        <w:gridCol w:w="647"/>
      </w:tblGrid>
      <w:tr w:rsidR="0006691F" w:rsidTr="00AF625E">
        <w:trPr>
          <w:trHeight w:val="1390"/>
        </w:trPr>
        <w:tc>
          <w:tcPr>
            <w:tcW w:w="10762" w:type="dxa"/>
            <w:gridSpan w:val="2"/>
          </w:tcPr>
          <w:p w:rsidR="0006691F" w:rsidRPr="002C417C" w:rsidRDefault="0006691F" w:rsidP="00AF625E">
            <w:pPr>
              <w:jc w:val="center"/>
              <w:rPr>
                <w:rFonts w:ascii="Antique Olive Compact" w:hAnsi="Antique Olive Compact" w:cs="B Titr" w:hint="cs"/>
                <w:sz w:val="20"/>
                <w:szCs w:val="20"/>
                <w:rtl/>
              </w:rPr>
            </w:pPr>
            <w:r w:rsidRPr="002C417C">
              <w:rPr>
                <w:rFonts w:ascii="Antique Olive Compact" w:hAnsi="Antique Olive Compact" w:cs="B Titr" w:hint="cs"/>
                <w:sz w:val="20"/>
                <w:szCs w:val="20"/>
                <w:rtl/>
              </w:rPr>
              <w:t xml:space="preserve">بسمه تعالی </w:t>
            </w:r>
          </w:p>
          <w:p w:rsidR="0006691F" w:rsidRDefault="0006691F" w:rsidP="00AF625E">
            <w:pPr>
              <w:jc w:val="center"/>
              <w:rPr>
                <w:rFonts w:ascii="Antique Olive Compact" w:hAnsi="Antique Olive Compact" w:cs="B Titr" w:hint="cs"/>
                <w:sz w:val="20"/>
                <w:szCs w:val="20"/>
                <w:rtl/>
              </w:rPr>
            </w:pPr>
            <w:r>
              <w:rPr>
                <w:rFonts w:ascii="Antique Olive Compact" w:hAnsi="Antique Olive Compact" w:cs="B Titr" w:hint="cs"/>
                <w:sz w:val="20"/>
                <w:szCs w:val="20"/>
                <w:rtl/>
              </w:rPr>
              <w:t>سوالات امتحاني درس شيمي 2 و آزمايشگاه</w:t>
            </w:r>
          </w:p>
          <w:p w:rsidR="0006691F" w:rsidRDefault="0006691F" w:rsidP="00AF625E">
            <w:pPr>
              <w:jc w:val="right"/>
              <w:rPr>
                <w:rFonts w:ascii="Antique Olive Compact" w:hAnsi="Antique Olive Compact" w:cs="B Titr" w:hint="cs"/>
                <w:sz w:val="20"/>
                <w:szCs w:val="20"/>
                <w:rtl/>
              </w:rPr>
            </w:pPr>
            <w:r>
              <w:rPr>
                <w:rFonts w:ascii="Antique Olive Compact" w:hAnsi="Antique Olive Compact" w:cs="B Titr" w:hint="cs"/>
                <w:sz w:val="20"/>
                <w:szCs w:val="20"/>
                <w:rtl/>
              </w:rPr>
              <w:t xml:space="preserve">تعداد صفحات سوال : 3 صفحه </w:t>
            </w:r>
          </w:p>
          <w:p w:rsidR="0006691F" w:rsidRPr="00F820D3" w:rsidRDefault="0006691F" w:rsidP="00AF625E">
            <w:pPr>
              <w:jc w:val="right"/>
              <w:rPr>
                <w:rFonts w:ascii="Antique Olive Compact" w:hAnsi="Antique Olive Compact" w:cs="B Titr" w:hint="cs"/>
                <w:sz w:val="20"/>
                <w:szCs w:val="20"/>
                <w:rtl/>
              </w:rPr>
            </w:pPr>
            <w:r>
              <w:rPr>
                <w:rFonts w:ascii="Antique Olive Compact" w:hAnsi="Antique Olive Compact" w:cs="B Titr" w:hint="cs"/>
                <w:sz w:val="20"/>
                <w:szCs w:val="20"/>
                <w:rtl/>
              </w:rPr>
              <w:t xml:space="preserve">زمان پاسخگويي : 100 دقيقه  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1ـ درستی یا نادرستی هر یک از عبارات زیر را با </w:t>
            </w:r>
            <w:r w:rsidRPr="0030526F">
              <w:rPr>
                <w:rFonts w:cs="B Titr" w:hint="cs"/>
                <w:sz w:val="20"/>
                <w:szCs w:val="20"/>
                <w:u w:val="single"/>
                <w:rtl/>
              </w:rPr>
              <w:t>ذکر دلیل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توضیح دهید.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الف) برای الکترون موجود در اربیتال </w:t>
            </w:r>
            <w:r w:rsidRPr="00A222D7">
              <w:rPr>
                <w:rFonts w:cs="B Titr"/>
              </w:rPr>
              <w:t>d</w:t>
            </w:r>
            <w:r w:rsidRPr="00A222D7">
              <w:rPr>
                <w:rFonts w:cs="B Titr"/>
                <w:vertAlign w:val="superscript"/>
              </w:rPr>
              <w:t>1</w:t>
            </w:r>
            <w:r>
              <w:rPr>
                <w:rFonts w:cs="B Titr" w:hint="cs"/>
                <w:sz w:val="20"/>
                <w:szCs w:val="20"/>
                <w:rtl/>
              </w:rPr>
              <w:t>3 عدد کوانتومی فرعی (</w:t>
            </w:r>
            <w:r>
              <w:rPr>
                <w:rFonts w:cs="B Titr"/>
                <w:sz w:val="20"/>
                <w:szCs w:val="20"/>
              </w:rPr>
              <w:t>L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) برابر  1  است.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ب) انرژی نخستین یونش  </w:t>
            </w:r>
            <w:r w:rsidRPr="00CF50E1">
              <w:rPr>
                <w:rFonts w:cs="B Titr"/>
                <w:position w:val="-12"/>
                <w:sz w:val="20"/>
                <w:szCs w:val="20"/>
                <w:rtl/>
              </w:rPr>
              <w:object w:dxaOrig="360" w:dyaOrig="360">
                <v:shape id="_x0000_i2165" type="#_x0000_t75" style="width:18pt;height:18pt" o:ole="">
                  <v:imagedata r:id="rId161" o:title=""/>
                </v:shape>
                <o:OLEObject Type="Embed" ProgID="Equation.3" ShapeID="_x0000_i2165" DrawAspect="Content" ObjectID="_1455528479" r:id="rId162"/>
              </w:object>
            </w:r>
            <w:r>
              <w:rPr>
                <w:rFonts w:cs="B Titr" w:hint="cs"/>
                <w:sz w:val="20"/>
                <w:szCs w:val="20"/>
                <w:rtl/>
              </w:rPr>
              <w:t xml:space="preserve">  از انرژی نخستین یونش  </w:t>
            </w:r>
            <w:r w:rsidRPr="00CF50E1">
              <w:rPr>
                <w:rFonts w:cs="B Titr"/>
                <w:position w:val="-12"/>
                <w:sz w:val="20"/>
                <w:szCs w:val="20"/>
                <w:rtl/>
              </w:rPr>
              <w:object w:dxaOrig="480" w:dyaOrig="360">
                <v:shape id="_x0000_i2166" type="#_x0000_t75" style="width:24pt;height:18pt" o:ole="">
                  <v:imagedata r:id="rId163" o:title=""/>
                </v:shape>
                <o:OLEObject Type="Embed" ProgID="Equation.3" ShapeID="_x0000_i2166" DrawAspect="Content" ObjectID="_1455528480" r:id="rId164"/>
              </w:object>
            </w:r>
            <w:r>
              <w:rPr>
                <w:rFonts w:cs="B Titr" w:hint="cs"/>
                <w:sz w:val="20"/>
                <w:szCs w:val="20"/>
                <w:rtl/>
              </w:rPr>
              <w:t xml:space="preserve">   بیشتر است .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Pr="00BF3E56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پ) در بلور نمک طعام هر یون  </w:t>
            </w:r>
            <w:r>
              <w:rPr>
                <w:rFonts w:cs="B Titr"/>
                <w:sz w:val="20"/>
                <w:szCs w:val="20"/>
              </w:rPr>
              <w:t>Na</w:t>
            </w:r>
            <w:r w:rsidRPr="00074A8C">
              <w:rPr>
                <w:rFonts w:cs="B Titr"/>
                <w:sz w:val="20"/>
                <w:szCs w:val="20"/>
                <w:vertAlign w:val="superscript"/>
              </w:rPr>
              <w:t>+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 توسط 6 یون  </w:t>
            </w:r>
            <w:r>
              <w:rPr>
                <w:rFonts w:cs="B Titr"/>
                <w:sz w:val="20"/>
                <w:szCs w:val="20"/>
              </w:rPr>
              <w:t>Cl</w:t>
            </w:r>
            <w:r w:rsidRPr="00074A8C">
              <w:rPr>
                <w:rFonts w:cs="B Titr"/>
                <w:sz w:val="20"/>
                <w:szCs w:val="20"/>
                <w:vertAlign w:val="superscript"/>
              </w:rPr>
              <w:t>-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 و هر یون </w:t>
            </w:r>
            <w:r>
              <w:rPr>
                <w:rFonts w:cs="B Titr"/>
                <w:sz w:val="20"/>
                <w:szCs w:val="20"/>
              </w:rPr>
              <w:t>Cl</w:t>
            </w:r>
            <w:r w:rsidRPr="00074A8C">
              <w:rPr>
                <w:rFonts w:cs="B Titr"/>
                <w:sz w:val="20"/>
                <w:szCs w:val="20"/>
                <w:vertAlign w:val="superscript"/>
              </w:rPr>
              <w:t>-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توسط یک یون </w:t>
            </w:r>
            <w:r>
              <w:rPr>
                <w:rFonts w:cs="B Titr"/>
                <w:sz w:val="20"/>
                <w:szCs w:val="20"/>
              </w:rPr>
              <w:t>Na</w:t>
            </w:r>
            <w:r w:rsidRPr="00074A8C">
              <w:rPr>
                <w:rFonts w:cs="B Titr"/>
                <w:sz w:val="20"/>
                <w:szCs w:val="20"/>
                <w:vertAlign w:val="superscript"/>
              </w:rPr>
              <w:t>+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احاطه شده است.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ت) عدد اکسایش فسفر در  </w:t>
            </w:r>
            <w:r w:rsidRPr="00303D4A">
              <w:rPr>
                <w:rFonts w:cs="B Titr"/>
                <w:position w:val="-10"/>
                <w:sz w:val="20"/>
                <w:szCs w:val="20"/>
                <w:rtl/>
              </w:rPr>
              <w:object w:dxaOrig="700" w:dyaOrig="360">
                <v:shape id="_x0000_i2167" type="#_x0000_t75" style="width:35.25pt;height:18pt" o:ole="">
                  <v:imagedata r:id="rId165" o:title=""/>
                </v:shape>
                <o:OLEObject Type="Embed" ProgID="Equation.3" ShapeID="_x0000_i2167" DrawAspect="Content" ObjectID="_1455528481" r:id="rId166"/>
              </w:object>
            </w:r>
            <w:r>
              <w:rPr>
                <w:rFonts w:cs="B Titr" w:hint="cs"/>
                <w:sz w:val="20"/>
                <w:szCs w:val="20"/>
                <w:rtl/>
              </w:rPr>
              <w:t xml:space="preserve">  برابر 5+ است. </w:t>
            </w:r>
          </w:p>
          <w:p w:rsidR="0006691F" w:rsidRPr="002175E2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</w:tc>
        <w:tc>
          <w:tcPr>
            <w:tcW w:w="648" w:type="dxa"/>
            <w:vAlign w:val="center"/>
          </w:tcPr>
          <w:p w:rsidR="0006691F" w:rsidRPr="009553D3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3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2ـ در جاهالی خالی عبارات مناسب بنویسید. </w:t>
            </w:r>
          </w:p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الف) بر اساس نظریه </w:t>
            </w:r>
            <w:r>
              <w:rPr>
                <w:rFonts w:hint="cs"/>
                <w:sz w:val="20"/>
                <w:szCs w:val="20"/>
                <w:rtl/>
              </w:rPr>
              <w:t>…………………………………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اتم ذره‌ای تقسیم ناپذیر است. </w:t>
            </w:r>
          </w:p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ب) بر اساس نظریه </w:t>
            </w:r>
            <w:r w:rsidRPr="00E3206D">
              <w:rPr>
                <w:rFonts w:cs="B Titr"/>
              </w:rPr>
              <w:t>VSEPR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پایدارترین آرایش برای مولکول  </w:t>
            </w:r>
            <w:r w:rsidRPr="00E3206D">
              <w:rPr>
                <w:rFonts w:cs="B Titr"/>
              </w:rPr>
              <w:t>SO</w:t>
            </w:r>
            <w:r w:rsidRPr="00E3206D">
              <w:rPr>
                <w:rFonts w:cs="B Titr"/>
                <w:vertAlign w:val="subscript"/>
              </w:rPr>
              <w:t>3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 با </w:t>
            </w:r>
            <w:r>
              <w:rPr>
                <w:rFonts w:hint="cs"/>
                <w:sz w:val="20"/>
                <w:szCs w:val="20"/>
                <w:rtl/>
              </w:rPr>
              <w:t>……………………………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قلمرو الکترونی در اطراف اتم مرکزی این مولکول هنگامی حاصل مي‌شود که زاویه پیوندی میان آنها به </w:t>
            </w:r>
            <w:r>
              <w:rPr>
                <w:rFonts w:hint="cs"/>
                <w:sz w:val="20"/>
                <w:szCs w:val="20"/>
                <w:rtl/>
              </w:rPr>
              <w:t>……………………………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درجه برسد. </w:t>
            </w:r>
          </w:p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پ) دگرشکلی از کربن که ساختار لایه‌ای دارد </w:t>
            </w:r>
            <w:r>
              <w:rPr>
                <w:rFonts w:hint="cs"/>
                <w:sz w:val="20"/>
                <w:szCs w:val="20"/>
                <w:rtl/>
              </w:rPr>
              <w:t>……………………………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 نام دارد. </w:t>
            </w:r>
          </w:p>
          <w:p w:rsidR="0006691F" w:rsidRPr="00EC2239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ت) بنزن سرگروه خانواده مهمی از هیدروکربنهاست که ترکیبهای  </w:t>
            </w:r>
            <w:r>
              <w:rPr>
                <w:rFonts w:hint="cs"/>
                <w:sz w:val="20"/>
                <w:szCs w:val="20"/>
                <w:rtl/>
              </w:rPr>
              <w:t xml:space="preserve">…………………………… </w:t>
            </w:r>
            <w:r w:rsidRPr="00C178CF">
              <w:rPr>
                <w:rFonts w:cs="B Titr" w:hint="cs"/>
                <w:sz w:val="20"/>
                <w:szCs w:val="20"/>
                <w:rtl/>
              </w:rPr>
              <w:t>گفته می‌شو</w:t>
            </w:r>
            <w:r>
              <w:rPr>
                <w:rFonts w:cs="B Titr" w:hint="cs"/>
                <w:sz w:val="20"/>
                <w:szCs w:val="20"/>
                <w:rtl/>
              </w:rPr>
              <w:t>ن</w:t>
            </w:r>
            <w:r w:rsidRPr="00C178CF">
              <w:rPr>
                <w:rFonts w:cs="B Titr" w:hint="cs"/>
                <w:sz w:val="20"/>
                <w:szCs w:val="20"/>
                <w:rtl/>
              </w:rPr>
              <w:t xml:space="preserve">د. </w:t>
            </w: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25/1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spacing w:line="312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3ـ هر یک از اصطلاحات زیر را تعریف کنید. </w:t>
            </w:r>
          </w:p>
          <w:p w:rsidR="0006691F" w:rsidRDefault="0006691F" w:rsidP="00AF625E">
            <w:pPr>
              <w:spacing w:line="312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>طول پیوند :</w:t>
            </w:r>
          </w:p>
          <w:p w:rsidR="0006691F" w:rsidRDefault="0006691F" w:rsidP="00AF625E">
            <w:pPr>
              <w:spacing w:line="312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>گروه عاملی :</w:t>
            </w:r>
          </w:p>
          <w:p w:rsidR="0006691F" w:rsidRDefault="0006691F" w:rsidP="00AF625E">
            <w:pPr>
              <w:spacing w:line="312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>انرژی شبکه :</w:t>
            </w: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5/1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4ـ با توجه به شکل نام پرتو شماره 2 حاصل از ماده پرتوزا را نوشته همچنین بار پرتو شماره 3 را مشخص کنید.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5/0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5ـ هر یک از موارد خواسته شده را بنویسید.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الف) آرایش الکترونی  </w:t>
            </w:r>
            <w:r w:rsidRPr="00110EFF">
              <w:rPr>
                <w:rFonts w:cs="B Titr"/>
                <w:position w:val="-12"/>
                <w:sz w:val="20"/>
                <w:szCs w:val="20"/>
                <w:rtl/>
              </w:rPr>
              <w:object w:dxaOrig="540" w:dyaOrig="360">
                <v:shape id="_x0000_i2168" type="#_x0000_t75" style="width:27pt;height:18pt" o:ole="">
                  <v:imagedata r:id="rId167" o:title=""/>
                </v:shape>
                <o:OLEObject Type="Embed" ProgID="Equation.3" ShapeID="_x0000_i2168" DrawAspect="Content" ObjectID="_1455528482" r:id="rId168"/>
              </w:object>
            </w:r>
            <w:r>
              <w:rPr>
                <w:rFonts w:cs="B Titr" w:hint="cs"/>
                <w:sz w:val="20"/>
                <w:szCs w:val="20"/>
                <w:rtl/>
              </w:rPr>
              <w:t xml:space="preserve">  با استفاده از گاز نجیب .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ب) نام و کاربرد مشهورترین اکتنید .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1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/>
                <w:noProof/>
                <w:sz w:val="20"/>
                <w:szCs w:val="20"/>
                <w:rtl/>
              </w:rPr>
              <w:pict>
                <v:shape id="_x0000_s1224" type="#_x0000_t202" style="position:absolute;left:0;text-align:left;margin-left:-1.75pt;margin-top:18.75pt;width:248.2pt;height:80.45pt;z-index:251855872;mso-position-horizontal-relative:text;mso-position-vertical-relative:text" filled="f" stroked="f">
                  <v:textbox style="mso-next-textbox:#_x0000_s1224"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jc w:val="center"/>
                          <w:tblInd w:w="-819" w:type="dxa"/>
                          <w:tblLook w:val="01E0"/>
                        </w:tblPr>
                        <w:tblGrid>
                          <w:gridCol w:w="910"/>
                          <w:gridCol w:w="844"/>
                          <w:gridCol w:w="720"/>
                          <w:gridCol w:w="720"/>
                          <w:gridCol w:w="726"/>
                          <w:gridCol w:w="774"/>
                        </w:tblGrid>
                        <w:tr w:rsidR="008A42A3" w:rsidRPr="00B72949">
                          <w:trPr>
                            <w:jc w:val="center"/>
                          </w:trPr>
                          <w:tc>
                            <w:tcPr>
                              <w:tcW w:w="910" w:type="dxa"/>
                              <w:tcBorders>
                                <w:top w:val="nil"/>
                                <w:left w:val="nil"/>
                              </w:tcBorders>
                              <w:vAlign w:val="center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  <w:t>18</w:t>
                              </w:r>
                            </w:p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cs="B Titr"/>
                                  <w:b/>
                                  <w:bCs/>
                                  <w:sz w:val="20"/>
                                  <w:szCs w:val="20"/>
                                </w:rPr>
                                <w:t xml:space="preserve">VIII </w:t>
                              </w:r>
                              <w:r w:rsidRPr="008F494E">
                                <w:rPr>
                                  <w:rFonts w:cs="B Titr"/>
                                  <w:b/>
                                  <w:bCs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844" w:type="dxa"/>
                              <w:tcBorders>
                                <w:top w:val="nil"/>
                              </w:tcBorders>
                              <w:vAlign w:val="center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  <w:t>17</w:t>
                              </w:r>
                            </w:p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cs="B Titr"/>
                                  <w:b/>
                                  <w:bCs/>
                                  <w:sz w:val="20"/>
                                  <w:szCs w:val="20"/>
                                </w:rPr>
                                <w:t xml:space="preserve">VII </w:t>
                              </w:r>
                              <w:r w:rsidRPr="008F494E">
                                <w:rPr>
                                  <w:rFonts w:cs="B Titr"/>
                                  <w:b/>
                                  <w:bCs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720" w:type="dxa"/>
                              <w:tcBorders>
                                <w:top w:val="nil"/>
                              </w:tcBorders>
                              <w:vAlign w:val="center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  <w:t>15</w:t>
                              </w:r>
                            </w:p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cs="B Titr"/>
                                  <w:b/>
                                  <w:bCs/>
                                  <w:sz w:val="20"/>
                                  <w:szCs w:val="20"/>
                                </w:rPr>
                                <w:t xml:space="preserve">V </w:t>
                              </w:r>
                              <w:r w:rsidRPr="008F494E">
                                <w:rPr>
                                  <w:rFonts w:cs="B Titr"/>
                                  <w:b/>
                                  <w:bCs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720" w:type="dxa"/>
                              <w:tcBorders>
                                <w:top w:val="nil"/>
                              </w:tcBorders>
                              <w:vAlign w:val="center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  <w:t>2</w:t>
                              </w:r>
                            </w:p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cs="B Titr"/>
                                  <w:b/>
                                  <w:bCs/>
                                  <w:sz w:val="20"/>
                                  <w:szCs w:val="20"/>
                                </w:rPr>
                                <w:t xml:space="preserve">II </w:t>
                              </w:r>
                              <w:r w:rsidRPr="008F494E">
                                <w:rPr>
                                  <w:rFonts w:cs="B Titr"/>
                                  <w:b/>
                                  <w:bCs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726" w:type="dxa"/>
                              <w:tcBorders>
                                <w:top w:val="nil"/>
                              </w:tcBorders>
                              <w:vAlign w:val="center"/>
                            </w:tcPr>
                            <w:p w:rsidR="008A42A3" w:rsidRDefault="008A42A3" w:rsidP="00AF625E">
                              <w:pPr>
                                <w:jc w:val="center"/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  <w:t>1</w:t>
                              </w:r>
                            </w:p>
                            <w:p w:rsidR="008A42A3" w:rsidRPr="008F494E" w:rsidRDefault="008A42A3" w:rsidP="00AF625E">
                              <w:pPr>
                                <w:jc w:val="center"/>
                                <w:rPr>
                                  <w:rFonts w:cs="B Titr" w:hint="cs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8F494E">
                                <w:rPr>
                                  <w:rFonts w:cs="B Titr"/>
                                  <w:b/>
                                  <w:bCs/>
                                  <w:sz w:val="20"/>
                                  <w:szCs w:val="20"/>
                                </w:rPr>
                                <w:t>I</w:t>
                              </w:r>
                              <w:r>
                                <w:rPr>
                                  <w:rFonts w:cs="B Titr"/>
                                  <w:b/>
                                  <w:bCs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8F494E">
                                <w:rPr>
                                  <w:rFonts w:cs="B Titr"/>
                                  <w:b/>
                                  <w:bCs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774" w:type="dxa"/>
                              <w:tcBorders>
                                <w:top w:val="nil"/>
                                <w:right w:val="nil"/>
                                <w:tl2br w:val="single" w:sz="4" w:space="0" w:color="auto"/>
                              </w:tcBorders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B72949"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  <w:t>گروه</w:t>
                              </w:r>
                            </w:p>
                            <w:p w:rsidR="008A42A3" w:rsidRPr="00B72949" w:rsidRDefault="008A42A3" w:rsidP="00AF625E">
                              <w:pPr>
                                <w:jc w:val="right"/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  <w:t>دوره</w:t>
                              </w:r>
                            </w:p>
                          </w:tc>
                        </w:tr>
                        <w:tr w:rsidR="008A42A3" w:rsidRPr="00B72949">
                          <w:trPr>
                            <w:trHeight w:val="61"/>
                            <w:jc w:val="center"/>
                          </w:trPr>
                          <w:tc>
                            <w:tcPr>
                              <w:tcW w:w="910" w:type="dxa"/>
                              <w:tcBorders>
                                <w:left w:val="nil"/>
                              </w:tcBorders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 w:hint="cs"/>
                                  <w:sz w:val="16"/>
                                  <w:szCs w:val="16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44" w:type="dxa"/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</w:rPr>
                              </w:pPr>
                              <w:r w:rsidRPr="00983FF5">
                                <w:rPr>
                                  <w:rFonts w:cs="B Titr"/>
                                </w:rPr>
                                <w:t>J</w:t>
                              </w:r>
                            </w:p>
                          </w:tc>
                          <w:tc>
                            <w:tcPr>
                              <w:tcW w:w="720" w:type="dxa"/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</w:rPr>
                              </w:pPr>
                              <w:r w:rsidRPr="00BC20E0">
                                <w:rPr>
                                  <w:rFonts w:cs="B Titr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720" w:type="dxa"/>
                              <w:vAlign w:val="center"/>
                            </w:tcPr>
                            <w:p w:rsidR="008A42A3" w:rsidRPr="00BC20E0" w:rsidRDefault="008A42A3" w:rsidP="00AF625E">
                              <w:pPr>
                                <w:jc w:val="center"/>
                                <w:rPr>
                                  <w:rFonts w:cs="B Titr"/>
                                </w:rPr>
                              </w:pPr>
                              <w:r w:rsidRPr="00BC20E0">
                                <w:rPr>
                                  <w:rFonts w:cs="B Titr"/>
                                </w:rPr>
                                <w:t>M</w:t>
                              </w:r>
                            </w:p>
                          </w:tc>
                          <w:tc>
                            <w:tcPr>
                              <w:tcW w:w="726" w:type="dxa"/>
                              <w:vAlign w:val="center"/>
                            </w:tcPr>
                            <w:p w:rsidR="008A42A3" w:rsidRPr="00A37058" w:rsidRDefault="008A42A3" w:rsidP="00AF625E">
                              <w:pPr>
                                <w:jc w:val="center"/>
                                <w:rPr>
                                  <w:rFonts w:cs="B Titr"/>
                                </w:rPr>
                              </w:pPr>
                              <w:r w:rsidRPr="00A37058">
                                <w:rPr>
                                  <w:rFonts w:cs="B Titr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774" w:type="dxa"/>
                              <w:tcBorders>
                                <w:right w:val="nil"/>
                              </w:tcBorders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  <w:rtl/>
                                </w:rPr>
                              </w:pPr>
                            </w:p>
                          </w:tc>
                        </w:tr>
                        <w:tr w:rsidR="008A42A3" w:rsidRPr="00B72949">
                          <w:trPr>
                            <w:trHeight w:val="61"/>
                            <w:jc w:val="center"/>
                          </w:trPr>
                          <w:tc>
                            <w:tcPr>
                              <w:tcW w:w="910" w:type="dxa"/>
                              <w:tcBorders>
                                <w:left w:val="nil"/>
                              </w:tcBorders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44" w:type="dxa"/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</w:rPr>
                              </w:pPr>
                              <w:r w:rsidRPr="00BD1A01">
                                <w:rPr>
                                  <w:rFonts w:cs="B Titr"/>
                                </w:rPr>
                                <w:t>P</w:t>
                              </w:r>
                            </w:p>
                          </w:tc>
                          <w:tc>
                            <w:tcPr>
                              <w:tcW w:w="720" w:type="dxa"/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</w:rPr>
                              </w:pPr>
                              <w:r w:rsidRPr="00BD1A01">
                                <w:rPr>
                                  <w:rFonts w:cs="B Titr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720" w:type="dxa"/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726" w:type="dxa"/>
                              <w:vAlign w:val="center"/>
                            </w:tcPr>
                            <w:p w:rsidR="008A42A3" w:rsidRPr="00A37058" w:rsidRDefault="008A42A3" w:rsidP="00AF625E">
                              <w:pPr>
                                <w:jc w:val="center"/>
                                <w:rPr>
                                  <w:rFonts w:cs="B Titr"/>
                                </w:rPr>
                              </w:pPr>
                              <w:r w:rsidRPr="00A37058">
                                <w:rPr>
                                  <w:rFonts w:cs="B Titr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74" w:type="dxa"/>
                              <w:tcBorders>
                                <w:right w:val="nil"/>
                              </w:tcBorders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  <w:rtl/>
                                </w:rPr>
                              </w:pPr>
                            </w:p>
                          </w:tc>
                        </w:tr>
                        <w:tr w:rsidR="008A42A3" w:rsidRPr="00B72949">
                          <w:trPr>
                            <w:trHeight w:val="61"/>
                            <w:jc w:val="center"/>
                          </w:trPr>
                          <w:tc>
                            <w:tcPr>
                              <w:tcW w:w="910" w:type="dxa"/>
                              <w:tcBorders>
                                <w:left w:val="nil"/>
                                <w:bottom w:val="nil"/>
                              </w:tcBorders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44" w:type="dxa"/>
                              <w:tcBorders>
                                <w:bottom w:val="nil"/>
                              </w:tcBorders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</w:rPr>
                              </w:pPr>
                              <w:r w:rsidRPr="009F4E8C">
                                <w:rPr>
                                  <w:rFonts w:cs="B Titr"/>
                                </w:rPr>
                                <w:t>q</w:t>
                              </w:r>
                            </w:p>
                          </w:tc>
                          <w:tc>
                            <w:tcPr>
                              <w:tcW w:w="720" w:type="dxa"/>
                              <w:tcBorders>
                                <w:bottom w:val="nil"/>
                              </w:tcBorders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</w:rPr>
                              </w:pPr>
                              <w:r w:rsidRPr="009F4E8C">
                                <w:rPr>
                                  <w:rFonts w:cs="B Titr"/>
                                </w:rPr>
                                <w:t>D</w:t>
                              </w:r>
                            </w:p>
                          </w:tc>
                          <w:tc>
                            <w:tcPr>
                              <w:tcW w:w="720" w:type="dxa"/>
                              <w:tcBorders>
                                <w:bottom w:val="nil"/>
                              </w:tcBorders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726" w:type="dxa"/>
                              <w:tcBorders>
                                <w:bottom w:val="nil"/>
                              </w:tcBorders>
                              <w:vAlign w:val="center"/>
                            </w:tcPr>
                            <w:p w:rsidR="008A42A3" w:rsidRPr="00A37058" w:rsidRDefault="008A42A3" w:rsidP="00AF625E">
                              <w:pPr>
                                <w:jc w:val="center"/>
                                <w:rPr>
                                  <w:rFonts w:cs="B Titr"/>
                                </w:rPr>
                              </w:pPr>
                              <w:r w:rsidRPr="00A37058">
                                <w:rPr>
                                  <w:rFonts w:cs="B Titr"/>
                                </w:rPr>
                                <w:t>z</w:t>
                              </w:r>
                            </w:p>
                          </w:tc>
                          <w:tc>
                            <w:tcPr>
                              <w:tcW w:w="774" w:type="dxa"/>
                              <w:tcBorders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:rsidR="008A42A3" w:rsidRPr="00B72949" w:rsidRDefault="008A42A3" w:rsidP="00AF625E">
                              <w:pPr>
                                <w:jc w:val="center"/>
                                <w:rPr>
                                  <w:rFonts w:cs="B Titr"/>
                                  <w:sz w:val="16"/>
                                  <w:szCs w:val="16"/>
                                  <w:rtl/>
                                </w:rPr>
                              </w:pPr>
                            </w:p>
                          </w:tc>
                        </w:tr>
                      </w:tbl>
                      <w:p w:rsidR="008A42A3" w:rsidRPr="00B72949" w:rsidRDefault="008A42A3" w:rsidP="0006691F">
                        <w:pPr>
                          <w:jc w:val="center"/>
                          <w:rPr>
                            <w:rFonts w:cs="B Titr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rFonts w:cs="B Titr" w:hint="cs"/>
                <w:sz w:val="20"/>
                <w:szCs w:val="20"/>
                <w:rtl/>
              </w:rPr>
              <w:t xml:space="preserve">6ـ جدول روبرو بخشی از جدول تناوبی است با توجه به آن به سوالات داده شده پاسخ دهید. </w:t>
            </w:r>
          </w:p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الف) الکترونگاتیوی عنصر </w:t>
            </w:r>
            <w:r w:rsidRPr="009F7F46">
              <w:rPr>
                <w:rFonts w:cs="B Titr"/>
              </w:rPr>
              <w:t>M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بیشتر است یا </w:t>
            </w:r>
            <w:r w:rsidRPr="009F7F46">
              <w:rPr>
                <w:rFonts w:cs="B Titr"/>
              </w:rPr>
              <w:t>J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؟</w:t>
            </w:r>
          </w:p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lastRenderedPageBreak/>
              <w:t xml:space="preserve">ب) شعاع اتمی عنصر </w:t>
            </w:r>
            <w:r w:rsidRPr="009F7F46">
              <w:rPr>
                <w:rFonts w:cs="B Titr"/>
              </w:rPr>
              <w:t>A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بیشتر است یا </w:t>
            </w:r>
            <w:r w:rsidRPr="009F7F46">
              <w:rPr>
                <w:rFonts w:cs="B Titr"/>
              </w:rPr>
              <w:t>B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؟</w:t>
            </w:r>
          </w:p>
          <w:p w:rsidR="0006691F" w:rsidRPr="006F21D5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پ) کدام عنصر به دوره چهارم و گروه فلزات قلیایی تعلق دارد؟ </w:t>
            </w: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lastRenderedPageBreak/>
              <w:t>75/0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lastRenderedPageBreak/>
              <w:t xml:space="preserve">7ـ نام یا فرمول شیمیایی هر یک از ترکیبات زیر را بنویسید. </w:t>
            </w:r>
          </w:p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گوگرد هگزا فلوئورید </w:t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 w:hint="cs"/>
                <w:sz w:val="20"/>
                <w:szCs w:val="20"/>
                <w:rtl/>
              </w:rPr>
              <w:t xml:space="preserve">منگنز </w:t>
            </w:r>
            <w:r w:rsidRPr="00EB2F27">
              <w:rPr>
                <w:rFonts w:cs="B Titr"/>
              </w:rPr>
              <w:t>II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اکسید </w:t>
            </w:r>
          </w:p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 w:rsidRPr="00943123">
              <w:rPr>
                <w:rFonts w:cs="B Titr"/>
                <w:position w:val="-10"/>
                <w:sz w:val="20"/>
                <w:szCs w:val="20"/>
                <w:rtl/>
              </w:rPr>
              <w:object w:dxaOrig="1200" w:dyaOrig="340">
                <v:shape id="_x0000_i2169" type="#_x0000_t75" style="width:60pt;height:17.25pt" o:ole="">
                  <v:imagedata r:id="rId169" o:title=""/>
                </v:shape>
                <o:OLEObject Type="Embed" ProgID="Equation.3" ShapeID="_x0000_i2169" DrawAspect="Content" ObjectID="_1455528483" r:id="rId170"/>
              </w:object>
            </w:r>
            <w:r>
              <w:rPr>
                <w:rFonts w:cs="B Titr" w:hint="cs"/>
                <w:sz w:val="20"/>
                <w:szCs w:val="20"/>
                <w:rtl/>
              </w:rPr>
              <w:t xml:space="preserve"> </w:t>
            </w:r>
            <w:r>
              <w:rPr>
                <w:rFonts w:cs="B Titr" w:hint="cs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 w:rsidRPr="00AD354F">
              <w:rPr>
                <w:rFonts w:cs="B Titr"/>
                <w:position w:val="-12"/>
                <w:sz w:val="20"/>
                <w:szCs w:val="20"/>
                <w:rtl/>
              </w:rPr>
              <w:object w:dxaOrig="780" w:dyaOrig="360">
                <v:shape id="_x0000_i2170" type="#_x0000_t75" style="width:39pt;height:18pt" o:ole="">
                  <v:imagedata r:id="rId171" o:title=""/>
                </v:shape>
                <o:OLEObject Type="Embed" ProgID="Equation.3" ShapeID="_x0000_i2170" DrawAspect="Content" ObjectID="_1455528484" r:id="rId172"/>
              </w:object>
            </w:r>
            <w:r>
              <w:rPr>
                <w:rFonts w:cs="B Titr" w:hint="cs"/>
                <w:sz w:val="20"/>
                <w:szCs w:val="20"/>
                <w:rtl/>
              </w:rPr>
              <w:t xml:space="preserve">  </w:t>
            </w:r>
          </w:p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 w:rsidRPr="00806695">
              <w:rPr>
                <w:rFonts w:cs="B Titr"/>
                <w:position w:val="-10"/>
                <w:sz w:val="20"/>
                <w:szCs w:val="20"/>
                <w:rtl/>
              </w:rPr>
              <w:object w:dxaOrig="440" w:dyaOrig="340">
                <v:shape id="_x0000_i2171" type="#_x0000_t75" style="width:21.75pt;height:17.25pt" o:ole="">
                  <v:imagedata r:id="rId173" o:title=""/>
                </v:shape>
                <o:OLEObject Type="Embed" ProgID="Equation.3" ShapeID="_x0000_i2171" DrawAspect="Content" ObjectID="_1455528485" r:id="rId174"/>
              </w:object>
            </w:r>
            <w:r>
              <w:rPr>
                <w:rFonts w:cs="B Titr" w:hint="cs"/>
                <w:sz w:val="20"/>
                <w:szCs w:val="20"/>
                <w:rtl/>
              </w:rPr>
              <w:t xml:space="preserve"> </w:t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 w:hint="cs"/>
                <w:sz w:val="20"/>
                <w:szCs w:val="20"/>
                <w:rtl/>
              </w:rPr>
              <w:t xml:space="preserve"> </w:t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 w:rsidRPr="004D291D">
              <w:rPr>
                <w:rFonts w:cs="B Titr"/>
                <w:position w:val="-4"/>
                <w:sz w:val="20"/>
                <w:szCs w:val="20"/>
                <w:rtl/>
              </w:rPr>
              <w:object w:dxaOrig="499" w:dyaOrig="260">
                <v:shape id="_x0000_i2172" type="#_x0000_t75" style="width:24.75pt;height:12.75pt" o:ole="">
                  <v:imagedata r:id="rId175" o:title=""/>
                </v:shape>
                <o:OLEObject Type="Embed" ProgID="Equation.3" ShapeID="_x0000_i2172" DrawAspect="Content" ObjectID="_1455528486" r:id="rId176"/>
              </w:object>
            </w:r>
            <w:r>
              <w:rPr>
                <w:rFonts w:cs="B Titr" w:hint="cs"/>
                <w:sz w:val="20"/>
                <w:szCs w:val="20"/>
                <w:rtl/>
              </w:rPr>
              <w:t xml:space="preserve"> </w:t>
            </w:r>
          </w:p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دی نیتروژن تری اکسید </w:t>
            </w: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75/1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>8ـ علت هر یک از موارد زیر را توضیح دهید .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الف) سخت و شکننده بودن نمک ها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ب) بالاتر بودن دمای جوش </w:t>
            </w:r>
            <w:r>
              <w:rPr>
                <w:rFonts w:cs="B Titr"/>
                <w:sz w:val="20"/>
                <w:szCs w:val="20"/>
              </w:rPr>
              <w:t>Br</w:t>
            </w:r>
            <w:r w:rsidRPr="0079645F">
              <w:rPr>
                <w:rFonts w:cs="B Titr"/>
                <w:sz w:val="20"/>
                <w:szCs w:val="20"/>
                <w:vertAlign w:val="subscript"/>
              </w:rPr>
              <w:t>2</w:t>
            </w:r>
            <w:r w:rsidRPr="0079645F">
              <w:rPr>
                <w:rFonts w:cs="B Titr" w:hint="cs"/>
                <w:sz w:val="20"/>
                <w:szCs w:val="20"/>
                <w:vertAlign w:val="subscript"/>
                <w:rtl/>
              </w:rPr>
              <w:t xml:space="preserve"> 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از </w:t>
            </w:r>
            <w:r>
              <w:rPr>
                <w:rFonts w:cs="B Titr"/>
                <w:sz w:val="20"/>
                <w:szCs w:val="20"/>
              </w:rPr>
              <w:t>Cl</w:t>
            </w:r>
            <w:r w:rsidRPr="0079645F">
              <w:rPr>
                <w:rFonts w:cs="B Titr"/>
                <w:sz w:val="20"/>
                <w:szCs w:val="20"/>
                <w:vertAlign w:val="subscript"/>
              </w:rPr>
              <w:t>2</w:t>
            </w:r>
          </w:p>
          <w:p w:rsidR="0006691F" w:rsidRPr="007112BC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1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9ـ جرم 72/2 گرم نمک باریم کلرید پس از خشک شدن برابر 32/2 گرم است. تعداد مولکولهای آب تبلور در  </w:t>
            </w:r>
            <w:r w:rsidRPr="00D62326">
              <w:rPr>
                <w:rFonts w:cs="B Titr"/>
              </w:rPr>
              <w:t>BaCl</w:t>
            </w:r>
            <w:r w:rsidRPr="00D62326">
              <w:rPr>
                <w:rFonts w:cs="B Titr"/>
                <w:vertAlign w:val="subscript"/>
              </w:rPr>
              <w:t>2</w:t>
            </w:r>
            <w:r w:rsidRPr="00D62326">
              <w:rPr>
                <w:rFonts w:cs="B Titr"/>
              </w:rPr>
              <w:t>.nH</w:t>
            </w:r>
            <w:r w:rsidRPr="00D62326">
              <w:rPr>
                <w:rFonts w:cs="B Titr"/>
                <w:vertAlign w:val="subscript"/>
              </w:rPr>
              <w:t>2</w:t>
            </w:r>
            <w:r w:rsidRPr="00D62326">
              <w:rPr>
                <w:rFonts w:cs="B Titr"/>
              </w:rPr>
              <w:t>O</w:t>
            </w:r>
            <w:r w:rsidRPr="00D62326">
              <w:rPr>
                <w:rFonts w:cs="B Titr" w:hint="cs"/>
                <w:rtl/>
              </w:rPr>
              <w:t xml:space="preserve"> 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را محاسبه کنید. </w:t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 w:hint="cs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 w:hint="cs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 w:hint="cs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 w:hint="cs"/>
                <w:sz w:val="20"/>
                <w:szCs w:val="20"/>
                <w:rtl/>
              </w:rPr>
              <w:tab/>
            </w:r>
            <w:r>
              <w:rPr>
                <w:rFonts w:cs="B Titr"/>
                <w:sz w:val="20"/>
                <w:szCs w:val="20"/>
                <w:rtl/>
              </w:rPr>
              <w:tab/>
            </w:r>
            <w:r>
              <w:rPr>
                <w:rFonts w:cs="B Titr" w:hint="cs"/>
                <w:sz w:val="20"/>
                <w:szCs w:val="20"/>
                <w:rtl/>
              </w:rPr>
              <w:t xml:space="preserve">( 16 = </w:t>
            </w:r>
            <w:r w:rsidRPr="001A766A">
              <w:rPr>
                <w:rFonts w:cs="B Titr"/>
              </w:rPr>
              <w:t>O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، 1 = </w:t>
            </w:r>
            <w:r w:rsidRPr="001A766A">
              <w:rPr>
                <w:rFonts w:cs="B Titr"/>
              </w:rPr>
              <w:t>H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، 5/35 = </w:t>
            </w:r>
            <w:r w:rsidRPr="001A766A">
              <w:rPr>
                <w:rFonts w:cs="B Titr"/>
              </w:rPr>
              <w:t>Cl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، 137 = </w:t>
            </w:r>
            <w:r w:rsidRPr="001A766A">
              <w:rPr>
                <w:rFonts w:cs="B Titr"/>
              </w:rPr>
              <w:t>Ba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)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1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10ـ در هر مورد با </w:t>
            </w:r>
            <w:r w:rsidRPr="00C8781B">
              <w:rPr>
                <w:rFonts w:cs="B Titr" w:hint="cs"/>
                <w:sz w:val="20"/>
                <w:szCs w:val="20"/>
                <w:u w:val="single"/>
                <w:rtl/>
              </w:rPr>
              <w:t>ذکر دلیل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ترکیبات داده شده را </w:t>
            </w:r>
            <w:r w:rsidRPr="00C8781B">
              <w:rPr>
                <w:rFonts w:cs="B Titr" w:hint="cs"/>
                <w:sz w:val="20"/>
                <w:szCs w:val="20"/>
                <w:u w:val="single"/>
                <w:rtl/>
              </w:rPr>
              <w:t xml:space="preserve">از نظر ویژگی ذکر شده 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در پرانتز مقایسه کنید.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الف) </w:t>
            </w:r>
            <w:r w:rsidRPr="00414B4F">
              <w:rPr>
                <w:rFonts w:cs="B Titr"/>
              </w:rPr>
              <w:t>KF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و </w:t>
            </w:r>
            <w:r w:rsidRPr="00414B4F">
              <w:rPr>
                <w:rFonts w:cs="B Titr"/>
              </w:rPr>
              <w:t>KBr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(دمای ذوب)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ب) </w:t>
            </w:r>
            <w:r w:rsidRPr="00860F02">
              <w:rPr>
                <w:rFonts w:cs="B Titr"/>
              </w:rPr>
              <w:t>MgO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و </w:t>
            </w:r>
            <w:r w:rsidRPr="00860F02">
              <w:rPr>
                <w:rFonts w:cs="B Titr"/>
              </w:rPr>
              <w:t>MgF</w:t>
            </w:r>
            <w:r w:rsidRPr="00860F02">
              <w:rPr>
                <w:rFonts w:cs="B Titr"/>
                <w:vertAlign w:val="subscript"/>
              </w:rPr>
              <w:t>2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(انرژی شبکه بلور)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پ) </w:t>
            </w:r>
            <w:r w:rsidRPr="003D00F9">
              <w:rPr>
                <w:rFonts w:cs="B Titr"/>
              </w:rPr>
              <w:t>NCl</w:t>
            </w:r>
            <w:r w:rsidRPr="003D00F9">
              <w:rPr>
                <w:rFonts w:cs="B Titr"/>
                <w:vertAlign w:val="subscript"/>
              </w:rPr>
              <w:t>3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و </w:t>
            </w:r>
            <w:r w:rsidRPr="003D00F9">
              <w:rPr>
                <w:rFonts w:cs="B Titr"/>
              </w:rPr>
              <w:t>CCl</w:t>
            </w:r>
            <w:r w:rsidRPr="003D00F9">
              <w:rPr>
                <w:rFonts w:cs="B Titr"/>
                <w:vertAlign w:val="subscript"/>
              </w:rPr>
              <w:t>4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(قطبی یا ناقطبی بودن مولکول)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ت) </w:t>
            </w:r>
            <w:r w:rsidRPr="00D0105E">
              <w:rPr>
                <w:rFonts w:cs="B Titr"/>
              </w:rPr>
              <w:t>H</w:t>
            </w:r>
            <w:r w:rsidRPr="00D0105E">
              <w:rPr>
                <w:rFonts w:cs="B Titr"/>
                <w:vertAlign w:val="subscript"/>
              </w:rPr>
              <w:t>2</w:t>
            </w:r>
            <w:r w:rsidRPr="00D0105E">
              <w:rPr>
                <w:rFonts w:cs="B Titr"/>
              </w:rPr>
              <w:t>S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و </w:t>
            </w:r>
            <w:r w:rsidRPr="00D0105E">
              <w:rPr>
                <w:rFonts w:cs="B Titr"/>
              </w:rPr>
              <w:t>H</w:t>
            </w:r>
            <w:r w:rsidRPr="00D0105E">
              <w:rPr>
                <w:rFonts w:cs="B Titr"/>
                <w:vertAlign w:val="subscript"/>
              </w:rPr>
              <w:t>2</w:t>
            </w:r>
            <w:r w:rsidRPr="00D0105E">
              <w:rPr>
                <w:rFonts w:cs="B Titr"/>
              </w:rPr>
              <w:t>O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(دمای جوش) 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3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11ـ فرمول تجربی ترکیبی </w:t>
            </w:r>
            <w:r w:rsidRPr="00D53933">
              <w:rPr>
                <w:rFonts w:cs="B Titr"/>
                <w:position w:val="-12"/>
                <w:sz w:val="20"/>
                <w:szCs w:val="20"/>
                <w:rtl/>
              </w:rPr>
              <w:object w:dxaOrig="840" w:dyaOrig="360">
                <v:shape id="_x0000_i2173" type="#_x0000_t75" style="width:42pt;height:18pt" o:ole="">
                  <v:imagedata r:id="rId177" o:title=""/>
                </v:shape>
                <o:OLEObject Type="Embed" ProgID="Equation.3" ShapeID="_x0000_i2173" DrawAspect="Content" ObjectID="_1455528487" r:id="rId178"/>
              </w:object>
            </w:r>
            <w:r>
              <w:rPr>
                <w:rFonts w:cs="B Titr" w:hint="cs"/>
                <w:sz w:val="20"/>
                <w:szCs w:val="20"/>
                <w:rtl/>
              </w:rPr>
              <w:t xml:space="preserve"> و جرم مولی آن 147 است. فرمول مولکولی این ترکیب را تعیین کنید. </w:t>
            </w:r>
            <w:r w:rsidRPr="000A3790">
              <w:rPr>
                <w:rFonts w:cs="B Titr" w:hint="cs"/>
                <w:sz w:val="18"/>
                <w:szCs w:val="18"/>
                <w:rtl/>
              </w:rPr>
              <w:t xml:space="preserve"> ( 5/35 = </w:t>
            </w:r>
            <w:r w:rsidRPr="000A3790">
              <w:rPr>
                <w:rFonts w:cs="B Titr"/>
                <w:sz w:val="22"/>
                <w:szCs w:val="22"/>
              </w:rPr>
              <w:t>Cl</w:t>
            </w:r>
            <w:r w:rsidRPr="000A3790">
              <w:rPr>
                <w:rFonts w:cs="B Titr" w:hint="cs"/>
                <w:sz w:val="18"/>
                <w:szCs w:val="18"/>
                <w:rtl/>
              </w:rPr>
              <w:t xml:space="preserve"> ، 1 = </w:t>
            </w:r>
            <w:r w:rsidRPr="000A3790">
              <w:rPr>
                <w:rFonts w:cs="B Titr"/>
                <w:sz w:val="22"/>
                <w:szCs w:val="22"/>
              </w:rPr>
              <w:t>H</w:t>
            </w:r>
            <w:r w:rsidRPr="000A3790">
              <w:rPr>
                <w:rFonts w:cs="B Titr" w:hint="cs"/>
                <w:sz w:val="18"/>
                <w:szCs w:val="18"/>
                <w:rtl/>
              </w:rPr>
              <w:t xml:space="preserve"> ، 12 = </w:t>
            </w:r>
            <w:r w:rsidRPr="000A3790">
              <w:rPr>
                <w:rFonts w:cs="B Titr"/>
                <w:sz w:val="22"/>
                <w:szCs w:val="22"/>
              </w:rPr>
              <w:t>C</w:t>
            </w:r>
            <w:r w:rsidRPr="000A3790">
              <w:rPr>
                <w:rFonts w:cs="B Titr" w:hint="cs"/>
                <w:sz w:val="18"/>
                <w:szCs w:val="18"/>
                <w:rtl/>
              </w:rPr>
              <w:t xml:space="preserve"> )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1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12ـ </w:t>
            </w:r>
            <w:r w:rsidRPr="00112594">
              <w:rPr>
                <w:rFonts w:cs="B Titr" w:hint="cs"/>
                <w:sz w:val="20"/>
                <w:szCs w:val="20"/>
                <w:u w:val="single"/>
                <w:rtl/>
              </w:rPr>
              <w:t>ساختار لوویس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، </w:t>
            </w:r>
            <w:r w:rsidRPr="00112594">
              <w:rPr>
                <w:rFonts w:cs="B Titr" w:hint="cs"/>
                <w:sz w:val="20"/>
                <w:szCs w:val="20"/>
                <w:u w:val="single"/>
                <w:rtl/>
              </w:rPr>
              <w:t>شکل هندسی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و </w:t>
            </w:r>
            <w:r w:rsidRPr="00BA7EAB">
              <w:rPr>
                <w:rFonts w:cs="B Titr" w:hint="cs"/>
                <w:sz w:val="20"/>
                <w:szCs w:val="20"/>
                <w:u w:val="single"/>
                <w:rtl/>
              </w:rPr>
              <w:t>زوایای پیوندی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را در مولکولهای زیر مشخص کنید. </w:t>
            </w:r>
          </w:p>
          <w:p w:rsidR="0006691F" w:rsidRDefault="0006691F" w:rsidP="00AF625E">
            <w:pPr>
              <w:rPr>
                <w:rFonts w:cs="B Titr"/>
                <w:vertAlign w:val="subscript"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الف) </w:t>
            </w:r>
            <w:r w:rsidRPr="00960E25">
              <w:rPr>
                <w:rFonts w:cs="B Titr"/>
              </w:rPr>
              <w:t>CO</w:t>
            </w:r>
            <w:r w:rsidRPr="00960E25">
              <w:rPr>
                <w:rFonts w:cs="B Titr"/>
                <w:vertAlign w:val="subscript"/>
              </w:rPr>
              <w:t>2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/>
                <w:vertAlign w:val="subscript"/>
              </w:rPr>
            </w:pPr>
            <w:r>
              <w:rPr>
                <w:rFonts w:cs="B Titr" w:hint="cs"/>
                <w:sz w:val="20"/>
                <w:szCs w:val="20"/>
                <w:rtl/>
              </w:rPr>
              <w:t>ب)</w:t>
            </w:r>
            <w:r w:rsidRPr="00960E25">
              <w:rPr>
                <w:rFonts w:cs="B Titr" w:hint="cs"/>
                <w:rtl/>
              </w:rPr>
              <w:t xml:space="preserve"> </w:t>
            </w:r>
            <w:r w:rsidRPr="00960E25">
              <w:rPr>
                <w:rFonts w:cs="B Titr"/>
              </w:rPr>
              <w:t>PH</w:t>
            </w:r>
            <w:r w:rsidRPr="00960E25">
              <w:rPr>
                <w:rFonts w:cs="B Titr"/>
                <w:vertAlign w:val="subscript"/>
              </w:rPr>
              <w:t>3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lastRenderedPageBreak/>
              <w:t>5/1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spacing w:line="360" w:lineRule="auto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lastRenderedPageBreak/>
              <w:t xml:space="preserve">13ـ با توجه به جدول      </w:t>
            </w:r>
            <w:r w:rsidRPr="00B1080B">
              <w:rPr>
                <w:rFonts w:cs="B Titr"/>
                <w:b/>
                <w:bCs/>
                <w:sz w:val="28"/>
                <w:szCs w:val="28"/>
              </w:rPr>
              <w:t>H-C , H-Cl , H-H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   را به ترتيب افزايش طول پيوند مرتب كنيد. </w:t>
            </w:r>
          </w:p>
          <w:tbl>
            <w:tblPr>
              <w:tblStyle w:val="TableGrid"/>
              <w:bidiVisual/>
              <w:tblW w:w="0" w:type="auto"/>
              <w:jc w:val="right"/>
              <w:tblLook w:val="01E0"/>
            </w:tblPr>
            <w:tblGrid>
              <w:gridCol w:w="1710"/>
              <w:gridCol w:w="2019"/>
            </w:tblGrid>
            <w:tr w:rsidR="0006691F" w:rsidTr="00AF625E">
              <w:trPr>
                <w:trHeight w:val="333"/>
                <w:jc w:val="right"/>
              </w:trPr>
              <w:tc>
                <w:tcPr>
                  <w:tcW w:w="1710" w:type="dxa"/>
                  <w:vAlign w:val="center"/>
                </w:tcPr>
                <w:p w:rsidR="0006691F" w:rsidRDefault="0006691F" w:rsidP="00AF625E">
                  <w:pPr>
                    <w:jc w:val="center"/>
                    <w:rPr>
                      <w:rFonts w:cs="B Titr" w:hint="cs"/>
                      <w:sz w:val="20"/>
                      <w:szCs w:val="20"/>
                      <w:rtl/>
                    </w:rPr>
                  </w:pPr>
                  <w:r>
                    <w:rPr>
                      <w:rFonts w:cs="B Titr" w:hint="cs"/>
                      <w:sz w:val="20"/>
                      <w:szCs w:val="20"/>
                      <w:rtl/>
                    </w:rPr>
                    <w:t>طول پيوند</w:t>
                  </w:r>
                </w:p>
              </w:tc>
              <w:tc>
                <w:tcPr>
                  <w:tcW w:w="2019" w:type="dxa"/>
                  <w:vAlign w:val="center"/>
                </w:tcPr>
                <w:p w:rsidR="0006691F" w:rsidRDefault="0006691F" w:rsidP="00AF625E">
                  <w:pPr>
                    <w:jc w:val="center"/>
                    <w:rPr>
                      <w:rFonts w:cs="B Titr" w:hint="cs"/>
                      <w:sz w:val="20"/>
                      <w:szCs w:val="20"/>
                      <w:rtl/>
                    </w:rPr>
                  </w:pPr>
                  <w:r>
                    <w:rPr>
                      <w:rFonts w:cs="B Titr" w:hint="cs"/>
                      <w:sz w:val="20"/>
                      <w:szCs w:val="20"/>
                      <w:rtl/>
                    </w:rPr>
                    <w:t xml:space="preserve">انرژي پيوند </w:t>
                  </w:r>
                  <w:r w:rsidRPr="00F57320">
                    <w:rPr>
                      <w:rFonts w:cs="B Titr"/>
                      <w:position w:val="-18"/>
                      <w:sz w:val="20"/>
                      <w:szCs w:val="20"/>
                      <w:rtl/>
                    </w:rPr>
                    <w:object w:dxaOrig="660" w:dyaOrig="520">
                      <v:shape id="_x0000_i2174" type="#_x0000_t75" style="width:33pt;height:26.25pt" o:ole="">
                        <v:imagedata r:id="rId179" o:title=""/>
                      </v:shape>
                      <o:OLEObject Type="Embed" ProgID="Equation.3" ShapeID="_x0000_i2174" DrawAspect="Content" ObjectID="_1455528488" r:id="rId180"/>
                    </w:object>
                  </w:r>
                </w:p>
              </w:tc>
            </w:tr>
            <w:tr w:rsidR="0006691F" w:rsidTr="00AF625E">
              <w:trPr>
                <w:trHeight w:val="333"/>
                <w:jc w:val="right"/>
              </w:trPr>
              <w:tc>
                <w:tcPr>
                  <w:tcW w:w="1710" w:type="dxa"/>
                  <w:vAlign w:val="center"/>
                </w:tcPr>
                <w:p w:rsidR="0006691F" w:rsidRPr="00B1080B" w:rsidRDefault="0006691F" w:rsidP="00AF625E">
                  <w:pPr>
                    <w:jc w:val="center"/>
                    <w:rPr>
                      <w:rFonts w:cs="B Titr" w:hint="cs"/>
                      <w:b/>
                      <w:bCs/>
                      <w:sz w:val="28"/>
                      <w:szCs w:val="28"/>
                    </w:rPr>
                  </w:pPr>
                  <w:r w:rsidRPr="00B1080B">
                    <w:rPr>
                      <w:rFonts w:cs="B Titr"/>
                      <w:b/>
                      <w:bCs/>
                      <w:sz w:val="28"/>
                      <w:szCs w:val="28"/>
                    </w:rPr>
                    <w:t>H-H</w:t>
                  </w:r>
                </w:p>
              </w:tc>
              <w:tc>
                <w:tcPr>
                  <w:tcW w:w="2019" w:type="dxa"/>
                  <w:vAlign w:val="center"/>
                </w:tcPr>
                <w:p w:rsidR="0006691F" w:rsidRDefault="0006691F" w:rsidP="00AF625E">
                  <w:pPr>
                    <w:jc w:val="center"/>
                    <w:rPr>
                      <w:rFonts w:cs="B Titr" w:hint="cs"/>
                      <w:sz w:val="20"/>
                      <w:szCs w:val="20"/>
                      <w:rtl/>
                    </w:rPr>
                  </w:pPr>
                  <w:r>
                    <w:rPr>
                      <w:rFonts w:cs="B Titr" w:hint="cs"/>
                      <w:sz w:val="20"/>
                      <w:szCs w:val="20"/>
                      <w:rtl/>
                    </w:rPr>
                    <w:t>436</w:t>
                  </w:r>
                </w:p>
              </w:tc>
            </w:tr>
            <w:tr w:rsidR="0006691F" w:rsidTr="00AF625E">
              <w:trPr>
                <w:trHeight w:val="333"/>
                <w:jc w:val="right"/>
              </w:trPr>
              <w:tc>
                <w:tcPr>
                  <w:tcW w:w="1710" w:type="dxa"/>
                  <w:vAlign w:val="center"/>
                </w:tcPr>
                <w:p w:rsidR="0006691F" w:rsidRDefault="0006691F" w:rsidP="00AF625E">
                  <w:pPr>
                    <w:jc w:val="center"/>
                    <w:rPr>
                      <w:rFonts w:cs="B Titr" w:hint="cs"/>
                      <w:sz w:val="20"/>
                      <w:szCs w:val="20"/>
                      <w:rtl/>
                    </w:rPr>
                  </w:pPr>
                  <w:r w:rsidRPr="00B1080B">
                    <w:rPr>
                      <w:rFonts w:cs="B Titr"/>
                      <w:b/>
                      <w:bCs/>
                      <w:sz w:val="28"/>
                      <w:szCs w:val="28"/>
                    </w:rPr>
                    <w:t>H-C</w:t>
                  </w:r>
                </w:p>
              </w:tc>
              <w:tc>
                <w:tcPr>
                  <w:tcW w:w="2019" w:type="dxa"/>
                  <w:vAlign w:val="center"/>
                </w:tcPr>
                <w:p w:rsidR="0006691F" w:rsidRDefault="0006691F" w:rsidP="00AF625E">
                  <w:pPr>
                    <w:jc w:val="center"/>
                    <w:rPr>
                      <w:rFonts w:cs="B Titr" w:hint="cs"/>
                      <w:sz w:val="20"/>
                      <w:szCs w:val="20"/>
                      <w:rtl/>
                    </w:rPr>
                  </w:pPr>
                  <w:r>
                    <w:rPr>
                      <w:rFonts w:cs="B Titr" w:hint="cs"/>
                      <w:sz w:val="20"/>
                      <w:szCs w:val="20"/>
                      <w:rtl/>
                    </w:rPr>
                    <w:t>422</w:t>
                  </w:r>
                </w:p>
              </w:tc>
            </w:tr>
            <w:tr w:rsidR="0006691F" w:rsidTr="00AF625E">
              <w:trPr>
                <w:trHeight w:val="333"/>
                <w:jc w:val="right"/>
              </w:trPr>
              <w:tc>
                <w:tcPr>
                  <w:tcW w:w="1710" w:type="dxa"/>
                  <w:vAlign w:val="center"/>
                </w:tcPr>
                <w:p w:rsidR="0006691F" w:rsidRPr="00B1080B" w:rsidRDefault="0006691F" w:rsidP="00AF625E">
                  <w:pPr>
                    <w:jc w:val="center"/>
                    <w:rPr>
                      <w:rFonts w:cs="B Titr" w:hint="cs"/>
                      <w:b/>
                      <w:bCs/>
                      <w:sz w:val="28"/>
                      <w:szCs w:val="28"/>
                    </w:rPr>
                  </w:pPr>
                  <w:r w:rsidRPr="00B1080B">
                    <w:rPr>
                      <w:rFonts w:cs="B Titr"/>
                      <w:b/>
                      <w:bCs/>
                      <w:sz w:val="28"/>
                      <w:szCs w:val="28"/>
                    </w:rPr>
                    <w:t>H-Cl</w:t>
                  </w:r>
                </w:p>
              </w:tc>
              <w:tc>
                <w:tcPr>
                  <w:tcW w:w="2019" w:type="dxa"/>
                  <w:vAlign w:val="center"/>
                </w:tcPr>
                <w:p w:rsidR="0006691F" w:rsidRDefault="0006691F" w:rsidP="00AF625E">
                  <w:pPr>
                    <w:jc w:val="center"/>
                    <w:rPr>
                      <w:rFonts w:cs="B Titr" w:hint="cs"/>
                      <w:sz w:val="20"/>
                      <w:szCs w:val="20"/>
                      <w:rtl/>
                    </w:rPr>
                  </w:pPr>
                  <w:r>
                    <w:rPr>
                      <w:rFonts w:cs="B Titr" w:hint="cs"/>
                      <w:sz w:val="20"/>
                      <w:szCs w:val="20"/>
                      <w:rtl/>
                    </w:rPr>
                    <w:t>418</w:t>
                  </w:r>
                </w:p>
              </w:tc>
            </w:tr>
          </w:tbl>
          <w:p w:rsidR="0006691F" w:rsidRPr="00EF3225" w:rsidRDefault="0006691F" w:rsidP="00AF625E">
            <w:pPr>
              <w:jc w:val="center"/>
              <w:rPr>
                <w:rFonts w:cs="B Titr" w:hint="cs"/>
                <w:color w:val="FFFFFF"/>
                <w:sz w:val="20"/>
                <w:szCs w:val="20"/>
                <w:rtl/>
              </w:rPr>
            </w:pPr>
            <w:r w:rsidRPr="00EF3225">
              <w:rPr>
                <w:rFonts w:cs="B Titr" w:hint="cs"/>
                <w:color w:val="FFFFFF"/>
                <w:sz w:val="20"/>
                <w:szCs w:val="20"/>
                <w:rtl/>
              </w:rPr>
              <w:t>ب</w:t>
            </w: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75/0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>14ـ هر یک از ترکیبات زیر را در نظر گرفته و به موارد خواسته شده پاسخ دهید.</w:t>
            </w:r>
          </w:p>
          <w:tbl>
            <w:tblPr>
              <w:tblStyle w:val="TableGrid"/>
              <w:bidiVisual/>
              <w:tblW w:w="0" w:type="auto"/>
              <w:jc w:val="center"/>
              <w:tblLook w:val="01E0"/>
            </w:tblPr>
            <w:tblGrid>
              <w:gridCol w:w="3032"/>
              <w:gridCol w:w="1517"/>
              <w:gridCol w:w="1516"/>
              <w:gridCol w:w="3033"/>
            </w:tblGrid>
            <w:tr w:rsidR="0006691F" w:rsidTr="00AF625E">
              <w:trPr>
                <w:trHeight w:val="1119"/>
                <w:jc w:val="center"/>
              </w:trPr>
              <w:tc>
                <w:tcPr>
                  <w:tcW w:w="3032" w:type="dxa"/>
                  <w:tcBorders>
                    <w:bottom w:val="nil"/>
                  </w:tcBorders>
                  <w:vAlign w:val="center"/>
                </w:tcPr>
                <w:p w:rsidR="0006691F" w:rsidRPr="00906567" w:rsidRDefault="0006691F" w:rsidP="00AF625E">
                  <w:pPr>
                    <w:jc w:val="center"/>
                    <w:rPr>
                      <w:rFonts w:cs="B Titr" w:hint="cs"/>
                      <w:rtl/>
                    </w:rPr>
                  </w:pPr>
                  <w:r w:rsidRPr="004D0673">
                    <w:rPr>
                      <w:rFonts w:cs="B Titr"/>
                    </w:rPr>
                    <w:t>CH</w:t>
                  </w:r>
                  <w:r w:rsidRPr="00452170">
                    <w:rPr>
                      <w:rFonts w:cs="B Titr"/>
                      <w:vertAlign w:val="subscript"/>
                    </w:rPr>
                    <w:t>3</w:t>
                  </w:r>
                  <w:r w:rsidRPr="004D0673">
                    <w:rPr>
                      <w:rFonts w:cs="B Titr"/>
                    </w:rPr>
                    <w:t xml:space="preserve"> – CH</w:t>
                  </w:r>
                  <w:r w:rsidRPr="00452170">
                    <w:rPr>
                      <w:rFonts w:cs="B Titr"/>
                      <w:vertAlign w:val="subscript"/>
                    </w:rPr>
                    <w:t>2</w:t>
                  </w:r>
                  <w:r w:rsidRPr="004D0673">
                    <w:rPr>
                      <w:rFonts w:cs="B Titr"/>
                    </w:rPr>
                    <w:t xml:space="preserve"> – CH</w:t>
                  </w:r>
                  <w:r w:rsidRPr="00452170">
                    <w:rPr>
                      <w:rFonts w:cs="B Titr"/>
                      <w:vertAlign w:val="subscript"/>
                    </w:rPr>
                    <w:t>2</w:t>
                  </w:r>
                  <w:r w:rsidRPr="004D0673">
                    <w:rPr>
                      <w:rFonts w:cs="B Titr"/>
                    </w:rPr>
                    <w:t xml:space="preserve"> – OH</w:t>
                  </w:r>
                </w:p>
              </w:tc>
              <w:tc>
                <w:tcPr>
                  <w:tcW w:w="3033" w:type="dxa"/>
                  <w:gridSpan w:val="2"/>
                  <w:tcBorders>
                    <w:bottom w:val="nil"/>
                  </w:tcBorders>
                  <w:vAlign w:val="center"/>
                </w:tcPr>
                <w:p w:rsidR="0006691F" w:rsidRDefault="0006691F" w:rsidP="00AF625E">
                  <w:pPr>
                    <w:bidi w:val="0"/>
                    <w:jc w:val="center"/>
                    <w:rPr>
                      <w:rFonts w:cs="B Titr"/>
                      <w:sz w:val="20"/>
                      <w:szCs w:val="20"/>
                    </w:rPr>
                  </w:pPr>
                  <w:r w:rsidRPr="00975A5E">
                    <w:rPr>
                      <w:rFonts w:cs="B Titr"/>
                    </w:rPr>
                    <w:t>CH</w:t>
                  </w:r>
                  <w:r w:rsidRPr="00975A5E">
                    <w:rPr>
                      <w:rFonts w:cs="B Titr"/>
                      <w:vertAlign w:val="subscript"/>
                    </w:rPr>
                    <w:t>3</w:t>
                  </w:r>
                  <w:r w:rsidRPr="00975A5E">
                    <w:rPr>
                      <w:rFonts w:cs="B Titr"/>
                    </w:rPr>
                    <w:t xml:space="preserve"> – O – CH</w:t>
                  </w:r>
                  <w:r w:rsidRPr="00975A5E">
                    <w:rPr>
                      <w:rFonts w:cs="B Titr"/>
                      <w:vertAlign w:val="subscript"/>
                    </w:rPr>
                    <w:t>2</w:t>
                  </w:r>
                  <w:r w:rsidRPr="00975A5E">
                    <w:rPr>
                      <w:rFonts w:cs="B Titr"/>
                    </w:rPr>
                    <w:t xml:space="preserve"> – CH</w:t>
                  </w:r>
                  <w:r w:rsidRPr="00975A5E">
                    <w:rPr>
                      <w:rFonts w:cs="B Titr"/>
                      <w:vertAlign w:val="subscript"/>
                    </w:rPr>
                    <w:t>3</w:t>
                  </w:r>
                  <w:r w:rsidRPr="00975A5E">
                    <w:rPr>
                      <w:rFonts w:cs="B Titr"/>
                    </w:rPr>
                    <w:t xml:space="preserve"> </w:t>
                  </w:r>
                </w:p>
              </w:tc>
              <w:tc>
                <w:tcPr>
                  <w:tcW w:w="3033" w:type="dxa"/>
                  <w:tcBorders>
                    <w:bottom w:val="nil"/>
                  </w:tcBorders>
                  <w:vAlign w:val="center"/>
                </w:tcPr>
                <w:p w:rsidR="0006691F" w:rsidRDefault="0006691F" w:rsidP="00AF625E">
                  <w:pPr>
                    <w:rPr>
                      <w:rFonts w:cs="B Titr"/>
                    </w:rPr>
                  </w:pPr>
                  <w:r>
                    <w:rPr>
                      <w:rFonts w:cs="B Titr" w:hint="cs"/>
                      <w:rtl/>
                    </w:rPr>
                    <w:t xml:space="preserve">      </w:t>
                  </w:r>
                  <w:r>
                    <w:rPr>
                      <w:rFonts w:cs="B Titr"/>
                    </w:rPr>
                    <w:t>O</w:t>
                  </w:r>
                </w:p>
                <w:p w:rsidR="0006691F" w:rsidRDefault="0006691F" w:rsidP="00AF625E">
                  <w:pPr>
                    <w:jc w:val="center"/>
                    <w:rPr>
                      <w:rFonts w:cs="B Titr" w:hint="cs"/>
                      <w:rtl/>
                    </w:rPr>
                  </w:pPr>
                  <w:r>
                    <w:rPr>
                      <w:rFonts w:cs="B Titr"/>
                    </w:rPr>
                    <w:t xml:space="preserve">CH3 – CH2 – C </w:t>
                  </w:r>
                </w:p>
                <w:p w:rsidR="0006691F" w:rsidRPr="00D55DC8" w:rsidRDefault="0006691F" w:rsidP="00AF625E">
                  <w:pPr>
                    <w:rPr>
                      <w:rFonts w:cs="B Titr"/>
                    </w:rPr>
                  </w:pPr>
                  <w:r>
                    <w:rPr>
                      <w:rFonts w:cs="B Titr" w:hint="cs"/>
                      <w:rtl/>
                    </w:rPr>
                    <w:t xml:space="preserve">   </w:t>
                  </w:r>
                  <w:r>
                    <w:rPr>
                      <w:rFonts w:cs="B Titr"/>
                    </w:rPr>
                    <w:t>OH</w:t>
                  </w:r>
                </w:p>
              </w:tc>
            </w:tr>
            <w:tr w:rsidR="0006691F" w:rsidTr="00AF625E">
              <w:trPr>
                <w:trHeight w:val="360"/>
                <w:jc w:val="center"/>
              </w:trPr>
              <w:tc>
                <w:tcPr>
                  <w:tcW w:w="3032" w:type="dxa"/>
                  <w:tcBorders>
                    <w:top w:val="nil"/>
                  </w:tcBorders>
                  <w:vAlign w:val="center"/>
                </w:tcPr>
                <w:p w:rsidR="0006691F" w:rsidRPr="004D0673" w:rsidRDefault="0006691F" w:rsidP="00AF625E">
                  <w:pPr>
                    <w:jc w:val="center"/>
                    <w:rPr>
                      <w:rFonts w:cs="B Titr" w:hint="cs"/>
                    </w:rPr>
                  </w:pPr>
                  <w:r>
                    <w:rPr>
                      <w:rFonts w:cs="B Titr" w:hint="cs"/>
                      <w:sz w:val="20"/>
                      <w:szCs w:val="20"/>
                      <w:rtl/>
                    </w:rPr>
                    <w:t>« 3 »</w:t>
                  </w:r>
                </w:p>
              </w:tc>
              <w:tc>
                <w:tcPr>
                  <w:tcW w:w="3033" w:type="dxa"/>
                  <w:gridSpan w:val="2"/>
                  <w:tcBorders>
                    <w:top w:val="nil"/>
                  </w:tcBorders>
                  <w:vAlign w:val="center"/>
                </w:tcPr>
                <w:p w:rsidR="0006691F" w:rsidRDefault="0006691F" w:rsidP="00AF625E">
                  <w:pPr>
                    <w:jc w:val="center"/>
                    <w:rPr>
                      <w:rFonts w:cs="B Titr" w:hint="cs"/>
                      <w:rtl/>
                    </w:rPr>
                  </w:pPr>
                  <w:r>
                    <w:rPr>
                      <w:rFonts w:cs="B Titr" w:hint="cs"/>
                      <w:sz w:val="20"/>
                      <w:szCs w:val="20"/>
                      <w:rtl/>
                    </w:rPr>
                    <w:t>« 2 »</w:t>
                  </w:r>
                </w:p>
              </w:tc>
              <w:tc>
                <w:tcPr>
                  <w:tcW w:w="3033" w:type="dxa"/>
                  <w:tcBorders>
                    <w:top w:val="nil"/>
                  </w:tcBorders>
                  <w:vAlign w:val="center"/>
                </w:tcPr>
                <w:p w:rsidR="0006691F" w:rsidRDefault="0006691F" w:rsidP="00AF625E">
                  <w:pPr>
                    <w:bidi w:val="0"/>
                    <w:jc w:val="center"/>
                    <w:rPr>
                      <w:rFonts w:cs="B Titr"/>
                    </w:rPr>
                  </w:pPr>
                  <w:r>
                    <w:rPr>
                      <w:rFonts w:cs="B Titr" w:hint="cs"/>
                      <w:sz w:val="20"/>
                      <w:szCs w:val="20"/>
                      <w:rtl/>
                    </w:rPr>
                    <w:t>« 1 »</w:t>
                  </w:r>
                </w:p>
              </w:tc>
            </w:tr>
            <w:tr w:rsidR="0006691F" w:rsidTr="00AF625E">
              <w:trPr>
                <w:trHeight w:val="707"/>
                <w:jc w:val="center"/>
              </w:trPr>
              <w:tc>
                <w:tcPr>
                  <w:tcW w:w="4549" w:type="dxa"/>
                  <w:gridSpan w:val="2"/>
                  <w:tcBorders>
                    <w:bottom w:val="nil"/>
                  </w:tcBorders>
                  <w:vAlign w:val="center"/>
                </w:tcPr>
                <w:p w:rsidR="0006691F" w:rsidRPr="00524FBC" w:rsidRDefault="0006691F" w:rsidP="00AF625E">
                  <w:pPr>
                    <w:jc w:val="center"/>
                    <w:rPr>
                      <w:rFonts w:cs="B Titr" w:hint="cs"/>
                      <w:rtl/>
                    </w:rPr>
                  </w:pPr>
                  <w:r>
                    <w:rPr>
                      <w:rFonts w:cs="B Titr"/>
                    </w:rPr>
                    <w:t>CH</w:t>
                  </w:r>
                  <w:r w:rsidRPr="00452170">
                    <w:rPr>
                      <w:rFonts w:cs="B Titr"/>
                      <w:vertAlign w:val="subscript"/>
                    </w:rPr>
                    <w:t>3</w:t>
                  </w:r>
                  <w:r>
                    <w:rPr>
                      <w:rFonts w:cs="B Titr"/>
                    </w:rPr>
                    <w:t xml:space="preserve"> – CH</w:t>
                  </w:r>
                  <w:r w:rsidRPr="00452170">
                    <w:rPr>
                      <w:rFonts w:cs="B Titr"/>
                      <w:vertAlign w:val="subscript"/>
                    </w:rPr>
                    <w:t>2</w:t>
                  </w:r>
                  <w:r>
                    <w:rPr>
                      <w:rFonts w:cs="B Titr"/>
                    </w:rPr>
                    <w:t xml:space="preserve"> – CH = CH – CH</w:t>
                  </w:r>
                  <w:r w:rsidRPr="00452170">
                    <w:rPr>
                      <w:rFonts w:cs="B Titr"/>
                      <w:vertAlign w:val="subscript"/>
                    </w:rPr>
                    <w:t>3</w:t>
                  </w:r>
                  <w:r>
                    <w:rPr>
                      <w:rFonts w:cs="B Titr"/>
                    </w:rPr>
                    <w:t xml:space="preserve"> </w:t>
                  </w:r>
                </w:p>
              </w:tc>
              <w:tc>
                <w:tcPr>
                  <w:tcW w:w="4549" w:type="dxa"/>
                  <w:gridSpan w:val="2"/>
                  <w:tcBorders>
                    <w:bottom w:val="nil"/>
                  </w:tcBorders>
                  <w:vAlign w:val="center"/>
                </w:tcPr>
                <w:p w:rsidR="0006691F" w:rsidRPr="00171C00" w:rsidRDefault="0006691F" w:rsidP="00AF625E">
                  <w:pPr>
                    <w:jc w:val="center"/>
                    <w:rPr>
                      <w:rFonts w:cs="B Titr"/>
                      <w:color w:val="FFFFFF"/>
                    </w:rPr>
                  </w:pPr>
                  <w:r w:rsidRPr="00171C00">
                    <w:rPr>
                      <w:rFonts w:cs="B Titr"/>
                      <w:noProof/>
                      <w:color w:val="FFFFFF"/>
                      <w:rtl/>
                    </w:rPr>
                    <w:pict>
                      <v:shape id="_x0000_s1225" type="#_x0000_t202" style="position:absolute;left:0;text-align:left;margin-left:61.7pt;margin-top:1.25pt;width:24.5pt;height:77.2pt;z-index:251856896;mso-position-horizontal-relative:text;mso-position-vertical-relative:text" filled="f" stroked="f">
                        <v:textbox inset="0,0,0,0">
                          <w:txbxContent>
                            <w:p w:rsidR="008A42A3" w:rsidRDefault="008A42A3" w:rsidP="0006691F">
                              <w:pPr>
                                <w:bidi w:val="0"/>
                                <w:jc w:val="center"/>
                              </w:pPr>
                              <w:r>
                                <w:t>CH</w:t>
                              </w:r>
                              <w:r w:rsidRPr="00057731"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  <w:p w:rsidR="008A42A3" w:rsidRDefault="008A42A3" w:rsidP="0006691F">
                              <w:pPr>
                                <w:bidi w:val="0"/>
                                <w:jc w:val="center"/>
                              </w:pPr>
                            </w:p>
                            <w:p w:rsidR="008A42A3" w:rsidRPr="007F136C" w:rsidRDefault="008A42A3" w:rsidP="0006691F">
                              <w:pPr>
                                <w:bidi w:val="0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  <w:p w:rsidR="008A42A3" w:rsidRDefault="008A42A3" w:rsidP="0006691F">
                              <w:pPr>
                                <w:bidi w:val="0"/>
                                <w:jc w:val="center"/>
                              </w:pPr>
                              <w:r>
                                <w:t>CH</w:t>
                              </w:r>
                              <w:r w:rsidRPr="00CC03B3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  <w:p w:rsidR="008A42A3" w:rsidRPr="007F136C" w:rsidRDefault="008A42A3" w:rsidP="0006691F">
                              <w:pPr>
                                <w:bidi w:val="0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  <w:p w:rsidR="008A42A3" w:rsidRDefault="008A42A3" w:rsidP="0006691F">
                              <w:pPr>
                                <w:bidi w:val="0"/>
                                <w:jc w:val="center"/>
                              </w:pPr>
                              <w:r>
                                <w:t>CH</w:t>
                              </w:r>
                              <w:r w:rsidRPr="00CC03B3"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w:pict>
                  </w:r>
                  <w:r w:rsidRPr="00171C00">
                    <w:rPr>
                      <w:rFonts w:cs="B Titr" w:hint="cs"/>
                      <w:color w:val="FFFFFF"/>
                      <w:rtl/>
                    </w:rPr>
                    <w:t>ی</w:t>
                  </w:r>
                </w:p>
                <w:p w:rsidR="0006691F" w:rsidRDefault="0006691F" w:rsidP="00AF625E">
                  <w:pPr>
                    <w:bidi w:val="0"/>
                    <w:jc w:val="center"/>
                    <w:rPr>
                      <w:rFonts w:cs="B Titr"/>
                    </w:rPr>
                  </w:pPr>
                  <w:r>
                    <w:rPr>
                      <w:rFonts w:cs="B Titr"/>
                    </w:rPr>
                    <w:t xml:space="preserve">CH3 – C – CH2 – CH2 – CH3 </w:t>
                  </w:r>
                </w:p>
                <w:p w:rsidR="0006691F" w:rsidRPr="002116FC" w:rsidRDefault="0006691F" w:rsidP="00AF625E">
                  <w:pPr>
                    <w:jc w:val="center"/>
                    <w:rPr>
                      <w:rFonts w:cs="B Titr" w:hint="cs"/>
                      <w:sz w:val="22"/>
                      <w:szCs w:val="22"/>
                      <w:rtl/>
                    </w:rPr>
                  </w:pPr>
                </w:p>
                <w:p w:rsidR="0006691F" w:rsidRDefault="0006691F" w:rsidP="00AF625E">
                  <w:pPr>
                    <w:rPr>
                      <w:rFonts w:cs="B Titr" w:hint="cs"/>
                      <w:rtl/>
                    </w:rPr>
                  </w:pPr>
                </w:p>
                <w:p w:rsidR="0006691F" w:rsidRPr="00FC7DB2" w:rsidRDefault="0006691F" w:rsidP="00AF625E">
                  <w:pPr>
                    <w:rPr>
                      <w:rFonts w:cs="B Titr" w:hint="cs"/>
                    </w:rPr>
                  </w:pPr>
                </w:p>
              </w:tc>
            </w:tr>
            <w:tr w:rsidR="0006691F" w:rsidTr="00AF625E">
              <w:trPr>
                <w:trHeight w:val="360"/>
                <w:jc w:val="center"/>
              </w:trPr>
              <w:tc>
                <w:tcPr>
                  <w:tcW w:w="4549" w:type="dxa"/>
                  <w:gridSpan w:val="2"/>
                  <w:tcBorders>
                    <w:top w:val="nil"/>
                  </w:tcBorders>
                  <w:vAlign w:val="center"/>
                </w:tcPr>
                <w:p w:rsidR="0006691F" w:rsidRDefault="0006691F" w:rsidP="00AF625E">
                  <w:pPr>
                    <w:jc w:val="center"/>
                    <w:rPr>
                      <w:rFonts w:cs="B Titr"/>
                    </w:rPr>
                  </w:pPr>
                  <w:r>
                    <w:rPr>
                      <w:rFonts w:cs="B Titr" w:hint="cs"/>
                      <w:sz w:val="20"/>
                      <w:szCs w:val="20"/>
                      <w:rtl/>
                    </w:rPr>
                    <w:t>« 5 »</w:t>
                  </w:r>
                </w:p>
              </w:tc>
              <w:tc>
                <w:tcPr>
                  <w:tcW w:w="4549" w:type="dxa"/>
                  <w:gridSpan w:val="2"/>
                  <w:tcBorders>
                    <w:top w:val="nil"/>
                  </w:tcBorders>
                  <w:vAlign w:val="center"/>
                </w:tcPr>
                <w:p w:rsidR="0006691F" w:rsidRDefault="0006691F" w:rsidP="00AF625E">
                  <w:pPr>
                    <w:jc w:val="center"/>
                    <w:rPr>
                      <w:rFonts w:cs="B Titr" w:hint="cs"/>
                      <w:sz w:val="20"/>
                      <w:szCs w:val="20"/>
                      <w:rtl/>
                    </w:rPr>
                  </w:pPr>
                  <w:r>
                    <w:rPr>
                      <w:rFonts w:cs="B Titr" w:hint="cs"/>
                      <w:sz w:val="20"/>
                      <w:szCs w:val="20"/>
                      <w:rtl/>
                    </w:rPr>
                    <w:t>« 4 »</w:t>
                  </w:r>
                </w:p>
              </w:tc>
            </w:tr>
          </w:tbl>
          <w:p w:rsidR="0006691F" w:rsidRDefault="0006691F" w:rsidP="00AF625E">
            <w:pPr>
              <w:jc w:val="center"/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 xml:space="preserve">الف) در ترکیب شماره « 1 » گروه عاملی را </w:t>
            </w:r>
            <w:r w:rsidRPr="00B43147">
              <w:rPr>
                <w:rFonts w:cs="B Titr" w:hint="cs"/>
                <w:sz w:val="20"/>
                <w:szCs w:val="20"/>
                <w:u w:val="single"/>
                <w:rtl/>
              </w:rPr>
              <w:t>مشخص کرده</w:t>
            </w:r>
            <w:r>
              <w:rPr>
                <w:rFonts w:cs="B Titr" w:hint="cs"/>
                <w:sz w:val="20"/>
                <w:szCs w:val="20"/>
                <w:rtl/>
              </w:rPr>
              <w:t xml:space="preserve"> و </w:t>
            </w:r>
            <w:r w:rsidRPr="00B43147">
              <w:rPr>
                <w:rFonts w:cs="B Titr" w:hint="cs"/>
                <w:sz w:val="20"/>
                <w:szCs w:val="20"/>
                <w:u w:val="single"/>
                <w:rtl/>
              </w:rPr>
              <w:t xml:space="preserve">نام آن را </w:t>
            </w:r>
            <w:r>
              <w:rPr>
                <w:rFonts w:cs="B Titr" w:hint="cs"/>
                <w:sz w:val="20"/>
                <w:szCs w:val="20"/>
                <w:rtl/>
              </w:rPr>
              <w:t>بنویسید.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>ب) دو ترکیب شماره « 2 » و شماره « 3 » را نسبت به هم چه می‌گویند؟ چرا؟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>پ) از دو ترکیب شماره « 2 » و شماره « 3 » کدامیک دمای جوش بالاتری دارد؟ چرا؟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>ت) نام هر یک از ترکیبات شماره « 4 »  و « 5 » را بنویسید.</w:t>
            </w:r>
          </w:p>
          <w:p w:rsidR="0006691F" w:rsidRDefault="0006691F" w:rsidP="00AF625E">
            <w:pPr>
              <w:rPr>
                <w:rFonts w:cs="B Titr" w:hint="cs"/>
                <w:sz w:val="20"/>
                <w:szCs w:val="20"/>
                <w:rtl/>
              </w:rPr>
            </w:pP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  <w:r>
              <w:rPr>
                <w:rFonts w:cs="B Titr" w:hint="cs"/>
                <w:sz w:val="16"/>
                <w:szCs w:val="16"/>
                <w:rtl/>
              </w:rPr>
              <w:t>2</w:t>
            </w:r>
          </w:p>
        </w:tc>
      </w:tr>
      <w:tr w:rsidR="0006691F" w:rsidRPr="00EB6DFF" w:rsidTr="00AF625E">
        <w:tblPrEx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</w:tblPrEx>
        <w:tc>
          <w:tcPr>
            <w:tcW w:w="10114" w:type="dxa"/>
          </w:tcPr>
          <w:p w:rsidR="0006691F" w:rsidRDefault="0006691F" w:rsidP="00AF625E">
            <w:pPr>
              <w:jc w:val="center"/>
              <w:rPr>
                <w:rFonts w:cs="B Titr" w:hint="cs"/>
                <w:sz w:val="20"/>
                <w:szCs w:val="20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>« جدول تناوبی و جدول برخی کاتیونها و آنیونهای متداول ضمیمه می‌باشد »</w:t>
            </w:r>
          </w:p>
        </w:tc>
        <w:tc>
          <w:tcPr>
            <w:tcW w:w="648" w:type="dxa"/>
            <w:vAlign w:val="center"/>
          </w:tcPr>
          <w:p w:rsidR="0006691F" w:rsidRDefault="0006691F" w:rsidP="00AF625E">
            <w:pPr>
              <w:jc w:val="center"/>
              <w:rPr>
                <w:rFonts w:cs="B Titr" w:hint="cs"/>
                <w:sz w:val="16"/>
                <w:szCs w:val="16"/>
                <w:rtl/>
              </w:rPr>
            </w:pPr>
          </w:p>
        </w:tc>
      </w:tr>
    </w:tbl>
    <w:p w:rsidR="0006691F" w:rsidRPr="00350F55" w:rsidRDefault="0006691F" w:rsidP="0006691F">
      <w:pPr>
        <w:jc w:val="right"/>
        <w:rPr>
          <w:rFonts w:cs="B Homa" w:hint="cs"/>
        </w:rPr>
      </w:pPr>
      <w:r w:rsidRPr="00350F55">
        <w:rPr>
          <w:rFonts w:cs="B Homa" w:hint="cs"/>
          <w:rtl/>
        </w:rPr>
        <w:t xml:space="preserve">طراح : نسرين چرخيان </w:t>
      </w:r>
    </w:p>
    <w:p w:rsidR="0006691F" w:rsidRDefault="0006691F" w:rsidP="0006691F">
      <w:pPr>
        <w:ind w:firstLine="28"/>
        <w:rPr>
          <w:rFonts w:cs="Yagut"/>
          <w:sz w:val="28"/>
          <w:szCs w:val="28"/>
          <w:rtl/>
          <w:lang w:bidi="ar-SA"/>
        </w:rPr>
      </w:pPr>
    </w:p>
    <w:p w:rsidR="0006691F" w:rsidRPr="0006691F" w:rsidRDefault="0006691F" w:rsidP="0006691F">
      <w:pPr>
        <w:rPr>
          <w:rFonts w:cs="Yagut"/>
          <w:sz w:val="28"/>
          <w:szCs w:val="28"/>
          <w:rtl/>
          <w:lang w:bidi="ar-SA"/>
        </w:rPr>
      </w:pPr>
    </w:p>
    <w:p w:rsidR="0006691F" w:rsidRPr="0006691F" w:rsidRDefault="0006691F" w:rsidP="0006691F">
      <w:pPr>
        <w:rPr>
          <w:rFonts w:cs="Yagut"/>
          <w:sz w:val="28"/>
          <w:szCs w:val="28"/>
          <w:rtl/>
          <w:lang w:bidi="ar-SA"/>
        </w:rPr>
      </w:pPr>
    </w:p>
    <w:p w:rsidR="0006691F" w:rsidRPr="0006691F" w:rsidRDefault="0006691F" w:rsidP="0006691F">
      <w:pPr>
        <w:rPr>
          <w:rFonts w:cs="Yagut"/>
          <w:sz w:val="28"/>
          <w:szCs w:val="28"/>
          <w:rtl/>
          <w:lang w:bidi="ar-SA"/>
        </w:rPr>
      </w:pPr>
    </w:p>
    <w:p w:rsidR="0006691F" w:rsidRPr="0006691F" w:rsidRDefault="0006691F" w:rsidP="0006691F">
      <w:pPr>
        <w:rPr>
          <w:rFonts w:cs="Yagut"/>
          <w:sz w:val="28"/>
          <w:szCs w:val="28"/>
          <w:rtl/>
          <w:lang w:bidi="ar-SA"/>
        </w:rPr>
      </w:pPr>
    </w:p>
    <w:p w:rsidR="0006691F" w:rsidRPr="0006691F" w:rsidRDefault="0006691F" w:rsidP="0006691F">
      <w:pPr>
        <w:rPr>
          <w:rFonts w:cs="Yagut"/>
          <w:sz w:val="28"/>
          <w:szCs w:val="28"/>
          <w:rtl/>
          <w:lang w:bidi="ar-SA"/>
        </w:rPr>
      </w:pPr>
    </w:p>
    <w:p w:rsidR="0006691F" w:rsidRDefault="0006691F" w:rsidP="0006691F">
      <w:pPr>
        <w:rPr>
          <w:rFonts w:cs="Yagut"/>
          <w:sz w:val="28"/>
          <w:szCs w:val="28"/>
          <w:rtl/>
          <w:lang w:bidi="ar-SA"/>
        </w:rPr>
      </w:pPr>
    </w:p>
    <w:p w:rsidR="0006691F" w:rsidRDefault="0006691F" w:rsidP="0006691F">
      <w:pPr>
        <w:rPr>
          <w:rFonts w:cs="Yagut" w:hint="cs"/>
          <w:sz w:val="28"/>
          <w:szCs w:val="28"/>
          <w:rtl/>
          <w:lang w:bidi="ar-SA"/>
        </w:rPr>
      </w:pPr>
    </w:p>
    <w:p w:rsidR="0006691F" w:rsidRDefault="0006691F" w:rsidP="0006691F">
      <w:pPr>
        <w:rPr>
          <w:rFonts w:cs="Yagut" w:hint="cs"/>
          <w:sz w:val="28"/>
          <w:szCs w:val="28"/>
          <w:rtl/>
          <w:lang w:bidi="ar-SA"/>
        </w:rPr>
      </w:pPr>
    </w:p>
    <w:p w:rsidR="0006691F" w:rsidRDefault="0006691F" w:rsidP="0006691F">
      <w:pPr>
        <w:rPr>
          <w:rFonts w:cs="Yagut" w:hint="cs"/>
          <w:sz w:val="28"/>
          <w:szCs w:val="28"/>
          <w:rtl/>
          <w:lang w:bidi="ar-SA"/>
        </w:rPr>
      </w:pPr>
    </w:p>
    <w:p w:rsidR="0006691F" w:rsidRDefault="0006691F" w:rsidP="0006691F">
      <w:pPr>
        <w:rPr>
          <w:rFonts w:cs="Yagut" w:hint="cs"/>
          <w:sz w:val="28"/>
          <w:szCs w:val="28"/>
          <w:rtl/>
          <w:lang w:bidi="ar-SA"/>
        </w:rPr>
      </w:pPr>
    </w:p>
    <w:p w:rsidR="00450743" w:rsidRDefault="00450743" w:rsidP="00450743">
      <w:pPr>
        <w:rPr>
          <w:rFonts w:hint="cs"/>
          <w:rtl/>
        </w:rPr>
      </w:pPr>
    </w:p>
    <w:tbl>
      <w:tblPr>
        <w:bidiVisual/>
        <w:tblW w:w="10980" w:type="dxa"/>
        <w:jc w:val="center"/>
        <w:tblInd w:w="-11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09"/>
        <w:gridCol w:w="9298"/>
        <w:gridCol w:w="973"/>
      </w:tblGrid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0980" w:type="dxa"/>
            <w:gridSpan w:val="3"/>
          </w:tcPr>
          <w:p w:rsidR="00450743" w:rsidRDefault="00450743" w:rsidP="00AF625E">
            <w:pPr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باسمه تعالي</w:t>
            </w:r>
          </w:p>
          <w:p w:rsidR="00450743" w:rsidRDefault="00450743" w:rsidP="00AF625E">
            <w:pPr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نام و نام خانوادگي :                                           آموزش و پرورش ناحيه 2 همدان                             تاريخ آزمون : </w:t>
            </w:r>
          </w:p>
          <w:p w:rsidR="00450743" w:rsidRDefault="00450743" w:rsidP="00AF625E">
            <w:pPr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رشته تحصيلي : تجربي 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رياضي 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آزمون شيمي 2 و آزمايشگاه </w:t>
            </w:r>
            <w:r>
              <w:rPr>
                <w:rFonts w:cs="B Nazanin"/>
                <w:b/>
                <w:bCs/>
                <w:sz w:val="26"/>
                <w:szCs w:val="26"/>
                <w:rtl/>
              </w:rPr>
              <w:t>–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خرداد ماه 86                  نوبت امتحاني : </w:t>
            </w:r>
          </w:p>
          <w:p w:rsidR="00450743" w:rsidRDefault="00450743" w:rsidP="00AF625E">
            <w:pPr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                        وقت آزمون : 100 دقيقه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رديف </w:t>
            </w:r>
          </w:p>
        </w:tc>
        <w:tc>
          <w:tcPr>
            <w:tcW w:w="9298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</w:rPr>
            </w:pPr>
            <w:r>
              <w:rPr>
                <w:rFonts w:hint="cs"/>
                <w:rtl/>
              </w:rPr>
              <w:t>صفحه 1</w:t>
            </w:r>
          </w:p>
        </w:tc>
        <w:tc>
          <w:tcPr>
            <w:tcW w:w="973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</w:rPr>
            </w:pPr>
            <w:r>
              <w:rPr>
                <w:rFonts w:hint="cs"/>
                <w:rtl/>
              </w:rPr>
              <w:t>بارم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9298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با استفاده از كلمات داخل كادر جملات زير را كامل كنيد . </w:t>
            </w:r>
          </w:p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B Nazanin"/>
                <w:b/>
                <w:bCs/>
                <w:noProof/>
                <w:sz w:val="20"/>
                <w:szCs w:val="26"/>
                <w:rtl/>
              </w:rPr>
              <w:pict>
                <v:shape id="_x0000_s1226" type="#_x0000_t202" style="position:absolute;left:0;text-align:left;margin-left:12.75pt;margin-top:1.3pt;width:441pt;height:36pt;z-index:251858944">
                  <v:textbox>
                    <w:txbxContent>
                      <w:p w:rsidR="008A42A3" w:rsidRDefault="008A42A3" w:rsidP="00450743">
                        <w:pP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جامدات يوني </w:t>
                        </w:r>
                        <w:r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–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هالوژنها </w:t>
                        </w:r>
                        <w:r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–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طلا- گاما </w:t>
                        </w:r>
                        <w:r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–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فلزات قليايي </w:t>
                        </w:r>
                        <w:r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–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جامدات كوالانسي </w:t>
                        </w:r>
                        <w:r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–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آلفا </w:t>
                        </w:r>
                        <w:r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–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فلزات قليايي </w:t>
                        </w:r>
                      </w:p>
                    </w:txbxContent>
                  </v:textbox>
                </v:shape>
              </w:pict>
            </w:r>
          </w:p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73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298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الف) رادفورد در آزمايش خود براي تعيين ساختار اتم از فلز .............. و اشعه ....................استفاده كرد . </w:t>
            </w:r>
          </w:p>
        </w:tc>
        <w:tc>
          <w:tcPr>
            <w:tcW w:w="973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298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ب) جامدات سختي كه اتمهاي آنها با پيوندهاي كووالانسي به يكديگر متصل مي شوند .............. گوئيم . </w:t>
            </w:r>
          </w:p>
        </w:tc>
        <w:tc>
          <w:tcPr>
            <w:tcW w:w="973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298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ج) از نظر شيميايي .................. واكنش پذيرترين نافلزات و ................... واكنش پذيرترين فلزات هستند . </w:t>
            </w:r>
          </w:p>
        </w:tc>
        <w:tc>
          <w:tcPr>
            <w:tcW w:w="973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25/1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2</w:t>
            </w:r>
          </w:p>
        </w:tc>
        <w:tc>
          <w:tcPr>
            <w:tcW w:w="9298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درستي يا نادرستي عبارات زير را مشخص كرده و علت جمله نادرست را بيان كنيد . </w:t>
            </w:r>
          </w:p>
        </w:tc>
        <w:tc>
          <w:tcPr>
            <w:tcW w:w="973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298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الف) تركيبات يوني در حالت مذاب و محلول جريان الكتريسيته هستند . </w:t>
            </w:r>
          </w:p>
        </w:tc>
        <w:tc>
          <w:tcPr>
            <w:tcW w:w="973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298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ب) دماي جوش متان از آب بيشتر است . </w:t>
            </w:r>
          </w:p>
        </w:tc>
        <w:tc>
          <w:tcPr>
            <w:tcW w:w="973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3</w:t>
            </w:r>
          </w:p>
        </w:tc>
        <w:tc>
          <w:tcPr>
            <w:tcW w:w="9298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مولكول زير را در نظر گرفته و با استفاده از جدول به سئوالات پاسخ دهيد . </w:t>
            </w:r>
          </w:p>
        </w:tc>
        <w:tc>
          <w:tcPr>
            <w:tcW w:w="973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298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2"/>
              <w:jc w:val="right"/>
              <w:rPr>
                <w:rFonts w:hint="cs"/>
                <w:szCs w:val="24"/>
                <w:rtl/>
              </w:rPr>
            </w:pPr>
            <w:r>
              <w:rPr>
                <w:noProof/>
                <w:sz w:val="20"/>
                <w:szCs w:val="24"/>
                <w:rtl/>
              </w:rPr>
              <w:pict>
                <v:shape id="_x0000_s1227" type="#_x0000_t202" style="position:absolute;margin-left:6.5pt;margin-top:5.5pt;width:109.4pt;height:21.15pt;z-index:251859968;mso-position-horizontal-relative:text;mso-position-vertical-relative:text" filled="f" stroked="f">
                  <v:textbox>
                    <w:txbxContent>
                      <w:p w:rsidR="008A42A3" w:rsidRDefault="008A42A3" w:rsidP="00450743">
                        <w:r>
                          <w:rPr>
                            <w:position w:val="-6"/>
                          </w:rPr>
                          <w:object w:dxaOrig="1900" w:dyaOrig="279">
                            <v:shape id="_x0000_i2227" type="#_x0000_t75" style="width:95.25pt;height:14.25pt" o:ole="">
                              <v:imagedata r:id="rId181" o:title=""/>
                            </v:shape>
                            <o:OLEObject Type="Embed" ProgID="Equation.3" ShapeID="_x0000_i2227" DrawAspect="Content" ObjectID="_1455528675" r:id="rId182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rFonts w:hint="cs"/>
                <w:szCs w:val="24"/>
                <w:rtl/>
              </w:rPr>
              <w:t xml:space="preserve">الف) در يك واكنش شيميايي كدام ، پيوند زودتر شكسته مي شود ؟ چرا؟ </w:t>
            </w:r>
          </w:p>
          <w:p w:rsidR="00450743" w:rsidRDefault="00450743" w:rsidP="00AF625E">
            <w:pPr>
              <w:rPr>
                <w:rFonts w:hint="cs"/>
              </w:rPr>
            </w:pPr>
          </w:p>
        </w:tc>
        <w:tc>
          <w:tcPr>
            <w:tcW w:w="973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298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pStyle w:val="Heading3"/>
              <w:jc w:val="right"/>
              <w:rPr>
                <w:rFonts w:hint="cs"/>
                <w:rtl/>
              </w:rPr>
            </w:pPr>
            <w:r>
              <w:rPr>
                <w:noProof/>
                <w:sz w:val="20"/>
                <w:rtl/>
              </w:rPr>
              <w:pict>
                <v:shape id="_x0000_s1228" type="#_x0000_t202" style="position:absolute;margin-left:.8pt;margin-top:13.85pt;width:342pt;height:117pt;z-index:251860992;mso-position-horizontal-relative:text;mso-position-vertical-relative:text" filled="f" stroked="f">
                  <v:textbox>
                    <w:txbxContent>
                      <w:p w:rsidR="008A42A3" w:rsidRDefault="008A42A3" w:rsidP="00450743">
                        <w:r>
                          <w:rPr>
                            <w:rFonts w:hint="cs"/>
                            <w:rtl/>
                          </w:rPr>
                          <w:t xml:space="preserve">پيوند </w:t>
                        </w:r>
                        <w:r>
                          <w:t xml:space="preserve">             C-O         C-Cl            O-H          C-H          C-C</w:t>
                        </w:r>
                      </w:p>
                      <w:p w:rsidR="008A42A3" w:rsidRDefault="008A42A3" w:rsidP="00450743">
                        <w:pPr>
                          <w:rPr>
                            <w:rFonts w:hint="cs"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</w:p>
                      <w:p w:rsidR="008A42A3" w:rsidRDefault="008A42A3" w:rsidP="00450743">
                        <w:r>
                          <w:t xml:space="preserve"> </w:t>
                        </w:r>
                        <w:r>
                          <w:rPr>
                            <w:rFonts w:hint="cs"/>
                            <w:rtl/>
                          </w:rPr>
                          <w:t xml:space="preserve">طول پيوند </w:t>
                        </w:r>
                        <w:r>
                          <w:t xml:space="preserve">      </w:t>
                        </w:r>
                        <w:r>
                          <w:rPr>
                            <w:rFonts w:hint="cs"/>
                            <w:rtl/>
                          </w:rPr>
                          <w:t xml:space="preserve"> 154         109         96               177           143</w:t>
                        </w:r>
                      </w:p>
                      <w:p w:rsidR="008A42A3" w:rsidRDefault="008A42A3" w:rsidP="00450743">
                        <w:pPr>
                          <w:rPr>
                            <w:rFonts w:hint="cs"/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    </w:t>
                        </w:r>
                        <w:r>
                          <w:t>Pm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</w:p>
                    </w:txbxContent>
                  </v:textbox>
                </v:shape>
              </w:pict>
            </w:r>
            <w:r>
              <w:rPr>
                <w:rFonts w:hint="cs"/>
                <w:rtl/>
              </w:rPr>
              <w:t xml:space="preserve">ب) با توجه به جدول الكترونگاتيوي (ضميمه سئوالات) تعيين كنيد كدام پيوند از همه قطبي تر است ؟ </w: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/>
          <w:p w:rsidR="00450743" w:rsidRDefault="00450743" w:rsidP="00AF625E"/>
          <w:p w:rsidR="00450743" w:rsidRDefault="00450743" w:rsidP="00AF625E"/>
        </w:tc>
        <w:tc>
          <w:tcPr>
            <w:tcW w:w="973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4</w:t>
            </w:r>
          </w:p>
        </w:tc>
        <w:tc>
          <w:tcPr>
            <w:tcW w:w="9298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براي تركيبات (الف) فرمول مناسب و براي تركيبات (ب) نام مناسب بنويسيد . </w:t>
            </w:r>
          </w:p>
        </w:tc>
        <w:tc>
          <w:tcPr>
            <w:tcW w:w="973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298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                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الف 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                                                               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ب</w:t>
            </w:r>
          </w:p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 آهن (</w:t>
            </w:r>
            <w:r>
              <w:rPr>
                <w:rFonts w:cs="B Nazanin"/>
                <w:b/>
                <w:bCs/>
                <w:sz w:val="26"/>
                <w:szCs w:val="26"/>
              </w:rPr>
              <w:t>III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) هيدروكسيد                                                     </w:t>
            </w:r>
            <w:r>
              <w:rPr>
                <w:rFonts w:cs="B Nazanin"/>
                <w:b/>
                <w:bCs/>
                <w:sz w:val="26"/>
                <w:szCs w:val="26"/>
              </w:rPr>
              <w:t>k</w:t>
            </w:r>
            <w:r>
              <w:rPr>
                <w:rFonts w:cs="B Nazanin"/>
                <w:b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cs="B Nazanin"/>
                <w:b/>
                <w:bCs/>
                <w:sz w:val="26"/>
                <w:szCs w:val="26"/>
              </w:rPr>
              <w:t>so</w:t>
            </w:r>
            <w:r>
              <w:rPr>
                <w:rFonts w:cs="B Nazanin"/>
                <w:b/>
                <w:bCs/>
                <w:sz w:val="26"/>
                <w:szCs w:val="26"/>
                <w:vertAlign w:val="subscript"/>
              </w:rPr>
              <w:t>4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:rsidR="00450743" w:rsidRDefault="00450743" w:rsidP="00AF625E">
            <w:pPr>
              <w:spacing w:line="312" w:lineRule="auto"/>
              <w:rPr>
                <w:rFonts w:cs="B Nazanin"/>
                <w:b/>
                <w:bCs/>
                <w:sz w:val="26"/>
                <w:szCs w:val="26"/>
                <w:vertAlign w:val="subscript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        سديم برميد                                                             </w:t>
            </w:r>
            <w:r>
              <w:rPr>
                <w:rFonts w:cs="B Nazanin"/>
                <w:b/>
                <w:bCs/>
                <w:sz w:val="26"/>
                <w:szCs w:val="26"/>
              </w:rPr>
              <w:t>CCL</w:t>
            </w:r>
            <w:r>
              <w:rPr>
                <w:rFonts w:cs="B Nazanin"/>
                <w:b/>
                <w:bCs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973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lastRenderedPageBreak/>
              <w:t>5</w:t>
            </w:r>
          </w:p>
        </w:tc>
        <w:tc>
          <w:tcPr>
            <w:tcW w:w="9298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درباره واژه هاي زير توضيح كوتاهي بنويسيد . </w:t>
            </w:r>
          </w:p>
        </w:tc>
        <w:tc>
          <w:tcPr>
            <w:tcW w:w="973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298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الف: اصل طرد پائولي </w:t>
            </w:r>
          </w:p>
        </w:tc>
        <w:tc>
          <w:tcPr>
            <w:tcW w:w="973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298" w:type="dxa"/>
            <w:tcBorders>
              <w:top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ب: شبكه بلور </w:t>
            </w:r>
          </w:p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</w:p>
        </w:tc>
        <w:tc>
          <w:tcPr>
            <w:tcW w:w="973" w:type="dxa"/>
            <w:tcBorders>
              <w:top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رديف </w:t>
            </w:r>
          </w:p>
        </w:tc>
        <w:tc>
          <w:tcPr>
            <w:tcW w:w="9302" w:type="dxa"/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</w:rPr>
            </w:pPr>
            <w:r>
              <w:rPr>
                <w:rFonts w:hint="cs"/>
                <w:rtl/>
              </w:rPr>
              <w:t>ادامه سئوالات                    صفحه 2</w:t>
            </w:r>
          </w:p>
        </w:tc>
        <w:tc>
          <w:tcPr>
            <w:tcW w:w="969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</w:rPr>
            </w:pPr>
            <w:r>
              <w:rPr>
                <w:rFonts w:hint="cs"/>
                <w:rtl/>
              </w:rPr>
              <w:t>بارم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9302" w:type="dxa"/>
            <w:vMerge w:val="restart"/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tl/>
              </w:rPr>
            </w:pPr>
            <w:r>
              <w:rPr>
                <w:noProof/>
                <w:sz w:val="20"/>
                <w:rtl/>
              </w:rPr>
              <w:pict>
                <v:line id="_x0000_s1229" style="position:absolute;left:0;text-align:left;flip:y;z-index:251862016;mso-position-horizontal-relative:text;mso-position-vertical-relative:text" from="24.7pt,8.2pt" to="24.7pt,98.2pt">
                  <v:stroke endarrow="block"/>
                </v:line>
              </w:pict>
            </w:r>
            <w:r>
              <w:rPr>
                <w:rFonts w:hint="cs"/>
                <w:rtl/>
              </w:rPr>
              <w:t xml:space="preserve">با توجه به نمودار داده شده به سئوالات پاسخ دهيد . </w:t>
            </w:r>
          </w:p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tl/>
              </w:rPr>
            </w:pPr>
            <w:r>
              <w:rPr>
                <w:rFonts w:hint="cs"/>
                <w:rtl/>
              </w:rPr>
              <w:t xml:space="preserve">الف) دورترين و نزديكترين الكترون به هسته را مشخص كنيد . </w:t>
            </w:r>
          </w:p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ب) عدد اتمي اين عنصر تعيين كنيد . </w: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  <w:r>
              <w:rPr>
                <w:noProof/>
                <w:sz w:val="20"/>
                <w:rtl/>
              </w:rPr>
              <w:pict>
                <v:shape id="_x0000_s1232" type="#_x0000_t202" style="position:absolute;left:0;text-align:left;margin-left:223.15pt;margin-top:4.1pt;width:153pt;height:36pt;z-index:251865088" filled="f" stroked="f">
                  <v:textbox style="mso-next-textbox:#_x0000_s1232">
                    <w:txbxContent>
                      <w:p w:rsidR="008A42A3" w:rsidRDefault="008A42A3" w:rsidP="00450743">
                        <w:pPr>
                          <w:pStyle w:val="Heading4"/>
                          <w:rPr>
                            <w:rFonts w:hint="cs"/>
                            <w:b w:val="0"/>
                            <w:bCs w:val="0"/>
                            <w:rtl/>
                          </w:rPr>
                        </w:pPr>
                        <w:r>
                          <w:rPr>
                            <w:rFonts w:hint="cs"/>
                            <w:b w:val="0"/>
                            <w:bCs w:val="0"/>
                            <w:rtl/>
                          </w:rPr>
                          <w:t>شماره الكترونهاي خارج شده</w:t>
                        </w:r>
                      </w:p>
                    </w:txbxContent>
                  </v:textbox>
                </v:shape>
              </w:pic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  <w:r>
              <w:rPr>
                <w:noProof/>
                <w:sz w:val="20"/>
                <w:rtl/>
              </w:rPr>
              <w:pict>
                <v:shape id="_x0000_s1230" type="#_x0000_t202" style="position:absolute;left:0;text-align:left;margin-left:16.65pt;margin-top:6.4pt;width:261pt;height:27pt;z-index:251863040" filled="f" stroked="f">
                  <v:textbox style="mso-next-textbox:#_x0000_s1230">
                    <w:txbxContent>
                      <w:p w:rsidR="008A42A3" w:rsidRDefault="008A42A3" w:rsidP="00450743">
                        <w:r>
                          <w:t xml:space="preserve">  1   2    3    4    5    6    7   8   9   10  11   12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rtl/>
              </w:rPr>
              <w:pict>
                <v:line id="_x0000_s1231" style="position:absolute;left:0;text-align:left;z-index:251864064" from="24.7pt,4.05pt" to="240.7pt,4.05pt">
                  <v:stroke endarrow="block"/>
                </v:line>
              </w:pic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</w:tc>
        <w:tc>
          <w:tcPr>
            <w:tcW w:w="96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vMerge/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noProof/>
                <w:sz w:val="20"/>
                <w:rtl/>
              </w:rPr>
              <w:pict>
                <v:shape id="_x0000_s1233" type="#_x0000_t202" style="position:absolute;left:0;text-align:left;margin-left:32.4pt;margin-top:2.75pt;width:45pt;height:81pt;z-index:251866112;mso-position-horizontal-relative:text;mso-position-vertical-relative:text" filled="f" stroked="f">
                  <v:textbox style="mso-next-textbox:#_x0000_s1233">
                    <w:txbxContent>
                      <w:p w:rsidR="008A42A3" w:rsidRDefault="008A42A3" w:rsidP="00450743">
                        <w:pPr>
                          <w:rPr>
                            <w:rFonts w:cs="B Nazanin" w:hint="cs"/>
                            <w:rtl/>
                          </w:rPr>
                        </w:pPr>
                        <w:r>
                          <w:rPr>
                            <w:rFonts w:cs="B Nazanin" w:hint="cs"/>
                            <w:rtl/>
                          </w:rPr>
                          <w:t>لگاريتم انرژي يونش</w:t>
                        </w:r>
                      </w:p>
                    </w:txbxContent>
                  </v:textbox>
                </v:shape>
              </w:pic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70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vMerge/>
            <w:tcBorders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</w:p>
        </w:tc>
        <w:tc>
          <w:tcPr>
            <w:tcW w:w="96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75/0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7</w:t>
            </w:r>
          </w:p>
        </w:tc>
        <w:tc>
          <w:tcPr>
            <w:tcW w:w="9302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متن زير را بخوانيد و با حذف كلمات نادرست عبارت درستي به دست آوريد . </w:t>
            </w:r>
          </w:p>
        </w:tc>
        <w:tc>
          <w:tcPr>
            <w:tcW w:w="96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</w:tcBorders>
          </w:tcPr>
          <w:p w:rsidR="00450743" w:rsidRDefault="00450743" w:rsidP="00AF625E">
            <w:pPr>
              <w:pStyle w:val="Heading1"/>
              <w:spacing w:line="408" w:lineRule="auto"/>
              <w:jc w:val="left"/>
              <w:rPr>
                <w:rFonts w:hint="cs"/>
                <w:rtl/>
              </w:rPr>
            </w:pPr>
            <w:r>
              <w:rPr>
                <w:noProof/>
                <w:sz w:val="20"/>
                <w:rtl/>
              </w:rPr>
              <w:pict>
                <v:shape id="_x0000_s1239" type="#_x0000_t202" style="position:absolute;left:0;text-align:left;margin-left:356.75pt;margin-top:115.05pt;width:63pt;height:36pt;z-index:251872256;mso-position-horizontal-relative:text;mso-position-vertical-relative:text" filled="f" stroked="f">
                  <v:textbox style="mso-next-textbox:#_x0000_s1239">
                    <w:txbxContent>
                      <w:p w:rsidR="008A42A3" w:rsidRDefault="008A42A3" w:rsidP="00450743">
                        <w:pPr>
                          <w:pStyle w:val="Heading6"/>
                          <w:jc w:val="right"/>
                          <w:rPr>
                            <w:rFonts w:hint="cs"/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پائين ترين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rtl/>
              </w:rPr>
              <w:pict>
                <v:shape id="_x0000_s1238" type="#_x0000_t202" style="position:absolute;left:0;text-align:left;margin-left:155.9pt;margin-top:81.4pt;width:45pt;height:36pt;z-index:251871232;mso-position-horizontal-relative:text;mso-position-vertical-relative:text" filled="f" stroked="f">
                  <v:textbox style="mso-next-textbox:#_x0000_s1238">
                    <w:txbxContent>
                      <w:p w:rsidR="008A42A3" w:rsidRDefault="008A42A3" w:rsidP="00450743">
                        <w:pPr>
                          <w:rPr>
                            <w:rFonts w:cs="B Nazanin" w:hint="cs"/>
                            <w:b/>
                            <w:bCs/>
                            <w:sz w:val="28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6"/>
                            <w:rtl/>
                          </w:rPr>
                          <w:t xml:space="preserve">كاهش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rtl/>
              </w:rPr>
              <w:pict>
                <v:shape id="_x0000_s1237" type="#_x0000_t202" style="position:absolute;left:0;text-align:left;margin-left:240.7pt;margin-top:81.9pt;width:45pt;height:36pt;z-index:251870208;mso-position-horizontal-relative:text;mso-position-vertical-relative:text" filled="f" stroked="f">
                  <v:textbox style="mso-next-textbox:#_x0000_s1237">
                    <w:txbxContent>
                      <w:p w:rsidR="008A42A3" w:rsidRDefault="008A42A3" w:rsidP="00450743">
                        <w:pPr>
                          <w:rPr>
                            <w:rFonts w:cs="B Nazanin" w:hint="cs"/>
                            <w:b/>
                            <w:bCs/>
                            <w:sz w:val="28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6"/>
                            <w:rtl/>
                          </w:rPr>
                          <w:t xml:space="preserve">كاهش 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rtl/>
              </w:rPr>
              <w:pict>
                <v:shape id="_x0000_s1236" type="#_x0000_t202" style="position:absolute;left:0;text-align:left;margin-left:187.65pt;margin-top:45.4pt;width:54pt;height:36pt;z-index:251869184;mso-position-horizontal-relative:text;mso-position-vertical-relative:text" filled="f" stroked="f">
                  <v:textbox style="mso-next-textbox:#_x0000_s1236">
                    <w:txbxContent>
                      <w:p w:rsidR="008A42A3" w:rsidRDefault="008A42A3" w:rsidP="00450743">
                        <w:pPr>
                          <w:rPr>
                            <w:rFonts w:cs="B Nazanin" w:hint="cs"/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6"/>
                            <w:rtl/>
                          </w:rPr>
                          <w:t xml:space="preserve">بيشتري 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rtl/>
              </w:rPr>
              <w:pict>
                <v:shape id="_x0000_s1235" type="#_x0000_t202" style="position:absolute;left:0;text-align:left;margin-left:35.6pt;margin-top:12.25pt;width:50.7pt;height:36pt;z-index:251868160;mso-position-horizontal-relative:text;mso-position-vertical-relative:text" filled="f" stroked="f">
                  <v:textbox style="mso-next-textbox:#_x0000_s1235">
                    <w:txbxContent>
                      <w:p w:rsidR="008A42A3" w:rsidRDefault="008A42A3" w:rsidP="00450743">
                        <w:pPr>
                          <w:rPr>
                            <w:rFonts w:cs="B Nazanin" w:hint="cs"/>
                            <w:b/>
                            <w:bCs/>
                            <w:sz w:val="28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6"/>
                            <w:rtl/>
                          </w:rPr>
                          <w:t xml:space="preserve">افزايش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rtl/>
              </w:rPr>
              <w:pict>
                <v:shape id="_x0000_s1234" type="#_x0000_t202" style="position:absolute;left:0;text-align:left;margin-left:405.05pt;margin-top:14.15pt;width:45pt;height:36pt;z-index:251867136;mso-position-horizontal-relative:text;mso-position-vertical-relative:text" filled="f" stroked="f">
                  <v:textbox style="mso-next-textbox:#_x0000_s1234">
                    <w:txbxContent>
                      <w:p w:rsidR="008A42A3" w:rsidRDefault="008A42A3" w:rsidP="00450743">
                        <w:pPr>
                          <w:pStyle w:val="Heading5"/>
                          <w:jc w:val="right"/>
                          <w:rPr>
                            <w:rFonts w:hint="cs"/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كاهش </w:t>
                        </w:r>
                      </w:p>
                    </w:txbxContent>
                  </v:textbox>
                </v:shape>
              </w:pict>
            </w:r>
            <w:r>
              <w:rPr>
                <w:rFonts w:hint="cs"/>
                <w:rtl/>
              </w:rPr>
              <w:t xml:space="preserve">با </w:t>
            </w:r>
            <w:r>
              <w:rPr>
                <w:rFonts w:hint="cs"/>
                <w:u w:val="single"/>
                <w:rtl/>
              </w:rPr>
              <w:t>افزايش</w:t>
            </w:r>
            <w:r>
              <w:rPr>
                <w:rFonts w:hint="cs"/>
                <w:rtl/>
              </w:rPr>
              <w:t xml:space="preserve"> شعاع اتم در يك گروه جدول تناوبي از بالا به پائين ، بار موثر هسته اتم رو به </w:t>
            </w:r>
            <w:r>
              <w:rPr>
                <w:rFonts w:hint="cs"/>
                <w:u w:val="single"/>
                <w:rtl/>
              </w:rPr>
              <w:t>كاهش</w:t>
            </w:r>
            <w:r>
              <w:rPr>
                <w:rFonts w:hint="cs"/>
                <w:rtl/>
              </w:rPr>
              <w:t xml:space="preserve">  است در اين شرايط جدا شدن الكترون از اتم به صرف انرژي </w:t>
            </w:r>
            <w:r>
              <w:rPr>
                <w:rFonts w:hint="cs"/>
                <w:u w:val="single"/>
                <w:rtl/>
              </w:rPr>
              <w:t>كمتري</w:t>
            </w:r>
            <w:r>
              <w:rPr>
                <w:rFonts w:hint="cs"/>
                <w:rtl/>
              </w:rPr>
              <w:t xml:space="preserve">  نياز خواهد داشت . همچنين اكترونگاتيوي عنصرها در يك دوره از چپ به راست با </w:t>
            </w:r>
            <w:r>
              <w:rPr>
                <w:rFonts w:hint="cs"/>
                <w:u w:val="single"/>
                <w:rtl/>
              </w:rPr>
              <w:t>افزايش</w:t>
            </w:r>
            <w:r>
              <w:rPr>
                <w:rFonts w:hint="cs"/>
                <w:rtl/>
              </w:rPr>
              <w:t xml:space="preserve">  عدد اتمي  </w:t>
            </w:r>
            <w:r>
              <w:rPr>
                <w:rFonts w:hint="cs"/>
                <w:u w:val="single"/>
                <w:rtl/>
              </w:rPr>
              <w:t>افزايش</w:t>
            </w:r>
            <w:r>
              <w:rPr>
                <w:rFonts w:hint="cs"/>
                <w:rtl/>
              </w:rPr>
              <w:t xml:space="preserve"> مي يابد به طوريكه هالوژنها در يك دوره داراي </w:t>
            </w:r>
            <w:r>
              <w:rPr>
                <w:rFonts w:hint="cs"/>
                <w:u w:val="single"/>
                <w:rtl/>
              </w:rPr>
              <w:t>بالاترين</w:t>
            </w:r>
            <w:r>
              <w:rPr>
                <w:rFonts w:hint="cs"/>
                <w:rtl/>
              </w:rPr>
              <w:t xml:space="preserve">  مقدار الكترونگاتيوي مي باشند . </w:t>
            </w:r>
          </w:p>
        </w:tc>
        <w:tc>
          <w:tcPr>
            <w:tcW w:w="96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1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8</w:t>
            </w:r>
          </w:p>
        </w:tc>
        <w:tc>
          <w:tcPr>
            <w:tcW w:w="9302" w:type="dxa"/>
            <w:vMerge w:val="restart"/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tl/>
              </w:rPr>
            </w:pPr>
            <w:r>
              <w:rPr>
                <w:noProof/>
                <w:sz w:val="20"/>
                <w:rtl/>
              </w:rPr>
              <w:pict>
                <v:shape id="_x0000_s1240" type="#_x0000_t9" style="position:absolute;left:0;text-align:left;margin-left:15.65pt;margin-top:22.65pt;width:54pt;height:45pt;z-index:251873280;mso-position-horizontal-relative:text;mso-position-vertical-relative:text"/>
              </w:pict>
            </w:r>
            <w:r>
              <w:rPr>
                <w:rFonts w:hint="cs"/>
                <w:rtl/>
              </w:rPr>
              <w:t xml:space="preserve">با توجه به مولكول داده شده به سئوالات پاسخ دهيد . </w:t>
            </w:r>
          </w:p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tl/>
              </w:rPr>
            </w:pPr>
            <w:r>
              <w:rPr>
                <w:noProof/>
                <w:sz w:val="20"/>
                <w:rtl/>
              </w:rPr>
              <w:pict>
                <v:shape id="_x0000_s1241" type="#_x0000_t9" style="position:absolute;left:0;text-align:left;margin-left:55.5pt;margin-top:20pt;width:54pt;height:45pt;z-index:251874304"/>
              </w:pict>
            </w:r>
            <w:r>
              <w:rPr>
                <w:rFonts w:hint="cs"/>
                <w:rtl/>
              </w:rPr>
              <w:t xml:space="preserve">الف) فرمول مولكولي تركيب را مشخص كنيد . </w:t>
            </w:r>
          </w:p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tl/>
              </w:rPr>
            </w:pPr>
            <w:r>
              <w:rPr>
                <w:rFonts w:hint="cs"/>
                <w:rtl/>
              </w:rPr>
              <w:t xml:space="preserve">ب) گروههاي عاملي را با كشيدن خط به دور آنها مشخص كنيد . </w:t>
            </w:r>
          </w:p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ج) آيا اين تركيب جزء تركيبات آروماتيك است ؟ </w:t>
            </w:r>
          </w:p>
        </w:tc>
        <w:tc>
          <w:tcPr>
            <w:tcW w:w="96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vMerge/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vMerge/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70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vMerge/>
            <w:tcBorders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</w:p>
        </w:tc>
        <w:tc>
          <w:tcPr>
            <w:tcW w:w="96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1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9</w:t>
            </w:r>
          </w:p>
        </w:tc>
        <w:tc>
          <w:tcPr>
            <w:tcW w:w="9302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جدول زير را در نظر گرفته و با توجه به آن به سئوالات پاسخ دهيد . </w: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tbl>
            <w:tblPr>
              <w:bidiVisual/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1620"/>
              <w:gridCol w:w="1260"/>
              <w:gridCol w:w="1620"/>
              <w:gridCol w:w="1379"/>
            </w:tblGrid>
            <w:tr w:rsidR="00450743" w:rsidTr="00AF625E">
              <w:tblPrEx>
                <w:tblCellMar>
                  <w:top w:w="0" w:type="dxa"/>
                  <w:bottom w:w="0" w:type="dxa"/>
                </w:tblCellMar>
              </w:tblPrEx>
              <w:trPr>
                <w:cantSplit/>
                <w:jc w:val="right"/>
              </w:trPr>
              <w:tc>
                <w:tcPr>
                  <w:tcW w:w="1620" w:type="dxa"/>
                </w:tcPr>
                <w:p w:rsidR="00450743" w:rsidRDefault="00450743" w:rsidP="00AF625E">
                  <w:pPr>
                    <w:jc w:val="right"/>
                    <w:rPr>
                      <w:rFonts w:cs="B Nazanin"/>
                      <w:b/>
                      <w:bCs/>
                      <w:vertAlign w:val="subscript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 xml:space="preserve">شعاع اتمي </w:t>
                  </w:r>
                  <w:r>
                    <w:rPr>
                      <w:rFonts w:cs="B Nazanin"/>
                      <w:b/>
                      <w:bCs/>
                    </w:rPr>
                    <w:t>P</w:t>
                  </w:r>
                  <w:r>
                    <w:rPr>
                      <w:rFonts w:cs="B Nazanin"/>
                      <w:b/>
                      <w:bCs/>
                      <w:vertAlign w:val="subscript"/>
                    </w:rPr>
                    <w:t>m</w:t>
                  </w:r>
                </w:p>
              </w:tc>
              <w:tc>
                <w:tcPr>
                  <w:tcW w:w="1260" w:type="dxa"/>
                </w:tcPr>
                <w:p w:rsidR="00450743" w:rsidRDefault="00450743" w:rsidP="00AF625E">
                  <w:pPr>
                    <w:jc w:val="right"/>
                    <w:rPr>
                      <w:rFonts w:cs="B Nazanin" w:hint="cs"/>
                      <w:b/>
                      <w:bCs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چگالي</w:t>
                  </w:r>
                </w:p>
              </w:tc>
              <w:tc>
                <w:tcPr>
                  <w:tcW w:w="1620" w:type="dxa"/>
                </w:tcPr>
                <w:p w:rsidR="00450743" w:rsidRDefault="00450743" w:rsidP="00AF625E">
                  <w:pPr>
                    <w:jc w:val="right"/>
                    <w:rPr>
                      <w:rFonts w:cs="B Nazanin" w:hint="cs"/>
                      <w:b/>
                      <w:bCs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آرايش الكتروني</w:t>
                  </w:r>
                </w:p>
              </w:tc>
              <w:tc>
                <w:tcPr>
                  <w:tcW w:w="1379" w:type="dxa"/>
                </w:tcPr>
                <w:p w:rsidR="00450743" w:rsidRDefault="00450743" w:rsidP="00AF625E">
                  <w:pPr>
                    <w:jc w:val="right"/>
                    <w:rPr>
                      <w:rFonts w:cs="B Nazanin" w:hint="cs"/>
                      <w:b/>
                      <w:bCs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عناصر</w:t>
                  </w:r>
                </w:p>
              </w:tc>
            </w:tr>
            <w:tr w:rsidR="00450743" w:rsidTr="00AF625E">
              <w:tblPrEx>
                <w:tblCellMar>
                  <w:top w:w="0" w:type="dxa"/>
                  <w:bottom w:w="0" w:type="dxa"/>
                </w:tblCellMar>
              </w:tblPrEx>
              <w:trPr>
                <w:cantSplit/>
                <w:jc w:val="right"/>
              </w:trPr>
              <w:tc>
                <w:tcPr>
                  <w:tcW w:w="1620" w:type="dxa"/>
                </w:tcPr>
                <w:p w:rsidR="00450743" w:rsidRDefault="00450743" w:rsidP="00AF625E">
                  <w:pPr>
                    <w:pStyle w:val="Heading4"/>
                    <w:rPr>
                      <w:rFonts w:hint="cs"/>
                    </w:rPr>
                  </w:pPr>
                  <w:r>
                    <w:rPr>
                      <w:rFonts w:hint="cs"/>
                      <w:rtl/>
                    </w:rPr>
                    <w:t>155</w:t>
                  </w:r>
                </w:p>
              </w:tc>
              <w:tc>
                <w:tcPr>
                  <w:tcW w:w="126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534/0</w:t>
                  </w:r>
                </w:p>
              </w:tc>
              <w:tc>
                <w:tcPr>
                  <w:tcW w:w="162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  <w:rtl/>
                    </w:rPr>
                  </w:pPr>
                  <w:r>
                    <w:rPr>
                      <w:rFonts w:cs="B Nazanin"/>
                      <w:b/>
                      <w:bCs/>
                    </w:rPr>
                    <w:t>S</w:t>
                  </w:r>
                  <w:r>
                    <w:rPr>
                      <w:rFonts w:cs="B Nazanin"/>
                      <w:b/>
                      <w:bCs/>
                      <w:vertAlign w:val="superscript"/>
                    </w:rPr>
                    <w:t>1</w:t>
                  </w:r>
                  <w:r>
                    <w:rPr>
                      <w:rFonts w:cs="B Nazanin" w:hint="cs"/>
                      <w:b/>
                      <w:bCs/>
                      <w:rtl/>
                    </w:rPr>
                    <w:t xml:space="preserve"> 2</w:t>
                  </w:r>
                </w:p>
              </w:tc>
              <w:tc>
                <w:tcPr>
                  <w:tcW w:w="1379" w:type="dxa"/>
                </w:tcPr>
                <w:p w:rsidR="00450743" w:rsidRDefault="00450743" w:rsidP="00AF625E">
                  <w:pPr>
                    <w:jc w:val="center"/>
                    <w:rPr>
                      <w:rFonts w:cs="B Nazanin"/>
                      <w:b/>
                      <w:bCs/>
                    </w:rPr>
                  </w:pPr>
                  <w:r>
                    <w:rPr>
                      <w:rFonts w:cs="B Nazanin"/>
                      <w:b/>
                      <w:bCs/>
                    </w:rPr>
                    <w:t>Li</w:t>
                  </w:r>
                </w:p>
              </w:tc>
            </w:tr>
            <w:tr w:rsidR="00450743" w:rsidTr="00AF625E">
              <w:tblPrEx>
                <w:tblCellMar>
                  <w:top w:w="0" w:type="dxa"/>
                  <w:bottom w:w="0" w:type="dxa"/>
                </w:tblCellMar>
              </w:tblPrEx>
              <w:trPr>
                <w:cantSplit/>
                <w:jc w:val="right"/>
              </w:trPr>
              <w:tc>
                <w:tcPr>
                  <w:tcW w:w="162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190</w:t>
                  </w:r>
                </w:p>
              </w:tc>
              <w:tc>
                <w:tcPr>
                  <w:tcW w:w="126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97/0</w:t>
                  </w:r>
                </w:p>
              </w:tc>
              <w:tc>
                <w:tcPr>
                  <w:tcW w:w="1620" w:type="dxa"/>
                </w:tcPr>
                <w:p w:rsidR="00450743" w:rsidRDefault="00450743" w:rsidP="00AF625E">
                  <w:pPr>
                    <w:jc w:val="center"/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3</w:t>
                  </w:r>
                  <w:r>
                    <w:rPr>
                      <w:rFonts w:cs="B Nazanin"/>
                      <w:b/>
                      <w:bCs/>
                    </w:rPr>
                    <w:t>S</w:t>
                  </w:r>
                  <w:r>
                    <w:rPr>
                      <w:rFonts w:cs="B Nazanin"/>
                      <w:b/>
                      <w:bCs/>
                      <w:vertAlign w:val="superscript"/>
                    </w:rPr>
                    <w:t>1</w:t>
                  </w:r>
                </w:p>
              </w:tc>
              <w:tc>
                <w:tcPr>
                  <w:tcW w:w="1379" w:type="dxa"/>
                </w:tcPr>
                <w:p w:rsidR="00450743" w:rsidRDefault="00450743" w:rsidP="00AF625E">
                  <w:pPr>
                    <w:jc w:val="center"/>
                    <w:rPr>
                      <w:rFonts w:cs="B Nazanin"/>
                      <w:b/>
                      <w:bCs/>
                    </w:rPr>
                  </w:pPr>
                  <w:r>
                    <w:rPr>
                      <w:rFonts w:cs="B Nazanin"/>
                      <w:b/>
                      <w:bCs/>
                    </w:rPr>
                    <w:t>Na</w:t>
                  </w:r>
                </w:p>
              </w:tc>
            </w:tr>
            <w:tr w:rsidR="00450743" w:rsidTr="00AF625E">
              <w:tblPrEx>
                <w:tblCellMar>
                  <w:top w:w="0" w:type="dxa"/>
                  <w:bottom w:w="0" w:type="dxa"/>
                </w:tblCellMar>
              </w:tblPrEx>
              <w:trPr>
                <w:cantSplit/>
                <w:jc w:val="right"/>
              </w:trPr>
              <w:tc>
                <w:tcPr>
                  <w:tcW w:w="162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235</w:t>
                  </w:r>
                </w:p>
              </w:tc>
              <w:tc>
                <w:tcPr>
                  <w:tcW w:w="126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86/0</w:t>
                  </w:r>
                </w:p>
              </w:tc>
              <w:tc>
                <w:tcPr>
                  <w:tcW w:w="1620" w:type="dxa"/>
                </w:tcPr>
                <w:p w:rsidR="00450743" w:rsidRDefault="00450743" w:rsidP="00AF625E">
                  <w:pPr>
                    <w:jc w:val="center"/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4</w:t>
                  </w:r>
                  <w:r>
                    <w:rPr>
                      <w:rFonts w:cs="B Nazanin"/>
                      <w:b/>
                      <w:bCs/>
                    </w:rPr>
                    <w:t>S</w:t>
                  </w:r>
                  <w:r>
                    <w:rPr>
                      <w:rFonts w:cs="B Nazanin"/>
                      <w:b/>
                      <w:bCs/>
                      <w:vertAlign w:val="superscript"/>
                    </w:rPr>
                    <w:t>1</w:t>
                  </w:r>
                </w:p>
              </w:tc>
              <w:tc>
                <w:tcPr>
                  <w:tcW w:w="1379" w:type="dxa"/>
                </w:tcPr>
                <w:p w:rsidR="00450743" w:rsidRDefault="00450743" w:rsidP="00AF625E">
                  <w:pPr>
                    <w:jc w:val="center"/>
                    <w:rPr>
                      <w:rFonts w:cs="B Nazanin"/>
                      <w:b/>
                      <w:bCs/>
                    </w:rPr>
                  </w:pPr>
                  <w:r>
                    <w:rPr>
                      <w:rFonts w:cs="B Nazanin"/>
                      <w:b/>
                      <w:bCs/>
                    </w:rPr>
                    <w:t>K</w:t>
                  </w:r>
                </w:p>
              </w:tc>
            </w:tr>
            <w:tr w:rsidR="00450743" w:rsidTr="00AF625E">
              <w:tblPrEx>
                <w:tblCellMar>
                  <w:top w:w="0" w:type="dxa"/>
                  <w:bottom w:w="0" w:type="dxa"/>
                </w:tblCellMar>
              </w:tblPrEx>
              <w:trPr>
                <w:cantSplit/>
                <w:jc w:val="right"/>
              </w:trPr>
              <w:tc>
                <w:tcPr>
                  <w:tcW w:w="162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248</w:t>
                  </w:r>
                </w:p>
              </w:tc>
              <w:tc>
                <w:tcPr>
                  <w:tcW w:w="126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53/1</w:t>
                  </w:r>
                </w:p>
              </w:tc>
              <w:tc>
                <w:tcPr>
                  <w:tcW w:w="1620" w:type="dxa"/>
                </w:tcPr>
                <w:p w:rsidR="00450743" w:rsidRDefault="00450743" w:rsidP="00AF625E">
                  <w:pPr>
                    <w:jc w:val="center"/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5</w:t>
                  </w:r>
                  <w:r>
                    <w:rPr>
                      <w:rFonts w:cs="B Nazanin"/>
                      <w:b/>
                      <w:bCs/>
                    </w:rPr>
                    <w:t>S</w:t>
                  </w:r>
                  <w:r>
                    <w:rPr>
                      <w:rFonts w:cs="B Nazanin"/>
                      <w:b/>
                      <w:bCs/>
                      <w:vertAlign w:val="superscript"/>
                    </w:rPr>
                    <w:t>1</w:t>
                  </w:r>
                </w:p>
              </w:tc>
              <w:tc>
                <w:tcPr>
                  <w:tcW w:w="1379" w:type="dxa"/>
                </w:tcPr>
                <w:p w:rsidR="00450743" w:rsidRDefault="00450743" w:rsidP="00AF625E">
                  <w:pPr>
                    <w:jc w:val="center"/>
                    <w:rPr>
                      <w:rFonts w:cs="B Nazanin"/>
                      <w:b/>
                      <w:bCs/>
                    </w:rPr>
                  </w:pPr>
                  <w:r>
                    <w:rPr>
                      <w:rFonts w:cs="B Nazanin"/>
                      <w:b/>
                      <w:bCs/>
                    </w:rPr>
                    <w:t>Rb</w:t>
                  </w:r>
                </w:p>
              </w:tc>
            </w:tr>
          </w:tbl>
          <w:p w:rsidR="00450743" w:rsidRDefault="00450743" w:rsidP="00AF625E">
            <w:pPr>
              <w:rPr>
                <w:rtl/>
              </w:rPr>
            </w:pPr>
          </w:p>
          <w:p w:rsidR="00450743" w:rsidRDefault="00450743" w:rsidP="00AF625E">
            <w:pPr>
              <w:rPr>
                <w:rtl/>
              </w:rPr>
            </w:pPr>
          </w:p>
        </w:tc>
        <w:tc>
          <w:tcPr>
            <w:tcW w:w="96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الف) واكنش پذيري كدام عنصر از همه كمتر است ؟ </w:t>
            </w: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ب) تعداد الكترونهاي ظرفيتي اين عناصر چيست ؟  </w:t>
            </w: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</w:tcBorders>
          </w:tcPr>
          <w:p w:rsidR="00450743" w:rsidRDefault="00450743" w:rsidP="00AF625E">
            <w:pPr>
              <w:spacing w:line="312" w:lineRule="auto"/>
              <w:jc w:val="center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ج) اين عناصر تمايل به تشكيل چه يوني دارند ؟ چرا ؟ </w:t>
            </w:r>
          </w:p>
        </w:tc>
        <w:tc>
          <w:tcPr>
            <w:tcW w:w="969" w:type="dxa"/>
            <w:tcBorders>
              <w:top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رديف </w:t>
            </w:r>
          </w:p>
        </w:tc>
        <w:tc>
          <w:tcPr>
            <w:tcW w:w="9302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</w:rPr>
            </w:pPr>
            <w:r>
              <w:rPr>
                <w:rFonts w:hint="cs"/>
                <w:rtl/>
              </w:rPr>
              <w:t>ادامه سئوالات                    صفحه 3</w:t>
            </w:r>
          </w:p>
        </w:tc>
        <w:tc>
          <w:tcPr>
            <w:tcW w:w="969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</w:rPr>
            </w:pPr>
            <w:r>
              <w:rPr>
                <w:rFonts w:hint="cs"/>
                <w:rtl/>
              </w:rPr>
              <w:t>بارم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9302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ذرات زير را در نظر گرفته و با توجه به آنها  به سئوالات پاسخ دهيد . </w: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  <w:r>
              <w:rPr>
                <w:position w:val="-18"/>
              </w:rPr>
              <w:object w:dxaOrig="2740" w:dyaOrig="520">
                <v:shape id="_x0000_i2215" type="#_x0000_t75" style="width:137.25pt;height:26.25pt" o:ole="">
                  <v:imagedata r:id="rId183" o:title=""/>
                </v:shape>
                <o:OLEObject Type="Embed" ProgID="Equation.3" ShapeID="_x0000_i2215" DrawAspect="Content" ObjectID="_1455528489" r:id="rId184"/>
              </w:objec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</w:p>
        </w:tc>
        <w:tc>
          <w:tcPr>
            <w:tcW w:w="96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الف) براي </w:t>
            </w:r>
            <w:r>
              <w:rPr>
                <w:position w:val="-18"/>
                <w:rtl/>
              </w:rPr>
              <w:object w:dxaOrig="560" w:dyaOrig="520">
                <v:shape id="_x0000_i2216" type="#_x0000_t75" style="width:27.75pt;height:26.25pt" o:ole="">
                  <v:imagedata r:id="rId185" o:title=""/>
                </v:shape>
                <o:OLEObject Type="Embed" ProgID="Equation.3" ShapeID="_x0000_i2216" DrawAspect="Content" ObjectID="_1455528490" r:id="rId186"/>
              </w:object>
            </w:r>
            <w:r>
              <w:rPr>
                <w:rFonts w:hint="cs"/>
                <w:rtl/>
              </w:rPr>
              <w:t xml:space="preserve">آرايش الكتروني اوربيتالي بنويسيد . </w:t>
            </w: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ب) دو  اتم  </w:t>
            </w:r>
            <w:r>
              <w:rPr>
                <w:position w:val="-18"/>
                <w:rtl/>
              </w:rPr>
              <w:object w:dxaOrig="560" w:dyaOrig="520">
                <v:shape id="_x0000_i2217" type="#_x0000_t75" style="width:27.75pt;height:26.25pt" o:ole="">
                  <v:imagedata r:id="rId187" o:title=""/>
                </v:shape>
                <o:OLEObject Type="Embed" ProgID="Equation.3" ShapeID="_x0000_i2217" DrawAspect="Content" ObjectID="_1455528491" r:id="rId188"/>
              </w:object>
            </w:r>
            <w:r>
              <w:rPr>
                <w:rFonts w:hint="cs"/>
                <w:rtl/>
              </w:rPr>
              <w:t xml:space="preserve"> </w:t>
            </w:r>
            <w:r>
              <w:t xml:space="preserve">, </w:t>
            </w:r>
            <w:r>
              <w:rPr>
                <w:rFonts w:hint="cs"/>
                <w:rtl/>
              </w:rPr>
              <w:t xml:space="preserve"> </w:t>
            </w:r>
            <w:r>
              <w:rPr>
                <w:position w:val="-18"/>
                <w:rtl/>
              </w:rPr>
              <w:object w:dxaOrig="580" w:dyaOrig="520">
                <v:shape id="_x0000_i2218" type="#_x0000_t75" style="width:29.25pt;height:26.25pt" o:ole="">
                  <v:imagedata r:id="rId189" o:title=""/>
                </v:shape>
                <o:OLEObject Type="Embed" ProgID="Equation.3" ShapeID="_x0000_i2218" DrawAspect="Content" ObjectID="_1455528492" r:id="rId190"/>
              </w:object>
            </w:r>
            <w:r>
              <w:rPr>
                <w:rFonts w:hint="cs"/>
                <w:rtl/>
              </w:rPr>
              <w:t xml:space="preserve">نسبت به هم چه وضعيتي دارند ؟ </w:t>
            </w: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ج) براي آخرين الكترون </w:t>
            </w:r>
            <w:r>
              <w:t>Na</w:t>
            </w:r>
            <w:r>
              <w:rPr>
                <w:rFonts w:hint="cs"/>
                <w:rtl/>
              </w:rPr>
              <w:t xml:space="preserve"> </w:t>
            </w:r>
            <w:r>
              <w:rPr>
                <w:position w:val="-18"/>
                <w:rtl/>
              </w:rPr>
              <w:object w:dxaOrig="380" w:dyaOrig="520">
                <v:shape id="_x0000_i2219" type="#_x0000_t75" style="width:18.75pt;height:26.25pt" o:ole="">
                  <v:imagedata r:id="rId191" o:title=""/>
                </v:shape>
                <o:OLEObject Type="Embed" ProgID="Equation.3" ShapeID="_x0000_i2219" DrawAspect="Content" ObjectID="_1455528493" r:id="rId192"/>
              </w:object>
            </w:r>
            <w:r>
              <w:rPr>
                <w:rFonts w:hint="cs"/>
                <w:rtl/>
              </w:rPr>
              <w:t xml:space="preserve">چهار عدد كوانتومي را تعيين كنيد . </w:t>
            </w: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د: براي </w:t>
            </w:r>
            <w:r>
              <w:rPr>
                <w:position w:val="-18"/>
                <w:rtl/>
              </w:rPr>
              <w:object w:dxaOrig="700" w:dyaOrig="520">
                <v:shape id="_x0000_i2220" type="#_x0000_t75" style="width:35.25pt;height:26.25pt" o:ole="">
                  <v:imagedata r:id="rId193" o:title=""/>
                </v:shape>
                <o:OLEObject Type="Embed" ProgID="Equation.3" ShapeID="_x0000_i2220" DrawAspect="Content" ObjectID="_1455528494" r:id="rId194"/>
              </w:object>
            </w:r>
            <w:r>
              <w:rPr>
                <w:rFonts w:hint="cs"/>
                <w:rtl/>
              </w:rPr>
              <w:t xml:space="preserve"> تعداد الكترون ، پرتون و نوترون را معين كنيد . </w:t>
            </w:r>
          </w:p>
        </w:tc>
        <w:tc>
          <w:tcPr>
            <w:tcW w:w="969" w:type="dxa"/>
            <w:tcBorders>
              <w:top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75/2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1</w:t>
            </w:r>
          </w:p>
        </w:tc>
        <w:tc>
          <w:tcPr>
            <w:tcW w:w="9302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جدول زير را كامل كنيد .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1389"/>
              <w:gridCol w:w="1980"/>
              <w:gridCol w:w="900"/>
              <w:gridCol w:w="1260"/>
              <w:gridCol w:w="1080"/>
              <w:gridCol w:w="1620"/>
              <w:gridCol w:w="720"/>
            </w:tblGrid>
            <w:tr w:rsidR="00450743" w:rsidTr="00AF625E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1389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  <w:sz w:val="16"/>
                      <w:szCs w:val="16"/>
                    </w:rPr>
                  </w:pPr>
                  <w:r>
                    <w:rPr>
                      <w:rFonts w:cs="B Nazanin" w:hint="cs"/>
                      <w:b/>
                      <w:bCs/>
                      <w:sz w:val="16"/>
                      <w:szCs w:val="16"/>
                      <w:rtl/>
                    </w:rPr>
                    <w:t>حدود زاويه پيوندي</w:t>
                  </w:r>
                </w:p>
              </w:tc>
              <w:tc>
                <w:tcPr>
                  <w:tcW w:w="198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  <w:sz w:val="16"/>
                      <w:szCs w:val="16"/>
                    </w:rPr>
                  </w:pPr>
                  <w:r>
                    <w:rPr>
                      <w:rFonts w:cs="B Nazanin" w:hint="cs"/>
                      <w:b/>
                      <w:bCs/>
                      <w:sz w:val="16"/>
                      <w:szCs w:val="16"/>
                      <w:rtl/>
                    </w:rPr>
                    <w:t>تعداد كل الكترونهاي ناپيوندي</w:t>
                  </w:r>
                </w:p>
              </w:tc>
              <w:tc>
                <w:tcPr>
                  <w:tcW w:w="900" w:type="dxa"/>
                </w:tcPr>
                <w:p w:rsidR="00450743" w:rsidRDefault="00450743" w:rsidP="00AF625E">
                  <w:pPr>
                    <w:pStyle w:val="Heading8"/>
                    <w:rPr>
                      <w:rFonts w:hint="cs"/>
                      <w:sz w:val="16"/>
                      <w:szCs w:val="16"/>
                      <w:rtl/>
                    </w:rPr>
                  </w:pPr>
                  <w:r>
                    <w:rPr>
                      <w:rFonts w:hint="cs"/>
                      <w:sz w:val="16"/>
                      <w:szCs w:val="16"/>
                      <w:rtl/>
                    </w:rPr>
                    <w:t>اتم مركزي</w:t>
                  </w:r>
                </w:p>
              </w:tc>
              <w:tc>
                <w:tcPr>
                  <w:tcW w:w="126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  <w:sz w:val="16"/>
                      <w:szCs w:val="16"/>
                    </w:rPr>
                  </w:pPr>
                  <w:r>
                    <w:rPr>
                      <w:rFonts w:cs="B Nazanin" w:hint="cs"/>
                      <w:b/>
                      <w:bCs/>
                      <w:sz w:val="16"/>
                      <w:szCs w:val="16"/>
                      <w:rtl/>
                    </w:rPr>
                    <w:t>شكل هندسي</w:t>
                  </w:r>
                </w:p>
              </w:tc>
              <w:tc>
                <w:tcPr>
                  <w:tcW w:w="108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  <w:sz w:val="16"/>
                      <w:szCs w:val="16"/>
                    </w:rPr>
                  </w:pPr>
                  <w:r>
                    <w:rPr>
                      <w:rFonts w:cs="B Nazanin" w:hint="cs"/>
                      <w:b/>
                      <w:bCs/>
                      <w:sz w:val="16"/>
                      <w:szCs w:val="16"/>
                      <w:rtl/>
                    </w:rPr>
                    <w:t>آرايش لوئيس</w:t>
                  </w:r>
                </w:p>
              </w:tc>
              <w:tc>
                <w:tcPr>
                  <w:tcW w:w="1620" w:type="dxa"/>
                </w:tcPr>
                <w:p w:rsidR="00450743" w:rsidRDefault="00450743" w:rsidP="00AF625E">
                  <w:pPr>
                    <w:pStyle w:val="Heading7"/>
                    <w:rPr>
                      <w:rFonts w:hint="cs"/>
                      <w:sz w:val="16"/>
                      <w:szCs w:val="16"/>
                    </w:rPr>
                  </w:pPr>
                  <w:r>
                    <w:rPr>
                      <w:rFonts w:hint="cs"/>
                      <w:sz w:val="16"/>
                      <w:szCs w:val="16"/>
                      <w:rtl/>
                    </w:rPr>
                    <w:t>تعداد قلمرو الكتروني</w:t>
                  </w:r>
                </w:p>
              </w:tc>
              <w:tc>
                <w:tcPr>
                  <w:tcW w:w="720" w:type="dxa"/>
                </w:tcPr>
                <w:p w:rsidR="00450743" w:rsidRDefault="00450743" w:rsidP="00AF625E">
                  <w:pPr>
                    <w:jc w:val="center"/>
                    <w:rPr>
                      <w:rFonts w:cs="B Nazanin" w:hint="cs"/>
                      <w:b/>
                      <w:bCs/>
                      <w:sz w:val="16"/>
                      <w:szCs w:val="16"/>
                    </w:rPr>
                  </w:pPr>
                  <w:r>
                    <w:rPr>
                      <w:rFonts w:cs="B Nazanin" w:hint="cs"/>
                      <w:b/>
                      <w:bCs/>
                      <w:sz w:val="16"/>
                      <w:szCs w:val="16"/>
                      <w:rtl/>
                    </w:rPr>
                    <w:t>تركيب</w:t>
                  </w:r>
                </w:p>
              </w:tc>
            </w:tr>
            <w:tr w:rsidR="00450743" w:rsidTr="00AF625E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1389" w:type="dxa"/>
                </w:tcPr>
                <w:p w:rsidR="00450743" w:rsidRDefault="00450743" w:rsidP="00AF625E">
                  <w:pPr>
                    <w:rPr>
                      <w:rFonts w:hint="cs"/>
                    </w:rPr>
                  </w:pPr>
                </w:p>
              </w:tc>
              <w:tc>
                <w:tcPr>
                  <w:tcW w:w="1980" w:type="dxa"/>
                </w:tcPr>
                <w:p w:rsidR="00450743" w:rsidRDefault="00450743" w:rsidP="00AF625E">
                  <w:pPr>
                    <w:rPr>
                      <w:rFonts w:hint="cs"/>
                    </w:rPr>
                  </w:pPr>
                </w:p>
              </w:tc>
              <w:tc>
                <w:tcPr>
                  <w:tcW w:w="900" w:type="dxa"/>
                </w:tcPr>
                <w:p w:rsidR="00450743" w:rsidRDefault="00450743" w:rsidP="00AF625E">
                  <w:pPr>
                    <w:rPr>
                      <w:rFonts w:hint="cs"/>
                    </w:rPr>
                  </w:pPr>
                </w:p>
              </w:tc>
              <w:tc>
                <w:tcPr>
                  <w:tcW w:w="1260" w:type="dxa"/>
                </w:tcPr>
                <w:p w:rsidR="00450743" w:rsidRDefault="00450743" w:rsidP="00AF625E">
                  <w:pPr>
                    <w:rPr>
                      <w:rFonts w:hint="cs"/>
                    </w:rPr>
                  </w:pPr>
                </w:p>
              </w:tc>
              <w:tc>
                <w:tcPr>
                  <w:tcW w:w="1080" w:type="dxa"/>
                </w:tcPr>
                <w:p w:rsidR="00450743" w:rsidRDefault="00450743" w:rsidP="00AF625E">
                  <w:pPr>
                    <w:rPr>
                      <w:rFonts w:hint="cs"/>
                    </w:rPr>
                  </w:pPr>
                </w:p>
              </w:tc>
              <w:tc>
                <w:tcPr>
                  <w:tcW w:w="1620" w:type="dxa"/>
                </w:tcPr>
                <w:p w:rsidR="00450743" w:rsidRDefault="00450743" w:rsidP="00AF625E">
                  <w:pPr>
                    <w:rPr>
                      <w:rFonts w:hint="cs"/>
                    </w:rPr>
                  </w:pPr>
                </w:p>
              </w:tc>
              <w:tc>
                <w:tcPr>
                  <w:tcW w:w="720" w:type="dxa"/>
                </w:tcPr>
                <w:p w:rsidR="00450743" w:rsidRDefault="00450743" w:rsidP="00AF625E">
                  <w:pPr>
                    <w:jc w:val="center"/>
                    <w:rPr>
                      <w:rtl/>
                    </w:rPr>
                  </w:pPr>
                  <w:r>
                    <w:t>Co</w:t>
                  </w:r>
                  <w:r>
                    <w:rPr>
                      <w:vertAlign w:val="subscript"/>
                    </w:rPr>
                    <w:t>2</w:t>
                  </w:r>
                </w:p>
                <w:p w:rsidR="00450743" w:rsidRDefault="00450743" w:rsidP="00AF625E">
                  <w:pPr>
                    <w:rPr>
                      <w:rFonts w:hint="cs"/>
                    </w:rPr>
                  </w:pPr>
                </w:p>
              </w:tc>
            </w:tr>
          </w:tbl>
          <w:p w:rsidR="00450743" w:rsidRDefault="00450743" w:rsidP="00AF625E">
            <w:pPr>
              <w:rPr>
                <w:rFonts w:hint="cs"/>
                <w:rtl/>
              </w:rPr>
            </w:pPr>
          </w:p>
        </w:tc>
        <w:tc>
          <w:tcPr>
            <w:tcW w:w="969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1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trHeight w:val="402"/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  <w:tc>
          <w:tcPr>
            <w:tcW w:w="9302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موارد زير را با ذگر علت مقايسه كنيد . </w:t>
            </w:r>
          </w:p>
        </w:tc>
        <w:tc>
          <w:tcPr>
            <w:tcW w:w="96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trHeight w:val="197"/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الف) انرژي شبكه </w:t>
            </w:r>
            <w:r>
              <w:rPr>
                <w:position w:val="-10"/>
                <w:rtl/>
              </w:rPr>
              <w:object w:dxaOrig="1160" w:dyaOrig="320">
                <v:shape id="_x0000_i2221" type="#_x0000_t75" style="width:57.75pt;height:15.75pt" o:ole="">
                  <v:imagedata r:id="rId195" o:title=""/>
                </v:shape>
                <o:OLEObject Type="Embed" ProgID="Equation.3" ShapeID="_x0000_i2221" DrawAspect="Content" ObjectID="_1455528495" r:id="rId196"/>
              </w:object>
            </w:r>
            <w:r>
              <w:rPr>
                <w:rFonts w:hint="cs"/>
                <w:rtl/>
              </w:rPr>
              <w:t xml:space="preserve"> . </w:t>
            </w: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trHeight w:val="196"/>
          <w:jc w:val="center"/>
        </w:trPr>
        <w:tc>
          <w:tcPr>
            <w:tcW w:w="70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  <w:tc>
          <w:tcPr>
            <w:tcW w:w="9302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ب) دماي ذوب و جوش </w:t>
            </w:r>
            <w:r>
              <w:rPr>
                <w:position w:val="-12"/>
                <w:rtl/>
              </w:rPr>
              <w:object w:dxaOrig="1300" w:dyaOrig="360">
                <v:shape id="_x0000_i2222" type="#_x0000_t75" style="width:65.25pt;height:18pt" o:ole="">
                  <v:imagedata r:id="rId197" o:title=""/>
                </v:shape>
                <o:OLEObject Type="Embed" ProgID="Equation.3" ShapeID="_x0000_i2222" DrawAspect="Content" ObjectID="_1455528496" r:id="rId198"/>
              </w:object>
            </w:r>
            <w:r>
              <w:rPr>
                <w:rFonts w:hint="cs"/>
                <w:rtl/>
              </w:rPr>
              <w:t xml:space="preserve"> . </w:t>
            </w:r>
          </w:p>
        </w:tc>
        <w:tc>
          <w:tcPr>
            <w:tcW w:w="96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trHeight w:val="271"/>
          <w:jc w:val="center"/>
        </w:trPr>
        <w:tc>
          <w:tcPr>
            <w:tcW w:w="709" w:type="dxa"/>
            <w:tcBorders>
              <w:top w:val="single" w:sz="4" w:space="0" w:color="auto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3</w:t>
            </w:r>
          </w:p>
        </w:tc>
        <w:tc>
          <w:tcPr>
            <w:tcW w:w="9302" w:type="dxa"/>
            <w:tcBorders>
              <w:top w:val="single" w:sz="4" w:space="0" w:color="auto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به سئوالات زير پاسخ دهيد . </w:t>
            </w:r>
          </w:p>
        </w:tc>
        <w:tc>
          <w:tcPr>
            <w:tcW w:w="969" w:type="dxa"/>
            <w:tcBorders>
              <w:top w:val="single" w:sz="4" w:space="0" w:color="auto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trHeight w:val="271"/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الف) براي هر يك از تركيبات (اتن) و (كلسيم كاربيد) يك كاربرد ذكر كنيد . </w:t>
            </w: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0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ب) تركيب (</w:t>
            </w:r>
            <w:r>
              <w:t>I</w:t>
            </w:r>
            <w:r>
              <w:rPr>
                <w:rFonts w:hint="cs"/>
                <w:rtl/>
              </w:rPr>
              <w:t>) را با استفاده از پيشوند مناسب و تركيب (</w:t>
            </w:r>
            <w:r>
              <w:t>II</w:t>
            </w:r>
            <w:r>
              <w:rPr>
                <w:rFonts w:hint="cs"/>
                <w:rtl/>
              </w:rPr>
              <w:t xml:space="preserve">) را با استفاده از عدد اكسايش اتم مركزي نامگذاري كنيد . </w: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jc w:val="center"/>
              <w:rPr>
                <w:rFonts w:hint="cs"/>
                <w:rtl/>
              </w:rPr>
            </w:pPr>
            <w:r>
              <w:rPr>
                <w:position w:val="-12"/>
              </w:rPr>
              <w:object w:dxaOrig="4560" w:dyaOrig="360">
                <v:shape id="_x0000_i2223" type="#_x0000_t75" style="width:228pt;height:18pt" o:ole="">
                  <v:imagedata r:id="rId199" o:title=""/>
                </v:shape>
                <o:OLEObject Type="Embed" ProgID="Equation.3" ShapeID="_x0000_i2223" DrawAspect="Content" ObjectID="_1455528497" r:id="rId200"/>
              </w:object>
            </w: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0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ج) چرا زاويه پيوندي در مولكول آب كمتر از مولكول آمونياك است ؟</w:t>
            </w: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0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د)چرا دماي جوش </w:t>
            </w:r>
            <w:r>
              <w:rPr>
                <w:position w:val="-4"/>
                <w:rtl/>
              </w:rPr>
              <w:object w:dxaOrig="420" w:dyaOrig="260">
                <v:shape id="_x0000_i2224" type="#_x0000_t75" style="width:21pt;height:12.75pt" o:ole="">
                  <v:imagedata r:id="rId201" o:title=""/>
                </v:shape>
                <o:OLEObject Type="Embed" ProgID="Equation.3" ShapeID="_x0000_i2224" DrawAspect="Content" ObjectID="_1455528498" r:id="rId202"/>
              </w:object>
            </w:r>
            <w:r>
              <w:rPr>
                <w:rFonts w:hint="cs"/>
                <w:rtl/>
              </w:rPr>
              <w:t xml:space="preserve"> از </w:t>
            </w:r>
            <w:r>
              <w:rPr>
                <w:position w:val="-6"/>
                <w:rtl/>
              </w:rPr>
              <w:object w:dxaOrig="499" w:dyaOrig="279">
                <v:shape id="_x0000_i2225" type="#_x0000_t75" style="width:24.75pt;height:14.25pt" o:ole="">
                  <v:imagedata r:id="rId203" o:title=""/>
                </v:shape>
                <o:OLEObject Type="Embed" ProgID="Equation.3" ShapeID="_x0000_i2225" DrawAspect="Content" ObjectID="_1455528499" r:id="rId204"/>
              </w:object>
            </w:r>
            <w:r>
              <w:rPr>
                <w:rFonts w:hint="cs"/>
                <w:rtl/>
              </w:rPr>
              <w:t xml:space="preserve"> بيشتر است ؟ </w:t>
            </w: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0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هـ) از بين گازهاي (</w:t>
            </w:r>
            <w:r>
              <w:rPr>
                <w:position w:val="-12"/>
                <w:rtl/>
              </w:rPr>
              <w:object w:dxaOrig="660" w:dyaOrig="360">
                <v:shape id="_x0000_i2226" type="#_x0000_t75" style="width:33pt;height:18pt" o:ole="">
                  <v:imagedata r:id="rId205" o:title=""/>
                </v:shape>
                <o:OLEObject Type="Embed" ProgID="Equation.3" ShapeID="_x0000_i2226" DrawAspect="Content" ObjectID="_1455528500" r:id="rId206"/>
              </w:object>
            </w:r>
            <w:r>
              <w:rPr>
                <w:rFonts w:hint="cs"/>
                <w:rtl/>
              </w:rPr>
              <w:t xml:space="preserve"> ) كدام زودتر مايع مي شود ؟ چرا ؟ </w: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</w:tc>
        <w:tc>
          <w:tcPr>
            <w:tcW w:w="969" w:type="dxa"/>
            <w:tcBorders>
              <w:top w:val="nil"/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lastRenderedPageBreak/>
              <w:t>75/0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trHeight w:val="271"/>
          <w:jc w:val="center"/>
        </w:trPr>
        <w:tc>
          <w:tcPr>
            <w:tcW w:w="709" w:type="dxa"/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lastRenderedPageBreak/>
              <w:t>رديف</w:t>
            </w:r>
          </w:p>
        </w:tc>
        <w:tc>
          <w:tcPr>
            <w:tcW w:w="9302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ادامه سئوالات                  صفحه چهارم</w:t>
            </w:r>
          </w:p>
        </w:tc>
        <w:tc>
          <w:tcPr>
            <w:tcW w:w="969" w:type="dxa"/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بارم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cantSplit/>
          <w:trHeight w:val="271"/>
          <w:jc w:val="center"/>
        </w:trPr>
        <w:tc>
          <w:tcPr>
            <w:tcW w:w="70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4</w:t>
            </w:r>
          </w:p>
        </w:tc>
        <w:tc>
          <w:tcPr>
            <w:tcW w:w="9302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مولكولهاي زير را در نظر بگيريد و به سئوالات پاسخ دهيد . </w:t>
            </w:r>
          </w:p>
        </w:tc>
        <w:tc>
          <w:tcPr>
            <w:tcW w:w="969" w:type="dxa"/>
            <w:tcBorders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trHeight w:val="506"/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rPr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  <w:r>
              <w:rPr>
                <w:noProof/>
                <w:sz w:val="20"/>
                <w:rtl/>
              </w:rPr>
              <w:pict>
                <v:shape id="_x0000_s1246" type="#_x0000_t202" style="position:absolute;left:0;text-align:left;margin-left:236.45pt;margin-top:12.45pt;width:3in;height:81pt;z-index:251879424" filled="f" stroked="f">
                  <v:textbox style="mso-next-textbox:#_x0000_s1246">
                    <w:txbxContent>
                      <w:tbl>
                        <w:tblPr>
                          <w:bidiVisual/>
                          <w:tblW w:w="0" w:type="auto"/>
                          <w:jc w:val="center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/>
                        </w:tblPr>
                        <w:tblGrid>
                          <w:gridCol w:w="1344"/>
                          <w:gridCol w:w="1344"/>
                          <w:gridCol w:w="1344"/>
                        </w:tblGrid>
                        <w:tr w:rsidR="008A42A3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1344" w:type="dxa"/>
                            </w:tcPr>
                            <w:p w:rsidR="008A42A3" w:rsidRDefault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 xml:space="preserve">پيوند </w:t>
                              </w:r>
                            </w:p>
                          </w:tc>
                          <w:tc>
                            <w:tcPr>
                              <w:tcW w:w="1344" w:type="dxa"/>
                            </w:tcPr>
                            <w:p w:rsidR="008A42A3" w:rsidRDefault="008A42A3">
                              <w:pPr>
                                <w:jc w:val="center"/>
                              </w:pPr>
                              <w:r>
                                <w:t>C-C</w:t>
                              </w:r>
                            </w:p>
                          </w:tc>
                          <w:tc>
                            <w:tcPr>
                              <w:tcW w:w="1344" w:type="dxa"/>
                            </w:tcPr>
                            <w:p w:rsidR="008A42A3" w:rsidRDefault="008A42A3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  <w:r>
                                <w:rPr>
                                  <w:position w:val="-2"/>
                                </w:rPr>
                                <w:object w:dxaOrig="200" w:dyaOrig="180">
                                  <v:shape id="_x0000_i2228" type="#_x0000_t75" style="width:9.75pt;height:9pt" o:ole="">
                                    <v:imagedata r:id="rId207" o:title=""/>
                                  </v:shape>
                                  <o:OLEObject Type="Embed" ProgID="Equation.3" ShapeID="_x0000_i2228" DrawAspect="Content" ObjectID="_1455528676" r:id="rId208"/>
                                </w:object>
                              </w:r>
                              <w:r>
                                <w:t>C</w:t>
                              </w:r>
                            </w:p>
                          </w:tc>
                        </w:tr>
                        <w:tr w:rsidR="008A42A3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1344" w:type="dxa"/>
                            </w:tcPr>
                            <w:p w:rsidR="008A42A3" w:rsidRDefault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 xml:space="preserve">انرژي پيوند </w:t>
                              </w:r>
                            </w:p>
                          </w:tc>
                          <w:tc>
                            <w:tcPr>
                              <w:tcW w:w="1344" w:type="dxa"/>
                            </w:tcPr>
                            <w:p w:rsidR="008A42A3" w:rsidRDefault="008A42A3">
                              <w:pPr>
                                <w:jc w:val="center"/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346</w:t>
                              </w:r>
                            </w:p>
                          </w:tc>
                          <w:tc>
                            <w:tcPr>
                              <w:tcW w:w="1344" w:type="dxa"/>
                            </w:tcPr>
                            <w:p w:rsidR="008A42A3" w:rsidRDefault="008A42A3">
                              <w:pPr>
                                <w:jc w:val="center"/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835</w:t>
                              </w:r>
                            </w:p>
                          </w:tc>
                        </w:tr>
                      </w:tbl>
                      <w:p w:rsidR="008A42A3" w:rsidRDefault="008A42A3" w:rsidP="00450743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rtl/>
              </w:rPr>
              <w:pict>
                <v:shape id="_x0000_s1242" type="#_x0000_t202" style="position:absolute;left:0;text-align:left;margin-left:7.65pt;margin-top:10.05pt;width:153pt;height:36pt;z-index:251875328" filled="f" stroked="f">
                  <v:textbox style="mso-next-textbox:#_x0000_s1242">
                    <w:txbxContent>
                      <w:p w:rsidR="008A42A3" w:rsidRDefault="008A42A3" w:rsidP="00450743">
                        <w:r>
                          <w:t>H-C-C-C-C-H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rtl/>
              </w:rPr>
              <w:pict>
                <v:shape id="_x0000_s1244" type="#_x0000_t202" style="position:absolute;left:0;text-align:left;margin-left:136.5pt;margin-top:12.75pt;width:198pt;height:27pt;z-index:251877376" filled="f" stroked="f">
                  <v:textbox style="mso-next-textbox:#_x0000_s1244">
                    <w:txbxContent>
                      <w:p w:rsidR="008A42A3" w:rsidRDefault="008A42A3" w:rsidP="00450743">
                        <w:r>
                          <w:t>H-C-C-C</w:t>
                        </w:r>
                        <w:r>
                          <w:rPr>
                            <w:position w:val="-2"/>
                          </w:rPr>
                          <w:object w:dxaOrig="200" w:dyaOrig="180">
                            <v:shape id="_x0000_i2229" type="#_x0000_t75" style="width:9.75pt;height:9pt" o:ole="">
                              <v:imagedata r:id="rId207" o:title=""/>
                            </v:shape>
                            <o:OLEObject Type="Embed" ProgID="Equation.3" ShapeID="_x0000_i2229" DrawAspect="Content" ObjectID="_1455528677" r:id="rId209"/>
                          </w:object>
                        </w:r>
                        <w:r>
                          <w:t>C-H</w:t>
                        </w:r>
                      </w:p>
                    </w:txbxContent>
                  </v:textbox>
                </v:shape>
              </w:pic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/>
          <w:p w:rsidR="00450743" w:rsidRDefault="00450743" w:rsidP="00AF625E"/>
          <w:p w:rsidR="00450743" w:rsidRDefault="00450743" w:rsidP="00AF625E">
            <w:r>
              <w:rPr>
                <w:noProof/>
                <w:sz w:val="20"/>
                <w:rtl/>
              </w:rPr>
              <w:pict>
                <v:shape id="_x0000_s1245" type="#_x0000_t202" style="position:absolute;left:0;text-align:left;margin-left:158.25pt;margin-top:7.85pt;width:45pt;height:27pt;z-index:251878400" filled="f" stroked="f">
                  <v:textbox style="mso-next-textbox:#_x0000_s1245">
                    <w:txbxContent>
                      <w:p w:rsidR="008A42A3" w:rsidRDefault="008A42A3" w:rsidP="00450743">
                        <w:pPr>
                          <w:jc w:val="center"/>
                        </w:pPr>
                        <w:r>
                          <w:t>(II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1243" type="#_x0000_t202" style="position:absolute;left:0;text-align:left;margin-left:28pt;margin-top:6.9pt;width:45pt;height:27pt;z-index:251876352" filled="f" stroked="f">
                  <v:textbox style="mso-next-textbox:#_x0000_s1243">
                    <w:txbxContent>
                      <w:p w:rsidR="008A42A3" w:rsidRDefault="008A42A3" w:rsidP="00450743">
                        <w:pPr>
                          <w:jc w:val="center"/>
                        </w:pPr>
                        <w:r>
                          <w:t>(I)</w:t>
                        </w:r>
                      </w:p>
                    </w:txbxContent>
                  </v:textbox>
                </v:shape>
              </w:pict>
            </w:r>
          </w:p>
          <w:p w:rsidR="00450743" w:rsidRDefault="00450743" w:rsidP="00AF625E">
            <w:pPr>
              <w:rPr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الف) واكنش پذيري اين دو تركيب را با ذكر علت مقايسه كنيد . </w:t>
            </w:r>
          </w:p>
        </w:tc>
        <w:tc>
          <w:tcPr>
            <w:tcW w:w="969" w:type="dxa"/>
            <w:tcBorders>
              <w:top w:val="nil"/>
              <w:bottom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top w:val="nil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  <w:tcBorders>
              <w:top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ب) تركيب(</w:t>
            </w:r>
            <w:r>
              <w:t>I</w:t>
            </w:r>
            <w:r>
              <w:rPr>
                <w:rFonts w:hint="cs"/>
                <w:rtl/>
              </w:rPr>
              <w:t xml:space="preserve">) را نامگذاري كنيد . </w:t>
            </w:r>
          </w:p>
        </w:tc>
        <w:tc>
          <w:tcPr>
            <w:tcW w:w="969" w:type="dxa"/>
            <w:tcBorders>
              <w:top w:val="nil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1</w:t>
            </w: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</w:tcPr>
          <w:p w:rsidR="00450743" w:rsidRDefault="00450743" w:rsidP="00AF625E">
            <w:pPr>
              <w:pStyle w:val="Heading1"/>
              <w:spacing w:line="312" w:lineRule="auto"/>
              <w:jc w:val="left"/>
              <w:rPr>
                <w:rFonts w:hint="cs"/>
                <w:rtl/>
              </w:rPr>
            </w:pPr>
            <w:r>
              <w:rPr>
                <w:noProof/>
                <w:sz w:val="20"/>
                <w:rtl/>
              </w:rPr>
              <w:pict>
                <v:shape id="_x0000_s1247" type="#_x0000_t202" style="position:absolute;left:0;text-align:left;margin-left:4.8pt;margin-top:10.45pt;width:279pt;height:108pt;z-index:251880448;mso-position-horizontal-relative:text;mso-position-vertical-relative:text" filled="f" stroked="f">
                  <v:textbox style="mso-next-textbox:#_x0000_s1247">
                    <w:txbxContent>
                      <w:tbl>
                        <w:tblPr>
                          <w:tblW w:w="0" w:type="auto"/>
                          <w:jc w:val="center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/>
                        </w:tblPr>
                        <w:tblGrid>
                          <w:gridCol w:w="1088"/>
                          <w:gridCol w:w="4204"/>
                        </w:tblGrid>
                        <w:tr w:rsidR="008A42A3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1088" w:type="dxa"/>
                            </w:tcPr>
                            <w:p w:rsidR="008A42A3" w:rsidRDefault="008A42A3">
                              <w:pPr>
                                <w:spacing w:line="360" w:lineRule="auto"/>
                                <w:rPr>
                                  <w:rFonts w:cs="B Nazanin" w:hint="cs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szCs w:val="20"/>
                                  <w:rtl/>
                                </w:rPr>
                                <w:t xml:space="preserve">عنصر </w:t>
                              </w:r>
                            </w:p>
                          </w:tc>
                          <w:tc>
                            <w:tcPr>
                              <w:tcW w:w="4204" w:type="dxa"/>
                            </w:tcPr>
                            <w:p w:rsidR="008A42A3" w:rsidRDefault="008A42A3">
                              <w:pPr>
                                <w:spacing w:line="360" w:lineRule="auto"/>
                              </w:pPr>
                              <w:r>
                                <w:t>C         Cl          Br        O           H</w:t>
                              </w:r>
                            </w:p>
                          </w:tc>
                        </w:tr>
                        <w:tr w:rsidR="008A42A3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1088" w:type="dxa"/>
                            </w:tcPr>
                            <w:p w:rsidR="008A42A3" w:rsidRDefault="008A42A3">
                              <w:pPr>
                                <w:spacing w:line="360" w:lineRule="auto"/>
                                <w:rPr>
                                  <w:rFonts w:cs="B Nazanin" w:hint="cs"/>
                                  <w:szCs w:val="20"/>
                                </w:rPr>
                              </w:pPr>
                              <w:r>
                                <w:rPr>
                                  <w:rFonts w:cs="B Nazanin" w:hint="cs"/>
                                  <w:szCs w:val="20"/>
                                  <w:rtl/>
                                </w:rPr>
                                <w:t>الكترونگاتيوي</w:t>
                              </w:r>
                            </w:p>
                          </w:tc>
                          <w:tc>
                            <w:tcPr>
                              <w:tcW w:w="4204" w:type="dxa"/>
                            </w:tcPr>
                            <w:p w:rsidR="008A42A3" w:rsidRDefault="008A42A3">
                              <w:pPr>
                                <w:spacing w:line="360" w:lineRule="auto"/>
                                <w:rPr>
                                  <w:rFonts w:hint="cs"/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          1/2         5/3      8/2          3       5/2     </w:t>
                              </w:r>
                            </w:p>
                          </w:tc>
                        </w:tr>
                      </w:tbl>
                      <w:p w:rsidR="008A42A3" w:rsidRDefault="008A42A3" w:rsidP="00450743"/>
                    </w:txbxContent>
                  </v:textbox>
                </v:shape>
              </w:pict>
            </w:r>
            <w:r>
              <w:rPr>
                <w:rFonts w:hint="cs"/>
                <w:rtl/>
              </w:rPr>
              <w:t xml:space="preserve">جدول الكترونگاتيوي مورد نياز </w: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  <w:r>
              <w:rPr>
                <w:noProof/>
                <w:sz w:val="20"/>
                <w:rtl/>
              </w:rPr>
              <w:pict>
                <v:shape id="_x0000_s1248" type="#_x0000_t202" style="position:absolute;left:0;text-align:left;margin-left:302.75pt;margin-top:2.55pt;width:135pt;height:27pt;z-index:251881472" filled="f" stroked="f">
                  <v:textbox style="mso-next-textbox:#_x0000_s1248">
                    <w:txbxContent>
                      <w:p w:rsidR="008A42A3" w:rsidRDefault="008A42A3" w:rsidP="00450743">
                        <w:pPr>
                          <w:pStyle w:val="Heading9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جدول يونهاي مورد نياز</w:t>
                        </w:r>
                      </w:p>
                    </w:txbxContent>
                  </v:textbox>
                </v:shape>
              </w:pict>
            </w: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  <w:p w:rsidR="00450743" w:rsidRDefault="00450743" w:rsidP="00AF625E">
            <w:pPr>
              <w:rPr>
                <w:rFonts w:hint="cs"/>
                <w:rtl/>
              </w:rPr>
            </w:pPr>
          </w:p>
        </w:tc>
        <w:tc>
          <w:tcPr>
            <w:tcW w:w="969" w:type="dxa"/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  <w:tr w:rsidR="00450743" w:rsidTr="00AF625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09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spacing w:line="312" w:lineRule="auto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302" w:type="dxa"/>
          </w:tcPr>
          <w:p w:rsidR="00450743" w:rsidRDefault="00450743" w:rsidP="00AF625E">
            <w:pPr>
              <w:pStyle w:val="Heading1"/>
              <w:spacing w:line="312" w:lineRule="auto"/>
              <w:jc w:val="right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موفق باشيد . </w:t>
            </w:r>
          </w:p>
        </w:tc>
        <w:tc>
          <w:tcPr>
            <w:tcW w:w="969" w:type="dxa"/>
            <w:tcBorders>
              <w:bottom w:val="single" w:sz="4" w:space="0" w:color="auto"/>
            </w:tcBorders>
          </w:tcPr>
          <w:p w:rsidR="00450743" w:rsidRDefault="00450743" w:rsidP="00AF625E">
            <w:pPr>
              <w:pStyle w:val="Heading1"/>
              <w:spacing w:line="312" w:lineRule="auto"/>
              <w:rPr>
                <w:rFonts w:hint="cs"/>
                <w:rtl/>
              </w:rPr>
            </w:pPr>
          </w:p>
        </w:tc>
      </w:tr>
    </w:tbl>
    <w:p w:rsidR="00450743" w:rsidRDefault="00450743" w:rsidP="00450743">
      <w:pPr>
        <w:rPr>
          <w:rFonts w:hint="cs"/>
          <w:rtl/>
        </w:rPr>
      </w:pPr>
    </w:p>
    <w:p w:rsidR="0006691F" w:rsidRDefault="0006691F" w:rsidP="0006691F">
      <w:pPr>
        <w:rPr>
          <w:rFonts w:cs="Yagut" w:hint="cs"/>
          <w:sz w:val="28"/>
          <w:szCs w:val="28"/>
          <w:rtl/>
          <w:lang w:bidi="ar-SA"/>
        </w:rPr>
      </w:pPr>
    </w:p>
    <w:p w:rsidR="00450743" w:rsidRDefault="00450743" w:rsidP="0006691F">
      <w:pPr>
        <w:rPr>
          <w:rFonts w:cs="Yagut" w:hint="cs"/>
          <w:sz w:val="28"/>
          <w:szCs w:val="28"/>
          <w:rtl/>
          <w:lang w:bidi="ar-SA"/>
        </w:rPr>
      </w:pPr>
    </w:p>
    <w:p w:rsidR="00450743" w:rsidRDefault="00450743" w:rsidP="0006691F">
      <w:pPr>
        <w:rPr>
          <w:rFonts w:cs="Yagut" w:hint="cs"/>
          <w:sz w:val="28"/>
          <w:szCs w:val="28"/>
          <w:rtl/>
          <w:lang w:bidi="ar-SA"/>
        </w:rPr>
      </w:pPr>
    </w:p>
    <w:p w:rsidR="00450743" w:rsidRDefault="00450743" w:rsidP="0006691F">
      <w:pPr>
        <w:rPr>
          <w:rFonts w:cs="Yagut" w:hint="cs"/>
          <w:sz w:val="28"/>
          <w:szCs w:val="28"/>
          <w:rtl/>
          <w:lang w:bidi="ar-SA"/>
        </w:rPr>
      </w:pPr>
    </w:p>
    <w:p w:rsidR="00450743" w:rsidRDefault="00450743" w:rsidP="0006691F">
      <w:pPr>
        <w:rPr>
          <w:rFonts w:cs="Yagut" w:hint="cs"/>
          <w:sz w:val="28"/>
          <w:szCs w:val="28"/>
          <w:rtl/>
          <w:lang w:bidi="ar-SA"/>
        </w:rPr>
      </w:pPr>
    </w:p>
    <w:p w:rsidR="00450743" w:rsidRDefault="00450743" w:rsidP="0006691F">
      <w:pPr>
        <w:rPr>
          <w:rFonts w:cs="Yagut" w:hint="cs"/>
          <w:sz w:val="28"/>
          <w:szCs w:val="28"/>
          <w:rtl/>
          <w:lang w:bidi="ar-SA"/>
        </w:rPr>
      </w:pPr>
    </w:p>
    <w:tbl>
      <w:tblPr>
        <w:bidiVisual/>
        <w:tblW w:w="11205" w:type="dxa"/>
        <w:jc w:val="center"/>
        <w:tblInd w:w="-18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28"/>
        <w:gridCol w:w="9877"/>
        <w:gridCol w:w="700"/>
      </w:tblGrid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1905"/>
          <w:jc w:val="center"/>
        </w:trPr>
        <w:tc>
          <w:tcPr>
            <w:tcW w:w="11205" w:type="dxa"/>
            <w:gridSpan w:val="3"/>
            <w:vAlign w:val="center"/>
          </w:tcPr>
          <w:p w:rsidR="00450743" w:rsidRPr="009F6BFF" w:rsidRDefault="00450743" w:rsidP="00AF625E">
            <w:pPr>
              <w:jc w:val="lowKashida"/>
              <w:rPr>
                <w:rFonts w:hint="cs"/>
                <w:sz w:val="26"/>
                <w:szCs w:val="26"/>
                <w:rtl/>
              </w:rPr>
            </w:pPr>
            <w:r w:rsidRPr="009F6BFF">
              <w:rPr>
                <w:noProof/>
                <w:sz w:val="26"/>
                <w:szCs w:val="26"/>
              </w:rPr>
              <w:pict>
                <v:shape id="_x0000_s1250" type="#_x0000_t136" style="position:absolute;left:0;text-align:left;margin-left:375.2pt;margin-top:7.5pt;width:179.55pt;height:22.5pt;z-index:251884544;mso-position-horizontal-relative:page">
                  <v:shadow on="t"/>
                  <v:textpath style="font-family:&quot;Nasim&quot;;font-size:16pt;font-style:italic;v-text-kern:t" trim="t" fitpath="t" string="سؤالات درس شيمي 2 و آزمايشگاه"/>
                  <w10:wrap anchorx="page"/>
                </v:shape>
              </w:pict>
            </w:r>
            <w:r w:rsidRPr="009F6BFF">
              <w:rPr>
                <w:rFonts w:hint="cs"/>
                <w:noProof/>
                <w:sz w:val="26"/>
                <w:szCs w:val="26"/>
                <w:rtl/>
              </w:rPr>
              <w:pict>
                <v:shapetype id="_x0000_t72" coordsize="21600,21600" o:spt="72" path="m11462,4342l9722,1887,8550,6382,4502,3625r870,4192l1172,8270r2763,3322l,12877r3330,2493l1285,17825r3520,415l4917,21600,7527,18125r1173,1587l9872,17370r1740,1472l12180,15935r2762,1435l14640,14350r4237,1282l16380,12310r1890,-1020l16985,9402,21600,6645,16380,6532,18007,3172,14525,5777,14790,xe">
                  <v:stroke joinstyle="miter"/>
                  <v:path gradientshapeok="t" o:connecttype="custom" o:connectlocs="9722,1887;0,12877;11612,18842;21600,6645" o:connectangles="270,180,90,0" textboxrect="5372,6382,14640,15935"/>
                </v:shapetype>
                <v:shape id="_x0000_s1249" type="#_x0000_t72" style="position:absolute;left:0;text-align:left;margin-left:203pt;margin-top:-10.5pt;width:2in;height:47.85pt;z-index:251883520;mso-position-horizontal-relative:page" fillcolor="silver" strokeweight=".25pt">
                  <v:textbox style="mso-next-textbox:#_x0000_s1249">
                    <w:txbxContent>
                      <w:p w:rsidR="008A42A3" w:rsidRPr="006533FB" w:rsidRDefault="008A42A3" w:rsidP="00450743">
                        <w:pPr>
                          <w:jc w:val="center"/>
                          <w:rPr>
                            <w:rFonts w:hint="cs"/>
                            <w:b/>
                            <w:bCs/>
                          </w:rPr>
                        </w:pPr>
                        <w:r w:rsidRPr="006533FB">
                          <w:rPr>
                            <w:rFonts w:hint="cs"/>
                            <w:b/>
                            <w:bCs/>
                            <w:rtl/>
                          </w:rPr>
                          <w:t>بسمه تعالي</w:t>
                        </w:r>
                      </w:p>
                    </w:txbxContent>
                  </v:textbox>
                  <w10:wrap anchorx="page"/>
                </v:shape>
              </w:pict>
            </w:r>
          </w:p>
          <w:p w:rsidR="00450743" w:rsidRPr="009F6BFF" w:rsidRDefault="00450743" w:rsidP="00AF625E">
            <w:pPr>
              <w:jc w:val="lowKashida"/>
              <w:rPr>
                <w:rFonts w:hint="cs"/>
                <w:b/>
                <w:bCs/>
                <w:sz w:val="26"/>
                <w:szCs w:val="26"/>
                <w:rtl/>
              </w:rPr>
            </w:pPr>
          </w:p>
          <w:p w:rsidR="00450743" w:rsidRPr="00EA4B46" w:rsidRDefault="00450743" w:rsidP="00AF625E">
            <w:pPr>
              <w:jc w:val="lowKashida"/>
              <w:rPr>
                <w:rFonts w:cs="Nazanin" w:hint="cs"/>
                <w:b/>
                <w:bCs/>
                <w:rtl/>
              </w:rPr>
            </w:pPr>
            <w:r w:rsidRPr="00EA4B46">
              <w:rPr>
                <w:rFonts w:cs="Nazanin" w:hint="cs"/>
                <w:b/>
                <w:bCs/>
                <w:rtl/>
              </w:rPr>
              <w:t xml:space="preserve">نام : ........................                                    </w:t>
            </w:r>
            <w:r>
              <w:rPr>
                <w:rFonts w:cs="Nazanin" w:hint="cs"/>
                <w:b/>
                <w:bCs/>
                <w:rtl/>
              </w:rPr>
              <w:t xml:space="preserve">               سال دوم رشته رياضي فيزيك و علوم تجربي</w:t>
            </w:r>
            <w:r w:rsidRPr="00EA4B46">
              <w:rPr>
                <w:rFonts w:cs="Nazanin" w:hint="cs"/>
                <w:b/>
                <w:bCs/>
                <w:rtl/>
              </w:rPr>
              <w:t xml:space="preserve">      </w:t>
            </w:r>
            <w:r>
              <w:rPr>
                <w:rFonts w:cs="Nazanin" w:hint="cs"/>
                <w:b/>
                <w:bCs/>
                <w:rtl/>
              </w:rPr>
              <w:t xml:space="preserve">           </w:t>
            </w:r>
            <w:r w:rsidRPr="00EA4B46">
              <w:rPr>
                <w:rFonts w:cs="Nazanin" w:hint="cs"/>
                <w:b/>
                <w:bCs/>
                <w:rtl/>
              </w:rPr>
              <w:t xml:space="preserve">   زمان پيشنهادي : </w:t>
            </w:r>
            <w:r>
              <w:rPr>
                <w:rFonts w:cs="Nazanin" w:hint="cs"/>
                <w:b/>
                <w:bCs/>
                <w:rtl/>
              </w:rPr>
              <w:t>100</w:t>
            </w:r>
            <w:r w:rsidRPr="00EA4B46">
              <w:rPr>
                <w:rFonts w:cs="Nazanin" w:hint="cs"/>
                <w:b/>
                <w:bCs/>
                <w:rtl/>
              </w:rPr>
              <w:t xml:space="preserve"> دقيقه</w:t>
            </w:r>
          </w:p>
          <w:p w:rsidR="00450743" w:rsidRPr="00EA4B46" w:rsidRDefault="00450743" w:rsidP="00AF625E">
            <w:pPr>
              <w:jc w:val="lowKashida"/>
              <w:rPr>
                <w:rFonts w:cs="Nazanin" w:hint="cs"/>
                <w:b/>
                <w:bCs/>
                <w:rtl/>
              </w:rPr>
            </w:pPr>
            <w:r w:rsidRPr="00EA4B46">
              <w:rPr>
                <w:rFonts w:cs="Nazanin" w:hint="cs"/>
                <w:b/>
                <w:bCs/>
                <w:rtl/>
              </w:rPr>
              <w:t xml:space="preserve">نام خانوادگي : ............................                 </w:t>
            </w:r>
            <w:r>
              <w:rPr>
                <w:rFonts w:cs="Nazanin" w:hint="cs"/>
                <w:b/>
                <w:bCs/>
                <w:rtl/>
              </w:rPr>
              <w:t xml:space="preserve">                </w:t>
            </w:r>
            <w:r w:rsidRPr="00EA4B46">
              <w:rPr>
                <w:rFonts w:cs="Nazanin" w:hint="cs"/>
                <w:b/>
                <w:bCs/>
                <w:rtl/>
              </w:rPr>
              <w:t xml:space="preserve"> </w:t>
            </w:r>
            <w:r>
              <w:rPr>
                <w:rFonts w:cs="Nazanin" w:hint="cs"/>
                <w:b/>
                <w:bCs/>
                <w:rtl/>
              </w:rPr>
              <w:t xml:space="preserve">                     دبيرستان :          </w:t>
            </w:r>
            <w:r w:rsidRPr="00EA4B46">
              <w:rPr>
                <w:rFonts w:cs="Nazanin" w:hint="cs"/>
                <w:b/>
                <w:bCs/>
                <w:rtl/>
              </w:rPr>
              <w:t xml:space="preserve">         </w:t>
            </w:r>
            <w:r>
              <w:rPr>
                <w:rFonts w:cs="Nazanin" w:hint="cs"/>
                <w:b/>
                <w:bCs/>
                <w:rtl/>
              </w:rPr>
              <w:t xml:space="preserve">                                 </w:t>
            </w:r>
            <w:r w:rsidRPr="00EA4B46">
              <w:rPr>
                <w:rFonts w:cs="Nazanin" w:hint="cs"/>
                <w:b/>
                <w:bCs/>
                <w:rtl/>
              </w:rPr>
              <w:t xml:space="preserve"> نام دبير : </w:t>
            </w:r>
            <w:r>
              <w:rPr>
                <w:rFonts w:cs="Nazanin" w:hint="cs"/>
                <w:b/>
                <w:bCs/>
                <w:rtl/>
              </w:rPr>
              <w:t>احمد رشيدي</w:t>
            </w:r>
          </w:p>
          <w:p w:rsidR="00450743" w:rsidRPr="009F6BFF" w:rsidRDefault="00450743" w:rsidP="00AF625E">
            <w:pPr>
              <w:jc w:val="lowKashida"/>
              <w:rPr>
                <w:rFonts w:hint="cs"/>
                <w:b/>
                <w:bCs/>
                <w:sz w:val="26"/>
                <w:szCs w:val="26"/>
                <w:rtl/>
              </w:rPr>
            </w:pPr>
            <w:r w:rsidRPr="00EA4B46">
              <w:rPr>
                <w:rFonts w:cs="Nazanin" w:hint="cs"/>
                <w:b/>
                <w:bCs/>
                <w:rtl/>
              </w:rPr>
              <w:t xml:space="preserve">نام پدر : ............................                                     </w:t>
            </w:r>
            <w:r>
              <w:rPr>
                <w:rFonts w:cs="Nazanin" w:hint="cs"/>
                <w:b/>
                <w:bCs/>
                <w:rtl/>
              </w:rPr>
              <w:t xml:space="preserve">                 </w:t>
            </w:r>
            <w:r w:rsidRPr="00EA4B46">
              <w:rPr>
                <w:rFonts w:cs="Nazanin" w:hint="cs"/>
                <w:b/>
                <w:bCs/>
                <w:rtl/>
              </w:rPr>
              <w:t xml:space="preserve">  </w:t>
            </w:r>
            <w:r>
              <w:rPr>
                <w:rFonts w:cs="Nazanin" w:hint="cs"/>
                <w:b/>
                <w:bCs/>
                <w:rtl/>
              </w:rPr>
              <w:t xml:space="preserve">       خرداد ماه 86</w:t>
            </w:r>
            <w:r w:rsidRPr="00EA4B46">
              <w:rPr>
                <w:rFonts w:cs="Nazanin" w:hint="cs"/>
                <w:b/>
                <w:bCs/>
                <w:rtl/>
              </w:rPr>
              <w:t xml:space="preserve">                   </w:t>
            </w:r>
            <w:r>
              <w:rPr>
                <w:rFonts w:cs="Nazanin" w:hint="cs"/>
                <w:b/>
                <w:bCs/>
                <w:rtl/>
              </w:rPr>
              <w:t xml:space="preserve">                      </w:t>
            </w:r>
            <w:r w:rsidRPr="00EA4B46">
              <w:rPr>
                <w:rFonts w:cs="Nazanin" w:hint="cs"/>
                <w:b/>
                <w:bCs/>
                <w:rtl/>
              </w:rPr>
              <w:t xml:space="preserve">تاريخ امتحان :    </w:t>
            </w:r>
            <w:r>
              <w:rPr>
                <w:rFonts w:cs="Nazanin" w:hint="cs"/>
                <w:b/>
                <w:bCs/>
                <w:rtl/>
              </w:rPr>
              <w:t xml:space="preserve">   </w:t>
            </w:r>
            <w:r w:rsidRPr="00EA4B46">
              <w:rPr>
                <w:rFonts w:cs="Nazanin" w:hint="cs"/>
                <w:b/>
                <w:bCs/>
                <w:rtl/>
              </w:rPr>
              <w:t xml:space="preserve"> </w:t>
            </w:r>
            <w:r>
              <w:rPr>
                <w:rFonts w:cs="Nazanin" w:hint="cs"/>
                <w:b/>
                <w:bCs/>
                <w:rtl/>
              </w:rPr>
              <w:t xml:space="preserve">     /3</w:t>
            </w:r>
            <w:r w:rsidRPr="00EA4B46">
              <w:rPr>
                <w:rFonts w:cs="Nazanin" w:hint="cs"/>
                <w:b/>
                <w:bCs/>
                <w:rtl/>
              </w:rPr>
              <w:t xml:space="preserve"> /8</w:t>
            </w:r>
            <w:r>
              <w:rPr>
                <w:rFonts w:cs="Nazanin" w:hint="cs"/>
                <w:b/>
                <w:bCs/>
                <w:rtl/>
              </w:rPr>
              <w:t>6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11205" w:type="dxa"/>
            <w:gridSpan w:val="3"/>
            <w:vAlign w:val="center"/>
          </w:tcPr>
          <w:p w:rsidR="00450743" w:rsidRPr="009F6BFF" w:rsidRDefault="00450743" w:rsidP="00AF625E">
            <w:pPr>
              <w:spacing w:line="288" w:lineRule="auto"/>
              <w:jc w:val="lowKashida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rect id="_x0000_s1251" style="position:absolute;left:0;text-align:left;margin-left:2.6pt;margin-top:.55pt;width:552.5pt;height:24.6pt;z-index:251885568;mso-position-horizontal-relative:page;mso-position-vertical-relative:text" stroked="f" strokeweight="3pt">
                  <v:fill color2="black" focusposition=".5,.5" focussize="" focus="100%" type="gradientRadial"/>
                  <v:textbox style="mso-next-textbox:#_x0000_s1251">
                    <w:txbxContent>
                      <w:p w:rsidR="008A42A3" w:rsidRPr="00A6676D" w:rsidRDefault="008A42A3" w:rsidP="00450743">
                        <w:pPr>
                          <w:jc w:val="center"/>
                          <w:rPr>
                            <w:rFonts w:cs="Roya" w:hint="cs"/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A6676D">
                          <w:rPr>
                            <w:rFonts w:cs="Roya" w:hint="cs"/>
                            <w:b/>
                            <w:bCs/>
                            <w:sz w:val="22"/>
                            <w:szCs w:val="22"/>
                            <w:rtl/>
                          </w:rPr>
                          <w:t xml:space="preserve">پيامبر اعظم (ص) </w:t>
                        </w:r>
                        <w:r>
                          <w:rPr>
                            <w:rFonts w:cs="Roya" w:hint="cs"/>
                            <w:b/>
                            <w:bCs/>
                            <w:sz w:val="22"/>
                            <w:szCs w:val="22"/>
                            <w:rtl/>
                          </w:rPr>
                          <w:t xml:space="preserve">: </w:t>
                        </w:r>
                        <w:r w:rsidRPr="00A6676D">
                          <w:rPr>
                            <w:rFonts w:cs="Roya" w:hint="cs"/>
                            <w:b/>
                            <w:bCs/>
                            <w:sz w:val="22"/>
                            <w:szCs w:val="22"/>
                            <w:rtl/>
                          </w:rPr>
                          <w:t xml:space="preserve">كسب علم و دانش بر هر مسلماني واجب است </w:t>
                        </w:r>
                      </w:p>
                    </w:txbxContent>
                  </v:textbox>
                  <w10:wrap anchorx="page"/>
                </v:rect>
              </w:pict>
            </w:r>
            <w:r>
              <w:rPr>
                <w:rFonts w:hint="cs"/>
                <w:noProof/>
              </w:rPr>
              <w:pict>
                <v:shape id="_x0000_s1253" type="#_x0000_t136" style="position:absolute;left:0;text-align:left;margin-left:9.85pt;margin-top:8.65pt;width:21pt;height:10.5pt;z-index:251887616;mso-position-horizontal-relative:page;mso-position-vertical-relative:text" stroked="f">
                  <v:shadow color="silver" offset="3pt"/>
                  <v:textpath style="font-family:&quot;Titr&quot;;font-size:10pt;v-text-kern:t" trim="t" fitpath="t" string="بارم"/>
                  <w10:wrap anchorx="page"/>
                </v:shape>
              </w:pict>
            </w:r>
            <w:r>
              <w:rPr>
                <w:rFonts w:hint="cs"/>
                <w:noProof/>
              </w:rPr>
              <w:pict>
                <v:shape id="_x0000_s1252" type="#_x0000_t136" style="position:absolute;left:0;text-align:left;margin-left:526.5pt;margin-top:7pt;width:25.45pt;height:12.5pt;z-index:251886592;mso-position-horizontal-relative:page;mso-position-vertical-relative:text" stroked="f">
                  <v:shadow color="silver" offset="3pt"/>
                  <v:textpath style="font-family:&quot;Titr&quot;;font-size:8pt;v-text-kern:t" trim="t" fitpath="t" string="رديف"/>
                  <w10:wrap anchorx="page"/>
                </v:shape>
              </w:pic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Pr="00336709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1</w:t>
            </w:r>
          </w:p>
        </w:tc>
        <w:tc>
          <w:tcPr>
            <w:tcW w:w="9877" w:type="dxa"/>
            <w:vAlign w:val="center"/>
          </w:tcPr>
          <w:p w:rsidR="00450743" w:rsidRDefault="00450743" w:rsidP="00AF625E">
            <w:pPr>
              <w:spacing w:line="312" w:lineRule="auto"/>
              <w:jc w:val="lowKashida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مفاهيم زير را تعريف كنيد .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الف) اوربيتال :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ب) الكترونگاتيوي :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ج) نمكهاي آبپوشيده :</w:t>
            </w:r>
          </w:p>
          <w:p w:rsidR="00450743" w:rsidRPr="00336709" w:rsidRDefault="00450743" w:rsidP="00AF625E">
            <w:pPr>
              <w:spacing w:line="312" w:lineRule="auto"/>
              <w:jc w:val="lowKashida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 xml:space="preserve">د) عدد اكسايش </w:t>
            </w:r>
          </w:p>
        </w:tc>
        <w:tc>
          <w:tcPr>
            <w:tcW w:w="700" w:type="dxa"/>
            <w:vAlign w:val="center"/>
          </w:tcPr>
          <w:p w:rsidR="00450743" w:rsidRPr="00336709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2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393"/>
          <w:jc w:val="center"/>
        </w:trPr>
        <w:tc>
          <w:tcPr>
            <w:tcW w:w="628" w:type="dxa"/>
          </w:tcPr>
          <w:p w:rsidR="00450743" w:rsidRPr="00336709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2</w:t>
            </w:r>
          </w:p>
        </w:tc>
        <w:tc>
          <w:tcPr>
            <w:tcW w:w="9877" w:type="dxa"/>
            <w:vAlign w:val="center"/>
          </w:tcPr>
          <w:p w:rsidR="00450743" w:rsidRPr="001A2D6A" w:rsidRDefault="00450743" w:rsidP="00450743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 w:rsidRPr="001A2D6A">
              <w:rPr>
                <w:rFonts w:hint="cs"/>
                <w:noProof/>
                <w:sz w:val="30"/>
                <w:szCs w:val="30"/>
                <w:rtl/>
              </w:rPr>
              <w:t xml:space="preserve">آرايش الكتروني يونهاي </w:t>
            </w:r>
            <w:r w:rsidRPr="00A946E7">
              <w:rPr>
                <w:noProof/>
                <w:position w:val="-4"/>
                <w:sz w:val="30"/>
                <w:szCs w:val="30"/>
              </w:rPr>
              <w:object w:dxaOrig="400" w:dyaOrig="300">
                <v:shape id="_x0000_i2247" type="#_x0000_t75" style="width:20.25pt;height:15pt" o:ole="">
                  <v:imagedata r:id="rId210" o:title=""/>
                </v:shape>
                <o:OLEObject Type="Embed" ProgID="Equation.3" ShapeID="_x0000_i2247" DrawAspect="Content" ObjectID="_1455528501" r:id="rId211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و</w:t>
            </w:r>
            <w:r w:rsidRPr="00A946E7">
              <w:rPr>
                <w:noProof/>
                <w:position w:val="-4"/>
                <w:sz w:val="30"/>
                <w:szCs w:val="30"/>
              </w:rPr>
              <w:object w:dxaOrig="340" w:dyaOrig="300">
                <v:shape id="_x0000_i2248" type="#_x0000_t75" style="width:17.25pt;height:15pt" o:ole="">
                  <v:imagedata r:id="rId212" o:title=""/>
                </v:shape>
                <o:OLEObject Type="Embed" ProgID="Equation.3" ShapeID="_x0000_i2248" DrawAspect="Content" ObjectID="_1455528502" r:id="rId213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بصورت </w:t>
            </w:r>
            <w:r w:rsidRPr="00A946E7">
              <w:rPr>
                <w:noProof/>
                <w:position w:val="-4"/>
                <w:sz w:val="30"/>
                <w:szCs w:val="30"/>
              </w:rPr>
              <w:object w:dxaOrig="440" w:dyaOrig="300">
                <v:shape id="_x0000_i2249" type="#_x0000_t75" style="width:21.75pt;height:15pt" o:ole="">
                  <v:imagedata r:id="rId214" o:title=""/>
                </v:shape>
                <o:OLEObject Type="Embed" ProgID="Equation.3" ShapeID="_x0000_i2249" DrawAspect="Content" ObjectID="_1455528503" r:id="rId215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مي باشد اولاً ارايش الكتروني نوشتاري دو اتم </w:t>
            </w:r>
            <w:r>
              <w:rPr>
                <w:noProof/>
                <w:sz w:val="30"/>
                <w:szCs w:val="30"/>
              </w:rPr>
              <w:t>A,B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را به صورت كامل بنويسيد ثانياً گروه اتم </w:t>
            </w:r>
            <w:r>
              <w:rPr>
                <w:noProof/>
                <w:sz w:val="30"/>
                <w:szCs w:val="30"/>
              </w:rPr>
              <w:t>A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و دورة اتم </w:t>
            </w:r>
            <w:r>
              <w:rPr>
                <w:noProof/>
                <w:sz w:val="30"/>
                <w:szCs w:val="30"/>
              </w:rPr>
              <w:t>B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را مشخص كنيد ثالثاً در مورد اتم </w:t>
            </w:r>
            <w:r>
              <w:rPr>
                <w:noProof/>
                <w:sz w:val="30"/>
                <w:szCs w:val="30"/>
              </w:rPr>
              <w:t>A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عدد كوانتومي </w:t>
            </w:r>
            <w:r w:rsidRPr="00A946E7">
              <w:rPr>
                <w:noProof/>
                <w:position w:val="-10"/>
                <w:sz w:val="30"/>
                <w:szCs w:val="30"/>
              </w:rPr>
              <w:object w:dxaOrig="740" w:dyaOrig="340">
                <v:shape id="_x0000_i2250" type="#_x0000_t75" style="width:36.75pt;height:17.25pt" o:ole="">
                  <v:imagedata r:id="rId216" o:title=""/>
                </v:shape>
                <o:OLEObject Type="Embed" ProgID="Equation.3" ShapeID="_x0000_i2250" DrawAspect="Content" ObjectID="_1455528504" r:id="rId217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را براي الكترون ماقبل آخر وارد شده بنويسيد .</w:t>
            </w:r>
          </w:p>
        </w:tc>
        <w:tc>
          <w:tcPr>
            <w:tcW w:w="700" w:type="dxa"/>
            <w:vAlign w:val="center"/>
          </w:tcPr>
          <w:p w:rsidR="00450743" w:rsidRPr="00336709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5/1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Pr="00336709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3</w:t>
            </w:r>
          </w:p>
        </w:tc>
        <w:tc>
          <w:tcPr>
            <w:tcW w:w="9877" w:type="dxa"/>
            <w:vAlign w:val="center"/>
          </w:tcPr>
          <w:p w:rsidR="00450743" w:rsidRPr="001A2D6A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عنصري در دورة دوم و گروه چهاردهم قرار گرفته است ارايش الكتروني نموداري آن را بنويسيد و عدد اتمي ان را پيدا كنيد .</w:t>
            </w:r>
          </w:p>
        </w:tc>
        <w:tc>
          <w:tcPr>
            <w:tcW w:w="700" w:type="dxa"/>
            <w:vAlign w:val="center"/>
          </w:tcPr>
          <w:p w:rsidR="00450743" w:rsidRPr="00336709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5/0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Pr="00336709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4</w:t>
            </w:r>
          </w:p>
        </w:tc>
        <w:tc>
          <w:tcPr>
            <w:tcW w:w="9877" w:type="dxa"/>
            <w:vAlign w:val="center"/>
          </w:tcPr>
          <w:p w:rsidR="00450743" w:rsidRPr="001A2D6A" w:rsidRDefault="00450743" w:rsidP="00450743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در يك گروه و يك دوره انرژي يونش از بالا به پايين و از سمت چپ به راست چگونه تغيير مي كند ؟ چرا ؟</w:t>
            </w:r>
          </w:p>
        </w:tc>
        <w:tc>
          <w:tcPr>
            <w:tcW w:w="700" w:type="dxa"/>
            <w:vAlign w:val="center"/>
          </w:tcPr>
          <w:p w:rsidR="00450743" w:rsidRPr="00336709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1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5</w:t>
            </w:r>
          </w:p>
        </w:tc>
        <w:tc>
          <w:tcPr>
            <w:tcW w:w="9877" w:type="dxa"/>
            <w:vAlign w:val="center"/>
          </w:tcPr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جاهاي خالي جدول زير را با توجه به اطلاعات داده شده كامل كنيد .</w:t>
            </w:r>
          </w:p>
          <w:tbl>
            <w:tblPr>
              <w:tblStyle w:val="TableGrid"/>
              <w:bidiVisual/>
              <w:tblW w:w="0" w:type="auto"/>
              <w:tblLook w:val="01E0"/>
            </w:tblPr>
            <w:tblGrid>
              <w:gridCol w:w="1513"/>
              <w:gridCol w:w="1581"/>
              <w:gridCol w:w="1068"/>
              <w:gridCol w:w="1068"/>
              <w:gridCol w:w="1384"/>
              <w:gridCol w:w="1506"/>
              <w:gridCol w:w="1531"/>
            </w:tblGrid>
            <w:tr w:rsidR="00450743" w:rsidRPr="00FA2BB1" w:rsidTr="00AF625E">
              <w:tc>
                <w:tcPr>
                  <w:tcW w:w="131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 w:rsidRPr="00FA2BB1">
                    <w:rPr>
                      <w:rFonts w:hint="cs"/>
                      <w:noProof/>
                      <w:sz w:val="26"/>
                      <w:szCs w:val="26"/>
                      <w:rtl/>
                    </w:rPr>
                    <w:t>نام تركيب يوني</w:t>
                  </w:r>
                </w:p>
              </w:tc>
              <w:tc>
                <w:tcPr>
                  <w:tcW w:w="1635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 w:rsidRPr="00FA2BB1">
                    <w:rPr>
                      <w:rFonts w:hint="cs"/>
                      <w:noProof/>
                      <w:sz w:val="26"/>
                      <w:szCs w:val="26"/>
                      <w:rtl/>
                    </w:rPr>
                    <w:t xml:space="preserve">فرمول تركيب يوني </w:t>
                  </w:r>
                </w:p>
              </w:tc>
              <w:tc>
                <w:tcPr>
                  <w:tcW w:w="109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 w:rsidRPr="00FA2BB1">
                    <w:rPr>
                      <w:rFonts w:hint="cs"/>
                      <w:noProof/>
                      <w:sz w:val="26"/>
                      <w:szCs w:val="26"/>
                      <w:rtl/>
                    </w:rPr>
                    <w:t xml:space="preserve">آنيون </w:t>
                  </w:r>
                </w:p>
              </w:tc>
              <w:tc>
                <w:tcPr>
                  <w:tcW w:w="109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 w:rsidRPr="00FA2BB1">
                    <w:rPr>
                      <w:rFonts w:hint="cs"/>
                      <w:noProof/>
                      <w:sz w:val="26"/>
                      <w:szCs w:val="26"/>
                      <w:rtl/>
                    </w:rPr>
                    <w:t>كاتيون</w:t>
                  </w:r>
                </w:p>
              </w:tc>
              <w:tc>
                <w:tcPr>
                  <w:tcW w:w="1417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 w:rsidRPr="00FA2BB1">
                    <w:rPr>
                      <w:rFonts w:hint="cs"/>
                      <w:noProof/>
                      <w:sz w:val="26"/>
                      <w:szCs w:val="26"/>
                      <w:rtl/>
                    </w:rPr>
                    <w:t>فرمول مولكولي</w:t>
                  </w:r>
                </w:p>
              </w:tc>
              <w:tc>
                <w:tcPr>
                  <w:tcW w:w="1526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 w:rsidRPr="00FA2BB1">
                    <w:rPr>
                      <w:rFonts w:hint="cs"/>
                      <w:noProof/>
                      <w:sz w:val="26"/>
                      <w:szCs w:val="26"/>
                      <w:rtl/>
                    </w:rPr>
                    <w:t>نام با پيشوند</w:t>
                  </w:r>
                </w:p>
              </w:tc>
              <w:tc>
                <w:tcPr>
                  <w:tcW w:w="1578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 w:rsidRPr="00FA2BB1">
                    <w:rPr>
                      <w:rFonts w:hint="cs"/>
                      <w:noProof/>
                      <w:sz w:val="26"/>
                      <w:szCs w:val="26"/>
                      <w:rtl/>
                    </w:rPr>
                    <w:t>نام با عدد اكسايش</w:t>
                  </w:r>
                </w:p>
              </w:tc>
            </w:tr>
            <w:tr w:rsidR="00450743" w:rsidRPr="00FA2BB1" w:rsidTr="00AF625E">
              <w:tc>
                <w:tcPr>
                  <w:tcW w:w="131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635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09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 w:rsidRPr="00FA2BB1">
                    <w:rPr>
                      <w:noProof/>
                      <w:position w:val="-6"/>
                      <w:sz w:val="26"/>
                      <w:szCs w:val="26"/>
                    </w:rPr>
                    <w:object w:dxaOrig="540" w:dyaOrig="320">
                      <v:shape id="_x0000_i2251" type="#_x0000_t75" style="width:27pt;height:15.75pt">
                        <v:imagedata r:id="rId218" o:title=""/>
                      </v:shape>
                    </w:object>
                  </w:r>
                </w:p>
              </w:tc>
              <w:tc>
                <w:tcPr>
                  <w:tcW w:w="109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 w:rsidRPr="00FA2BB1">
                    <w:rPr>
                      <w:noProof/>
                      <w:position w:val="-6"/>
                      <w:sz w:val="26"/>
                      <w:szCs w:val="26"/>
                    </w:rPr>
                    <w:object w:dxaOrig="520" w:dyaOrig="320">
                      <v:shape id="_x0000_i2252" type="#_x0000_t75" style="width:26.25pt;height:15.75pt" o:ole="">
                        <v:imagedata r:id="rId219" o:title=""/>
                      </v:shape>
                      <o:OLEObject Type="Embed" ProgID="Equation.3" ShapeID="_x0000_i2252" DrawAspect="Content" ObjectID="_1455528505" r:id="rId220"/>
                    </w:object>
                  </w:r>
                </w:p>
              </w:tc>
              <w:tc>
                <w:tcPr>
                  <w:tcW w:w="1417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 w:rsidRPr="00FA2BB1">
                    <w:rPr>
                      <w:noProof/>
                      <w:position w:val="-10"/>
                      <w:sz w:val="26"/>
                      <w:szCs w:val="26"/>
                    </w:rPr>
                    <w:object w:dxaOrig="460" w:dyaOrig="340">
                      <v:shape id="_x0000_i2253" type="#_x0000_t75" style="width:23.25pt;height:17.25pt" o:ole="">
                        <v:imagedata r:id="rId221" o:title=""/>
                      </v:shape>
                      <o:OLEObject Type="Embed" ProgID="Equation.3" ShapeID="_x0000_i2253" DrawAspect="Content" ObjectID="_1455528506" r:id="rId222"/>
                    </w:object>
                  </w:r>
                </w:p>
              </w:tc>
              <w:tc>
                <w:tcPr>
                  <w:tcW w:w="1526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578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</w:tr>
            <w:tr w:rsidR="00450743" w:rsidRPr="00FA2BB1" w:rsidTr="00AF625E">
              <w:tc>
                <w:tcPr>
                  <w:tcW w:w="131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635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 w:rsidRPr="00FA2BB1">
                    <w:rPr>
                      <w:noProof/>
                      <w:position w:val="-10"/>
                      <w:sz w:val="26"/>
                      <w:szCs w:val="26"/>
                    </w:rPr>
                    <w:object w:dxaOrig="580" w:dyaOrig="340">
                      <v:shape id="_x0000_i2254" type="#_x0000_t75" style="width:29.25pt;height:17.25pt" o:ole="">
                        <v:imagedata r:id="rId223" o:title=""/>
                      </v:shape>
                      <o:OLEObject Type="Embed" ProgID="Equation.3" ShapeID="_x0000_i2254" DrawAspect="Content" ObjectID="_1455528507" r:id="rId224"/>
                    </w:object>
                  </w:r>
                </w:p>
              </w:tc>
              <w:tc>
                <w:tcPr>
                  <w:tcW w:w="109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09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7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526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sz w:val="26"/>
                      <w:szCs w:val="26"/>
                      <w:rtl/>
                    </w:rPr>
                    <w:t>كربن تترافلوئوريد</w:t>
                  </w:r>
                </w:p>
              </w:tc>
              <w:tc>
                <w:tcPr>
                  <w:tcW w:w="1578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</w:tr>
            <w:tr w:rsidR="00450743" w:rsidRPr="00FA2BB1" w:rsidTr="00AF625E">
              <w:tc>
                <w:tcPr>
                  <w:tcW w:w="131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sz w:val="26"/>
                      <w:szCs w:val="26"/>
                      <w:rtl/>
                    </w:rPr>
                    <w:t>منگنز(</w:t>
                  </w:r>
                  <w:r>
                    <w:rPr>
                      <w:noProof/>
                      <w:sz w:val="26"/>
                      <w:szCs w:val="26"/>
                    </w:rPr>
                    <w:t>V</w:t>
                  </w:r>
                  <w:r>
                    <w:rPr>
                      <w:rFonts w:hint="cs"/>
                      <w:noProof/>
                      <w:sz w:val="26"/>
                      <w:szCs w:val="26"/>
                      <w:rtl/>
                    </w:rPr>
                    <w:t>)اكسيد</w:t>
                  </w:r>
                </w:p>
              </w:tc>
              <w:tc>
                <w:tcPr>
                  <w:tcW w:w="1635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09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090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7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526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578" w:type="dxa"/>
                  <w:vAlign w:val="center"/>
                </w:tcPr>
                <w:p w:rsidR="00450743" w:rsidRPr="00FA2BB1" w:rsidRDefault="00450743" w:rsidP="00AF625E">
                  <w:pPr>
                    <w:spacing w:line="312" w:lineRule="auto"/>
                    <w:jc w:val="center"/>
                    <w:rPr>
                      <w:rFonts w:hint="cs"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sz w:val="26"/>
                      <w:szCs w:val="26"/>
                      <w:rtl/>
                    </w:rPr>
                    <w:t>فسفر</w:t>
                  </w:r>
                  <w:r w:rsidRPr="00FA2BB1">
                    <w:rPr>
                      <w:noProof/>
                      <w:position w:val="-10"/>
                      <w:sz w:val="26"/>
                      <w:szCs w:val="26"/>
                    </w:rPr>
                    <w:object w:dxaOrig="520" w:dyaOrig="320">
                      <v:shape id="_x0000_i2255" type="#_x0000_t75" style="width:26.25pt;height:15.75pt" o:ole="">
                        <v:imagedata r:id="rId225" o:title=""/>
                      </v:shape>
                      <o:OLEObject Type="Embed" ProgID="Equation.3" ShapeID="_x0000_i2255" DrawAspect="Content" ObjectID="_1455528508" r:id="rId226"/>
                    </w:object>
                  </w:r>
                  <w:r>
                    <w:rPr>
                      <w:rFonts w:hint="cs"/>
                      <w:noProof/>
                      <w:sz w:val="26"/>
                      <w:szCs w:val="26"/>
                      <w:rtl/>
                    </w:rPr>
                    <w:t>اكسيد</w:t>
                  </w:r>
                </w:p>
              </w:tc>
            </w:tr>
          </w:tbl>
          <w:p w:rsidR="00450743" w:rsidRPr="001A2D6A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</w:p>
        </w:tc>
        <w:tc>
          <w:tcPr>
            <w:tcW w:w="700" w:type="dxa"/>
            <w:vAlign w:val="center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5/3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6</w:t>
            </w:r>
          </w:p>
        </w:tc>
        <w:tc>
          <w:tcPr>
            <w:tcW w:w="9877" w:type="dxa"/>
            <w:vAlign w:val="center"/>
          </w:tcPr>
          <w:p w:rsidR="00450743" w:rsidRPr="001A2D6A" w:rsidRDefault="00450743" w:rsidP="00450743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 xml:space="preserve">انرژي شبكه بلور يوني به چه عواملي بستگي دارد ؟ هر مورد را توضيح داده و بگوييد انرژي شبكه يوني در مورد جفت يون الف بيشتر است يا ب ؟ چرا؟ الف) </w:t>
            </w:r>
            <w:r w:rsidRPr="0038322F">
              <w:rPr>
                <w:noProof/>
                <w:position w:val="-10"/>
                <w:sz w:val="30"/>
                <w:szCs w:val="30"/>
              </w:rPr>
              <w:object w:dxaOrig="800" w:dyaOrig="360">
                <v:shape id="_x0000_i2256" type="#_x0000_t75" style="width:39.75pt;height:18pt" o:ole="">
                  <v:imagedata r:id="rId227" o:title=""/>
                </v:shape>
                <o:OLEObject Type="Embed" ProgID="Equation.3" ShapeID="_x0000_i2256" DrawAspect="Content" ObjectID="_1455528509" r:id="rId228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   ب) </w:t>
            </w:r>
            <w:r w:rsidRPr="0038322F">
              <w:rPr>
                <w:noProof/>
                <w:position w:val="-10"/>
                <w:sz w:val="30"/>
                <w:szCs w:val="30"/>
              </w:rPr>
              <w:object w:dxaOrig="840" w:dyaOrig="360">
                <v:shape id="_x0000_i2257" type="#_x0000_t75" style="width:42pt;height:18pt" o:ole="">
                  <v:imagedata r:id="rId229" o:title=""/>
                </v:shape>
                <o:OLEObject Type="Embed" ProgID="Equation.3" ShapeID="_x0000_i2257" DrawAspect="Content" ObjectID="_1455528510" r:id="rId230"/>
              </w:object>
            </w:r>
          </w:p>
        </w:tc>
        <w:tc>
          <w:tcPr>
            <w:tcW w:w="700" w:type="dxa"/>
            <w:vAlign w:val="center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5/1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lastRenderedPageBreak/>
              <w:t>7</w:t>
            </w:r>
          </w:p>
        </w:tc>
        <w:tc>
          <w:tcPr>
            <w:tcW w:w="9877" w:type="dxa"/>
            <w:vAlign w:val="center"/>
          </w:tcPr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درستي يا نادرستي عبارتهاي زير را با بيان علت معلوم كنيد :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 xml:space="preserve">الف) يون منيزيم بصورت </w:t>
            </w:r>
            <w:r w:rsidRPr="0038322F">
              <w:rPr>
                <w:noProof/>
                <w:position w:val="-10"/>
                <w:sz w:val="30"/>
                <w:szCs w:val="30"/>
              </w:rPr>
              <w:object w:dxaOrig="580" w:dyaOrig="360">
                <v:shape id="_x0000_i2258" type="#_x0000_t75" style="width:29.25pt;height:18pt" o:ole="">
                  <v:imagedata r:id="rId231" o:title=""/>
                </v:shape>
                <o:OLEObject Type="Embed" ProgID="Equation.3" ShapeID="_x0000_i2258" DrawAspect="Content" ObjectID="_1455528511" r:id="rId232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نوشته مي شود .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 xml:space="preserve">ب) </w:t>
            </w:r>
            <w:r>
              <w:rPr>
                <w:noProof/>
                <w:sz w:val="30"/>
                <w:szCs w:val="30"/>
              </w:rPr>
              <w:t>HF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و </w:t>
            </w:r>
            <w:r>
              <w:rPr>
                <w:noProof/>
                <w:sz w:val="30"/>
                <w:szCs w:val="30"/>
              </w:rPr>
              <w:t>HCL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هر دو قادر به تشكيل پيوند هيدروژني هستند .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ج) در تركيب آمونيوم كلريد (</w:t>
            </w:r>
            <w:r w:rsidRPr="0038322F">
              <w:rPr>
                <w:noProof/>
                <w:position w:val="-10"/>
                <w:sz w:val="30"/>
                <w:szCs w:val="30"/>
              </w:rPr>
              <w:object w:dxaOrig="820" w:dyaOrig="340">
                <v:shape id="_x0000_i2259" type="#_x0000_t75" style="width:41.25pt;height:17.25pt" o:ole="">
                  <v:imagedata r:id="rId233" o:title=""/>
                </v:shape>
                <o:OLEObject Type="Embed" ProgID="Equation.3" ShapeID="_x0000_i2259" DrawAspect="Content" ObjectID="_1455528512" r:id="rId234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>)يك پيوند داتيو وجود دارد ؟</w:t>
            </w:r>
          </w:p>
          <w:p w:rsidR="00450743" w:rsidRPr="001A2D6A" w:rsidRDefault="00450743" w:rsidP="00AF625E">
            <w:pPr>
              <w:spacing w:line="360" w:lineRule="auto"/>
              <w:jc w:val="lowKashida"/>
              <w:rPr>
                <w:rFonts w:hint="cs"/>
                <w:noProof/>
                <w:sz w:val="30"/>
                <w:szCs w:val="30"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 xml:space="preserve">د) اتانول </w:t>
            </w:r>
            <w:r w:rsidRPr="0038322F">
              <w:rPr>
                <w:noProof/>
                <w:position w:val="-10"/>
                <w:sz w:val="30"/>
                <w:szCs w:val="30"/>
              </w:rPr>
              <w:object w:dxaOrig="1480" w:dyaOrig="340">
                <v:shape id="_x0000_i2260" type="#_x0000_t75" style="width:74.25pt;height:17.25pt" o:ole="">
                  <v:imagedata r:id="rId235" o:title=""/>
                </v:shape>
                <o:OLEObject Type="Embed" ProgID="Equation.3" ShapeID="_x0000_i2260" DrawAspect="Content" ObjectID="_1455528513" r:id="rId236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و دي متيل اتر </w:t>
            </w:r>
            <w:r w:rsidRPr="0038322F">
              <w:rPr>
                <w:noProof/>
                <w:position w:val="-10"/>
                <w:sz w:val="30"/>
                <w:szCs w:val="30"/>
              </w:rPr>
              <w:object w:dxaOrig="1780" w:dyaOrig="340">
                <v:shape id="_x0000_i2261" type="#_x0000_t75" style="width:89.25pt;height:17.25pt" o:ole="">
                  <v:imagedata r:id="rId237" o:title=""/>
                </v:shape>
                <o:OLEObject Type="Embed" ProgID="Equation.3" ShapeID="_x0000_i2261" DrawAspect="Content" ObjectID="_1455528514" r:id="rId238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ايزومر يكديگرند ؟</w:t>
            </w:r>
          </w:p>
        </w:tc>
        <w:tc>
          <w:tcPr>
            <w:tcW w:w="700" w:type="dxa"/>
            <w:vAlign w:val="center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75/1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8</w:t>
            </w:r>
          </w:p>
        </w:tc>
        <w:tc>
          <w:tcPr>
            <w:tcW w:w="9877" w:type="dxa"/>
            <w:vAlign w:val="center"/>
          </w:tcPr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 xml:space="preserve">در مورد مولكولهاي </w:t>
            </w:r>
            <w:r w:rsidRPr="00565CA2">
              <w:rPr>
                <w:noProof/>
                <w:position w:val="-10"/>
                <w:sz w:val="30"/>
                <w:szCs w:val="30"/>
              </w:rPr>
              <w:object w:dxaOrig="1740" w:dyaOrig="340">
                <v:shape id="_x0000_i2262" type="#_x0000_t75" style="width:87pt;height:17.25pt" o:ole="">
                  <v:imagedata r:id="rId239" o:title=""/>
                </v:shape>
                <o:OLEObject Type="Embed" ProgID="Equation.3" ShapeID="_x0000_i2262" DrawAspect="Content" ObjectID="_1455528515" r:id="rId240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به پرسشهاي زير پاسخ دهيد :</w:t>
            </w:r>
          </w:p>
          <w:p w:rsidR="00450743" w:rsidRDefault="00450743" w:rsidP="00AF625E">
            <w:pPr>
              <w:spacing w:line="360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الف) مدل لوويس و مدل ساختاري هر يك را رسم كنيد ؟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ب) تعداد الكترونهاي پيوندي و ناپيوندي را در هر كدام مشخص كنيد ؟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ج) شكل هندسي مولكولها و زاويه اي پيوندي را در هريك معلوم كنيد .</w:t>
            </w:r>
          </w:p>
          <w:p w:rsidR="00450743" w:rsidRDefault="00450743" w:rsidP="00AF625E">
            <w:pPr>
              <w:spacing w:line="360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د) كدام يك ناقطبي است ؟ چرا ؟</w:t>
            </w:r>
          </w:p>
        </w:tc>
        <w:tc>
          <w:tcPr>
            <w:tcW w:w="700" w:type="dxa"/>
            <w:vAlign w:val="center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5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9</w:t>
            </w:r>
          </w:p>
        </w:tc>
        <w:tc>
          <w:tcPr>
            <w:tcW w:w="9877" w:type="dxa"/>
            <w:vAlign w:val="center"/>
          </w:tcPr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به پرسشهاي زير پلسخ دهيد :</w:t>
            </w:r>
          </w:p>
          <w:p w:rsidR="00450743" w:rsidRDefault="00450743" w:rsidP="00AF625E">
            <w:pPr>
              <w:spacing w:line="360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 xml:space="preserve">الف) فرمول فسفات فلز </w:t>
            </w:r>
            <w:r>
              <w:rPr>
                <w:noProof/>
                <w:sz w:val="30"/>
                <w:szCs w:val="30"/>
              </w:rPr>
              <w:t>M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بصورت </w:t>
            </w:r>
            <w:r w:rsidRPr="00584F31">
              <w:rPr>
                <w:noProof/>
                <w:position w:val="-10"/>
                <w:sz w:val="30"/>
                <w:szCs w:val="30"/>
              </w:rPr>
              <w:object w:dxaOrig="580" w:dyaOrig="340">
                <v:shape id="_x0000_i2263" type="#_x0000_t75" style="width:29.25pt;height:17.25pt" o:ole="">
                  <v:imagedata r:id="rId241" o:title=""/>
                </v:shape>
                <o:OLEObject Type="Embed" ProgID="Equation.3" ShapeID="_x0000_i2263" DrawAspect="Content" ObjectID="_1455528516" r:id="rId242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مي باشد فرمول سولفات آن را بنويسيد ؟</w:t>
            </w:r>
          </w:p>
          <w:p w:rsidR="00450743" w:rsidRDefault="00450743" w:rsidP="00450743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ب) از 5/2 گرم مس (</w:t>
            </w:r>
            <w:r>
              <w:rPr>
                <w:noProof/>
                <w:sz w:val="30"/>
                <w:szCs w:val="30"/>
              </w:rPr>
              <w:t>II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)سولفات آبدار </w:t>
            </w:r>
            <w:r w:rsidRPr="00584F31">
              <w:rPr>
                <w:noProof/>
                <w:position w:val="-10"/>
                <w:sz w:val="30"/>
                <w:szCs w:val="30"/>
              </w:rPr>
              <w:object w:dxaOrig="1440" w:dyaOrig="340">
                <v:shape id="_x0000_i2264" type="#_x0000_t75" style="width:1in;height:17.25pt" o:ole="">
                  <v:imagedata r:id="rId243" o:title=""/>
                </v:shape>
                <o:OLEObject Type="Embed" ProgID="Equation.3" ShapeID="_x0000_i2264" DrawAspect="Content" ObjectID="_1455528517" r:id="rId244"/>
              </w:obje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6/1 گرم نمك بي آب آن به دست آمده است تعداد مولكولهاي آب تبلور ( </w:t>
            </w:r>
            <w:r>
              <w:rPr>
                <w:noProof/>
                <w:sz w:val="30"/>
                <w:szCs w:val="30"/>
              </w:rPr>
              <w:t>n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) را حساب كنيد .            16=</w:t>
            </w:r>
            <w:r>
              <w:rPr>
                <w:noProof/>
                <w:sz w:val="30"/>
                <w:szCs w:val="30"/>
              </w:rPr>
              <w:t>O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     </w:t>
            </w:r>
            <w:r>
              <w:rPr>
                <w:noProof/>
                <w:sz w:val="30"/>
                <w:szCs w:val="30"/>
              </w:rPr>
              <w:t>,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     32= </w:t>
            </w:r>
            <w:r>
              <w:rPr>
                <w:noProof/>
                <w:sz w:val="30"/>
                <w:szCs w:val="30"/>
              </w:rPr>
              <w:t>S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        </w:t>
            </w:r>
            <w:r>
              <w:rPr>
                <w:noProof/>
                <w:sz w:val="30"/>
                <w:szCs w:val="30"/>
              </w:rPr>
              <w:t>,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     46= </w:t>
            </w:r>
            <w:r>
              <w:rPr>
                <w:noProof/>
                <w:sz w:val="30"/>
                <w:szCs w:val="30"/>
              </w:rPr>
              <w:t>Cu</w:t>
            </w:r>
          </w:p>
        </w:tc>
        <w:tc>
          <w:tcPr>
            <w:tcW w:w="700" w:type="dxa"/>
            <w:vAlign w:val="center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1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10</w:t>
            </w:r>
          </w:p>
        </w:tc>
        <w:tc>
          <w:tcPr>
            <w:tcW w:w="9877" w:type="dxa"/>
            <w:vAlign w:val="center"/>
          </w:tcPr>
          <w:p w:rsidR="00450743" w:rsidRDefault="00450743" w:rsidP="00AF625E">
            <w:pPr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pict>
                <v:group id="_x0000_s1258" style="position:absolute;left:0;text-align:left;margin-left:27.65pt;margin-top:20.75pt;width:182.55pt;height:135pt;z-index:251890688;mso-position-horizontal-relative:text;mso-position-vertical-relative:text" coordorigin="1712,7562" coordsize="3651,2700">
                  <v:group id="_x0000_s1259" style="position:absolute;left:1712;top:7562;width:3503;height:2700" coordorigin="1712,7562" coordsize="3503,2700">
                    <v:line id="_x0000_s1260" style="position:absolute" from="1727,10242" to="5215,10242">
                      <v:stroke endarrow="block"/>
                    </v:line>
                    <v:line id="_x0000_s1261" style="position:absolute;flip:y" from="1712,7562" to="1712,10262">
                      <v:stroke endarrow="block"/>
                    </v:line>
                  </v:group>
                  <v:group id="_x0000_s1262" style="position:absolute;left:2202;top:8292;width:2398;height:1157" coordorigin="2093,10367" coordsize="2398,1082">
                    <v:line id="_x0000_s1263" style="position:absolute" from="2093,10367" to="2856,11447">
                      <v:stroke dashstyle="dash" startarrow="oval" endarrow="oval"/>
                    </v:line>
                    <v:line id="_x0000_s1264" style="position:absolute;flip:y" from="2856,10907" to="4491,11449">
                      <v:stroke dashstyle="dash" startarrow="oval" endarrow="oval"/>
                    </v:line>
                    <v:line id="_x0000_s1265" style="position:absolute;flip:x" from="3598,11179" to="3707,11179">
                      <v:stroke dashstyle="dash" startarrow="oval"/>
                    </v:line>
                  </v:group>
                  <v:shape id="_x0000_s1266" type="#_x0000_t202" style="position:absolute;left:1845;top:7812;width:763;height:540" filled="f" stroked="f">
                    <v:textbox style="mso-next-textbox:#_x0000_s1266">
                      <w:txbxContent>
                        <w:p w:rsidR="008A42A3" w:rsidRDefault="008A42A3" w:rsidP="00450743">
                          <w:pPr>
                            <w:jc w:val="center"/>
                          </w:pPr>
                          <w:r>
                            <w:t>HF</w:t>
                          </w:r>
                        </w:p>
                      </w:txbxContent>
                    </v:textbox>
                  </v:shape>
                  <v:shape id="_x0000_s1267" type="#_x0000_t202" style="position:absolute;left:2529;top:9447;width:872;height:540" filled="f" stroked="f">
                    <v:textbox style="mso-next-textbox:#_x0000_s1267">
                      <w:txbxContent>
                        <w:p w:rsidR="008A42A3" w:rsidRDefault="008A42A3" w:rsidP="00450743">
                          <w:pPr>
                            <w:jc w:val="right"/>
                          </w:pPr>
                          <w:r>
                            <w:t>HCL</w:t>
                          </w:r>
                        </w:p>
                      </w:txbxContent>
                    </v:textbox>
                  </v:shape>
                  <v:shape id="_x0000_s1268" type="#_x0000_t202" style="position:absolute;left:3506;top:9147;width:981;height:540" filled="f" stroked="f">
                    <v:textbox style="mso-next-textbox:#_x0000_s1268">
                      <w:txbxContent>
                        <w:p w:rsidR="008A42A3" w:rsidRDefault="008A42A3" w:rsidP="00450743">
                          <w:pPr>
                            <w:jc w:val="right"/>
                          </w:pPr>
                          <w:r>
                            <w:t>HBr</w:t>
                          </w:r>
                        </w:p>
                      </w:txbxContent>
                    </v:textbox>
                  </v:shape>
                  <v:shape id="_x0000_s1269" type="#_x0000_t202" style="position:absolute;left:4382;top:8847;width:981;height:540" filled="f" stroked="f">
                    <v:textbox style="mso-next-textbox:#_x0000_s1269">
                      <w:txbxContent>
                        <w:p w:rsidR="008A42A3" w:rsidRDefault="008A42A3" w:rsidP="00450743">
                          <w:pPr>
                            <w:jc w:val="right"/>
                          </w:pPr>
                          <w:r>
                            <w:t>HI</w:t>
                          </w:r>
                        </w:p>
                      </w:txbxContent>
                    </v:textbox>
                  </v:shape>
                  <w10:wrap anchorx="page"/>
                </v:group>
              </w:pict>
            </w:r>
            <w:r>
              <w:rPr>
                <w:rFonts w:hint="cs"/>
                <w:noProof/>
                <w:sz w:val="30"/>
                <w:szCs w:val="30"/>
                <w:rtl/>
              </w:rPr>
              <w:t>با توجه به نمودار روبرو در مورد نقطه جوش اسيدهاي هالوژنه به پرسشهاي مطرح شده پاسخ دهيد :</w:t>
            </w:r>
          </w:p>
          <w:p w:rsidR="00450743" w:rsidRDefault="00450743" w:rsidP="00AF625E">
            <w:pPr>
              <w:spacing w:line="360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</w:rPr>
              <w:pict>
                <v:shape id="_x0000_s1257" type="#_x0000_t202" style="position:absolute;left:0;text-align:left;margin-left:-2.65pt;margin-top:12.95pt;width:32.7pt;height:90pt;z-index:-251426816" filled="f" stroked="f">
                  <v:textbox style="layout-flow:vertical;mso-next-textbox:#_x0000_s1257">
                    <w:txbxContent>
                      <w:p w:rsidR="008A42A3" w:rsidRDefault="008A42A3" w:rsidP="00450743">
                        <w:pPr>
                          <w:jc w:val="center"/>
                          <w:rPr>
                            <w:rFonts w:hint="cs"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نقطه جوش </w:t>
                        </w:r>
                        <w:r>
                          <w:t>(c)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 w:rsidRPr="00C25ACB">
                          <w:rPr>
                            <w:position w:val="-10"/>
                          </w:rPr>
                          <w:object w:dxaOrig="180" w:dyaOrig="340">
                            <v:shape id="_x0000_i2267" type="#_x0000_t75" style="width:9pt;height:17.25pt" o:ole="">
                              <v:imagedata r:id="rId7" o:title=""/>
                            </v:shape>
                            <o:OLEObject Type="Embed" ProgID="Equation.3" ShapeID="_x0000_i2267" DrawAspect="Content" ObjectID="_1455528678" r:id="rId245"/>
                          </w:objec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</w:p>
                    </w:txbxContent>
                  </v:textbox>
                  <w10:wrap type="topAndBottom" anchorx="page"/>
                </v:shape>
              </w:pic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الف) چرا </w:t>
            </w:r>
            <w:r>
              <w:rPr>
                <w:noProof/>
                <w:sz w:val="30"/>
                <w:szCs w:val="30"/>
              </w:rPr>
              <w:t>HF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نقطه جوش بالاتري نسبت به بقيه دارد ؟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 xml:space="preserve">ب) چرا نقطه جوش </w:t>
            </w:r>
            <w:r>
              <w:rPr>
                <w:noProof/>
                <w:sz w:val="30"/>
                <w:szCs w:val="30"/>
              </w:rPr>
              <w:t>HBr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از </w:t>
            </w:r>
            <w:r>
              <w:rPr>
                <w:noProof/>
                <w:sz w:val="30"/>
                <w:szCs w:val="30"/>
              </w:rPr>
              <w:t>HCL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بيشتر است ؟                                  عدد اتمي هالوژن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19=</w:t>
            </w:r>
            <w:r>
              <w:rPr>
                <w:noProof/>
                <w:sz w:val="30"/>
                <w:szCs w:val="30"/>
              </w:rPr>
              <w:t>F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    </w:t>
            </w:r>
            <w:r>
              <w:rPr>
                <w:noProof/>
                <w:sz w:val="30"/>
                <w:szCs w:val="30"/>
              </w:rPr>
              <w:t>,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5/35=</w:t>
            </w:r>
            <w:r>
              <w:rPr>
                <w:noProof/>
                <w:sz w:val="30"/>
                <w:szCs w:val="30"/>
              </w:rPr>
              <w:t>CL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  </w:t>
            </w:r>
            <w:r>
              <w:rPr>
                <w:noProof/>
                <w:sz w:val="30"/>
                <w:szCs w:val="30"/>
              </w:rPr>
              <w:t>,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  80=</w:t>
            </w:r>
            <w:r>
              <w:rPr>
                <w:noProof/>
                <w:sz w:val="30"/>
                <w:szCs w:val="30"/>
              </w:rPr>
              <w:t>Br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 </w:t>
            </w:r>
            <w:r>
              <w:rPr>
                <w:noProof/>
                <w:sz w:val="30"/>
                <w:szCs w:val="30"/>
              </w:rPr>
              <w:t>,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  1=</w:t>
            </w:r>
            <w:r>
              <w:rPr>
                <w:noProof/>
                <w:sz w:val="30"/>
                <w:szCs w:val="30"/>
              </w:rPr>
              <w:t>H</w:t>
            </w:r>
            <w:r>
              <w:rPr>
                <w:rFonts w:hint="cs"/>
                <w:noProof/>
                <w:sz w:val="30"/>
                <w:szCs w:val="30"/>
                <w:rtl/>
              </w:rPr>
              <w:t xml:space="preserve"> 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</w:p>
        </w:tc>
        <w:tc>
          <w:tcPr>
            <w:tcW w:w="700" w:type="dxa"/>
            <w:vAlign w:val="center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5/0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11</w:t>
            </w:r>
          </w:p>
        </w:tc>
        <w:tc>
          <w:tcPr>
            <w:tcW w:w="9877" w:type="dxa"/>
            <w:vAlign w:val="center"/>
          </w:tcPr>
          <w:p w:rsidR="00450743" w:rsidRDefault="00450743" w:rsidP="00AF625E">
            <w:pPr>
              <w:spacing w:line="360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pict>
                <v:group id="_x0000_s1270" style="position:absolute;left:0;text-align:left;margin-left:23.85pt;margin-top:17.65pt;width:117.3pt;height:139.85pt;z-index:251891712;mso-position-horizontal-relative:text;mso-position-vertical-relative:text" coordorigin="1636,12503" coordsize="2346,2797">
                  <v:group id="_x0000_s1271" style="position:absolute;left:1636;top:12503;width:2346;height:2797" coordorigin="1636,12503" coordsize="2346,2797">
                    <v:shape id="_x0000_s1272" type="#_x0000_t202" style="position:absolute;left:2553;top:13043;width:436;height:540" filled="f" stroked="f">
                      <v:textbox style="mso-next-textbox:#_x0000_s1272">
                        <w:txbxContent>
                          <w:p w:rsidR="008A42A3" w:rsidRDefault="008A42A3" w:rsidP="00450743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C</w:t>
                            </w:r>
                          </w:p>
                        </w:txbxContent>
                      </v:textbox>
                    </v:shape>
                    <v:shape id="_x0000_s1273" type="#_x0000_t202" style="position:absolute;left:2375;top:12503;width:757;height:540" filled="f" stroked="f">
                      <v:textbox style="mso-next-textbox:#_x0000_s1273">
                        <w:txbxContent>
                          <w:p w:rsidR="008A42A3" w:rsidRDefault="008A42A3" w:rsidP="00450743">
                            <w:pPr>
                              <w:jc w:val="center"/>
                            </w:pPr>
                            <w:r>
                              <w:t>OH</w:t>
                            </w:r>
                          </w:p>
                        </w:txbxContent>
                      </v:textbox>
                    </v:shape>
                    <v:group id="_x0000_s1274" style="position:absolute;left:1636;top:13281;width:2346;height:2019" coordorigin="1636,13281" coordsize="2346,2019">
                      <v:shape id="_x0000_s1275" type="#_x0000_t202" style="position:absolute;left:2202;top:13879;width:436;height:540" filled="f" stroked="f">
                        <v:textbox style="mso-next-textbox:#_x0000_s1275">
                          <w:txbxContent>
                            <w:p w:rsidR="008A42A3" w:rsidRDefault="008A42A3" w:rsidP="00450743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group id="_x0000_s1276" style="position:absolute;left:1636;top:13281;width:2346;height:2019" coordorigin="1600,13304" coordsize="2346,2019">
                        <v:shape id="_x0000_s1277" type="#_x0000_t202" style="position:absolute;left:2858;top:13354;width:436;height:540" filled="f" stroked="f">
                          <v:textbox style="mso-next-textbox:#_x0000_s1277">
                            <w:txbxContent>
                              <w:p w:rsidR="008A42A3" w:rsidRDefault="008A42A3" w:rsidP="00450743">
                                <w:pPr>
                                  <w:jc w:val="center"/>
                                </w:pPr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_x0000_s1278" type="#_x0000_t202" style="position:absolute;left:2199;top:13384;width:436;height:540" filled="f" stroked="f">
                          <v:textbox style="mso-next-textbox:#_x0000_s1278">
                            <w:txbxContent>
                              <w:p w:rsidR="008A42A3" w:rsidRDefault="008A42A3" w:rsidP="00450743">
                                <w:pPr>
                                  <w:jc w:val="center"/>
                                </w:pPr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_x0000_s1279" type="#_x0000_t202" style="position:absolute;left:2812;top:13909;width:436;height:540" filled="f" stroked="f">
                          <v:textbox style="mso-next-textbox:#_x0000_s1279">
                            <w:txbxContent>
                              <w:p w:rsidR="008A42A3" w:rsidRDefault="008A42A3" w:rsidP="00450743">
                                <w:pPr>
                                  <w:jc w:val="center"/>
                                </w:pPr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_x0000_s1280" type="#_x0000_t202" style="position:absolute;left:2465;top:14288;width:436;height:540" filled="f" stroked="f">
                          <v:textbox style="mso-next-textbox:#_x0000_s1280">
                            <w:txbxContent>
                              <w:p w:rsidR="008A42A3" w:rsidRDefault="008A42A3" w:rsidP="00450743">
                                <w:pPr>
                                  <w:jc w:val="center"/>
                                </w:pPr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_x0000_s1281" type="#_x0000_t202" style="position:absolute;left:3492;top:13976;width:436;height:540" filled="f" stroked="f">
                          <v:textbox style="mso-next-textbox:#_x0000_s1281">
                            <w:txbxContent>
                              <w:p w:rsidR="008A42A3" w:rsidRDefault="008A42A3" w:rsidP="00450743">
                                <w:pPr>
                                  <w:jc w:val="center"/>
                                </w:pPr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_x0000_s1282" type="#_x0000_t202" style="position:absolute;left:2446;top:14783;width:436;height:540" filled="f" stroked="f">
                          <v:textbox style="mso-next-textbox:#_x0000_s1282">
                            <w:txbxContent>
                              <w:p w:rsidR="008A42A3" w:rsidRDefault="008A42A3" w:rsidP="00450743">
                                <w:pPr>
                                  <w:jc w:val="center"/>
                                </w:pPr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_x0000_s1283" type="#_x0000_t202" style="position:absolute;left:3510;top:13376;width:436;height:540" filled="f" stroked="f">
                          <v:textbox style="mso-next-textbox:#_x0000_s1283">
                            <w:txbxContent>
                              <w:p w:rsidR="008A42A3" w:rsidRDefault="008A42A3" w:rsidP="00450743">
                                <w:pPr>
                                  <w:jc w:val="center"/>
                                </w:pPr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_x0000_s1284" type="#_x0000_t202" style="position:absolute;left:1621;top:13954;width:436;height:540" filled="f" stroked="f">
                          <v:textbox style="mso-next-textbox:#_x0000_s1284">
                            <w:txbxContent>
                              <w:p w:rsidR="008A42A3" w:rsidRDefault="008A42A3" w:rsidP="00450743">
                                <w:pPr>
                                  <w:jc w:val="center"/>
                                </w:pPr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_x0000_s1285" type="#_x0000_t202" style="position:absolute;left:1600;top:13347;width:436;height:540" filled="f" stroked="f">
                          <v:textbox style="mso-next-textbox:#_x0000_s1285">
                            <w:txbxContent>
                              <w:p w:rsidR="008A42A3" w:rsidRDefault="008A42A3" w:rsidP="00450743">
                                <w:pPr>
                                  <w:jc w:val="center"/>
                                </w:pPr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group id="_x0000_s1286" style="position:absolute;left:2360;top:13796;width:43;height:184" coordorigin="5690,14963" coordsize="43,184">
                          <v:line id="_x0000_s1287" style="position:absolute" from="5690,14967" to="5690,15147"/>
                          <v:line id="_x0000_s1288" style="position:absolute" from="5733,14963" to="5733,15143"/>
                        </v:group>
                        <v:group id="_x0000_s1289" style="position:absolute;left:2876;top:13304;width:43;height:184;rotation:-14656696fd" coordorigin="5968,14978" coordsize="43,184">
                          <v:line id="_x0000_s1290" style="position:absolute" from="5968,14982" to="5968,15162"/>
                          <v:line id="_x0000_s1291" style="position:absolute" from="6011,14978" to="6011,15158"/>
                        </v:group>
                        <v:line id="_x0000_s1292" style="position:absolute;rotation:2447956fd" from="2560,13331" to="2566,13500"/>
                        <v:group id="_x0000_s1293" style="position:absolute;left:2874;top:14250;width:43;height:184;rotation:-8998823fd" coordorigin="5968,14978" coordsize="43,184">
                          <v:line id="_x0000_s1294" style="position:absolute" from="5968,14982" to="5968,15162"/>
                          <v:line id="_x0000_s1295" style="position:absolute" from="6011,14978" to="6011,15158"/>
                        </v:group>
                        <v:line id="_x0000_s1296" style="position:absolute" from="3068,13834" to="3074,14003"/>
                        <v:line id="_x0000_s1297" style="position:absolute;rotation:9462911fd" from="2487,14250" to="2493,14419"/>
                        <v:line id="_x0000_s1298" style="position:absolute" from="3296,13665" to="3514,13665"/>
                        <v:line id="_x0000_s1299" style="position:absolute" from="1978,13609" to="2196,13609"/>
                        <v:line id="_x0000_s1300" style="position:absolute" from="1990,14160" to="2208,14160"/>
                        <v:line id="_x0000_s1301" style="position:absolute" from="3311,14235" to="3529,14235"/>
                      </v:group>
                    </v:group>
                  </v:group>
                  <v:line id="_x0000_s1302" style="position:absolute" from="2676,14648" to="2676,14828"/>
                  <v:line id="_x0000_s1303" style="position:absolute" from="2755,12878" to="2755,13058"/>
                  <w10:wrap anchorx="page"/>
                </v:group>
              </w:pict>
            </w:r>
            <w:r>
              <w:rPr>
                <w:rFonts w:hint="cs"/>
                <w:noProof/>
                <w:sz w:val="30"/>
                <w:szCs w:val="30"/>
                <w:rtl/>
              </w:rPr>
              <w:t>فرمول ساختاري تركيبي بنام فنل به صورت زير است با توجه به فرمول آن به موارد زير پاسخ دهيد :</w:t>
            </w:r>
          </w:p>
          <w:p w:rsidR="00450743" w:rsidRDefault="00450743" w:rsidP="00AF625E">
            <w:pPr>
              <w:spacing w:line="360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الف) فرمول مولكولي آن را بنويسيد .</w:t>
            </w:r>
          </w:p>
          <w:p w:rsidR="00450743" w:rsidRDefault="00450743" w:rsidP="00AF625E">
            <w:pPr>
              <w:spacing w:line="360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ب) فرمول تجربي اين تركيب چيست ؟</w:t>
            </w:r>
          </w:p>
          <w:p w:rsidR="00450743" w:rsidRDefault="00450743" w:rsidP="00AF625E">
            <w:pPr>
              <w:spacing w:line="360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ج) گروه عاملي آن را معلوم كنيد ؟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د) ساختار خلاصه فنل را بنويسيد ؟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</w:p>
        </w:tc>
        <w:tc>
          <w:tcPr>
            <w:tcW w:w="700" w:type="dxa"/>
            <w:vAlign w:val="center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1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t>12</w:t>
            </w:r>
          </w:p>
        </w:tc>
        <w:tc>
          <w:tcPr>
            <w:tcW w:w="9877" w:type="dxa"/>
            <w:vAlign w:val="center"/>
          </w:tcPr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>فرمول تركيب الف و ب و نام تركيب ج را بنويسيد ؟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 xml:space="preserve">الف) 1- پنتن 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lastRenderedPageBreak/>
              <w:t xml:space="preserve">ب) 2و2-دي متيل پروپان </w:t>
            </w:r>
          </w:p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 xml:space="preserve">ج) </w:t>
            </w:r>
            <w:r w:rsidRPr="00297823">
              <w:rPr>
                <w:noProof/>
                <w:position w:val="-10"/>
                <w:sz w:val="30"/>
                <w:szCs w:val="30"/>
              </w:rPr>
              <w:object w:dxaOrig="1520" w:dyaOrig="340">
                <v:shape id="_x0000_i2265" type="#_x0000_t75" style="width:75.75pt;height:17.25pt" o:ole="">
                  <v:imagedata r:id="rId246" o:title=""/>
                </v:shape>
                <o:OLEObject Type="Embed" ProgID="Equation.3" ShapeID="_x0000_i2265" DrawAspect="Content" ObjectID="_1455528518" r:id="rId247"/>
              </w:object>
            </w:r>
          </w:p>
        </w:tc>
        <w:tc>
          <w:tcPr>
            <w:tcW w:w="700" w:type="dxa"/>
            <w:vAlign w:val="center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  <w:r>
              <w:rPr>
                <w:rFonts w:cs="Nazanin" w:hint="cs"/>
                <w:noProof/>
                <w:sz w:val="30"/>
                <w:szCs w:val="30"/>
                <w:rtl/>
              </w:rPr>
              <w:lastRenderedPageBreak/>
              <w:t>75/0</w:t>
            </w:r>
          </w:p>
        </w:tc>
      </w:tr>
      <w:tr w:rsidR="00450743" w:rsidRPr="009F6BFF" w:rsidTr="00AF625E">
        <w:tblPrEx>
          <w:tblCellMar>
            <w:top w:w="0" w:type="dxa"/>
            <w:bottom w:w="0" w:type="dxa"/>
          </w:tblCellMar>
        </w:tblPrEx>
        <w:trPr>
          <w:trHeight w:val="504"/>
          <w:jc w:val="center"/>
        </w:trPr>
        <w:tc>
          <w:tcPr>
            <w:tcW w:w="628" w:type="dxa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</w:p>
        </w:tc>
        <w:tc>
          <w:tcPr>
            <w:tcW w:w="9877" w:type="dxa"/>
            <w:vAlign w:val="center"/>
          </w:tcPr>
          <w:p w:rsidR="00450743" w:rsidRDefault="00450743" w:rsidP="00AF625E">
            <w:pPr>
              <w:spacing w:line="312" w:lineRule="auto"/>
              <w:jc w:val="lowKashida"/>
              <w:rPr>
                <w:rFonts w:hint="cs"/>
                <w:noProof/>
                <w:sz w:val="30"/>
                <w:szCs w:val="30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</w:rPr>
              <w:t xml:space="preserve">اعداد اتمي مورد نياز :                   </w:t>
            </w:r>
            <w:r w:rsidRPr="00DE4B0B">
              <w:rPr>
                <w:noProof/>
                <w:position w:val="-10"/>
                <w:sz w:val="30"/>
                <w:szCs w:val="30"/>
              </w:rPr>
              <w:object w:dxaOrig="2980" w:dyaOrig="340">
                <v:shape id="_x0000_i2266" type="#_x0000_t75" style="width:149.25pt;height:17.25pt" o:ole="">
                  <v:imagedata r:id="rId248" o:title=""/>
                </v:shape>
                <o:OLEObject Type="Embed" ProgID="Equation.3" ShapeID="_x0000_i2266" DrawAspect="Content" ObjectID="_1455528519" r:id="rId249"/>
              </w:object>
            </w:r>
          </w:p>
        </w:tc>
        <w:tc>
          <w:tcPr>
            <w:tcW w:w="700" w:type="dxa"/>
            <w:vAlign w:val="center"/>
          </w:tcPr>
          <w:p w:rsidR="00450743" w:rsidRDefault="00450743" w:rsidP="00AF625E">
            <w:pPr>
              <w:spacing w:line="312" w:lineRule="auto"/>
              <w:jc w:val="center"/>
              <w:rPr>
                <w:rFonts w:cs="Nazanin" w:hint="cs"/>
                <w:noProof/>
                <w:sz w:val="30"/>
                <w:szCs w:val="30"/>
                <w:rtl/>
              </w:rPr>
            </w:pPr>
          </w:p>
        </w:tc>
      </w:tr>
    </w:tbl>
    <w:p w:rsidR="00450743" w:rsidRDefault="00450743" w:rsidP="00450743">
      <w:pPr>
        <w:jc w:val="lowKashida"/>
        <w:rPr>
          <w:rFonts w:cs="Sina" w:hint="cs"/>
          <w:sz w:val="16"/>
          <w:szCs w:val="16"/>
          <w:rtl/>
        </w:rPr>
      </w:pPr>
      <w:r w:rsidRPr="008A345D">
        <w:rPr>
          <w:noProof/>
          <w:sz w:val="6"/>
          <w:szCs w:val="6"/>
          <w:lang w:eastAsia="ko-KR"/>
        </w:rPr>
        <w:pict>
          <v:group id="_x0000_s1254" style="position:absolute;left:0;text-align:left;margin-left:36pt;margin-top:16pt;width:154pt;height:36.9pt;z-index:251888640;mso-position-horizontal-relative:text;mso-position-vertical-relative:text" coordorigin="1287,15714" coordsize="3080,738">
            <v:shapetype id="_x0000_t156" coordsize="21600,21600" o:spt="156" adj="2809,10800" path="m@25@0c@26@3@27@1@28@0m@21@4c@22@5@23@6@24@4e">
              <v:formulas>
                <v:f eqn="val #0"/>
                <v:f eqn="prod @0 41 9"/>
                <v:f eqn="prod @0 23 9"/>
                <v:f eqn="sum 0 0 @2"/>
                <v:f eqn="sum 21600 0 #0"/>
                <v:f eqn="sum 21600 0 @1"/>
                <v:f eqn="sum 21600 0 @3"/>
                <v:f eqn="sum #1 0 10800"/>
                <v:f eqn="sum 21600 0 #1"/>
                <v:f eqn="prod @8 2 3"/>
                <v:f eqn="prod @8 4 3"/>
                <v:f eqn="prod @8 2 1"/>
                <v:f eqn="sum 21600 0 @9"/>
                <v:f eqn="sum 21600 0 @10"/>
                <v:f eqn="sum 21600 0 @11"/>
                <v:f eqn="prod #1 2 3"/>
                <v:f eqn="prod #1 4 3"/>
                <v:f eqn="prod #1 2 1"/>
                <v:f eqn="sum 21600 0 @15"/>
                <v:f eqn="sum 21600 0 @16"/>
                <v:f eqn="sum 21600 0 @17"/>
                <v:f eqn="if @7 @14 0"/>
                <v:f eqn="if @7 @13 @15"/>
                <v:f eqn="if @7 @12 @16"/>
                <v:f eqn="if @7 21600 @17"/>
                <v:f eqn="if @7 0 @20"/>
                <v:f eqn="if @7 @9 @19"/>
                <v:f eqn="if @7 @10 @18"/>
                <v:f eqn="if @7 @11 21600"/>
                <v:f eqn="sum @24 0 @21"/>
                <v:f eqn="sum @4 0 @0"/>
                <v:f eqn="max @21 @25"/>
                <v:f eqn="min @24 @28"/>
                <v:f eqn="prod @0 2 1"/>
                <v:f eqn="sum 21600 0 @33"/>
                <v:f eqn="mid @26 @27"/>
                <v:f eqn="mid @24 @28"/>
                <v:f eqn="mid @22 @23"/>
                <v:f eqn="mid @21 @25"/>
              </v:formulas>
              <v:path textpathok="t" o:connecttype="custom" o:connectlocs="@35,@0;@38,10800;@37,@4;@36,10800" o:connectangles="270,180,90,0"/>
              <v:textpath on="t" fitshape="t" xscale="t"/>
              <v:handles>
                <v:h position="topLeft,#0" yrange="0,4459"/>
                <v:h position="#1,bottomRight" xrange="8640,12960"/>
              </v:handles>
              <o:lock v:ext="edit" text="t" shapetype="t"/>
            </v:shapetype>
            <v:shape id="_x0000_s1255" type="#_x0000_t156" style="position:absolute;left:1647;top:15791;width:2360;height:480;mso-position-horizontal-relative:page" adj="61,10663" fillcolor="black" stroked="f">
              <v:shadow color="silver" offset="3pt,3pt"/>
              <v:textpath style="font-family:&quot;Homa&quot;;font-size:14pt;font-weight:bold;v-text-kern:t" trim="t" fitpath="t" xscale="f" string="موفق باشيد 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256" type="#_x0000_t19" style="position:absolute;left:1287;top:15714;width:3080;height:738;flip:x" coordsize="43200,42510" adj="6849825,1798478,21600" path="wr,,43200,43200,16184,42510,40769,31555nfewr,,43200,43200,16184,42510,40769,31555l21600,21600nsxe">
              <v:path o:connectlocs="16184,42510;40769,31555;21600,21600"/>
            </v:shape>
          </v:group>
        </w:pict>
      </w:r>
      <w:r w:rsidRPr="008A345D">
        <w:rPr>
          <w:rFonts w:cs="Sina" w:hint="cs"/>
          <w:sz w:val="16"/>
          <w:szCs w:val="16"/>
          <w:rtl/>
        </w:rPr>
        <w:t xml:space="preserve">نام و نام </w:t>
      </w:r>
      <w:r>
        <w:rPr>
          <w:rFonts w:cs="Sina" w:hint="cs"/>
          <w:sz w:val="16"/>
          <w:szCs w:val="16"/>
          <w:rtl/>
        </w:rPr>
        <w:t xml:space="preserve"> خانوادگي دبير مربوطه  :                                                             امضاء :                                        نمره امتحان :                                      عدد :                             حروف :</w:t>
      </w:r>
    </w:p>
    <w:p w:rsidR="00450743" w:rsidRDefault="00450743" w:rsidP="00450743">
      <w:pPr>
        <w:jc w:val="lowKashida"/>
        <w:rPr>
          <w:rFonts w:cs="Sina" w:hint="cs"/>
          <w:sz w:val="16"/>
          <w:szCs w:val="16"/>
          <w:rtl/>
        </w:rPr>
      </w:pPr>
    </w:p>
    <w:p w:rsidR="00450743" w:rsidRDefault="00450743" w:rsidP="00450743">
      <w:pPr>
        <w:jc w:val="lowKashida"/>
        <w:rPr>
          <w:rFonts w:cs="Sina" w:hint="cs"/>
          <w:sz w:val="16"/>
          <w:szCs w:val="16"/>
          <w:rtl/>
        </w:rPr>
      </w:pPr>
    </w:p>
    <w:p w:rsidR="00450743" w:rsidRDefault="00450743" w:rsidP="00450743">
      <w:pPr>
        <w:rPr>
          <w:rFonts w:hint="cs"/>
        </w:rPr>
      </w:pPr>
    </w:p>
    <w:tbl>
      <w:tblPr>
        <w:tblStyle w:val="TableGrid"/>
        <w:bidiVisual/>
        <w:tblW w:w="10080" w:type="dxa"/>
        <w:tblInd w:w="278" w:type="dxa"/>
        <w:tblLook w:val="01E0"/>
      </w:tblPr>
      <w:tblGrid>
        <w:gridCol w:w="540"/>
        <w:gridCol w:w="8820"/>
        <w:gridCol w:w="720"/>
      </w:tblGrid>
      <w:tr w:rsidR="00450743" w:rsidTr="00EC52E6">
        <w:tc>
          <w:tcPr>
            <w:tcW w:w="10080" w:type="dxa"/>
            <w:gridSpan w:val="3"/>
          </w:tcPr>
          <w:p w:rsidR="00450743" w:rsidRPr="00F575D8" w:rsidRDefault="00450743" w:rsidP="00EC52E6">
            <w:pPr>
              <w:ind w:right="-900" w:firstLine="694"/>
              <w:rPr>
                <w:rFonts w:hint="cs"/>
                <w:sz w:val="16"/>
                <w:szCs w:val="16"/>
                <w:rtl/>
              </w:rPr>
            </w:pPr>
            <w:r>
              <w:rPr>
                <w:rFonts w:hint="cs"/>
                <w:sz w:val="16"/>
                <w:szCs w:val="16"/>
                <w:rtl/>
              </w:rPr>
              <w:t xml:space="preserve">                                                                                                                    </w:t>
            </w:r>
            <w:r w:rsidRPr="00F575D8">
              <w:rPr>
                <w:rFonts w:hint="cs"/>
                <w:sz w:val="16"/>
                <w:szCs w:val="16"/>
                <w:rtl/>
              </w:rPr>
              <w:t>بسمه تعالی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sz w:val="18"/>
                <w:szCs w:val="18"/>
                <w:rtl/>
              </w:rPr>
            </w:pPr>
            <w:r w:rsidRPr="00EE43F5">
              <w:rPr>
                <w:rFonts w:hint="cs"/>
                <w:rtl/>
              </w:rPr>
              <w:t>نام و نام خانوادگی</w:t>
            </w:r>
            <w:r>
              <w:rPr>
                <w:rFonts w:hint="cs"/>
                <w:sz w:val="18"/>
                <w:szCs w:val="18"/>
                <w:rtl/>
              </w:rPr>
              <w:t xml:space="preserve"> :                                                       </w:t>
            </w:r>
            <w:r w:rsidRPr="00F575D8">
              <w:rPr>
                <w:rFonts w:hint="cs"/>
                <w:sz w:val="18"/>
                <w:szCs w:val="18"/>
                <w:rtl/>
              </w:rPr>
              <w:t xml:space="preserve"> اداره ی آموزش و پرورش فامنین</w:t>
            </w:r>
            <w:r>
              <w:rPr>
                <w:rFonts w:hint="cs"/>
                <w:sz w:val="18"/>
                <w:szCs w:val="18"/>
                <w:rtl/>
              </w:rPr>
              <w:t xml:space="preserve">                                نام کلاس :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sz w:val="18"/>
                <w:szCs w:val="18"/>
                <w:rtl/>
              </w:rPr>
            </w:pPr>
            <w:r w:rsidRPr="00EE43F5">
              <w:rPr>
                <w:rFonts w:hint="cs"/>
                <w:rtl/>
              </w:rPr>
              <w:t xml:space="preserve">نام پدر :                                              </w:t>
            </w:r>
            <w:r>
              <w:rPr>
                <w:rFonts w:hint="cs"/>
                <w:rtl/>
              </w:rPr>
              <w:t xml:space="preserve">              </w:t>
            </w:r>
            <w:r w:rsidRPr="00EE43F5">
              <w:rPr>
                <w:rFonts w:hint="cs"/>
                <w:rtl/>
              </w:rPr>
              <w:t xml:space="preserve">  </w:t>
            </w:r>
            <w:r w:rsidRPr="00F575D8">
              <w:rPr>
                <w:rFonts w:hint="cs"/>
                <w:sz w:val="18"/>
                <w:szCs w:val="18"/>
                <w:rtl/>
              </w:rPr>
              <w:t xml:space="preserve">دبیرستان شهید </w:t>
            </w:r>
            <w:r>
              <w:rPr>
                <w:rFonts w:hint="cs"/>
                <w:sz w:val="18"/>
                <w:szCs w:val="18"/>
                <w:rtl/>
              </w:rPr>
              <w:t>رجایی                                   تاریخ امتحان: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sz w:val="18"/>
                <w:szCs w:val="18"/>
                <w:rtl/>
              </w:rPr>
            </w:pPr>
            <w:r w:rsidRPr="00EE43F5">
              <w:rPr>
                <w:rFonts w:hint="cs"/>
                <w:sz w:val="22"/>
                <w:szCs w:val="22"/>
                <w:rtl/>
              </w:rPr>
              <w:t>شماره دانش آموزی :</w:t>
            </w:r>
            <w:r>
              <w:rPr>
                <w:rFonts w:hint="cs"/>
                <w:sz w:val="18"/>
                <w:szCs w:val="18"/>
                <w:rtl/>
              </w:rPr>
              <w:t xml:space="preserve">                                                              آزمون درس : شیمی 2                                  رشته تحصیلی :              </w:t>
            </w:r>
          </w:p>
          <w:p w:rsidR="00450743" w:rsidRPr="00F575D8" w:rsidRDefault="00450743" w:rsidP="00EC52E6">
            <w:pPr>
              <w:ind w:right="-900" w:firstLine="694"/>
              <w:rPr>
                <w:rFonts w:hint="cs"/>
                <w:sz w:val="18"/>
                <w:szCs w:val="18"/>
                <w:rtl/>
              </w:rPr>
            </w:pPr>
            <w:r w:rsidRPr="00EE43F5">
              <w:rPr>
                <w:rFonts w:hint="cs"/>
                <w:sz w:val="22"/>
                <w:szCs w:val="22"/>
                <w:rtl/>
              </w:rPr>
              <w:t xml:space="preserve">شماره ردیف :                                         </w:t>
            </w:r>
            <w:r>
              <w:rPr>
                <w:rFonts w:hint="cs"/>
                <w:sz w:val="22"/>
                <w:szCs w:val="22"/>
                <w:rtl/>
              </w:rPr>
              <w:t xml:space="preserve">                   خرداد ماه .........</w:t>
            </w:r>
            <w:r w:rsidRPr="00EE43F5">
              <w:rPr>
                <w:rFonts w:hint="cs"/>
                <w:sz w:val="22"/>
                <w:szCs w:val="22"/>
                <w:rtl/>
              </w:rPr>
              <w:t xml:space="preserve">        </w:t>
            </w:r>
            <w:r>
              <w:rPr>
                <w:rFonts w:hint="cs"/>
                <w:sz w:val="22"/>
                <w:szCs w:val="22"/>
                <w:rtl/>
              </w:rPr>
              <w:t xml:space="preserve">                    </w:t>
            </w:r>
            <w:r w:rsidRPr="00EE43F5">
              <w:rPr>
                <w:rFonts w:hint="cs"/>
                <w:sz w:val="22"/>
                <w:szCs w:val="22"/>
                <w:rtl/>
              </w:rPr>
              <w:t xml:space="preserve">   </w:t>
            </w:r>
            <w:r>
              <w:rPr>
                <w:rFonts w:hint="cs"/>
                <w:sz w:val="18"/>
                <w:szCs w:val="18"/>
                <w:rtl/>
              </w:rPr>
              <w:t>مدت امتحان :     80 دقیقه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به سوالهای چهار جوابی زیر پاسخ دهید :</w:t>
            </w:r>
          </w:p>
          <w:p w:rsidR="00450743" w:rsidRDefault="00450743" w:rsidP="00EC52E6">
            <w:pPr>
              <w:numPr>
                <w:ilvl w:val="0"/>
                <w:numId w:val="13"/>
              </w:numPr>
              <w:ind w:left="0" w:right="-900" w:firstLine="694"/>
              <w:rPr>
                <w:rFonts w:hint="cs"/>
              </w:rPr>
            </w:pPr>
            <w:r>
              <w:rPr>
                <w:rFonts w:hint="cs"/>
                <w:rtl/>
              </w:rPr>
              <w:t>کدامیک از ترکیبهای زیر پیوند کووالانسی نا قطبی دارد ؟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الف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</w:t>
            </w:r>
            <w:r>
              <w:t>HCl</w:t>
            </w:r>
            <w:r>
              <w:rPr>
                <w:rFonts w:hint="cs"/>
                <w:rtl/>
              </w:rPr>
              <w:t xml:space="preserve">        ب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</w:t>
            </w:r>
            <w:r>
              <w:t>NH</w:t>
            </w:r>
            <w:r w:rsidRPr="00EA331C">
              <w:rPr>
                <w:vertAlign w:val="subscript"/>
              </w:rPr>
              <w:t>3</w:t>
            </w:r>
            <w:r>
              <w:rPr>
                <w:rFonts w:hint="cs"/>
                <w:rtl/>
              </w:rPr>
              <w:t xml:space="preserve">      ج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</w:t>
            </w:r>
            <w:r>
              <w:t xml:space="preserve">HF </w:t>
            </w:r>
            <w:r>
              <w:rPr>
                <w:rFonts w:hint="cs"/>
                <w:rtl/>
              </w:rPr>
              <w:t xml:space="preserve">            د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</w:t>
            </w:r>
            <w:r>
              <w:t>H</w:t>
            </w:r>
            <w:r w:rsidRPr="00EA331C">
              <w:rPr>
                <w:vertAlign w:val="subscript"/>
              </w:rPr>
              <w:t>2</w:t>
            </w:r>
          </w:p>
          <w:p w:rsidR="00450743" w:rsidRDefault="00450743" w:rsidP="00EC52E6">
            <w:pPr>
              <w:numPr>
                <w:ilvl w:val="0"/>
                <w:numId w:val="13"/>
              </w:numPr>
              <w:ind w:left="0" w:right="-900" w:firstLine="694"/>
              <w:rPr>
                <w:rFonts w:hint="cs"/>
              </w:rPr>
            </w:pPr>
            <w:r>
              <w:rPr>
                <w:rFonts w:hint="cs"/>
                <w:rtl/>
              </w:rPr>
              <w:t xml:space="preserve">انجام شدنی ترین واکنشها آنهایی هستند که در طی آنها اتم ها .... </w:t>
            </w:r>
          </w:p>
          <w:p w:rsidR="00450743" w:rsidRPr="00487DD6" w:rsidRDefault="00450743" w:rsidP="00EC52E6">
            <w:pPr>
              <w:ind w:right="-900" w:firstLine="694"/>
              <w:rPr>
                <w:rFonts w:hint="cs"/>
                <w:sz w:val="20"/>
                <w:szCs w:val="20"/>
                <w:rtl/>
              </w:rPr>
            </w:pPr>
            <w:r w:rsidRPr="00487DD6">
              <w:rPr>
                <w:rFonts w:hint="cs"/>
                <w:sz w:val="20"/>
                <w:szCs w:val="20"/>
                <w:rtl/>
              </w:rPr>
              <w:t xml:space="preserve">الف </w:t>
            </w:r>
            <w:r w:rsidRPr="00487DD6">
              <w:rPr>
                <w:sz w:val="20"/>
                <w:szCs w:val="20"/>
                <w:rtl/>
              </w:rPr>
              <w:t>–</w:t>
            </w:r>
            <w:r>
              <w:rPr>
                <w:rFonts w:hint="cs"/>
                <w:sz w:val="20"/>
                <w:szCs w:val="20"/>
                <w:rtl/>
              </w:rPr>
              <w:t xml:space="preserve"> الکترون می گیرند </w:t>
            </w:r>
            <w:r w:rsidRPr="00487DD6">
              <w:rPr>
                <w:rFonts w:hint="cs"/>
                <w:sz w:val="20"/>
                <w:szCs w:val="20"/>
                <w:rtl/>
              </w:rPr>
              <w:t xml:space="preserve">     ب </w:t>
            </w:r>
            <w:r w:rsidRPr="00487DD6">
              <w:rPr>
                <w:sz w:val="20"/>
                <w:szCs w:val="20"/>
                <w:rtl/>
              </w:rPr>
              <w:t>–</w:t>
            </w:r>
            <w:r w:rsidRPr="00487DD6">
              <w:rPr>
                <w:rFonts w:hint="cs"/>
                <w:sz w:val="20"/>
                <w:szCs w:val="20"/>
                <w:rtl/>
              </w:rPr>
              <w:t xml:space="preserve"> الکترون از دست می دهند </w:t>
            </w:r>
            <w:r>
              <w:rPr>
                <w:rFonts w:hint="cs"/>
                <w:sz w:val="20"/>
                <w:szCs w:val="20"/>
                <w:rtl/>
              </w:rPr>
              <w:t xml:space="preserve">  </w:t>
            </w:r>
            <w:r w:rsidRPr="00487DD6">
              <w:rPr>
                <w:rFonts w:hint="cs"/>
                <w:sz w:val="20"/>
                <w:szCs w:val="20"/>
                <w:rtl/>
              </w:rPr>
              <w:t xml:space="preserve"> ج </w:t>
            </w:r>
            <w:r w:rsidRPr="00487DD6">
              <w:rPr>
                <w:sz w:val="20"/>
                <w:szCs w:val="20"/>
                <w:rtl/>
              </w:rPr>
              <w:t>–</w:t>
            </w:r>
            <w:r>
              <w:rPr>
                <w:rFonts w:hint="cs"/>
                <w:sz w:val="20"/>
                <w:szCs w:val="20"/>
                <w:rtl/>
              </w:rPr>
              <w:t xml:space="preserve"> به هشتایی پایدار می رسند</w:t>
            </w:r>
            <w:r w:rsidRPr="00487DD6">
              <w:rPr>
                <w:rFonts w:hint="cs"/>
                <w:sz w:val="20"/>
                <w:szCs w:val="20"/>
                <w:rtl/>
              </w:rPr>
              <w:t xml:space="preserve">       د </w:t>
            </w:r>
            <w:r w:rsidRPr="00487DD6">
              <w:rPr>
                <w:sz w:val="20"/>
                <w:szCs w:val="20"/>
                <w:rtl/>
              </w:rPr>
              <w:t>–</w:t>
            </w:r>
            <w:r w:rsidRPr="00487DD6">
              <w:rPr>
                <w:rFonts w:hint="cs"/>
                <w:sz w:val="20"/>
                <w:szCs w:val="20"/>
                <w:rtl/>
              </w:rPr>
              <w:t xml:space="preserve"> الکترون به اشتراک می گذارند</w:t>
            </w:r>
          </w:p>
          <w:p w:rsidR="00450743" w:rsidRPr="00487DD6" w:rsidRDefault="00450743" w:rsidP="00EC52E6">
            <w:pPr>
              <w:ind w:right="-900" w:firstLine="694"/>
              <w:rPr>
                <w:rFonts w:hint="cs"/>
                <w:sz w:val="20"/>
                <w:szCs w:val="20"/>
                <w:rtl/>
              </w:rPr>
            </w:pPr>
            <w:r w:rsidRPr="00487DD6">
              <w:rPr>
                <w:rFonts w:hint="cs"/>
                <w:sz w:val="20"/>
                <w:szCs w:val="20"/>
                <w:rtl/>
              </w:rPr>
              <w:t xml:space="preserve">      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t xml:space="preserve">C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فلزها عنصرهایی هستند که اتم های آنها با ......... الکترون به آرایش هشتایی می رسند در حالیکه نافلزها 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عنصرهایی هستند که با ........ الکترون به این آرایش می رسند .</w:t>
            </w:r>
          </w:p>
          <w:p w:rsidR="00450743" w:rsidRPr="001E21FE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</w:t>
            </w:r>
            <w:r w:rsidRPr="00642E9A">
              <w:rPr>
                <w:rFonts w:hint="cs"/>
                <w:sz w:val="20"/>
                <w:szCs w:val="20"/>
                <w:rtl/>
              </w:rPr>
              <w:t xml:space="preserve"> الف-  گرفتن </w:t>
            </w:r>
            <w:r w:rsidRPr="00642E9A">
              <w:rPr>
                <w:sz w:val="20"/>
                <w:szCs w:val="20"/>
                <w:rtl/>
              </w:rPr>
              <w:t>–</w:t>
            </w:r>
            <w:r w:rsidRPr="00642E9A">
              <w:rPr>
                <w:rFonts w:hint="cs"/>
                <w:sz w:val="20"/>
                <w:szCs w:val="20"/>
                <w:rtl/>
              </w:rPr>
              <w:t xml:space="preserve"> از دست دادن</w:t>
            </w:r>
            <w:r>
              <w:rPr>
                <w:rFonts w:hint="cs"/>
                <w:sz w:val="20"/>
                <w:szCs w:val="20"/>
                <w:rtl/>
              </w:rPr>
              <w:t xml:space="preserve">     </w:t>
            </w:r>
            <w:r w:rsidRPr="00642E9A">
              <w:rPr>
                <w:rFonts w:hint="cs"/>
                <w:sz w:val="20"/>
                <w:szCs w:val="20"/>
                <w:rtl/>
              </w:rPr>
              <w:t xml:space="preserve">  ب- از دست دادن </w:t>
            </w:r>
            <w:r w:rsidRPr="00642E9A">
              <w:rPr>
                <w:sz w:val="20"/>
                <w:szCs w:val="20"/>
                <w:rtl/>
              </w:rPr>
              <w:t>–</w:t>
            </w:r>
            <w:r w:rsidRPr="00642E9A">
              <w:rPr>
                <w:rFonts w:hint="cs"/>
                <w:sz w:val="20"/>
                <w:szCs w:val="20"/>
                <w:rtl/>
              </w:rPr>
              <w:t xml:space="preserve"> گرفتن </w:t>
            </w:r>
            <w:r>
              <w:rPr>
                <w:rFonts w:hint="cs"/>
                <w:sz w:val="20"/>
                <w:szCs w:val="20"/>
                <w:rtl/>
              </w:rPr>
              <w:t xml:space="preserve">    </w:t>
            </w:r>
            <w:r w:rsidRPr="00642E9A">
              <w:rPr>
                <w:rFonts w:hint="cs"/>
                <w:sz w:val="20"/>
                <w:szCs w:val="20"/>
                <w:rtl/>
              </w:rPr>
              <w:t xml:space="preserve"> ج - گرفتن  - گرفتن  </w:t>
            </w:r>
            <w:r>
              <w:rPr>
                <w:rFonts w:hint="cs"/>
                <w:sz w:val="20"/>
                <w:szCs w:val="20"/>
                <w:rtl/>
              </w:rPr>
              <w:t xml:space="preserve">      </w:t>
            </w:r>
            <w:r w:rsidRPr="00642E9A">
              <w:rPr>
                <w:rFonts w:hint="cs"/>
                <w:sz w:val="20"/>
                <w:szCs w:val="20"/>
                <w:rtl/>
              </w:rPr>
              <w:t xml:space="preserve"> د - از دست دادن  - از دست دادن</w:t>
            </w:r>
            <w:r>
              <w:rPr>
                <w:rFonts w:hint="cs"/>
                <w:rtl/>
              </w:rPr>
              <w:t xml:space="preserve">  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1</w:t>
            </w: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مفاهیم زیر را تعریف کنید :</w:t>
            </w:r>
          </w:p>
          <w:p w:rsidR="00450743" w:rsidRPr="00AF1B9F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نمک آبپوشیده       -   یونهای چند اتمی    -     پیوند کووالانسی     - پیوند یونی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8820" w:type="dxa"/>
          </w:tcPr>
          <w:p w:rsidR="00450743" w:rsidRPr="006926AB" w:rsidRDefault="00450743" w:rsidP="00EC52E6">
            <w:pPr>
              <w:ind w:right="-900" w:firstLine="694"/>
              <w:rPr>
                <w:rFonts w:hint="cs"/>
                <w:rtl/>
              </w:rPr>
            </w:pPr>
            <w:r w:rsidRPr="006926AB">
              <w:rPr>
                <w:rFonts w:hint="cs"/>
                <w:rtl/>
              </w:rPr>
              <w:t>الماس و گرافیت هر دو دگر شکلهای عنصر کربن هستند ، با توجه به ساختار آنها توضیح دهید که چرا الماس</w:t>
            </w:r>
          </w:p>
          <w:p w:rsidR="00450743" w:rsidRPr="00182763" w:rsidRDefault="00450743" w:rsidP="00EC52E6">
            <w:pPr>
              <w:ind w:right="-900" w:firstLine="694"/>
              <w:rPr>
                <w:rFonts w:hint="cs"/>
                <w:rtl/>
              </w:rPr>
            </w:pPr>
            <w:r w:rsidRPr="006926AB">
              <w:rPr>
                <w:rFonts w:hint="cs"/>
                <w:rtl/>
              </w:rPr>
              <w:t xml:space="preserve"> بسیار سخت و گرافیت نرم است ؟ 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4 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 w:rsidRPr="006926AB">
              <w:rPr>
                <w:rFonts w:hint="cs"/>
                <w:rtl/>
              </w:rPr>
              <w:t xml:space="preserve">قدرت پیوند کووالانسی و پیوند یونی را با هم مقایسه کرده و توضیح دهید چرا نقطه ذوب ترکیبهای یونی </w:t>
            </w:r>
          </w:p>
          <w:p w:rsidR="00450743" w:rsidRPr="006926AB" w:rsidRDefault="00450743" w:rsidP="00EC52E6">
            <w:pPr>
              <w:ind w:right="-900" w:firstLine="694"/>
              <w:rPr>
                <w:rFonts w:hint="cs"/>
                <w:b/>
                <w:bCs/>
                <w:rtl/>
              </w:rPr>
            </w:pPr>
            <w:r w:rsidRPr="006926AB">
              <w:rPr>
                <w:rFonts w:hint="cs"/>
                <w:rtl/>
              </w:rPr>
              <w:t>( مانند</w:t>
            </w:r>
            <w:r w:rsidRPr="006926AB">
              <w:t>NaCl</w:t>
            </w:r>
            <w:r w:rsidRPr="006926AB">
              <w:rPr>
                <w:rFonts w:hint="cs"/>
                <w:rtl/>
              </w:rPr>
              <w:t xml:space="preserve"> ) بیشتر از ترکیبهای مولکولی ( مانند </w:t>
            </w:r>
            <w:r w:rsidRPr="006926AB">
              <w:t>I</w:t>
            </w:r>
            <w:r w:rsidRPr="006926AB">
              <w:rPr>
                <w:vertAlign w:val="subscript"/>
              </w:rPr>
              <w:t>2</w:t>
            </w:r>
            <w:r w:rsidRPr="006926AB">
              <w:rPr>
                <w:rFonts w:hint="cs"/>
                <w:rtl/>
              </w:rPr>
              <w:t>) است ؟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1</w:t>
            </w: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اثر پوششی الکترونهای درونی را توضیح داده و روند تغییر انرزی یونش در یک گروه و یک دوره از جدول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تناوبی را توضیح دهید .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طبق مدل اتمی بور اگر مقدار معینی انرزی به الکترون اتم هیدروزن داده شود ، چه اتفاقی می افتد ؟ آیا این حالت 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پایدار است ؟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7 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در عنصرهای دسته اکتنیدها ساختار هسته مهمتر است یا آرایش الکترونی ؟ چرا ؟ مشهورترین اکتنید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کدام است؟ 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آرایش الکترونی نوشتاری و نموداری </w:t>
            </w:r>
            <w:r>
              <w:t>Ni</w:t>
            </w:r>
            <w:r>
              <w:rPr>
                <w:rFonts w:hint="cs"/>
                <w:rtl/>
              </w:rPr>
              <w:t xml:space="preserve"> با عدد اتمی 28 را نوشته و اعداد کوانتومی را برای الکترونهای </w:t>
            </w:r>
          </w:p>
          <w:p w:rsidR="00450743" w:rsidRPr="00CE1855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لایه آخر آن مشخص کنید .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1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</w:t>
            </w: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الف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عدد اکسایش </w:t>
            </w:r>
            <w:r>
              <w:t xml:space="preserve">C </w:t>
            </w:r>
            <w:r>
              <w:rPr>
                <w:rFonts w:hint="cs"/>
                <w:rtl/>
              </w:rPr>
              <w:t xml:space="preserve"> و </w:t>
            </w:r>
            <w:r>
              <w:t xml:space="preserve">S </w:t>
            </w:r>
            <w:r>
              <w:rPr>
                <w:rFonts w:hint="cs"/>
                <w:rtl/>
              </w:rPr>
              <w:t xml:space="preserve"> را در ترکیبهای زیر مشخص کنید : (1)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</w:t>
            </w:r>
            <w:r>
              <w:t>SO</w:t>
            </w:r>
            <w:r w:rsidRPr="00094341">
              <w:rPr>
                <w:vertAlign w:val="subscript"/>
              </w:rPr>
              <w:t>3</w:t>
            </w:r>
            <w:r>
              <w:t xml:space="preserve">                           CCl</w:t>
            </w:r>
            <w:r w:rsidRPr="00094341">
              <w:rPr>
                <w:vertAlign w:val="subscript"/>
              </w:rPr>
              <w:t>4</w:t>
            </w:r>
            <w:r>
              <w:t xml:space="preserve">                    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ب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ساختار لویس ترکیبهای  یدومتان </w:t>
            </w:r>
            <w:r>
              <w:t>CH</w:t>
            </w:r>
            <w:r w:rsidRPr="00094341">
              <w:rPr>
                <w:vertAlign w:val="subscript"/>
              </w:rPr>
              <w:t>3</w:t>
            </w:r>
            <w:r>
              <w:t>I</w:t>
            </w:r>
            <w:r>
              <w:rPr>
                <w:rFonts w:hint="cs"/>
                <w:rtl/>
              </w:rPr>
              <w:t xml:space="preserve"> و فرمالدهید </w:t>
            </w:r>
            <w:r>
              <w:t>CH</w:t>
            </w:r>
            <w:r w:rsidRPr="00094341">
              <w:rPr>
                <w:vertAlign w:val="subscript"/>
              </w:rPr>
              <w:t>2</w:t>
            </w:r>
            <w:r>
              <w:t>O</w:t>
            </w:r>
            <w:r>
              <w:rPr>
                <w:rFonts w:hint="cs"/>
                <w:rtl/>
              </w:rPr>
              <w:t xml:space="preserve"> را رسم کنید . (1)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ج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شکل هندسی ترکیبهای زیر را تعیین کنید :   (2)</w:t>
            </w:r>
          </w:p>
          <w:p w:rsidR="00450743" w:rsidRPr="00431658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</w:t>
            </w:r>
            <w:r>
              <w:t>SO</w:t>
            </w:r>
            <w:r w:rsidRPr="00094341">
              <w:rPr>
                <w:vertAlign w:val="subscript"/>
              </w:rPr>
              <w:t>3</w:t>
            </w:r>
            <w:r>
              <w:t xml:space="preserve">                ,       CH</w:t>
            </w:r>
            <w:r w:rsidRPr="00094341">
              <w:rPr>
                <w:vertAlign w:val="subscript"/>
              </w:rPr>
              <w:t>4</w:t>
            </w:r>
            <w:r>
              <w:t xml:space="preserve">          ,        NH</w:t>
            </w:r>
            <w:r w:rsidRPr="00431658">
              <w:rPr>
                <w:vertAlign w:val="subscript"/>
              </w:rPr>
              <w:t xml:space="preserve">3 </w:t>
            </w:r>
            <w:r>
              <w:t xml:space="preserve">          ,    CO</w:t>
            </w:r>
            <w:r w:rsidRPr="00431658">
              <w:rPr>
                <w:vertAlign w:val="subscript"/>
              </w:rPr>
              <w:t>2</w:t>
            </w:r>
            <w:r>
              <w:t xml:space="preserve">               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ترکیبهای یونی زیر را نامگذاری کرده و فرمول شیمیایی ترکیبهای یونی دیگر را بنویسید :</w:t>
            </w:r>
          </w:p>
          <w:p w:rsidR="00450743" w:rsidRDefault="00450743" w:rsidP="00EC52E6">
            <w:pPr>
              <w:ind w:right="-900"/>
              <w:rPr>
                <w:rFonts w:hint="cs"/>
                <w:rtl/>
              </w:rPr>
            </w:pPr>
            <w:r>
              <w:t>MnO                     Fe</w:t>
            </w:r>
            <w:r w:rsidRPr="00A01DBF">
              <w:rPr>
                <w:vertAlign w:val="subscript"/>
              </w:rPr>
              <w:t>2</w:t>
            </w:r>
            <w:r>
              <w:t>O</w:t>
            </w:r>
            <w:r w:rsidRPr="00A01DBF">
              <w:rPr>
                <w:vertAlign w:val="subscript"/>
              </w:rPr>
              <w:t>3</w:t>
            </w:r>
            <w:r>
              <w:t xml:space="preserve">                      (NH</w:t>
            </w:r>
            <w:r w:rsidRPr="00A01DBF">
              <w:rPr>
                <w:vertAlign w:val="subscript"/>
              </w:rPr>
              <w:t>4</w:t>
            </w:r>
            <w:r>
              <w:t>)</w:t>
            </w:r>
            <w:r w:rsidRPr="00A01DBF">
              <w:rPr>
                <w:vertAlign w:val="subscript"/>
              </w:rPr>
              <w:t>2</w:t>
            </w:r>
            <w:r>
              <w:t>SO</w:t>
            </w:r>
            <w:r w:rsidRPr="00A01DBF">
              <w:rPr>
                <w:vertAlign w:val="subscript"/>
              </w:rPr>
              <w:t>4</w:t>
            </w:r>
            <w:r>
              <w:t xml:space="preserve">           Na</w:t>
            </w:r>
            <w:r w:rsidRPr="00A01DBF">
              <w:rPr>
                <w:vertAlign w:val="subscript"/>
              </w:rPr>
              <w:t>3</w:t>
            </w:r>
            <w:r>
              <w:t>PO</w:t>
            </w:r>
            <w:r w:rsidRPr="00A01DBF">
              <w:rPr>
                <w:vertAlign w:val="subscript"/>
              </w:rPr>
              <w:t>4</w:t>
            </w:r>
            <w:r>
              <w:t xml:space="preserve">               </w:t>
            </w:r>
          </w:p>
          <w:p w:rsidR="00450743" w:rsidRPr="00BA216E" w:rsidRDefault="00450743" w:rsidP="00EC52E6">
            <w:pPr>
              <w:ind w:right="-900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  کبالت (</w:t>
            </w:r>
            <w:r>
              <w:t>III</w:t>
            </w:r>
            <w:r>
              <w:rPr>
                <w:rFonts w:hint="cs"/>
                <w:rtl/>
              </w:rPr>
              <w:t>) اکسید -  منیزیم برمید  -    آهن (</w:t>
            </w:r>
            <w:r>
              <w:t>III</w:t>
            </w:r>
            <w:r>
              <w:rPr>
                <w:rFonts w:hint="cs"/>
                <w:rtl/>
              </w:rPr>
              <w:t xml:space="preserve">) سولفات    -    روی فسفات    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11 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فرمول مولکولی ماده ای را تعیین کنید که فرمول تجربی آن </w:t>
            </w:r>
            <w:r>
              <w:t>NO</w:t>
            </w:r>
            <w:r w:rsidRPr="00595CD4">
              <w:rPr>
                <w:vertAlign w:val="subscript"/>
              </w:rPr>
              <w:t>2</w:t>
            </w:r>
            <w:r>
              <w:rPr>
                <w:rFonts w:hint="cs"/>
                <w:rtl/>
              </w:rPr>
              <w:t xml:space="preserve"> و جرم مولکولی آن </w:t>
            </w:r>
            <w:r>
              <w:rPr>
                <w:rFonts w:hint="cs"/>
                <w:b/>
                <w:bCs/>
                <w:u w:val="single"/>
                <w:rtl/>
              </w:rPr>
              <w:t>92</w:t>
            </w:r>
            <w:r>
              <w:rPr>
                <w:rFonts w:hint="cs"/>
                <w:rtl/>
              </w:rPr>
              <w:t xml:space="preserve"> گرم است  .</w:t>
            </w:r>
          </w:p>
          <w:p w:rsidR="00450743" w:rsidRPr="00604936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  ( اتم گرمهای مورد نیاز :             14</w:t>
            </w:r>
            <w:r>
              <w:t xml:space="preserve">N= </w:t>
            </w:r>
            <w:r>
              <w:rPr>
                <w:rFonts w:hint="cs"/>
                <w:rtl/>
              </w:rPr>
              <w:t xml:space="preserve">       و      16</w:t>
            </w:r>
            <w:r>
              <w:t xml:space="preserve">O = </w:t>
            </w:r>
            <w:r>
              <w:rPr>
                <w:rFonts w:hint="cs"/>
                <w:rtl/>
              </w:rPr>
              <w:t xml:space="preserve">   )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450743" w:rsidTr="00EC52E6">
        <w:trPr>
          <w:trHeight w:val="70"/>
        </w:trPr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یک گروه از دانش آموزان مقدار 95/24 گرم از نمک مس (</w:t>
            </w:r>
            <w:r>
              <w:t>II</w:t>
            </w:r>
            <w:r>
              <w:rPr>
                <w:rFonts w:hint="cs"/>
                <w:rtl/>
              </w:rPr>
              <w:t xml:space="preserve">) سولفات آبپوشیده  ( </w:t>
            </w:r>
            <w:r>
              <w:t>Cu SO</w:t>
            </w:r>
            <w:r w:rsidRPr="00181EAF">
              <w:rPr>
                <w:vertAlign w:val="subscript"/>
              </w:rPr>
              <w:t>4</w:t>
            </w:r>
            <w:r>
              <w:t xml:space="preserve"> . n H</w:t>
            </w:r>
            <w:r w:rsidRPr="00181EAF">
              <w:rPr>
                <w:vertAlign w:val="subscript"/>
              </w:rPr>
              <w:t>2</w:t>
            </w:r>
            <w:r>
              <w:t>O</w:t>
            </w:r>
            <w:r>
              <w:rPr>
                <w:rFonts w:hint="cs"/>
                <w:rtl/>
              </w:rPr>
              <w:t xml:space="preserve"> ) را 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کاملا حرارت دادند و جرم نمک بدون آب را اندازه گرفتند  که 95/15 گرم بود . حال شما تعداد آب تبلور این </w:t>
            </w:r>
          </w:p>
          <w:p w:rsidR="00450743" w:rsidRPr="00181EAF" w:rsidRDefault="00450743" w:rsidP="00EC52E6">
            <w:pPr>
              <w:ind w:right="-900" w:firstLine="694"/>
              <w:rPr>
                <w:rFonts w:hint="cs"/>
              </w:rPr>
            </w:pPr>
            <w:r>
              <w:rPr>
                <w:rFonts w:hint="cs"/>
                <w:rtl/>
              </w:rPr>
              <w:t xml:space="preserve">نمک را حساب کنید .   ( مولکولگرمهای مورد نیاز :       5/159   = </w:t>
            </w:r>
            <w:r>
              <w:t>Cu SO</w:t>
            </w:r>
            <w:r w:rsidRPr="00181EAF">
              <w:rPr>
                <w:vertAlign w:val="subscript"/>
              </w:rPr>
              <w:t>4</w:t>
            </w:r>
            <w:r>
              <w:rPr>
                <w:rFonts w:hint="cs"/>
                <w:rtl/>
              </w:rPr>
              <w:t xml:space="preserve">     و  18  = </w:t>
            </w:r>
            <w:r>
              <w:t>H</w:t>
            </w:r>
            <w:r w:rsidRPr="00181EAF">
              <w:rPr>
                <w:vertAlign w:val="subscript"/>
              </w:rPr>
              <w:t>2</w:t>
            </w:r>
            <w:r>
              <w:t>O</w:t>
            </w:r>
            <w:r>
              <w:rPr>
                <w:rFonts w:hint="cs"/>
                <w:rtl/>
              </w:rPr>
              <w:t xml:space="preserve">   )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450743" w:rsidTr="00EC52E6">
        <w:trPr>
          <w:trHeight w:val="70"/>
        </w:trPr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3</w:t>
            </w: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در ترکیب آلی زیر موارد خواسته شدهء زیر را مشخص کنید  :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الف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نام ترکیب            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ب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نام گروه عاملی           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ج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فرمول ساختاری گروه عاملی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Pr="00B52DA2" w:rsidRDefault="00450743" w:rsidP="00EC52E6">
            <w:pPr>
              <w:ind w:right="-900" w:firstLine="694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rtl/>
              </w:rPr>
              <w:lastRenderedPageBreak/>
              <w:t xml:space="preserve">                                                                             </w:t>
            </w:r>
            <w:r>
              <w:rPr>
                <w:rFonts w:hint="cs"/>
                <w:b/>
                <w:bCs/>
                <w:rtl/>
              </w:rPr>
              <w:t>1                                        2</w:t>
            </w: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5/1</w:t>
            </w:r>
          </w:p>
        </w:tc>
      </w:tr>
      <w:tr w:rsidR="00450743" w:rsidTr="00EC52E6">
        <w:tc>
          <w:tcPr>
            <w:tcW w:w="54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</w:p>
        </w:tc>
        <w:tc>
          <w:tcPr>
            <w:tcW w:w="88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پیوست : جدول آنیونها و کاتیونها                          موفق باشید                                       رضا   سلیمی</w:t>
            </w:r>
          </w:p>
        </w:tc>
        <w:tc>
          <w:tcPr>
            <w:tcW w:w="720" w:type="dxa"/>
          </w:tcPr>
          <w:p w:rsidR="00450743" w:rsidRDefault="00450743" w:rsidP="00EC52E6">
            <w:pPr>
              <w:ind w:right="-900" w:firstLine="694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0</w:t>
            </w:r>
          </w:p>
        </w:tc>
      </w:tr>
    </w:tbl>
    <w:p w:rsidR="00450743" w:rsidRPr="00543A89" w:rsidRDefault="00450743" w:rsidP="00450743">
      <w:pPr>
        <w:tabs>
          <w:tab w:val="left" w:pos="5036"/>
        </w:tabs>
        <w:rPr>
          <w:rFonts w:hint="cs"/>
          <w:rtl/>
        </w:rPr>
      </w:pPr>
    </w:p>
    <w:p w:rsidR="00450743" w:rsidRDefault="00450743" w:rsidP="0006691F">
      <w:pPr>
        <w:rPr>
          <w:rFonts w:cs="Yagut" w:hint="cs"/>
          <w:sz w:val="28"/>
          <w:szCs w:val="28"/>
          <w:rtl/>
        </w:rPr>
      </w:pPr>
    </w:p>
    <w:p w:rsidR="0006691F" w:rsidRDefault="0006691F" w:rsidP="0006691F">
      <w:pPr>
        <w:rPr>
          <w:rFonts w:cs="Yagut" w:hint="cs"/>
          <w:sz w:val="28"/>
          <w:szCs w:val="28"/>
          <w:rtl/>
          <w:lang w:bidi="ar-SA"/>
        </w:rPr>
      </w:pPr>
    </w:p>
    <w:p w:rsidR="00EC52E6" w:rsidRDefault="00EC52E6" w:rsidP="0006691F">
      <w:pPr>
        <w:rPr>
          <w:rFonts w:cs="Yagut" w:hint="cs"/>
          <w:sz w:val="28"/>
          <w:szCs w:val="28"/>
          <w:rtl/>
          <w:lang w:bidi="ar-SA"/>
        </w:rPr>
      </w:pPr>
    </w:p>
    <w:p w:rsidR="00EC52E6" w:rsidRPr="00DD56F8" w:rsidRDefault="00EC52E6" w:rsidP="00EC52E6">
      <w:pPr>
        <w:jc w:val="center"/>
        <w:rPr>
          <w:rFonts w:cs="Andalus" w:hint="cs"/>
          <w:b/>
          <w:bCs/>
          <w:sz w:val="28"/>
          <w:szCs w:val="28"/>
        </w:rPr>
      </w:pPr>
      <w:r w:rsidRPr="00DD56F8">
        <w:rPr>
          <w:rFonts w:cs="Andalus" w:hint="cs"/>
          <w:b/>
          <w:bCs/>
          <w:sz w:val="28"/>
          <w:szCs w:val="28"/>
          <w:rtl/>
        </w:rPr>
        <w:t>باسمه تعالی</w:t>
      </w:r>
    </w:p>
    <w:tbl>
      <w:tblPr>
        <w:tblStyle w:val="TableGrid"/>
        <w:bidiVisual/>
        <w:tblW w:w="10933" w:type="dxa"/>
        <w:tblInd w:w="-271" w:type="dxa"/>
        <w:tblLook w:val="01E0"/>
      </w:tblPr>
      <w:tblGrid>
        <w:gridCol w:w="756"/>
        <w:gridCol w:w="9337"/>
        <w:gridCol w:w="840"/>
      </w:tblGrid>
      <w:tr w:rsidR="00EC52E6" w:rsidRPr="002074DE" w:rsidTr="00AF625E">
        <w:tc>
          <w:tcPr>
            <w:tcW w:w="10933" w:type="dxa"/>
            <w:gridSpan w:val="3"/>
          </w:tcPr>
          <w:p w:rsidR="00EC52E6" w:rsidRPr="00DD56F8" w:rsidRDefault="00EC52E6" w:rsidP="00AF625E">
            <w:pPr>
              <w:jc w:val="lowKashida"/>
              <w:rPr>
                <w:rFonts w:cs="B Homa" w:hint="cs"/>
                <w:rtl/>
              </w:rPr>
            </w:pPr>
            <w:r w:rsidRPr="00DD56F8">
              <w:rPr>
                <w:rFonts w:cs="B Homa" w:hint="cs"/>
                <w:rtl/>
              </w:rPr>
              <w:t>سوالات امتحانی درس: شیمی 2 و آزمایشگاه                    رشته: تجربی ـ ریاضی                                   مدت امتحان: 120 دقیقه</w:t>
            </w:r>
          </w:p>
        </w:tc>
      </w:tr>
      <w:tr w:rsidR="00EC52E6" w:rsidRPr="002074DE" w:rsidTr="00AF625E">
        <w:tc>
          <w:tcPr>
            <w:tcW w:w="10933" w:type="dxa"/>
            <w:gridSpan w:val="3"/>
          </w:tcPr>
          <w:p w:rsidR="00EC52E6" w:rsidRPr="00DD56F8" w:rsidRDefault="00EC52E6" w:rsidP="00AF625E">
            <w:pPr>
              <w:rPr>
                <w:rFonts w:cs="B Homa" w:hint="cs"/>
                <w:rtl/>
              </w:rPr>
            </w:pPr>
            <w:r w:rsidRPr="00DD56F8">
              <w:rPr>
                <w:rFonts w:cs="B Homa" w:hint="cs"/>
                <w:noProof/>
                <w:rtl/>
              </w:rPr>
              <w:pict>
                <v:line id="_x0000_s1387" style="position:absolute;left:0;text-align:left;z-index:251917312;mso-position-horizontal-relative:text;mso-position-vertical-relative:text" from="264.1pt,1.6pt" to="264.1pt,63.85pt"/>
              </w:pict>
            </w:r>
            <w:r w:rsidRPr="00DD56F8">
              <w:rPr>
                <w:rFonts w:cs="B Homa" w:hint="cs"/>
                <w:rtl/>
              </w:rPr>
              <w:t>سال دوم آموزش متوسطه                                                                       تاریخ امتحان:</w:t>
            </w:r>
          </w:p>
          <w:p w:rsidR="00EC52E6" w:rsidRPr="00DD56F8" w:rsidRDefault="00EC52E6" w:rsidP="00AF625E">
            <w:pPr>
              <w:jc w:val="right"/>
              <w:rPr>
                <w:rFonts w:cs="B Homa" w:hint="cs"/>
                <w:rtl/>
              </w:rPr>
            </w:pPr>
          </w:p>
        </w:tc>
      </w:tr>
      <w:tr w:rsidR="00EC52E6" w:rsidTr="00AF625E">
        <w:tc>
          <w:tcPr>
            <w:tcW w:w="10933" w:type="dxa"/>
            <w:gridSpan w:val="3"/>
          </w:tcPr>
          <w:p w:rsidR="00EC52E6" w:rsidRPr="00DD56F8" w:rsidRDefault="00EC52E6" w:rsidP="00AF625E">
            <w:pPr>
              <w:rPr>
                <w:rFonts w:cs="B Homa" w:hint="cs"/>
                <w:rtl/>
              </w:rPr>
            </w:pPr>
            <w:r w:rsidRPr="00DD56F8">
              <w:rPr>
                <w:rFonts w:cs="B Homa" w:hint="cs"/>
                <w:rtl/>
              </w:rPr>
              <w:t>امتحان نوبت دوم در سال تحصیلی 86/85                                                   دبیرستان:</w:t>
            </w:r>
          </w:p>
        </w:tc>
      </w:tr>
      <w:tr w:rsidR="00EC52E6" w:rsidTr="00AF625E">
        <w:tc>
          <w:tcPr>
            <w:tcW w:w="756" w:type="dxa"/>
          </w:tcPr>
          <w:p w:rsidR="00EC52E6" w:rsidRPr="003615C5" w:rsidRDefault="00EC52E6" w:rsidP="00AF625E">
            <w:pPr>
              <w:rPr>
                <w:rFonts w:cs="B Homa" w:hint="cs"/>
                <w:rtl/>
              </w:rPr>
            </w:pPr>
            <w:r w:rsidRPr="003615C5">
              <w:rPr>
                <w:rFonts w:cs="B Homa" w:hint="cs"/>
                <w:rtl/>
              </w:rPr>
              <w:t>ردیف</w:t>
            </w:r>
          </w:p>
        </w:tc>
        <w:tc>
          <w:tcPr>
            <w:tcW w:w="9337" w:type="dxa"/>
          </w:tcPr>
          <w:p w:rsidR="00EC52E6" w:rsidRPr="003615C5" w:rsidRDefault="00EC52E6" w:rsidP="00AF625E">
            <w:pPr>
              <w:rPr>
                <w:rFonts w:cs="B Homa" w:hint="cs"/>
                <w:rtl/>
              </w:rPr>
            </w:pPr>
          </w:p>
        </w:tc>
        <w:tc>
          <w:tcPr>
            <w:tcW w:w="840" w:type="dxa"/>
            <w:vAlign w:val="center"/>
          </w:tcPr>
          <w:p w:rsidR="00EC52E6" w:rsidRPr="003615C5" w:rsidRDefault="00EC52E6" w:rsidP="00AF625E">
            <w:pPr>
              <w:jc w:val="center"/>
              <w:rPr>
                <w:rFonts w:cs="B Homa" w:hint="cs"/>
                <w:rtl/>
              </w:rPr>
            </w:pPr>
            <w:r w:rsidRPr="003615C5">
              <w:rPr>
                <w:rFonts w:cs="B Homa" w:hint="cs"/>
                <w:rtl/>
              </w:rPr>
              <w:t>بارم</w:t>
            </w:r>
          </w:p>
        </w:tc>
      </w:tr>
      <w:tr w:rsidR="00EC52E6" w:rsidTr="00AF625E">
        <w:tc>
          <w:tcPr>
            <w:tcW w:w="756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</w:t>
            </w:r>
          </w:p>
        </w:tc>
        <w:tc>
          <w:tcPr>
            <w:tcW w:w="9337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مفاهیم زیر را تعریف کنید: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عدد کئوردیناسیون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) گروه عاملی</w:t>
            </w:r>
          </w:p>
          <w:p w:rsidR="00EC52E6" w:rsidRPr="002074DE" w:rsidRDefault="00EC52E6" w:rsidP="00AF625E">
            <w:pPr>
              <w:rPr>
                <w:rFonts w:cs="B Nazanin" w:hint="cs"/>
                <w:rtl/>
              </w:rPr>
            </w:pP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</w:t>
            </w:r>
          </w:p>
        </w:tc>
      </w:tr>
      <w:tr w:rsidR="00EC52E6" w:rsidTr="00AF625E">
        <w:tc>
          <w:tcPr>
            <w:tcW w:w="756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2</w:t>
            </w:r>
          </w:p>
        </w:tc>
        <w:tc>
          <w:tcPr>
            <w:tcW w:w="9337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آرایش الکترونی</w:t>
            </w:r>
            <w:r w:rsidRPr="005D1A03">
              <w:rPr>
                <w:rFonts w:cs="B Nazanin"/>
                <w:position w:val="-12"/>
              </w:rPr>
              <w:object w:dxaOrig="560" w:dyaOrig="380">
                <v:shape id="_x0000_i2276" type="#_x0000_t75" style="width:27.75pt;height:18.75pt" o:ole="">
                  <v:imagedata r:id="rId250" o:title=""/>
                </v:shape>
                <o:OLEObject Type="Embed" ProgID="Equation.3" ShapeID="_x0000_i2276" DrawAspect="Content" ObjectID="_1455528520" r:id="rId251"/>
              </w:object>
            </w:r>
            <w:r>
              <w:rPr>
                <w:rFonts w:cs="B Nazanin" w:hint="cs"/>
                <w:rtl/>
              </w:rPr>
              <w:t xml:space="preserve"> را نوشته و به سؤالات پاسخ دهید: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الف) دوره و گروه عنصر </w:t>
            </w:r>
            <w:r>
              <w:rPr>
                <w:rFonts w:cs="B Nazanin"/>
              </w:rPr>
              <w:t>Br</w:t>
            </w:r>
            <w:r>
              <w:rPr>
                <w:rFonts w:cs="B Nazanin" w:hint="cs"/>
                <w:rtl/>
              </w:rPr>
              <w:t xml:space="preserve"> را در جدول تناوبی مشخص کنید.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ب) این عنصر دارای حداکثر چند الکترون با </w:t>
            </w:r>
            <w:r w:rsidRPr="001B65FF">
              <w:rPr>
                <w:rFonts w:cs="B Nazanin"/>
                <w:position w:val="-12"/>
              </w:rPr>
              <w:object w:dxaOrig="800" w:dyaOrig="380">
                <v:shape id="_x0000_i2277" type="#_x0000_t75" style="width:39.75pt;height:18.75pt" o:ole="">
                  <v:imagedata r:id="rId252" o:title=""/>
                </v:shape>
                <o:OLEObject Type="Embed" ProgID="Equation.3" ShapeID="_x0000_i2277" DrawAspect="Content" ObjectID="_1455528521" r:id="rId253"/>
              </w:object>
            </w:r>
            <w:r>
              <w:rPr>
                <w:rFonts w:cs="B Nazanin" w:hint="cs"/>
                <w:rtl/>
              </w:rPr>
              <w:t xml:space="preserve"> میباشد.</w:t>
            </w:r>
          </w:p>
          <w:p w:rsidR="00EC52E6" w:rsidRPr="005D1A03" w:rsidRDefault="00EC52E6" w:rsidP="00AF625E">
            <w:pPr>
              <w:rPr>
                <w:rFonts w:cs="B Nazanin" w:hint="cs"/>
                <w:rtl/>
              </w:rPr>
            </w:pP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/1</w:t>
            </w:r>
          </w:p>
        </w:tc>
      </w:tr>
      <w:tr w:rsidR="00EC52E6" w:rsidTr="00AF625E">
        <w:tc>
          <w:tcPr>
            <w:tcW w:w="756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3</w:t>
            </w:r>
          </w:p>
        </w:tc>
        <w:tc>
          <w:tcPr>
            <w:tcW w:w="9337" w:type="dxa"/>
          </w:tcPr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عبارت</w:t>
            </w:r>
            <w:r>
              <w:rPr>
                <w:rFonts w:cs="B Nazanin" w:hint="cs"/>
                <w:rtl/>
              </w:rPr>
              <w:softHyphen/>
              <w:t>های زیر را کامل کنید.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تفاوت تعداد نوترون</w:t>
            </w:r>
            <w:r>
              <w:rPr>
                <w:rFonts w:cs="B Nazanin" w:hint="cs"/>
                <w:rtl/>
              </w:rPr>
              <w:softHyphen/>
              <w:t>ها و الکترون</w:t>
            </w:r>
            <w:r>
              <w:rPr>
                <w:rFonts w:cs="B Nazanin" w:hint="cs"/>
                <w:rtl/>
              </w:rPr>
              <w:softHyphen/>
              <w:t>ها برای ذره</w:t>
            </w:r>
            <w:r w:rsidRPr="005D1A03">
              <w:rPr>
                <w:rFonts w:cs="B Nazanin"/>
                <w:position w:val="-12"/>
              </w:rPr>
              <w:object w:dxaOrig="1500" w:dyaOrig="400">
                <v:shape id="_x0000_i2278" type="#_x0000_t75" style="width:75pt;height:20.25pt" o:ole="">
                  <v:imagedata r:id="rId254" o:title=""/>
                </v:shape>
                <o:OLEObject Type="Embed" ProgID="Equation.3" ShapeID="_x0000_i2278" DrawAspect="Content" ObjectID="_1455528522" r:id="rId255"/>
              </w:object>
            </w:r>
            <w:r>
              <w:rPr>
                <w:rFonts w:cs="B Nazanin" w:hint="cs"/>
                <w:rtl/>
              </w:rPr>
              <w:t xml:space="preserve"> می</w:t>
            </w:r>
            <w:r>
              <w:rPr>
                <w:rFonts w:cs="B Nazanin" w:hint="cs"/>
                <w:rtl/>
              </w:rPr>
              <w:softHyphen/>
              <w:t>باشد.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) سدیم کلرید در حالت .......................... و .......................... جریان برق را  از خود عبور می</w:t>
            </w:r>
            <w:r>
              <w:rPr>
                <w:rFonts w:cs="B Nazanin" w:hint="cs"/>
                <w:rtl/>
              </w:rPr>
              <w:softHyphen/>
              <w:t>دهد ولی در حالت ..................................... عبور نمی</w:t>
            </w:r>
            <w:r>
              <w:rPr>
                <w:rFonts w:cs="B Nazanin" w:hint="cs"/>
                <w:rtl/>
              </w:rPr>
              <w:softHyphen/>
              <w:t>دهد.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ج) ترکیب ........................... خاصیت ضدبید دارد.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group id="_x0000_s1306" style="position:absolute;left:0;text-align:left;margin-left:342.1pt;margin-top:10.95pt;width:67.5pt;height:70.2pt;z-index:251893760" coordorigin="8291,10542" coordsize="1350,1404">
                  <v:shape id="_x0000_s1307" type="#_x0000_t202" style="position:absolute;left:8306;top:11375;width:540;height:540" filled="f" stroked="f">
                    <v:textbox style="mso-next-textbox:#_x0000_s1307">
                      <w:txbxContent>
                        <w:p w:rsidR="008A42A3" w:rsidRDefault="008A42A3" w:rsidP="00EC52E6">
                          <w:pPr>
                            <w:bidi w:val="0"/>
                          </w:pPr>
                          <w:r>
                            <w:t>H</w:t>
                          </w:r>
                        </w:p>
                      </w:txbxContent>
                    </v:textbox>
                  </v:shape>
                  <v:shape id="_x0000_s1308" type="#_x0000_t202" style="position:absolute;left:9101;top:11406;width:540;height:540" filled="f" stroked="f">
                    <v:textbox style="mso-next-textbox:#_x0000_s1308">
                      <w:txbxContent>
                        <w:p w:rsidR="008A42A3" w:rsidRDefault="008A42A3" w:rsidP="00EC52E6">
                          <w:pPr>
                            <w:bidi w:val="0"/>
                          </w:pPr>
                          <w:r>
                            <w:t>H</w:t>
                          </w:r>
                        </w:p>
                      </w:txbxContent>
                    </v:textbox>
                  </v:shape>
                  <v:group id="_x0000_s1309" style="position:absolute;left:8291;top:10542;width:1320;height:981" coordorigin="6830,9230" coordsize="1320,981">
                    <v:shape id="_x0000_s1310" type="#_x0000_t202" style="position:absolute;left:6890;top:9475;width:360;height:360" filled="f" stroked="f">
                      <v:textbox style="mso-next-textbox:#_x0000_s1310">
                        <w:txbxContent>
                          <w:p w:rsidR="008A42A3" w:rsidRDefault="008A42A3" w:rsidP="00EC52E6">
                            <w:r>
                              <w:rPr>
                                <w:rtl/>
                                <w:lang w:bidi="he-IL"/>
                              </w:rPr>
                              <w:t>׀</w:t>
                            </w:r>
                          </w:p>
                        </w:txbxContent>
                      </v:textbox>
                    </v:shape>
                    <v:shape id="_x0000_s1311" type="#_x0000_t202" style="position:absolute;left:7674;top:9449;width:360;height:360" filled="f" stroked="f">
                      <v:textbox style="mso-next-textbox:#_x0000_s1311">
                        <w:txbxContent>
                          <w:p w:rsidR="008A42A3" w:rsidRDefault="008A42A3" w:rsidP="00EC52E6">
                            <w:r>
                              <w:rPr>
                                <w:rtl/>
                                <w:lang w:bidi="he-IL"/>
                              </w:rPr>
                              <w:t>׀</w:t>
                            </w:r>
                          </w:p>
                        </w:txbxContent>
                      </v:textbox>
                    </v:shape>
                    <v:shape id="_x0000_s1312" type="#_x0000_t202" style="position:absolute;left:7200;top:9435;width:495;height:435" filled="f" stroked="f">
                      <v:textbox style="mso-next-textbox:#_x0000_s1312">
                        <w:txbxContent>
                          <w:p w:rsidR="008A42A3" w:rsidRDefault="008A42A3" w:rsidP="00EC52E6">
                            <w:r>
                              <w:rPr>
                                <w:rtl/>
                                <w:lang w:bidi="he-IL"/>
                              </w:rPr>
                              <w:t>׀׀</w:t>
                            </w:r>
                          </w:p>
                        </w:txbxContent>
                      </v:textbox>
                    </v:shape>
                    <v:shape id="_x0000_s1313" type="#_x0000_t202" style="position:absolute;left:6890;top:9836;width:360;height:360" filled="f" stroked="f">
                      <v:textbox style="mso-next-textbox:#_x0000_s1313">
                        <w:txbxContent>
                          <w:p w:rsidR="008A42A3" w:rsidRDefault="008A42A3" w:rsidP="00EC52E6">
                            <w:r>
                              <w:rPr>
                                <w:rtl/>
                                <w:lang w:bidi="he-IL"/>
                              </w:rPr>
                              <w:t>׀</w:t>
                            </w:r>
                          </w:p>
                        </w:txbxContent>
                      </v:textbox>
                    </v:shape>
                    <v:shape id="_x0000_s1314" type="#_x0000_t202" style="position:absolute;left:7685;top:9851;width:360;height:360" filled="f" stroked="f">
                      <v:textbox style="mso-next-textbox:#_x0000_s1314">
                        <w:txbxContent>
                          <w:p w:rsidR="008A42A3" w:rsidRDefault="008A42A3" w:rsidP="00EC52E6">
                            <w:r>
                              <w:rPr>
                                <w:rtl/>
                                <w:lang w:bidi="he-IL"/>
                              </w:rPr>
                              <w:t>׀</w:t>
                            </w:r>
                          </w:p>
                        </w:txbxContent>
                      </v:textbox>
                    </v:shape>
                    <v:shape id="_x0000_s1315" type="#_x0000_t202" style="position:absolute;left:7285;top:9230;width:540;height:540" filled="f" stroked="f">
                      <v:textbox style="mso-next-textbox:#_x0000_s1315">
                        <w:txbxContent>
                          <w:p w:rsidR="008A42A3" w:rsidRDefault="008A42A3" w:rsidP="00EC52E6">
                            <w:pPr>
                              <w:bidi w:val="0"/>
                            </w:pPr>
                            <w:r>
                              <w:t>o</w:t>
                            </w:r>
                          </w:p>
                        </w:txbxContent>
                      </v:textbox>
                    </v:shape>
                    <v:shape id="_x0000_s1316" type="#_x0000_t202" style="position:absolute;left:6830;top:9235;width:540;height:540" filled="f" stroked="f">
                      <v:textbox style="mso-next-textbox:#_x0000_s1316">
                        <w:txbxContent>
                          <w:p w:rsidR="008A42A3" w:rsidRDefault="008A42A3" w:rsidP="00EC52E6">
                            <w:pPr>
                              <w:bidi w:val="0"/>
                            </w:pPr>
                            <w:r>
                              <w:t>H</w:t>
                            </w:r>
                          </w:p>
                        </w:txbxContent>
                      </v:textbox>
                    </v:shape>
                    <v:shape id="_x0000_s1317" type="#_x0000_t202" style="position:absolute;left:7610;top:9265;width:540;height:540" filled="f" stroked="f">
                      <v:textbox style="mso-next-textbox:#_x0000_s1317">
                        <w:txbxContent>
                          <w:p w:rsidR="008A42A3" w:rsidRDefault="008A42A3" w:rsidP="00EC52E6">
                            <w:pPr>
                              <w:bidi w:val="0"/>
                            </w:pPr>
                            <w:r>
                              <w:t>H</w:t>
                            </w:r>
                          </w:p>
                        </w:txbxContent>
                      </v:textbox>
                    </v:shape>
                  </v:group>
                  <w10:wrap anchorx="page"/>
                </v:group>
              </w:pic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د) ترکیب</w:t>
            </w:r>
            <w:r w:rsidRPr="002D63A4">
              <w:rPr>
                <w:rFonts w:cs="B Nazanin"/>
                <w:position w:val="-6"/>
              </w:rPr>
              <w:object w:dxaOrig="1920" w:dyaOrig="279">
                <v:shape id="_x0000_i2279" type="#_x0000_t75" style="width:96pt;height:14.25pt" o:ole="">
                  <v:imagedata r:id="rId256" o:title=""/>
                </v:shape>
                <o:OLEObject Type="Embed" ProgID="Equation.3" ShapeID="_x0000_i2279" DrawAspect="Content" ObjectID="_1455528523" r:id="rId257"/>
              </w:object>
            </w:r>
            <w:r>
              <w:rPr>
                <w:rFonts w:cs="B Nazanin" w:hint="cs"/>
                <w:rtl/>
              </w:rPr>
              <w:t>............................... نامیده</w:t>
            </w:r>
            <w:r>
              <w:rPr>
                <w:rFonts w:cs="B Nazanin" w:hint="cs"/>
                <w:rtl/>
              </w:rPr>
              <w:softHyphen/>
              <w:t xml:space="preserve"> می</w:t>
            </w:r>
            <w:r>
              <w:rPr>
                <w:rFonts w:cs="B Nazanin" w:hint="cs"/>
                <w:rtl/>
              </w:rPr>
              <w:softHyphen/>
              <w:t>شود و دارای گروه عاملی ...................................... است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هـ) عدد کوانتومی ............................ برای توصیف حرکت وضعی الکترون به دور محور خودش می</w:t>
            </w:r>
            <w:r>
              <w:rPr>
                <w:rFonts w:cs="B Nazanin" w:hint="cs"/>
                <w:rtl/>
              </w:rPr>
              <w:softHyphen/>
              <w:t>باشد.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ز) هر یونی که با به دست آوردن یا از دست دادن الکترون به وسیله</w:t>
            </w:r>
            <w:r>
              <w:rPr>
                <w:rFonts w:cs="B Nazanin" w:hint="cs"/>
                <w:rtl/>
              </w:rPr>
              <w:softHyphen/>
              <w:t>ی یک اتم تشکیل می</w:t>
            </w:r>
            <w:r>
              <w:rPr>
                <w:rFonts w:cs="B Nazanin" w:hint="cs"/>
                <w:rtl/>
              </w:rPr>
              <w:softHyphen/>
              <w:t xml:space="preserve">شود یون ..................................... نامیده </w:t>
            </w:r>
            <w:r>
              <w:rPr>
                <w:rFonts w:cs="B Nazanin" w:hint="cs"/>
                <w:rtl/>
              </w:rPr>
              <w:lastRenderedPageBreak/>
              <w:t>می</w:t>
            </w:r>
            <w:r>
              <w:rPr>
                <w:rFonts w:cs="B Nazanin" w:hint="cs"/>
                <w:rtl/>
              </w:rPr>
              <w:softHyphen/>
              <w:t>شود.</w:t>
            </w:r>
          </w:p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lastRenderedPageBreak/>
              <w:t>25/2</w:t>
            </w:r>
          </w:p>
        </w:tc>
      </w:tr>
      <w:tr w:rsidR="00EC52E6" w:rsidTr="00AF625E">
        <w:trPr>
          <w:trHeight w:val="1697"/>
        </w:trPr>
        <w:tc>
          <w:tcPr>
            <w:tcW w:w="756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lastRenderedPageBreak/>
              <w:t>4</w:t>
            </w:r>
          </w:p>
        </w:tc>
        <w:tc>
          <w:tcPr>
            <w:tcW w:w="9337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عدد اکسایش اتمی که مشخص شده است را بدست آورید.</w:t>
            </w:r>
          </w:p>
          <w:p w:rsidR="00EC52E6" w:rsidRPr="00B23C44" w:rsidRDefault="00EC52E6" w:rsidP="00AF625E">
            <w:pPr>
              <w:jc w:val="center"/>
              <w:rPr>
                <w:rFonts w:cs="B Nazanin" w:hint="cs"/>
                <w:rtl/>
              </w:rPr>
            </w:pPr>
            <w:r w:rsidRPr="003369C6">
              <w:rPr>
                <w:rFonts w:cs="B Nazanin"/>
                <w:position w:val="-12"/>
              </w:rPr>
              <w:object w:dxaOrig="4160" w:dyaOrig="400">
                <v:shape id="_x0000_i2280" type="#_x0000_t75" style="width:207.75pt;height:20.25pt" o:ole="">
                  <v:imagedata r:id="rId258" o:title=""/>
                </v:shape>
                <o:OLEObject Type="Embed" ProgID="Equation.3" ShapeID="_x0000_i2280" DrawAspect="Content" ObjectID="_1455528524" r:id="rId259"/>
              </w:object>
            </w: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</w:t>
            </w:r>
          </w:p>
        </w:tc>
      </w:tr>
    </w:tbl>
    <w:p w:rsidR="00EC52E6" w:rsidRDefault="00EC52E6" w:rsidP="00EC52E6">
      <w:pPr>
        <w:rPr>
          <w:rFonts w:hint="cs"/>
          <w:rtl/>
        </w:rPr>
      </w:pPr>
    </w:p>
    <w:p w:rsidR="00EC52E6" w:rsidRPr="00E823FB" w:rsidRDefault="00EC52E6" w:rsidP="00EC52E6">
      <w:pPr>
        <w:rPr>
          <w:rFonts w:hint="cs"/>
          <w:sz w:val="12"/>
          <w:szCs w:val="12"/>
        </w:rPr>
      </w:pPr>
    </w:p>
    <w:tbl>
      <w:tblPr>
        <w:tblStyle w:val="TableGrid"/>
        <w:bidiVisual/>
        <w:tblW w:w="10933" w:type="dxa"/>
        <w:tblInd w:w="-271" w:type="dxa"/>
        <w:tblLook w:val="01E0"/>
      </w:tblPr>
      <w:tblGrid>
        <w:gridCol w:w="756"/>
        <w:gridCol w:w="9337"/>
        <w:gridCol w:w="840"/>
      </w:tblGrid>
      <w:tr w:rsidR="00EC52E6" w:rsidTr="00AF625E">
        <w:tc>
          <w:tcPr>
            <w:tcW w:w="756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</w:t>
            </w:r>
          </w:p>
        </w:tc>
        <w:tc>
          <w:tcPr>
            <w:tcW w:w="9337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در نمودار روبرو دقت کنید و به سؤالات پاسخ دهید. 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چرا اولین انرژی یونش اکسیژن (</w:t>
            </w:r>
            <w:r>
              <w:rPr>
                <w:rFonts w:cs="B Nazanin"/>
              </w:rPr>
              <w:t>o</w:t>
            </w:r>
            <w:r>
              <w:rPr>
                <w:rFonts w:cs="B Nazanin" w:hint="cs"/>
                <w:rtl/>
              </w:rPr>
              <w:t>) نسبت به نیتروژن (</w:t>
            </w:r>
            <w:r>
              <w:rPr>
                <w:rFonts w:cs="B Nazanin"/>
              </w:rPr>
              <w:t>N</w:t>
            </w:r>
            <w:r>
              <w:rPr>
                <w:rFonts w:cs="B Nazanin" w:hint="cs"/>
                <w:rtl/>
              </w:rPr>
              <w:t>) کمتر است؟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ب) چرا انرژی یونش </w:t>
            </w:r>
            <w:r>
              <w:rPr>
                <w:rFonts w:cs="B Nazanin"/>
              </w:rPr>
              <w:t>Ne</w:t>
            </w:r>
            <w:r>
              <w:rPr>
                <w:rFonts w:cs="B Nazanin" w:hint="cs"/>
                <w:rtl/>
              </w:rPr>
              <w:t xml:space="preserve"> از همه بیشتر است؟</w:t>
            </w:r>
          </w:p>
          <w:p w:rsidR="00EC52E6" w:rsidRPr="0018437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Pr="0054038F" w:rsidRDefault="00EC52E6" w:rsidP="00AF625E">
            <w:pPr>
              <w:jc w:val="right"/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group id="_x0000_s1391" style="position:absolute;margin-left:25.6pt;margin-top:17.7pt;width:194.45pt;height:77.3pt;z-index:251921408" coordorigin="1961,2993" coordsize="3889,1546">
                  <v:shape id="_x0000_s1392" type="#_x0000_t202" style="position:absolute;left:1961;top:4190;width:540;height:349" filled="f" stroked="f">
                    <v:textbox style="mso-next-textbox:#_x0000_s1392">
                      <w:txbxContent>
                        <w:p w:rsidR="008A42A3" w:rsidRPr="00C669BE" w:rsidRDefault="008A42A3" w:rsidP="00EC52E6">
                          <w:pPr>
                            <w:bidi w:val="0"/>
                            <w:rPr>
                              <w:sz w:val="16"/>
                              <w:szCs w:val="16"/>
                            </w:rPr>
                          </w:pPr>
                          <w:r w:rsidRPr="00C669BE">
                            <w:rPr>
                              <w:sz w:val="16"/>
                              <w:szCs w:val="16"/>
                            </w:rPr>
                            <w:t>Li</w:t>
                          </w:r>
                        </w:p>
                      </w:txbxContent>
                    </v:textbox>
                  </v:shape>
                  <v:shape id="_x0000_s1393" type="#_x0000_t202" style="position:absolute;left:2186;top:3830;width:540;height:349" filled="f" stroked="f">
                    <v:textbox style="mso-next-textbox:#_x0000_s1393">
                      <w:txbxContent>
                        <w:p w:rsidR="008A42A3" w:rsidRPr="00C669BE" w:rsidRDefault="008A42A3" w:rsidP="00EC52E6">
                          <w:pPr>
                            <w:bidi w:val="0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e</w:t>
                          </w:r>
                        </w:p>
                      </w:txbxContent>
                    </v:textbox>
                  </v:shape>
                  <v:shape id="_x0000_s1394" type="#_x0000_t202" style="position:absolute;left:2756;top:4181;width:540;height:349" filled="f" stroked="f">
                    <v:textbox style="mso-next-textbox:#_x0000_s1394">
                      <w:txbxContent>
                        <w:p w:rsidR="008A42A3" w:rsidRPr="00C669BE" w:rsidRDefault="008A42A3" w:rsidP="00EC52E6">
                          <w:pPr>
                            <w:bidi w:val="0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395" type="#_x0000_t202" style="position:absolute;left:3056;top:3851;width:540;height:349" filled="f" stroked="f">
                    <v:textbox style="mso-next-textbox:#_x0000_s1395">
                      <w:txbxContent>
                        <w:p w:rsidR="008A42A3" w:rsidRPr="00C669BE" w:rsidRDefault="008A42A3" w:rsidP="00EC52E6">
                          <w:pPr>
                            <w:bidi w:val="0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396" type="#_x0000_t202" style="position:absolute;left:3386;top:3446;width:540;height:349" filled="f" stroked="f">
                    <v:textbox style="mso-next-textbox:#_x0000_s1396">
                      <w:txbxContent>
                        <w:p w:rsidR="008A42A3" w:rsidRPr="00C669BE" w:rsidRDefault="008A42A3" w:rsidP="00EC52E6">
                          <w:pPr>
                            <w:bidi w:val="0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397" type="#_x0000_t202" style="position:absolute;left:3746;top:3740;width:540;height:349" filled="f" stroked="f">
                    <v:textbox style="mso-next-textbox:#_x0000_s1397">
                      <w:txbxContent>
                        <w:p w:rsidR="008A42A3" w:rsidRPr="00C669BE" w:rsidRDefault="008A42A3" w:rsidP="00EC52E6">
                          <w:pPr>
                            <w:bidi w:val="0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398" type="#_x0000_t202" style="position:absolute;left:4091;top:3443;width:540;height:349" filled="f" stroked="f">
                    <v:textbox style="mso-next-textbox:#_x0000_s1398">
                      <w:txbxContent>
                        <w:p w:rsidR="008A42A3" w:rsidRPr="00C669BE" w:rsidRDefault="008A42A3" w:rsidP="00EC52E6">
                          <w:pPr>
                            <w:bidi w:val="0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399" type="#_x0000_t202" style="position:absolute;left:4421;top:2993;width:540;height:349" filled="f" stroked="f">
                    <v:textbox style="mso-next-textbox:#_x0000_s1399">
                      <w:txbxContent>
                        <w:p w:rsidR="008A42A3" w:rsidRPr="00C669BE" w:rsidRDefault="008A42A3" w:rsidP="00EC52E6">
                          <w:pPr>
                            <w:bidi w:val="0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Ne</w:t>
                          </w:r>
                        </w:p>
                      </w:txbxContent>
                    </v:textbox>
                  </v:shape>
                  <v:rect id="_x0000_s1400" style="position:absolute;left:4878;top:3902;width:972;height:540" strokecolor="white"/>
                  <w10:wrap anchorx="page"/>
                </v:group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389" type="#_x0000_t202" style="position:absolute;margin-left:51.1pt;margin-top:140.55pt;width:1in;height:36pt;z-index:251919360" filled="f" stroked="f">
                  <v:textbox style="mso-next-textbox:#_x0000_s1389">
                    <w:txbxContent>
                      <w:p w:rsidR="008A42A3" w:rsidRPr="00E91A2D" w:rsidRDefault="008A42A3" w:rsidP="00EC52E6">
                        <w:pPr>
                          <w:rPr>
                            <w:rFonts w:cs="B Nazanin" w:hint="cs"/>
                          </w:rPr>
                        </w:pPr>
                        <w:r w:rsidRPr="00E91A2D">
                          <w:rPr>
                            <w:rFonts w:cs="B Nazanin" w:hint="cs"/>
                            <w:rtl/>
                          </w:rPr>
                          <w:t>شماره گروه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cs="B Nazanin"/>
                <w:noProof/>
              </w:rPr>
              <w:drawing>
                <wp:inline distT="0" distB="0" distL="0" distR="0">
                  <wp:extent cx="2867025" cy="2066925"/>
                  <wp:effectExtent l="0" t="0" r="0" b="0"/>
                  <wp:docPr id="1257" name="Picture 1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025" cy="2066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C52E6" w:rsidRPr="00645976" w:rsidRDefault="00EC52E6" w:rsidP="00AF625E">
            <w:pPr>
              <w:jc w:val="center"/>
              <w:rPr>
                <w:rFonts w:cs="B Nazanin" w:hint="cs"/>
                <w:rtl/>
              </w:rPr>
            </w:pP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shape id="_x0000_s1390" type="#_x0000_t202" style="position:absolute;left:0;text-align:left;margin-left:32.35pt;margin-top:30.8pt;width:36pt;height:54pt;z-index:251920384" filled="f" stroked="f">
                  <v:textbox style="layout-flow:vertical;mso-layout-flow-alt:bottom-to-top;mso-next-textbox:#_x0000_s1390">
                    <w:txbxContent>
                      <w:p w:rsidR="008A42A3" w:rsidRPr="00E91A2D" w:rsidRDefault="008A42A3" w:rsidP="00EC52E6">
                        <w:pPr>
                          <w:rPr>
                            <w:rFonts w:cs="B Nazanin" w:hint="cs"/>
                          </w:rPr>
                        </w:pPr>
                        <w:r w:rsidRPr="00E91A2D">
                          <w:rPr>
                            <w:rFonts w:cs="B Nazanin" w:hint="cs"/>
                            <w:rtl/>
                          </w:rPr>
                          <w:t>انرژی یونش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cs="B Nazanin" w:hint="cs"/>
                <w:rtl/>
              </w:rPr>
              <w:t>75/0</w:t>
            </w:r>
          </w:p>
        </w:tc>
      </w:tr>
      <w:tr w:rsidR="00EC52E6" w:rsidTr="00AF625E">
        <w:tc>
          <w:tcPr>
            <w:tcW w:w="756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6</w:t>
            </w:r>
          </w:p>
        </w:tc>
        <w:tc>
          <w:tcPr>
            <w:tcW w:w="9337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ا توجه به جدول داده شده به سؤالات پاسخ دهید.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group id="_x0000_s1318" style="position:absolute;left:0;text-align:left;margin-left:12.1pt;margin-top:8.85pt;width:135.75pt;height:80.75pt;z-index:251894784" coordorigin="2602,6476" coordsize="2370,1263">
                  <v:shape id="_x0000_s1319" type="#_x0000_t202" style="position:absolute;left:2873;top:6476;width:2094;height:1175">
                    <v:textbox style="mso-next-textbox:#_x0000_s1319">
                      <w:txbxContent>
                        <w:p w:rsidR="008A42A3" w:rsidRDefault="008A42A3" w:rsidP="00EC52E6"/>
                      </w:txbxContent>
                    </v:textbox>
                  </v:shape>
                  <v:line id="_x0000_s1320" style="position:absolute" from="4517,6480" to="4517,7637"/>
                  <v:shape id="_x0000_s1321" type="#_x0000_t202" style="position:absolute;left:4432;top:6508;width:540;height:360" filled="f" stroked="f">
                    <v:textbox style="mso-next-textbox:#_x0000_s1321">
                      <w:txbxContent>
                        <w:p w:rsidR="008A42A3" w:rsidRPr="0037339F" w:rsidRDefault="008A42A3" w:rsidP="00EC52E6">
                          <w:pPr>
                            <w:rPr>
                              <w:rFonts w:hint="cs"/>
                              <w:sz w:val="12"/>
                              <w:szCs w:val="12"/>
                              <w:rtl/>
                            </w:rPr>
                          </w:pPr>
                          <w:r w:rsidRPr="0037339F">
                            <w:rPr>
                              <w:sz w:val="12"/>
                              <w:szCs w:val="12"/>
                            </w:rPr>
                            <w:t>A</w:t>
                          </w:r>
                          <w:r w:rsidRPr="0037339F">
                            <w:rPr>
                              <w:rFonts w:hint="cs"/>
                              <w:sz w:val="12"/>
                              <w:szCs w:val="12"/>
                              <w:rtl/>
                            </w:rPr>
                            <w:t xml:space="preserve"> </w:t>
                          </w:r>
                          <w:r w:rsidRPr="00162D74">
                            <w:rPr>
                              <w:rFonts w:cs="B Nazanin" w:hint="cs"/>
                              <w:sz w:val="12"/>
                              <w:szCs w:val="12"/>
                              <w:rtl/>
                            </w:rPr>
                            <w:t>17</w:t>
                          </w:r>
                        </w:p>
                      </w:txbxContent>
                    </v:textbox>
                  </v:shape>
                  <v:shape id="_x0000_s1322" type="#_x0000_t202" style="position:absolute;left:4009;top:6499;width:540;height:360" filled="f" stroked="f">
                    <v:textbox style="mso-next-textbox:#_x0000_s1322">
                      <w:txbxContent>
                        <w:p w:rsidR="008A42A3" w:rsidRPr="0037339F" w:rsidRDefault="008A42A3" w:rsidP="00EC52E6">
                          <w:pPr>
                            <w:rPr>
                              <w:rFonts w:hint="cs"/>
                              <w:sz w:val="12"/>
                              <w:szCs w:val="12"/>
                              <w:rtl/>
                            </w:rPr>
                          </w:pPr>
                          <w:r w:rsidRPr="0037339F">
                            <w:rPr>
                              <w:sz w:val="12"/>
                              <w:szCs w:val="12"/>
                            </w:rPr>
                            <w:t>A</w:t>
                          </w:r>
                          <w:r w:rsidRPr="0037339F">
                            <w:rPr>
                              <w:rFonts w:hint="cs"/>
                              <w:sz w:val="12"/>
                              <w:szCs w:val="1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cs="B Nazanin" w:hint="cs"/>
                              <w:sz w:val="12"/>
                              <w:szCs w:val="12"/>
                              <w:rtl/>
                            </w:rPr>
                            <w:t>16</w:t>
                          </w:r>
                        </w:p>
                      </w:txbxContent>
                    </v:textbox>
                  </v:shape>
                  <v:shape id="_x0000_s1323" type="#_x0000_t202" style="position:absolute;left:3604;top:6499;width:540;height:360" filled="f" stroked="f">
                    <v:textbox style="mso-next-textbox:#_x0000_s1323">
                      <w:txbxContent>
                        <w:p w:rsidR="008A42A3" w:rsidRPr="0037339F" w:rsidRDefault="008A42A3" w:rsidP="00EC52E6">
                          <w:pPr>
                            <w:rPr>
                              <w:rFonts w:hint="cs"/>
                              <w:sz w:val="12"/>
                              <w:szCs w:val="12"/>
                              <w:rtl/>
                            </w:rPr>
                          </w:pPr>
                          <w:r w:rsidRPr="0037339F">
                            <w:rPr>
                              <w:sz w:val="12"/>
                              <w:szCs w:val="12"/>
                            </w:rPr>
                            <w:t>A</w:t>
                          </w:r>
                          <w:r w:rsidRPr="0037339F">
                            <w:rPr>
                              <w:rFonts w:hint="cs"/>
                              <w:sz w:val="12"/>
                              <w:szCs w:val="12"/>
                              <w:rtl/>
                            </w:rPr>
                            <w:t xml:space="preserve"> </w:t>
                          </w:r>
                          <w:r w:rsidRPr="00162D74">
                            <w:rPr>
                              <w:rFonts w:cs="B Nazanin" w:hint="cs"/>
                              <w:sz w:val="12"/>
                              <w:szCs w:val="12"/>
                              <w:rtl/>
                            </w:rPr>
                            <w:t>1</w:t>
                          </w:r>
                          <w:r>
                            <w:rPr>
                              <w:rFonts w:cs="B Nazanin" w:hint="cs"/>
                              <w:sz w:val="12"/>
                              <w:szCs w:val="12"/>
                              <w:rtl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324" type="#_x0000_t202" style="position:absolute;left:3199;top:6499;width:540;height:360" filled="f" stroked="f">
                    <v:textbox style="mso-next-textbox:#_x0000_s1324">
                      <w:txbxContent>
                        <w:p w:rsidR="008A42A3" w:rsidRPr="0037339F" w:rsidRDefault="008A42A3" w:rsidP="00EC52E6">
                          <w:pPr>
                            <w:rPr>
                              <w:rFonts w:hint="cs"/>
                              <w:sz w:val="12"/>
                              <w:szCs w:val="12"/>
                              <w:rtl/>
                            </w:rPr>
                          </w:pPr>
                          <w:r w:rsidRPr="0037339F">
                            <w:rPr>
                              <w:sz w:val="12"/>
                              <w:szCs w:val="12"/>
                            </w:rPr>
                            <w:t>A</w:t>
                          </w:r>
                          <w:r>
                            <w:rPr>
                              <w:rFonts w:cs="B Nazanin" w:hint="cs"/>
                              <w:sz w:val="12"/>
                              <w:szCs w:val="12"/>
                              <w:rtl/>
                            </w:rPr>
                            <w:t xml:space="preserve">14 </w:t>
                          </w:r>
                        </w:p>
                      </w:txbxContent>
                    </v:textbox>
                  </v:shape>
                  <v:line id="_x0000_s1325" style="position:absolute;flip:x" from="2864,6854" to="4956,6854"/>
                  <v:shape id="_x0000_s1326" type="#_x0000_t202" style="position:absolute;left:2873;top:6476;width:540;height:360" filled="f" stroked="f">
                    <v:textbox style="mso-next-textbox:#_x0000_s1326">
                      <w:txbxContent>
                        <w:p w:rsidR="008A42A3" w:rsidRPr="00FF7A8B" w:rsidRDefault="008A42A3" w:rsidP="00EC52E6">
                          <w:pPr>
                            <w:rPr>
                              <w:rFonts w:cs="B Nazanin" w:hint="cs"/>
                              <w:sz w:val="12"/>
                              <w:szCs w:val="12"/>
                              <w:rtl/>
                            </w:rPr>
                          </w:pPr>
                          <w:r w:rsidRPr="00FF7A8B">
                            <w:rPr>
                              <w:rFonts w:cs="B Nazanin" w:hint="cs"/>
                              <w:sz w:val="12"/>
                              <w:szCs w:val="12"/>
                              <w:rtl/>
                            </w:rPr>
                            <w:t>گروه</w:t>
                          </w:r>
                        </w:p>
                      </w:txbxContent>
                    </v:textbox>
                  </v:shape>
                  <v:line id="_x0000_s1327" style="position:absolute;flip:x" from="2868,7270" to="4960,7270"/>
                  <v:line id="_x0000_s1328" style="position:absolute" from="2880,6480" to="3240,6840"/>
                  <v:shape id="_x0000_s1329" type="#_x0000_t202" style="position:absolute;left:2635;top:6518;width:540;height:360" filled="f" stroked="f">
                    <v:textbox style="mso-next-textbox:#_x0000_s1329">
                      <w:txbxContent>
                        <w:p w:rsidR="008A42A3" w:rsidRPr="00FF7A8B" w:rsidRDefault="008A42A3" w:rsidP="00EC52E6">
                          <w:pPr>
                            <w:rPr>
                              <w:rFonts w:cs="B Nazanin" w:hint="cs"/>
                              <w:sz w:val="12"/>
                              <w:szCs w:val="12"/>
                              <w:rtl/>
                            </w:rPr>
                          </w:pPr>
                          <w:r>
                            <w:rPr>
                              <w:rFonts w:cs="B Nazanin" w:hint="cs"/>
                              <w:sz w:val="12"/>
                              <w:szCs w:val="12"/>
                              <w:rtl/>
                            </w:rPr>
                            <w:t>دوره</w:t>
                          </w:r>
                        </w:p>
                      </w:txbxContent>
                    </v:textbox>
                  </v:shape>
                  <v:line id="_x0000_s1330" style="position:absolute" from="3062,6700" to="3062,6880">
                    <v:stroke endarrow="block" endarrowwidth="narrow" endarrowlength="short"/>
                  </v:line>
                  <v:line id="_x0000_s1331" style="position:absolute" from="3024,6543" to="3204,6543">
                    <v:stroke endarrow="block" endarrowlength="short"/>
                  </v:line>
                  <v:shape id="_x0000_s1332" type="#_x0000_t202" style="position:absolute;left:4538;top:6871;width:360;height:360" filled="f" stroked="f">
                    <v:textbox style="mso-next-textbox:#_x0000_s1332">
                      <w:txbxContent>
                        <w:p w:rsidR="008A42A3" w:rsidRPr="00202F5B" w:rsidRDefault="008A42A3" w:rsidP="00EC52E6">
                          <w:pPr>
                            <w:bidi w:val="0"/>
                            <w:rPr>
                              <w:sz w:val="18"/>
                              <w:szCs w:val="18"/>
                            </w:rPr>
                          </w:pPr>
                          <w:r w:rsidRPr="00202F5B">
                            <w:rPr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_x0000_s1333" type="#_x0000_t202" style="position:absolute;left:3683;top:6853;width:360;height:360" filled="f" stroked="f">
                    <v:textbox style="mso-next-textbox:#_x0000_s1333">
                      <w:txbxContent>
                        <w:p w:rsidR="008A42A3" w:rsidRPr="00202F5B" w:rsidRDefault="008A42A3" w:rsidP="00EC52E6">
                          <w:pPr>
                            <w:bidi w:val="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334" type="#_x0000_t202" style="position:absolute;left:4106;top:6871;width:360;height:360" filled="f" stroked="f">
                    <v:textbox style="mso-next-textbox:#_x0000_s1334">
                      <w:txbxContent>
                        <w:p w:rsidR="008A42A3" w:rsidRPr="00202F5B" w:rsidRDefault="008A42A3" w:rsidP="00EC52E6">
                          <w:pPr>
                            <w:bidi w:val="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335" type="#_x0000_t202" style="position:absolute;left:3271;top:6866;width:360;height:360" filled="f" stroked="f">
                    <v:textbox style="mso-next-textbox:#_x0000_s1335">
                      <w:txbxContent>
                        <w:p w:rsidR="008A42A3" w:rsidRPr="00202F5B" w:rsidRDefault="008A42A3" w:rsidP="00EC52E6">
                          <w:pPr>
                            <w:bidi w:val="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336" type="#_x0000_t202" style="position:absolute;left:2607;top:6867;width:809;height:453" filled="f" stroked="f">
                    <v:textbox style="mso-next-textbox:#_x0000_s1336">
                      <w:txbxContent>
                        <w:p w:rsidR="008A42A3" w:rsidRPr="00202F5B" w:rsidRDefault="008A42A3" w:rsidP="00EC52E6">
                          <w:pPr>
                            <w:rPr>
                              <w:rFonts w:hint="cs"/>
                              <w:sz w:val="18"/>
                              <w:szCs w:val="18"/>
                              <w:rtl/>
                            </w:rPr>
                          </w:pPr>
                          <w:r w:rsidRPr="00202F5B">
                            <w:rPr>
                              <w:rFonts w:cs="B Nazanin" w:hint="cs"/>
                              <w:sz w:val="18"/>
                              <w:szCs w:val="18"/>
                              <w:rtl/>
                            </w:rPr>
                            <w:t>3</w:t>
                          </w:r>
                          <w:r>
                            <w:rPr>
                              <w:rFonts w:hint="cs"/>
                              <w:sz w:val="18"/>
                              <w:szCs w:val="18"/>
                              <w:rtl/>
                            </w:rPr>
                            <w:t xml:space="preserve"> = </w:t>
                          </w:r>
                          <w:r>
                            <w:rPr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337" type="#_x0000_t202" style="position:absolute;left:4515;top:7287;width:360;height:360" filled="f" stroked="f">
                    <v:textbox style="mso-next-textbox:#_x0000_s1337">
                      <w:txbxContent>
                        <w:p w:rsidR="008A42A3" w:rsidRPr="00202F5B" w:rsidRDefault="008A42A3" w:rsidP="00EC52E6">
                          <w:pPr>
                            <w:bidi w:val="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_x0000_s1338" style="position:absolute" from="4080,6484" to="4080,7641"/>
                  <v:line id="_x0000_s1339" style="position:absolute" from="3287,6488" to="3287,7645"/>
                  <v:line id="_x0000_s1340" style="position:absolute" from="3688,6481" to="3688,7638"/>
                  <v:shape id="_x0000_s1341" type="#_x0000_t202" style="position:absolute;left:3260;top:7322;width:360;height:360" filled="f" stroked="f">
                    <v:textbox style="mso-next-textbox:#_x0000_s1341">
                      <w:txbxContent>
                        <w:p w:rsidR="008A42A3" w:rsidRPr="00202F5B" w:rsidRDefault="008A42A3" w:rsidP="00EC52E6">
                          <w:pPr>
                            <w:bidi w:val="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342" type="#_x0000_t202" style="position:absolute;left:3665;top:7322;width:360;height:360" filled="f" stroked="f">
                    <v:textbox style="mso-next-textbox:#_x0000_s1342">
                      <w:txbxContent>
                        <w:p w:rsidR="008A42A3" w:rsidRPr="00202F5B" w:rsidRDefault="008A42A3" w:rsidP="00EC52E6">
                          <w:pPr>
                            <w:bidi w:val="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343" type="#_x0000_t202" style="position:absolute;left:2602;top:7286;width:809;height:453" filled="f" stroked="f">
                    <v:textbox style="mso-next-textbox:#_x0000_s1343">
                      <w:txbxContent>
                        <w:p w:rsidR="008A42A3" w:rsidRPr="00202F5B" w:rsidRDefault="008A42A3" w:rsidP="00EC52E6">
                          <w:pPr>
                            <w:rPr>
                              <w:rFonts w:hint="cs"/>
                              <w:sz w:val="18"/>
                              <w:szCs w:val="18"/>
                              <w:rtl/>
                            </w:rPr>
                          </w:pPr>
                          <w:r>
                            <w:rPr>
                              <w:rFonts w:cs="B Nazanin" w:hint="cs"/>
                              <w:sz w:val="18"/>
                              <w:szCs w:val="18"/>
                              <w:rtl/>
                            </w:rPr>
                            <w:t>4</w:t>
                          </w:r>
                          <w:r>
                            <w:rPr>
                              <w:rFonts w:hint="cs"/>
                              <w:sz w:val="18"/>
                              <w:szCs w:val="18"/>
                              <w:rtl/>
                            </w:rPr>
                            <w:t xml:space="preserve"> = </w:t>
                          </w:r>
                          <w:r>
                            <w:rPr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rFonts w:cs="B Nazanin" w:hint="cs"/>
                <w:rtl/>
              </w:rPr>
              <w:t>الف) بزرگترین الکترونگاتیوی متعلق به کدام عنصر است؟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ب) فعالیت شیمیایی </w:t>
            </w:r>
            <w:r>
              <w:rPr>
                <w:rFonts w:cs="B Nazanin"/>
              </w:rPr>
              <w:t>L</w:t>
            </w:r>
            <w:r>
              <w:rPr>
                <w:rFonts w:cs="B Nazanin" w:hint="cs"/>
                <w:rtl/>
              </w:rPr>
              <w:t xml:space="preserve"> و </w:t>
            </w:r>
            <w:r>
              <w:rPr>
                <w:rFonts w:cs="B Nazanin"/>
              </w:rPr>
              <w:t>O</w:t>
            </w:r>
            <w:r>
              <w:rPr>
                <w:rFonts w:cs="B Nazanin" w:hint="cs"/>
                <w:rtl/>
              </w:rPr>
              <w:t xml:space="preserve"> را با ذکر علت 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مقایسه کنید؟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ج) بزرگترین شعاع متعلق به کدام عنصر است؟ 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د) کدام عنصر در مبادله الکترونی ایجاد یون دو بار منفی می</w:t>
            </w:r>
            <w:r>
              <w:rPr>
                <w:rFonts w:cs="B Nazanin" w:hint="cs"/>
                <w:rtl/>
              </w:rPr>
              <w:softHyphen/>
              <w:t>کند.</w:t>
            </w:r>
          </w:p>
          <w:p w:rsidR="00EC52E6" w:rsidRPr="009473B8" w:rsidRDefault="00EC52E6" w:rsidP="00AF625E">
            <w:pPr>
              <w:rPr>
                <w:rFonts w:cs="B Nazanin" w:hint="cs"/>
                <w:rtl/>
              </w:rPr>
            </w:pPr>
          </w:p>
        </w:tc>
        <w:tc>
          <w:tcPr>
            <w:tcW w:w="840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25/1</w:t>
            </w:r>
          </w:p>
        </w:tc>
      </w:tr>
      <w:tr w:rsidR="00EC52E6" w:rsidTr="00AF625E">
        <w:tc>
          <w:tcPr>
            <w:tcW w:w="756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7</w:t>
            </w:r>
          </w:p>
        </w:tc>
        <w:tc>
          <w:tcPr>
            <w:tcW w:w="9337" w:type="dxa"/>
          </w:tcPr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ه سؤالات زیر پاسخ دهید: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چرا ترکیبات یونی شکننده هستند؟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) با استفاده از مدل الکترون ـ نقطه</w:t>
            </w:r>
            <w:r>
              <w:rPr>
                <w:rFonts w:cs="B Nazanin" w:hint="cs"/>
                <w:rtl/>
              </w:rPr>
              <w:softHyphen/>
              <w:t>ای فرمول ترکیب بین</w:t>
            </w:r>
            <w:r w:rsidRPr="00E21667">
              <w:rPr>
                <w:rFonts w:cs="B Nazanin"/>
                <w:position w:val="-12"/>
              </w:rPr>
              <w:object w:dxaOrig="620" w:dyaOrig="380">
                <v:shape id="_x0000_i2282" type="#_x0000_t75" style="width:30.75pt;height:18.75pt" o:ole="">
                  <v:imagedata r:id="rId261" o:title=""/>
                </v:shape>
                <o:OLEObject Type="Embed" ProgID="Equation.3" ShapeID="_x0000_i2282" DrawAspect="Content" ObjectID="_1455528525" r:id="rId262"/>
              </w:object>
            </w:r>
            <w:r>
              <w:rPr>
                <w:rFonts w:cs="B Nazanin" w:hint="cs"/>
                <w:rtl/>
              </w:rPr>
              <w:t xml:space="preserve"> و</w:t>
            </w:r>
            <w:r w:rsidRPr="00E21667">
              <w:rPr>
                <w:rFonts w:cs="B Nazanin"/>
                <w:position w:val="-12"/>
              </w:rPr>
              <w:object w:dxaOrig="380" w:dyaOrig="380">
                <v:shape id="_x0000_i2283" type="#_x0000_t75" style="width:18.75pt;height:18.75pt" o:ole="">
                  <v:imagedata r:id="rId263" o:title=""/>
                </v:shape>
                <o:OLEObject Type="Embed" ProgID="Equation.3" ShapeID="_x0000_i2283" DrawAspect="Content" ObjectID="_1455528526" r:id="rId264"/>
              </w:object>
            </w:r>
            <w:r>
              <w:rPr>
                <w:rFonts w:cs="B Nazanin" w:hint="cs"/>
                <w:rtl/>
              </w:rPr>
              <w:t xml:space="preserve"> را نشان دهید. فرمول ترکیب حاصله را نوشته و نام ترکیب زیر را بنویسید.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ج) دو آلوتروپ کربن را نام ببرید؟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25/2</w:t>
            </w:r>
          </w:p>
        </w:tc>
      </w:tr>
      <w:tr w:rsidR="00EC52E6" w:rsidTr="00AF625E">
        <w:trPr>
          <w:trHeight w:val="2149"/>
        </w:trPr>
        <w:tc>
          <w:tcPr>
            <w:tcW w:w="756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lastRenderedPageBreak/>
              <w:t>8</w:t>
            </w:r>
          </w:p>
        </w:tc>
        <w:tc>
          <w:tcPr>
            <w:tcW w:w="9337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ا توجه به داده</w:t>
            </w:r>
            <w:r>
              <w:rPr>
                <w:rFonts w:cs="B Nazanin" w:hint="cs"/>
                <w:rtl/>
              </w:rPr>
              <w:softHyphen/>
              <w:t>های زیر نقطه</w:t>
            </w:r>
            <w:r>
              <w:rPr>
                <w:rFonts w:cs="B Nazanin" w:hint="cs"/>
                <w:rtl/>
              </w:rPr>
              <w:softHyphen/>
              <w:t>ی ذوب کدام نمک پائین</w:t>
            </w:r>
            <w:r>
              <w:rPr>
                <w:rFonts w:cs="B Nazanin" w:hint="cs"/>
                <w:rtl/>
              </w:rPr>
              <w:softHyphen/>
              <w:t>تر است؟ چرا؟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</w:t>
            </w:r>
            <w:r w:rsidRPr="00E21667">
              <w:rPr>
                <w:rFonts w:cs="B Nazanin"/>
                <w:position w:val="-6"/>
              </w:rPr>
              <w:object w:dxaOrig="540" w:dyaOrig="279">
                <v:shape id="_x0000_i2284" type="#_x0000_t75" style="width:27pt;height:14.25pt" o:ole="">
                  <v:imagedata r:id="rId265" o:title=""/>
                </v:shape>
                <o:OLEObject Type="Embed" ProgID="Equation.3" ShapeID="_x0000_i2284" DrawAspect="Content" ObjectID="_1455528527" r:id="rId266"/>
              </w:object>
            </w:r>
            <w:r>
              <w:rPr>
                <w:rFonts w:cs="B Nazanin" w:hint="cs"/>
                <w:rtl/>
              </w:rPr>
              <w:t xml:space="preserve">                 ج)</w:t>
            </w:r>
            <w:r w:rsidRPr="00E21667">
              <w:rPr>
                <w:rFonts w:cs="B Nazanin"/>
                <w:position w:val="-6"/>
              </w:rPr>
              <w:object w:dxaOrig="620" w:dyaOrig="279">
                <v:shape id="_x0000_i2285" type="#_x0000_t75" style="width:30.75pt;height:14.25pt" o:ole="">
                  <v:imagedata r:id="rId267" o:title=""/>
                </v:shape>
                <o:OLEObject Type="Embed" ProgID="Equation.3" ShapeID="_x0000_i2285" DrawAspect="Content" ObjectID="_1455528528" r:id="rId268"/>
              </w:objec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)</w:t>
            </w:r>
            <w:r w:rsidRPr="00E21667">
              <w:rPr>
                <w:rFonts w:cs="B Nazanin"/>
                <w:position w:val="-6"/>
              </w:rPr>
              <w:object w:dxaOrig="560" w:dyaOrig="279">
                <v:shape id="_x0000_i2286" type="#_x0000_t75" style="width:27.75pt;height:14.25pt" o:ole="">
                  <v:imagedata r:id="rId269" o:title=""/>
                </v:shape>
                <o:OLEObject Type="Embed" ProgID="Equation.3" ShapeID="_x0000_i2286" DrawAspect="Content" ObjectID="_1455528529" r:id="rId270"/>
              </w:object>
            </w:r>
            <w:r>
              <w:rPr>
                <w:rFonts w:cs="B Nazanin" w:hint="cs"/>
                <w:rtl/>
              </w:rPr>
              <w:t xml:space="preserve">                   د)</w:t>
            </w:r>
            <w:r w:rsidRPr="00E21667">
              <w:rPr>
                <w:rFonts w:cs="B Nazanin"/>
                <w:position w:val="-6"/>
              </w:rPr>
              <w:object w:dxaOrig="480" w:dyaOrig="279">
                <v:shape id="_x0000_i2287" type="#_x0000_t75" style="width:24pt;height:14.25pt" o:ole="">
                  <v:imagedata r:id="rId271" o:title=""/>
                </v:shape>
                <o:OLEObject Type="Embed" ProgID="Equation.3" ShapeID="_x0000_i2287" DrawAspect="Content" ObjectID="_1455528530" r:id="rId272"/>
              </w:object>
            </w:r>
          </w:p>
          <w:tbl>
            <w:tblPr>
              <w:tblStyle w:val="TableGrid"/>
              <w:bidiVisual/>
              <w:tblW w:w="0" w:type="auto"/>
              <w:jc w:val="center"/>
              <w:tblLook w:val="01E0"/>
            </w:tblPr>
            <w:tblGrid>
              <w:gridCol w:w="1278"/>
              <w:gridCol w:w="1278"/>
              <w:gridCol w:w="1278"/>
              <w:gridCol w:w="1278"/>
              <w:gridCol w:w="1278"/>
            </w:tblGrid>
            <w:tr w:rsidR="00EC52E6" w:rsidTr="00AF625E">
              <w:trPr>
                <w:jc w:val="center"/>
              </w:trPr>
              <w:tc>
                <w:tcPr>
                  <w:tcW w:w="1278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>
                    <w:rPr>
                      <w:rFonts w:cs="B Nazanin" w:hint="cs"/>
                      <w:rtl/>
                    </w:rPr>
                    <w:t>یون</w:t>
                  </w:r>
                </w:p>
              </w:tc>
              <w:tc>
                <w:tcPr>
                  <w:tcW w:w="1278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 w:rsidRPr="00E21667">
                    <w:rPr>
                      <w:rFonts w:cs="B Nazanin"/>
                      <w:position w:val="-4"/>
                    </w:rPr>
                    <w:object w:dxaOrig="260" w:dyaOrig="320">
                      <v:shape id="_x0000_i2288" type="#_x0000_t75" style="width:12.75pt;height:15.75pt" o:ole="">
                        <v:imagedata r:id="rId273" o:title=""/>
                      </v:shape>
                      <o:OLEObject Type="Embed" ProgID="Equation.3" ShapeID="_x0000_i2288" DrawAspect="Content" ObjectID="_1455528531" r:id="rId274"/>
                    </w:object>
                  </w:r>
                </w:p>
              </w:tc>
              <w:tc>
                <w:tcPr>
                  <w:tcW w:w="1278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 w:rsidRPr="00E21667">
                    <w:rPr>
                      <w:rFonts w:cs="B Nazanin"/>
                      <w:position w:val="-6"/>
                    </w:rPr>
                    <w:object w:dxaOrig="320" w:dyaOrig="340">
                      <v:shape id="_x0000_i2289" type="#_x0000_t75" style="width:15.75pt;height:17.25pt" o:ole="">
                        <v:imagedata r:id="rId275" o:title=""/>
                      </v:shape>
                      <o:OLEObject Type="Embed" ProgID="Equation.3" ShapeID="_x0000_i2289" DrawAspect="Content" ObjectID="_1455528532" r:id="rId276"/>
                    </w:object>
                  </w:r>
                </w:p>
              </w:tc>
              <w:tc>
                <w:tcPr>
                  <w:tcW w:w="1278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 w:rsidRPr="00E21667">
                    <w:rPr>
                      <w:rFonts w:cs="B Nazanin"/>
                      <w:position w:val="-4"/>
                    </w:rPr>
                    <w:object w:dxaOrig="340" w:dyaOrig="320">
                      <v:shape id="_x0000_i2290" type="#_x0000_t75" style="width:17.25pt;height:15.75pt" o:ole="">
                        <v:imagedata r:id="rId277" o:title=""/>
                      </v:shape>
                      <o:OLEObject Type="Embed" ProgID="Equation.3" ShapeID="_x0000_i2290" DrawAspect="Content" ObjectID="_1455528533" r:id="rId278"/>
                    </w:object>
                  </w:r>
                </w:p>
              </w:tc>
              <w:tc>
                <w:tcPr>
                  <w:tcW w:w="1278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 w:rsidRPr="00E21667">
                    <w:rPr>
                      <w:rFonts w:cs="B Nazanin"/>
                      <w:position w:val="-4"/>
                    </w:rPr>
                    <w:object w:dxaOrig="200" w:dyaOrig="320">
                      <v:shape id="_x0000_i2291" type="#_x0000_t75" style="width:9.75pt;height:15.75pt" o:ole="">
                        <v:imagedata r:id="rId279" o:title=""/>
                      </v:shape>
                      <o:OLEObject Type="Embed" ProgID="Equation.3" ShapeID="_x0000_i2291" DrawAspect="Content" ObjectID="_1455528534" r:id="rId280"/>
                    </w:object>
                  </w:r>
                </w:p>
              </w:tc>
            </w:tr>
            <w:tr w:rsidR="00EC52E6" w:rsidTr="00AF625E">
              <w:trPr>
                <w:jc w:val="center"/>
              </w:trPr>
              <w:tc>
                <w:tcPr>
                  <w:tcW w:w="1278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 w:rsidRPr="00E21667">
                    <w:rPr>
                      <w:rFonts w:cs="B Nazanin"/>
                      <w:position w:val="-4"/>
                    </w:rPr>
                    <w:object w:dxaOrig="300" w:dyaOrig="300">
                      <v:shape id="_x0000_i2292" type="#_x0000_t75" style="width:15pt;height:15pt" o:ole="">
                        <v:imagedata r:id="rId281" o:title=""/>
                      </v:shape>
                      <o:OLEObject Type="Embed" ProgID="Equation.3" ShapeID="_x0000_i2292" DrawAspect="Content" ObjectID="_1455528535" r:id="rId282"/>
                    </w:object>
                  </w:r>
                  <w:r>
                    <w:rPr>
                      <w:rFonts w:cs="B Nazanin" w:hint="cs"/>
                      <w:rtl/>
                    </w:rPr>
                    <w:t xml:space="preserve"> شعاع</w:t>
                  </w:r>
                </w:p>
              </w:tc>
              <w:tc>
                <w:tcPr>
                  <w:tcW w:w="1278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>
                    <w:rPr>
                      <w:rFonts w:cs="B Nazanin" w:hint="cs"/>
                      <w:rtl/>
                    </w:rPr>
                    <w:t>36/1</w:t>
                  </w:r>
                </w:p>
              </w:tc>
              <w:tc>
                <w:tcPr>
                  <w:tcW w:w="1278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>
                    <w:rPr>
                      <w:rFonts w:cs="B Nazanin" w:hint="cs"/>
                      <w:rtl/>
                    </w:rPr>
                    <w:t>81/1</w:t>
                  </w:r>
                </w:p>
              </w:tc>
              <w:tc>
                <w:tcPr>
                  <w:tcW w:w="1278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>
                    <w:rPr>
                      <w:rFonts w:cs="B Nazanin" w:hint="cs"/>
                      <w:rtl/>
                    </w:rPr>
                    <w:t>95/1</w:t>
                  </w:r>
                </w:p>
              </w:tc>
              <w:tc>
                <w:tcPr>
                  <w:tcW w:w="1278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>
                    <w:rPr>
                      <w:rFonts w:cs="B Nazanin" w:hint="cs"/>
                      <w:rtl/>
                    </w:rPr>
                    <w:t>16/2</w:t>
                  </w:r>
                </w:p>
              </w:tc>
            </w:tr>
          </w:tbl>
          <w:p w:rsidR="00EC52E6" w:rsidRDefault="00EC52E6" w:rsidP="00AF625E">
            <w:pPr>
              <w:rPr>
                <w:rFonts w:cs="B Nazanin" w:hint="cs"/>
                <w:rtl/>
              </w:rPr>
            </w:pP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/0</w:t>
            </w:r>
          </w:p>
        </w:tc>
      </w:tr>
    </w:tbl>
    <w:p w:rsidR="00EC52E6" w:rsidRDefault="00EC52E6" w:rsidP="00EC52E6">
      <w:pPr>
        <w:rPr>
          <w:rFonts w:hint="cs"/>
          <w:rtl/>
        </w:rPr>
      </w:pPr>
    </w:p>
    <w:p w:rsidR="00EC52E6" w:rsidRDefault="00EC52E6" w:rsidP="00EC52E6">
      <w:pPr>
        <w:rPr>
          <w:rFonts w:hint="cs"/>
          <w:rtl/>
        </w:rPr>
      </w:pPr>
    </w:p>
    <w:p w:rsidR="00EC52E6" w:rsidRPr="00E823FB" w:rsidRDefault="00EC52E6" w:rsidP="00EC52E6">
      <w:pPr>
        <w:rPr>
          <w:rFonts w:hint="cs"/>
          <w:sz w:val="10"/>
          <w:szCs w:val="10"/>
        </w:rPr>
      </w:pPr>
    </w:p>
    <w:tbl>
      <w:tblPr>
        <w:tblStyle w:val="TableGrid"/>
        <w:bidiVisual/>
        <w:tblW w:w="10933" w:type="dxa"/>
        <w:tblInd w:w="-271" w:type="dxa"/>
        <w:tblLook w:val="01E0"/>
      </w:tblPr>
      <w:tblGrid>
        <w:gridCol w:w="756"/>
        <w:gridCol w:w="9337"/>
        <w:gridCol w:w="840"/>
      </w:tblGrid>
      <w:tr w:rsidR="00EC52E6" w:rsidTr="00AF625E">
        <w:tc>
          <w:tcPr>
            <w:tcW w:w="756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9</w:t>
            </w:r>
          </w:p>
        </w:tc>
        <w:tc>
          <w:tcPr>
            <w:tcW w:w="9337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ا توجه به جدول مقابل: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ترکیب</w:t>
            </w:r>
            <w:r>
              <w:rPr>
                <w:rFonts w:cs="B Nazanin" w:hint="cs"/>
                <w:rtl/>
              </w:rPr>
              <w:softHyphen/>
              <w:t>های یونی زیر را نام</w:t>
            </w:r>
            <w:r>
              <w:rPr>
                <w:rFonts w:cs="B Nazanin" w:hint="cs"/>
                <w:rtl/>
              </w:rPr>
              <w:softHyphen/>
              <w:t>گذاری کنید.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shape id="_x0000_s1388" type="#_x0000_t202" style="position:absolute;left:0;text-align:left;margin-left:32.35pt;margin-top:-.65pt;width:171pt;height:99pt;z-index:251918336" filled="f" stroked="f">
                  <v:textbox style="mso-next-textbox:#_x0000_s1388"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jc w:val="center"/>
                          <w:tblLook w:val="01E0"/>
                        </w:tblPr>
                        <w:tblGrid>
                          <w:gridCol w:w="1086"/>
                          <w:gridCol w:w="1254"/>
                        </w:tblGrid>
                        <w:tr w:rsidR="008A42A3">
                          <w:trPr>
                            <w:jc w:val="center"/>
                          </w:trPr>
                          <w:tc>
                            <w:tcPr>
                              <w:tcW w:w="1086" w:type="dxa"/>
                              <w:tcBorders>
                                <w:top w:val="nil"/>
                                <w:left w:val="nil"/>
                              </w:tcBorders>
                            </w:tcPr>
                            <w:p w:rsidR="008A42A3" w:rsidRDefault="008A42A3" w:rsidP="00AF625E">
                              <w:pPr>
                                <w:rPr>
                                  <w:rFonts w:cs="B Nazanin" w:hint="cs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rtl/>
                                </w:rPr>
                                <w:t>نام آنیون</w:t>
                              </w:r>
                            </w:p>
                          </w:tc>
                          <w:tc>
                            <w:tcPr>
                              <w:tcW w:w="1254" w:type="dxa"/>
                              <w:tcBorders>
                                <w:top w:val="nil"/>
                                <w:right w:val="nil"/>
                              </w:tcBorders>
                            </w:tcPr>
                            <w:p w:rsidR="008A42A3" w:rsidRDefault="008A42A3" w:rsidP="00AF625E">
                              <w:pPr>
                                <w:rPr>
                                  <w:rFonts w:cs="B Nazanin" w:hint="cs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rtl/>
                                </w:rPr>
                                <w:t>فرمول آنیون</w:t>
                              </w:r>
                            </w:p>
                          </w:tc>
                        </w:tr>
                        <w:tr w:rsidR="008A42A3">
                          <w:trPr>
                            <w:jc w:val="center"/>
                          </w:trPr>
                          <w:tc>
                            <w:tcPr>
                              <w:tcW w:w="1086" w:type="dxa"/>
                              <w:tcBorders>
                                <w:left w:val="nil"/>
                              </w:tcBorders>
                            </w:tcPr>
                            <w:p w:rsidR="008A42A3" w:rsidRDefault="008A42A3" w:rsidP="00AF625E">
                              <w:pPr>
                                <w:rPr>
                                  <w:rFonts w:cs="B Nazanin" w:hint="cs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rtl/>
                                </w:rPr>
                                <w:t>فسفات</w:t>
                              </w:r>
                            </w:p>
                          </w:tc>
                          <w:tc>
                            <w:tcPr>
                              <w:tcW w:w="1254" w:type="dxa"/>
                              <w:tcBorders>
                                <w:right w:val="nil"/>
                              </w:tcBorders>
                            </w:tcPr>
                            <w:p w:rsidR="008A42A3" w:rsidRDefault="008A42A3" w:rsidP="00AF625E">
                              <w:pPr>
                                <w:rPr>
                                  <w:rFonts w:cs="B Nazanin" w:hint="cs"/>
                                  <w:rtl/>
                                </w:rPr>
                              </w:pPr>
                              <w:r w:rsidRPr="00657FCB">
                                <w:rPr>
                                  <w:rFonts w:cs="B Nazanin"/>
                                  <w:position w:val="-12"/>
                                </w:rPr>
                                <w:object w:dxaOrig="760" w:dyaOrig="380">
                                  <v:shape id="_x0000_i2335" type="#_x0000_t75" style="width:38.25pt;height:18.75pt" o:ole="">
                                    <v:imagedata r:id="rId283" o:title=""/>
                                  </v:shape>
                                  <o:OLEObject Type="Embed" ProgID="Equation.3" ShapeID="_x0000_i2335" DrawAspect="Content" ObjectID="_1455528679" r:id="rId284"/>
                                </w:object>
                              </w:r>
                            </w:p>
                          </w:tc>
                        </w:tr>
                        <w:tr w:rsidR="008A42A3">
                          <w:trPr>
                            <w:jc w:val="center"/>
                          </w:trPr>
                          <w:tc>
                            <w:tcPr>
                              <w:tcW w:w="1086" w:type="dxa"/>
                              <w:tcBorders>
                                <w:left w:val="nil"/>
                              </w:tcBorders>
                            </w:tcPr>
                            <w:p w:rsidR="008A42A3" w:rsidRDefault="008A42A3" w:rsidP="00AF625E">
                              <w:pPr>
                                <w:rPr>
                                  <w:rFonts w:cs="B Nazanin" w:hint="cs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rtl/>
                                </w:rPr>
                                <w:t>کربنات</w:t>
                              </w:r>
                            </w:p>
                          </w:tc>
                          <w:tc>
                            <w:tcPr>
                              <w:tcW w:w="1254" w:type="dxa"/>
                              <w:tcBorders>
                                <w:right w:val="nil"/>
                              </w:tcBorders>
                            </w:tcPr>
                            <w:p w:rsidR="008A42A3" w:rsidRDefault="008A42A3" w:rsidP="00AF625E">
                              <w:pPr>
                                <w:rPr>
                                  <w:rFonts w:cs="B Nazanin"/>
                                  <w:rtl/>
                                </w:rPr>
                              </w:pPr>
                              <w:r w:rsidRPr="00657FCB">
                                <w:rPr>
                                  <w:rFonts w:cs="B Nazanin"/>
                                  <w:position w:val="-12"/>
                                </w:rPr>
                                <w:object w:dxaOrig="760" w:dyaOrig="380">
                                  <v:shape id="_x0000_i2336" type="#_x0000_t75" style="width:38.25pt;height:18.75pt" o:ole="">
                                    <v:imagedata r:id="rId285" o:title=""/>
                                  </v:shape>
                                  <o:OLEObject Type="Embed" ProgID="Equation.3" ShapeID="_x0000_i2336" DrawAspect="Content" ObjectID="_1455528680" r:id="rId286"/>
                                </w:object>
                              </w:r>
                            </w:p>
                          </w:tc>
                        </w:tr>
                        <w:tr w:rsidR="008A42A3">
                          <w:trPr>
                            <w:jc w:val="center"/>
                          </w:trPr>
                          <w:tc>
                            <w:tcPr>
                              <w:tcW w:w="1086" w:type="dxa"/>
                              <w:tcBorders>
                                <w:left w:val="nil"/>
                              </w:tcBorders>
                            </w:tcPr>
                            <w:p w:rsidR="008A42A3" w:rsidRDefault="008A42A3" w:rsidP="00AF625E">
                              <w:pPr>
                                <w:rPr>
                                  <w:rFonts w:cs="B Nazanin" w:hint="cs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rtl/>
                                </w:rPr>
                                <w:t>سولفات</w:t>
                              </w:r>
                            </w:p>
                          </w:tc>
                          <w:tc>
                            <w:tcPr>
                              <w:tcW w:w="1254" w:type="dxa"/>
                              <w:tcBorders>
                                <w:right w:val="nil"/>
                              </w:tcBorders>
                            </w:tcPr>
                            <w:p w:rsidR="008A42A3" w:rsidRDefault="008A42A3" w:rsidP="00AF625E">
                              <w:pPr>
                                <w:rPr>
                                  <w:rFonts w:cs="B Nazanin"/>
                                  <w:rtl/>
                                </w:rPr>
                              </w:pPr>
                              <w:r w:rsidRPr="00657FCB">
                                <w:rPr>
                                  <w:rFonts w:cs="B Nazanin"/>
                                  <w:position w:val="-12"/>
                                </w:rPr>
                                <w:object w:dxaOrig="720" w:dyaOrig="380">
                                  <v:shape id="_x0000_i2337" type="#_x0000_t75" style="width:36pt;height:18.75pt" o:ole="">
                                    <v:imagedata r:id="rId287" o:title=""/>
                                  </v:shape>
                                  <o:OLEObject Type="Embed" ProgID="Equation.3" ShapeID="_x0000_i2337" DrawAspect="Content" ObjectID="_1455528681" r:id="rId288"/>
                                </w:object>
                              </w:r>
                            </w:p>
                          </w:tc>
                        </w:tr>
                      </w:tbl>
                      <w:p w:rsidR="008A42A3" w:rsidRDefault="008A42A3" w:rsidP="00EC52E6"/>
                    </w:txbxContent>
                  </v:textbox>
                </v:shape>
              </w:pict>
            </w:r>
            <w:r w:rsidRPr="00B11E34">
              <w:rPr>
                <w:rFonts w:cs="B Nazanin"/>
                <w:position w:val="-12"/>
              </w:rPr>
              <w:object w:dxaOrig="1200" w:dyaOrig="380">
                <v:shape id="_x0000_i2293" type="#_x0000_t75" style="width:60pt;height:18.75pt" o:ole="">
                  <v:imagedata r:id="rId289" o:title=""/>
                </v:shape>
                <o:OLEObject Type="Embed" ProgID="Equation.3" ShapeID="_x0000_i2293" DrawAspect="Content" ObjectID="_1455528536" r:id="rId290"/>
              </w:objec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 w:rsidRPr="00E4650E">
              <w:rPr>
                <w:rFonts w:cs="B Nazanin"/>
                <w:position w:val="-12"/>
              </w:rPr>
              <w:object w:dxaOrig="859" w:dyaOrig="380">
                <v:shape id="_x0000_i2294" type="#_x0000_t75" style="width:42.75pt;height:18.75pt" o:ole="">
                  <v:imagedata r:id="rId291" o:title=""/>
                </v:shape>
                <o:OLEObject Type="Embed" ProgID="Equation.3" ShapeID="_x0000_i2294" DrawAspect="Content" ObjectID="_1455528537" r:id="rId292"/>
              </w:objec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 w:rsidRPr="00E4650E">
              <w:rPr>
                <w:rFonts w:cs="B Nazanin"/>
                <w:position w:val="-12"/>
              </w:rPr>
              <w:object w:dxaOrig="639" w:dyaOrig="380">
                <v:shape id="_x0000_i2295" type="#_x0000_t75" style="width:32.25pt;height:18.75pt" o:ole="">
                  <v:imagedata r:id="rId293" o:title=""/>
                </v:shape>
                <o:OLEObject Type="Embed" ProgID="Equation.3" ShapeID="_x0000_i2295" DrawAspect="Content" ObjectID="_1455528538" r:id="rId294"/>
              </w:objec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) فرمول ترکیب یونی زیر را بنویسید.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نقره سولفات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مس (</w:t>
            </w:r>
            <w:r>
              <w:rPr>
                <w:rFonts w:cs="B Nazanin"/>
              </w:rPr>
              <w:t>II</w:t>
            </w:r>
            <w:r>
              <w:rPr>
                <w:rFonts w:cs="B Nazanin" w:hint="cs"/>
                <w:rtl/>
              </w:rPr>
              <w:t>) نیترید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اریم کلرید</w:t>
            </w: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/1</w:t>
            </w:r>
          </w:p>
        </w:tc>
      </w:tr>
      <w:tr w:rsidR="00EC52E6" w:rsidTr="00AF625E">
        <w:tc>
          <w:tcPr>
            <w:tcW w:w="756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0</w:t>
            </w:r>
          </w:p>
        </w:tc>
        <w:tc>
          <w:tcPr>
            <w:tcW w:w="9337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جدول زیر را کامل کنید. </w:t>
            </w:r>
            <w:r w:rsidRPr="00774C92">
              <w:rPr>
                <w:rFonts w:cs="B Nazanin"/>
                <w:position w:val="-12"/>
              </w:rPr>
              <w:object w:dxaOrig="5140" w:dyaOrig="360">
                <v:shape id="_x0000_i2296" type="#_x0000_t75" style="width:257.25pt;height:18pt" o:ole="">
                  <v:imagedata r:id="rId295" o:title=""/>
                </v:shape>
                <o:OLEObject Type="Embed" ProgID="Equation.3" ShapeID="_x0000_i2296" DrawAspect="Content" ObjectID="_1455528539" r:id="rId296"/>
              </w:object>
            </w:r>
          </w:p>
          <w:tbl>
            <w:tblPr>
              <w:tblStyle w:val="TableGrid"/>
              <w:bidiVisual/>
              <w:tblW w:w="0" w:type="auto"/>
              <w:jc w:val="center"/>
              <w:tblLook w:val="01E0"/>
            </w:tblPr>
            <w:tblGrid>
              <w:gridCol w:w="1597"/>
              <w:gridCol w:w="2179"/>
              <w:gridCol w:w="1190"/>
              <w:gridCol w:w="1424"/>
            </w:tblGrid>
            <w:tr w:rsidR="00EC52E6" w:rsidTr="00AF625E">
              <w:trPr>
                <w:jc w:val="center"/>
              </w:trPr>
              <w:tc>
                <w:tcPr>
                  <w:tcW w:w="1597" w:type="dxa"/>
                  <w:vAlign w:val="center"/>
                </w:tcPr>
                <w:p w:rsidR="00EC52E6" w:rsidRPr="003615C5" w:rsidRDefault="00EC52E6" w:rsidP="00AF625E">
                  <w:pPr>
                    <w:jc w:val="center"/>
                    <w:rPr>
                      <w:rFonts w:cs="B Nazanin" w:hint="cs"/>
                      <w:b/>
                      <w:bCs/>
                      <w:rtl/>
                    </w:rPr>
                  </w:pPr>
                  <w:r w:rsidRPr="003615C5">
                    <w:rPr>
                      <w:rFonts w:cs="B Nazanin" w:hint="cs"/>
                      <w:b/>
                      <w:bCs/>
                      <w:rtl/>
                    </w:rPr>
                    <w:t>ترکیب  فرمول</w:t>
                  </w:r>
                </w:p>
              </w:tc>
              <w:tc>
                <w:tcPr>
                  <w:tcW w:w="2179" w:type="dxa"/>
                  <w:vAlign w:val="center"/>
                </w:tcPr>
                <w:p w:rsidR="00EC52E6" w:rsidRPr="003615C5" w:rsidRDefault="00EC52E6" w:rsidP="00AF625E">
                  <w:pPr>
                    <w:jc w:val="center"/>
                    <w:rPr>
                      <w:rFonts w:cs="B Nazanin" w:hint="cs"/>
                      <w:b/>
                      <w:bCs/>
                      <w:rtl/>
                    </w:rPr>
                  </w:pPr>
                  <w:r w:rsidRPr="003615C5">
                    <w:rPr>
                      <w:rFonts w:cs="B Nazanin" w:hint="cs"/>
                      <w:b/>
                      <w:bCs/>
                      <w:rtl/>
                    </w:rPr>
                    <w:t xml:space="preserve">کوچکترین ذره </w:t>
                  </w:r>
                  <w:r>
                    <w:rPr>
                      <w:rFonts w:cs="B Nazanin" w:hint="cs"/>
                      <w:b/>
                      <w:bCs/>
                      <w:rtl/>
                    </w:rPr>
                    <w:t>سازنده</w:t>
                  </w:r>
                </w:p>
              </w:tc>
              <w:tc>
                <w:tcPr>
                  <w:tcW w:w="1190" w:type="dxa"/>
                  <w:vAlign w:val="center"/>
                </w:tcPr>
                <w:p w:rsidR="00EC52E6" w:rsidRPr="003615C5" w:rsidRDefault="00EC52E6" w:rsidP="00AF625E">
                  <w:pPr>
                    <w:jc w:val="center"/>
                    <w:rPr>
                      <w:rFonts w:cs="B Nazanin" w:hint="cs"/>
                      <w:b/>
                      <w:bCs/>
                      <w:rtl/>
                    </w:rPr>
                  </w:pPr>
                  <w:r w:rsidRPr="003615C5">
                    <w:rPr>
                      <w:rFonts w:cs="B Nazanin" w:hint="cs"/>
                      <w:b/>
                      <w:bCs/>
                      <w:rtl/>
                    </w:rPr>
                    <w:t>نوع جاذبه</w:t>
                  </w:r>
                </w:p>
              </w:tc>
              <w:tc>
                <w:tcPr>
                  <w:tcW w:w="1424" w:type="dxa"/>
                  <w:vAlign w:val="center"/>
                </w:tcPr>
                <w:p w:rsidR="00EC52E6" w:rsidRPr="003615C5" w:rsidRDefault="00EC52E6" w:rsidP="00AF625E">
                  <w:pPr>
                    <w:jc w:val="center"/>
                    <w:rPr>
                      <w:rFonts w:cs="B Nazanin" w:hint="cs"/>
                      <w:b/>
                      <w:bCs/>
                      <w:rtl/>
                    </w:rPr>
                  </w:pPr>
                  <w:r w:rsidRPr="003615C5">
                    <w:rPr>
                      <w:rFonts w:cs="B Nazanin" w:hint="cs"/>
                      <w:b/>
                      <w:bCs/>
                      <w:rtl/>
                    </w:rPr>
                    <w:t>نوع جامد</w:t>
                  </w:r>
                </w:p>
              </w:tc>
            </w:tr>
            <w:tr w:rsidR="00EC52E6" w:rsidTr="00AF625E">
              <w:trPr>
                <w:jc w:val="center"/>
              </w:trPr>
              <w:tc>
                <w:tcPr>
                  <w:tcW w:w="1597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 w:rsidRPr="006834AC">
                    <w:rPr>
                      <w:rFonts w:cs="B Nazanin"/>
                      <w:position w:val="-12"/>
                    </w:rPr>
                    <w:object w:dxaOrig="360" w:dyaOrig="360">
                      <v:shape id="_x0000_i2297" type="#_x0000_t75" style="width:18pt;height:18pt" o:ole="">
                        <v:imagedata r:id="rId297" o:title=""/>
                      </v:shape>
                      <o:OLEObject Type="Embed" ProgID="Equation.3" ShapeID="_x0000_i2297" DrawAspect="Content" ObjectID="_1455528540" r:id="rId298"/>
                    </w:object>
                  </w:r>
                </w:p>
              </w:tc>
              <w:tc>
                <w:tcPr>
                  <w:tcW w:w="2179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</w:p>
              </w:tc>
              <w:tc>
                <w:tcPr>
                  <w:tcW w:w="1190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</w:p>
              </w:tc>
              <w:tc>
                <w:tcPr>
                  <w:tcW w:w="1424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</w:p>
              </w:tc>
            </w:tr>
            <w:tr w:rsidR="00EC52E6" w:rsidTr="00AF625E">
              <w:trPr>
                <w:jc w:val="center"/>
              </w:trPr>
              <w:tc>
                <w:tcPr>
                  <w:tcW w:w="1597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  <w:r>
                    <w:rPr>
                      <w:rFonts w:cs="B Nazanin" w:hint="cs"/>
                      <w:rtl/>
                    </w:rPr>
                    <w:t>الماس</w:t>
                  </w:r>
                </w:p>
              </w:tc>
              <w:tc>
                <w:tcPr>
                  <w:tcW w:w="2179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</w:p>
              </w:tc>
              <w:tc>
                <w:tcPr>
                  <w:tcW w:w="1190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</w:p>
              </w:tc>
              <w:tc>
                <w:tcPr>
                  <w:tcW w:w="1424" w:type="dxa"/>
                  <w:vAlign w:val="center"/>
                </w:tcPr>
                <w:p w:rsidR="00EC52E6" w:rsidRDefault="00EC52E6" w:rsidP="00AF625E">
                  <w:pPr>
                    <w:jc w:val="center"/>
                    <w:rPr>
                      <w:rFonts w:cs="B Nazanin" w:hint="cs"/>
                      <w:rtl/>
                    </w:rPr>
                  </w:pPr>
                </w:p>
              </w:tc>
            </w:tr>
          </w:tbl>
          <w:p w:rsidR="00EC52E6" w:rsidRDefault="00EC52E6" w:rsidP="00AF625E">
            <w:pPr>
              <w:rPr>
                <w:rFonts w:cs="B Nazanin" w:hint="cs"/>
                <w:rtl/>
              </w:rPr>
            </w:pP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/1</w:t>
            </w:r>
          </w:p>
        </w:tc>
      </w:tr>
      <w:tr w:rsidR="00EC52E6" w:rsidTr="00AF625E">
        <w:tc>
          <w:tcPr>
            <w:tcW w:w="756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1</w:t>
            </w:r>
          </w:p>
        </w:tc>
        <w:tc>
          <w:tcPr>
            <w:tcW w:w="9337" w:type="dxa"/>
          </w:tcPr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فرمول مولکولی پارادی</w:t>
            </w:r>
            <w:r>
              <w:rPr>
                <w:rFonts w:cs="B Nazanin" w:hint="cs"/>
                <w:rtl/>
              </w:rPr>
              <w:softHyphen/>
              <w:t>کلروبنزن را که یکی از اجزای تشکیل</w:t>
            </w:r>
            <w:r>
              <w:rPr>
                <w:rFonts w:cs="B Nazanin" w:hint="cs"/>
                <w:rtl/>
              </w:rPr>
              <w:softHyphen/>
              <w:t>دهنده گلوله</w:t>
            </w:r>
            <w:r>
              <w:rPr>
                <w:rFonts w:cs="B Nazanin" w:hint="cs"/>
                <w:rtl/>
              </w:rPr>
              <w:softHyphen/>
              <w:t>های ضدبید است و دارای جرم مولی 147 گرم بر مول و فرمول تجربی</w:t>
            </w:r>
            <w:r w:rsidRPr="006834AC">
              <w:rPr>
                <w:rFonts w:cs="B Nazanin"/>
                <w:position w:val="-12"/>
              </w:rPr>
              <w:object w:dxaOrig="859" w:dyaOrig="380">
                <v:shape id="_x0000_i2298" type="#_x0000_t75" style="width:42.75pt;height:18.75pt" o:ole="">
                  <v:imagedata r:id="rId299" o:title=""/>
                </v:shape>
                <o:OLEObject Type="Embed" ProgID="Equation.3" ShapeID="_x0000_i2298" DrawAspect="Content" ObjectID="_1455528541" r:id="rId300"/>
              </w:object>
            </w:r>
            <w:r>
              <w:rPr>
                <w:rFonts w:cs="B Nazanin" w:hint="cs"/>
                <w:rtl/>
              </w:rPr>
              <w:t xml:space="preserve"> است را بنویسید.                اتم گرم</w:t>
            </w:r>
            <w:r w:rsidRPr="006834AC">
              <w:rPr>
                <w:rFonts w:cs="B Nazanin"/>
                <w:position w:val="-6"/>
              </w:rPr>
              <w:object w:dxaOrig="300" w:dyaOrig="220">
                <v:shape id="_x0000_i2299" type="#_x0000_t75" style="width:15pt;height:11.25pt" o:ole="">
                  <v:imagedata r:id="rId301" o:title=""/>
                </v:shape>
                <o:OLEObject Type="Embed" ProgID="Equation.3" ShapeID="_x0000_i2299" DrawAspect="Content" ObjectID="_1455528542" r:id="rId302"/>
              </w:object>
            </w:r>
            <w:r>
              <w:rPr>
                <w:rFonts w:cs="B Nazanin" w:hint="cs"/>
                <w:rtl/>
              </w:rPr>
              <w:t xml:space="preserve"> </w:t>
            </w:r>
            <w:r w:rsidRPr="00D72266">
              <w:rPr>
                <w:rFonts w:cs="B Nazanin"/>
                <w:position w:val="-12"/>
              </w:rPr>
              <w:object w:dxaOrig="3060" w:dyaOrig="360">
                <v:shape id="_x0000_i2300" type="#_x0000_t75" style="width:153pt;height:18pt" o:ole="">
                  <v:imagedata r:id="rId303" o:title=""/>
                </v:shape>
                <o:OLEObject Type="Embed" ProgID="Equation.3" ShapeID="_x0000_i2300" DrawAspect="Content" ObjectID="_1455528543" r:id="rId304"/>
              </w:objec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75/0</w:t>
            </w:r>
          </w:p>
        </w:tc>
      </w:tr>
      <w:tr w:rsidR="00EC52E6" w:rsidTr="00AF625E">
        <w:tc>
          <w:tcPr>
            <w:tcW w:w="756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2</w:t>
            </w:r>
          </w:p>
        </w:tc>
        <w:tc>
          <w:tcPr>
            <w:tcW w:w="9337" w:type="dxa"/>
          </w:tcPr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مدل لوویس ترکیبات زیر را رسم کنید. </w:t>
            </w:r>
            <w:r w:rsidRPr="00D72266">
              <w:rPr>
                <w:rFonts w:cs="B Nazanin"/>
                <w:position w:val="-12"/>
              </w:rPr>
              <w:object w:dxaOrig="3180" w:dyaOrig="360">
                <v:shape id="_x0000_i2301" type="#_x0000_t75" style="width:159pt;height:18pt" o:ole="">
                  <v:imagedata r:id="rId305" o:title=""/>
                </v:shape>
                <o:OLEObject Type="Embed" ProgID="Equation.3" ShapeID="_x0000_i2301" DrawAspect="Content" ObjectID="_1455528544" r:id="rId306"/>
              </w:object>
            </w:r>
            <w:r>
              <w:rPr>
                <w:rFonts w:cs="B Nazanin" w:hint="cs"/>
                <w:rtl/>
              </w:rPr>
              <w:t xml:space="preserve">                     </w:t>
            </w:r>
            <w:r w:rsidRPr="00D72266">
              <w:rPr>
                <w:rFonts w:cs="B Nazanin"/>
                <w:position w:val="-6"/>
              </w:rPr>
              <w:object w:dxaOrig="340" w:dyaOrig="240">
                <v:shape id="_x0000_i2302" type="#_x0000_t75" style="width:17.25pt;height:12pt" o:ole="">
                  <v:imagedata r:id="rId307" o:title=""/>
                </v:shape>
                <o:OLEObject Type="Embed" ProgID="Equation.3" ShapeID="_x0000_i2302" DrawAspect="Content" ObjectID="_1455528545" r:id="rId308"/>
              </w:object>
            </w:r>
            <w:r>
              <w:rPr>
                <w:rFonts w:cs="B Nazanin" w:hint="cs"/>
                <w:rtl/>
              </w:rPr>
              <w:t xml:space="preserve">   عدد اتمی</w:t>
            </w:r>
          </w:p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 w:rsidRPr="006834AC">
              <w:rPr>
                <w:rFonts w:cs="B Nazanin"/>
                <w:position w:val="-12"/>
              </w:rPr>
              <w:object w:dxaOrig="3460" w:dyaOrig="400">
                <v:shape id="_x0000_i2303" type="#_x0000_t75" style="width:173.25pt;height:20.25pt" o:ole="">
                  <v:imagedata r:id="rId309" o:title=""/>
                </v:shape>
                <o:OLEObject Type="Embed" ProgID="Equation.3" ShapeID="_x0000_i2303" DrawAspect="Content" ObjectID="_1455528546" r:id="rId310"/>
              </w:object>
            </w:r>
          </w:p>
          <w:p w:rsidR="00EC52E6" w:rsidRPr="00DB1D0E" w:rsidRDefault="00EC52E6" w:rsidP="00AF625E">
            <w:pPr>
              <w:jc w:val="center"/>
              <w:rPr>
                <w:rFonts w:cs="B Nazanin" w:hint="cs"/>
                <w:rtl/>
              </w:rPr>
            </w:pP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/1</w:t>
            </w:r>
          </w:p>
        </w:tc>
      </w:tr>
      <w:tr w:rsidR="00EC52E6" w:rsidTr="00AF625E">
        <w:tc>
          <w:tcPr>
            <w:tcW w:w="756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3</w:t>
            </w:r>
          </w:p>
        </w:tc>
        <w:tc>
          <w:tcPr>
            <w:tcW w:w="9337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ه سؤالات زیر پاسخ دهید: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فرمول ترکیب مولکولی فسفر (</w:t>
            </w:r>
            <w:r>
              <w:rPr>
                <w:rFonts w:cs="B Nazanin"/>
              </w:rPr>
              <w:t>v</w:t>
            </w:r>
            <w:r>
              <w:rPr>
                <w:rFonts w:cs="B Nazanin" w:hint="cs"/>
                <w:rtl/>
              </w:rPr>
              <w:t>) اکسید را بنویسید.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) مواد زیر را به ترتیب افزایش نقطه جوش مرتب کنید.</w:t>
            </w:r>
            <w:r w:rsidRPr="002A7075">
              <w:rPr>
                <w:rFonts w:cs="B Nazanin"/>
                <w:position w:val="-12"/>
              </w:rPr>
              <w:object w:dxaOrig="1520" w:dyaOrig="380">
                <v:shape id="_x0000_i2304" type="#_x0000_t75" style="width:75.75pt;height:18.75pt" o:ole="">
                  <v:imagedata r:id="rId311" o:title=""/>
                </v:shape>
                <o:OLEObject Type="Embed" ProgID="Equation.3" ShapeID="_x0000_i2304" DrawAspect="Content" ObjectID="_1455528547" r:id="rId312"/>
              </w:objec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 w:rsidRPr="001354F3">
              <w:rPr>
                <w:rFonts w:cs="B Nazanin"/>
                <w:position w:val="-10"/>
              </w:rPr>
              <w:object w:dxaOrig="160" w:dyaOrig="320">
                <v:shape id="_x0000_i2305" type="#_x0000_t75" style="width:8.25pt;height:15.75pt" o:ole="">
                  <v:imagedata r:id="rId313" o:title=""/>
                </v:shape>
                <o:OLEObject Type="Embed" ProgID="Equation.3" ShapeID="_x0000_i2305" DrawAspect="Content" ObjectID="_1455528548" r:id="rId314"/>
              </w:object>
            </w:r>
            <w:r>
              <w:rPr>
                <w:rFonts w:cs="B Nazanin" w:hint="cs"/>
                <w:rtl/>
              </w:rPr>
              <w:t>اتم گرم</w:t>
            </w:r>
            <w:r w:rsidRPr="001354F3">
              <w:rPr>
                <w:rFonts w:cs="B Nazanin"/>
                <w:position w:val="-6"/>
              </w:rPr>
              <w:object w:dxaOrig="300" w:dyaOrig="220">
                <v:shape id="_x0000_i2306" type="#_x0000_t75" style="width:15pt;height:11.25pt" o:ole="">
                  <v:imagedata r:id="rId315" o:title=""/>
                </v:shape>
                <o:OLEObject Type="Embed" ProgID="Equation.3" ShapeID="_x0000_i2306" DrawAspect="Content" ObjectID="_1455528549" r:id="rId316"/>
              </w:object>
            </w:r>
            <w:r>
              <w:rPr>
                <w:rFonts w:cs="B Nazanin" w:hint="cs"/>
                <w:rtl/>
              </w:rPr>
              <w:t xml:space="preserve"> </w:t>
            </w:r>
            <w:r w:rsidRPr="00D72266">
              <w:rPr>
                <w:rFonts w:cs="B Nazanin"/>
                <w:position w:val="-12"/>
              </w:rPr>
              <w:object w:dxaOrig="2920" w:dyaOrig="360">
                <v:shape id="_x0000_i2307" type="#_x0000_t75" style="width:146.25pt;height:18pt" o:ole="">
                  <v:imagedata r:id="rId317" o:title=""/>
                </v:shape>
                <o:OLEObject Type="Embed" ProgID="Equation.3" ShapeID="_x0000_i2307" DrawAspect="Content" ObjectID="_1455528550" r:id="rId318"/>
              </w:objec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ج) ترکیب 2 و 3 دی متیل 2 هگزن را رسم کنید.</w:t>
            </w:r>
          </w:p>
          <w:p w:rsidR="00EC52E6" w:rsidRPr="00802EB0" w:rsidRDefault="00EC52E6" w:rsidP="00AF625E">
            <w:pPr>
              <w:rPr>
                <w:rFonts w:cs="B Nazanin" w:hint="cs"/>
                <w:sz w:val="12"/>
                <w:szCs w:val="12"/>
                <w:rtl/>
              </w:rPr>
            </w:pP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/1</w:t>
            </w:r>
          </w:p>
        </w:tc>
      </w:tr>
      <w:tr w:rsidR="00EC52E6" w:rsidTr="00AF625E">
        <w:tc>
          <w:tcPr>
            <w:tcW w:w="756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4</w:t>
            </w:r>
          </w:p>
        </w:tc>
        <w:tc>
          <w:tcPr>
            <w:tcW w:w="9337" w:type="dxa"/>
          </w:tcPr>
          <w:p w:rsidR="00EC52E6" w:rsidRPr="001354F3" w:rsidRDefault="00EC52E6" w:rsidP="00AF625E">
            <w:pPr>
              <w:jc w:val="lowKashida"/>
              <w:rPr>
                <w:rFonts w:cs="B Nazanin" w:hint="cs"/>
                <w:rtl/>
              </w:rPr>
            </w:pPr>
            <w:r w:rsidRPr="001354F3">
              <w:rPr>
                <w:rFonts w:cs="B Nazanin" w:hint="cs"/>
                <w:rtl/>
              </w:rPr>
              <w:t>در مورد مولکولهای</w:t>
            </w:r>
            <w:r w:rsidRPr="001354F3">
              <w:rPr>
                <w:rFonts w:cs="B Nazanin"/>
                <w:position w:val="-12"/>
              </w:rPr>
              <w:object w:dxaOrig="580" w:dyaOrig="380">
                <v:shape id="_x0000_i2308" type="#_x0000_t75" style="width:29.25pt;height:18.75pt" o:ole="">
                  <v:imagedata r:id="rId319" o:title=""/>
                </v:shape>
                <o:OLEObject Type="Embed" ProgID="Equation.3" ShapeID="_x0000_i2308" DrawAspect="Content" ObjectID="_1455528551" r:id="rId320"/>
              </w:object>
            </w:r>
            <w:r w:rsidRPr="001354F3">
              <w:rPr>
                <w:rFonts w:cs="B Nazanin" w:hint="cs"/>
                <w:rtl/>
              </w:rPr>
              <w:t xml:space="preserve"> و</w:t>
            </w:r>
            <w:r w:rsidRPr="001354F3">
              <w:rPr>
                <w:rFonts w:cs="B Nazanin"/>
                <w:position w:val="-12"/>
              </w:rPr>
              <w:object w:dxaOrig="540" w:dyaOrig="380">
                <v:shape id="_x0000_i2309" type="#_x0000_t75" style="width:27pt;height:18.75pt" o:ole="">
                  <v:imagedata r:id="rId321" o:title=""/>
                </v:shape>
                <o:OLEObject Type="Embed" ProgID="Equation.3" ShapeID="_x0000_i2309" DrawAspect="Content" ObjectID="_1455528552" r:id="rId322"/>
              </w:object>
            </w:r>
            <w:r w:rsidRPr="001354F3">
              <w:rPr>
                <w:rFonts w:cs="B Nazanin" w:hint="cs"/>
                <w:rtl/>
              </w:rPr>
              <w:t xml:space="preserve"> به سؤالات زیر پاسخ دهید: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 w:rsidRPr="001354F3">
              <w:rPr>
                <w:rFonts w:cs="B Nazanin" w:hint="cs"/>
                <w:rtl/>
              </w:rPr>
              <w:t>الف) شکل هندسی این دو مولکول را رسم کنید؟</w:t>
            </w:r>
          </w:p>
          <w:p w:rsidR="00EC52E6" w:rsidRPr="001354F3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 w:rsidRPr="001354F3">
              <w:rPr>
                <w:rFonts w:cs="B Nazanin" w:hint="cs"/>
                <w:rtl/>
              </w:rPr>
              <w:t>ب) کدام مولکول در پیوند داتیو شرکت می</w:t>
            </w:r>
            <w:r w:rsidRPr="001354F3">
              <w:rPr>
                <w:rFonts w:cs="B Nazanin" w:hint="cs"/>
                <w:rtl/>
              </w:rPr>
              <w:softHyphen/>
              <w:t>کند؟</w:t>
            </w:r>
          </w:p>
          <w:p w:rsidR="00EC52E6" w:rsidRPr="001354F3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 w:rsidRPr="001354F3">
              <w:rPr>
                <w:rFonts w:cs="B Nazanin" w:hint="cs"/>
                <w:rtl/>
              </w:rPr>
              <w:t>ج) مولکول</w:t>
            </w:r>
            <w:r w:rsidRPr="001354F3">
              <w:rPr>
                <w:rFonts w:cs="B Nazanin"/>
                <w:position w:val="-12"/>
              </w:rPr>
              <w:object w:dxaOrig="580" w:dyaOrig="380">
                <v:shape id="_x0000_i2310" type="#_x0000_t75" style="width:29.25pt;height:18.75pt" o:ole="">
                  <v:imagedata r:id="rId323" o:title=""/>
                </v:shape>
                <o:OLEObject Type="Embed" ProgID="Equation.3" ShapeID="_x0000_i2310" DrawAspect="Content" ObjectID="_1455528553" r:id="rId324"/>
              </w:object>
            </w:r>
            <w:r w:rsidRPr="001354F3">
              <w:rPr>
                <w:rFonts w:cs="B Nazanin" w:hint="cs"/>
                <w:rtl/>
              </w:rPr>
              <w:t xml:space="preserve"> دارای چند ق</w:t>
            </w:r>
            <w:r>
              <w:rPr>
                <w:rFonts w:cs="B Nazanin" w:hint="cs"/>
                <w:rtl/>
              </w:rPr>
              <w:t>لمر</w:t>
            </w:r>
            <w:r w:rsidRPr="001354F3">
              <w:rPr>
                <w:rFonts w:cs="B Nazanin" w:hint="cs"/>
                <w:rtl/>
              </w:rPr>
              <w:t>و الکترون</w:t>
            </w:r>
            <w:r>
              <w:rPr>
                <w:rFonts w:cs="B Nazanin" w:hint="cs"/>
                <w:rtl/>
              </w:rPr>
              <w:t>ی</w:t>
            </w:r>
            <w:r w:rsidRPr="001354F3">
              <w:rPr>
                <w:rFonts w:cs="B Nazanin" w:hint="cs"/>
                <w:rtl/>
              </w:rPr>
              <w:t xml:space="preserve"> است؟</w:t>
            </w:r>
          </w:p>
          <w:p w:rsidR="00EC52E6" w:rsidRPr="001354F3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 w:rsidRPr="001354F3">
              <w:rPr>
                <w:rFonts w:cs="B Nazanin" w:hint="cs"/>
                <w:rtl/>
              </w:rPr>
              <w:t>د) زاویه پیوندی در مولکول</w:t>
            </w:r>
            <w:r w:rsidRPr="001354F3">
              <w:rPr>
                <w:rFonts w:cs="B Nazanin"/>
                <w:position w:val="-12"/>
              </w:rPr>
              <w:object w:dxaOrig="580" w:dyaOrig="380">
                <v:shape id="_x0000_i2311" type="#_x0000_t75" style="width:29.25pt;height:18.75pt" o:ole="">
                  <v:imagedata r:id="rId325" o:title=""/>
                </v:shape>
                <o:OLEObject Type="Embed" ProgID="Equation.3" ShapeID="_x0000_i2311" DrawAspect="Content" ObjectID="_1455528554" r:id="rId326"/>
              </w:object>
            </w:r>
            <w:r w:rsidRPr="001354F3">
              <w:rPr>
                <w:rFonts w:cs="B Nazanin" w:hint="cs"/>
                <w:rtl/>
              </w:rPr>
              <w:t xml:space="preserve"> چند است؟</w:t>
            </w:r>
          </w:p>
          <w:p w:rsidR="00EC52E6" w:rsidRPr="001354F3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 w:rsidRPr="001354F3">
              <w:rPr>
                <w:rFonts w:cs="B Nazanin" w:hint="cs"/>
                <w:rtl/>
              </w:rPr>
              <w:t>هـ) کدام مولکول در پیوند هیدروژنی می</w:t>
            </w:r>
            <w:r w:rsidRPr="001354F3">
              <w:rPr>
                <w:rFonts w:cs="B Nazanin" w:hint="cs"/>
                <w:rtl/>
              </w:rPr>
              <w:softHyphen/>
              <w:t>تواند شرکت کند؟ چرا؟</w:t>
            </w:r>
          </w:p>
          <w:p w:rsidR="00EC52E6" w:rsidRPr="001354F3" w:rsidRDefault="00EC52E6" w:rsidP="00AF625E">
            <w:pPr>
              <w:rPr>
                <w:rFonts w:cs="B Nazanin" w:hint="cs"/>
                <w:rtl/>
              </w:rPr>
            </w:pP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 w:rsidRPr="001354F3">
              <w:rPr>
                <w:rFonts w:cs="B Nazanin" w:hint="cs"/>
                <w:rtl/>
              </w:rPr>
              <w:t>ز) کدام مولکول قطبی است؟</w:t>
            </w:r>
          </w:p>
          <w:p w:rsidR="00EC52E6" w:rsidRPr="00F7140D" w:rsidRDefault="00EC52E6" w:rsidP="00AF625E">
            <w:pPr>
              <w:jc w:val="right"/>
              <w:rPr>
                <w:rFonts w:cs="B Homa" w:hint="cs"/>
                <w:rtl/>
              </w:rPr>
            </w:pPr>
            <w:r w:rsidRPr="00F7140D">
              <w:rPr>
                <w:rFonts w:cs="B Homa" w:hint="cs"/>
                <w:rtl/>
              </w:rPr>
              <w:t>موفق باشید</w:t>
            </w:r>
          </w:p>
        </w:tc>
        <w:tc>
          <w:tcPr>
            <w:tcW w:w="84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lastRenderedPageBreak/>
              <w:t>5/2</w:t>
            </w:r>
          </w:p>
        </w:tc>
      </w:tr>
      <w:tr w:rsidR="00EC52E6" w:rsidTr="00AF625E">
        <w:tc>
          <w:tcPr>
            <w:tcW w:w="756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</w:p>
        </w:tc>
        <w:tc>
          <w:tcPr>
            <w:tcW w:w="9337" w:type="dxa"/>
          </w:tcPr>
          <w:p w:rsidR="00EC52E6" w:rsidRPr="001354F3" w:rsidRDefault="00EC52E6" w:rsidP="00AF625E">
            <w:pPr>
              <w:jc w:val="right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جمع نمرات</w:t>
            </w:r>
          </w:p>
        </w:tc>
        <w:tc>
          <w:tcPr>
            <w:tcW w:w="840" w:type="dxa"/>
            <w:vAlign w:val="center"/>
          </w:tcPr>
          <w:p w:rsidR="00EC52E6" w:rsidRPr="00F7140D" w:rsidRDefault="00EC52E6" w:rsidP="00AF625E">
            <w:pPr>
              <w:jc w:val="center"/>
              <w:rPr>
                <w:rFonts w:cs="B Nazanin" w:hint="cs"/>
                <w:b/>
                <w:bCs/>
                <w:rtl/>
              </w:rPr>
            </w:pPr>
            <w:r w:rsidRPr="00F7140D">
              <w:rPr>
                <w:rFonts w:cs="B Nazanin" w:hint="cs"/>
                <w:b/>
                <w:bCs/>
                <w:rtl/>
              </w:rPr>
              <w:t>20</w:t>
            </w:r>
          </w:p>
        </w:tc>
      </w:tr>
    </w:tbl>
    <w:p w:rsidR="00EC52E6" w:rsidRPr="00F7140D" w:rsidRDefault="00EC52E6" w:rsidP="00EC52E6">
      <w:pPr>
        <w:jc w:val="center"/>
        <w:rPr>
          <w:rFonts w:cs="Andalus" w:hint="cs"/>
          <w:b/>
          <w:bCs/>
          <w:sz w:val="28"/>
          <w:szCs w:val="28"/>
        </w:rPr>
      </w:pPr>
      <w:r>
        <w:rPr>
          <w:rFonts w:cs="B Nazanin"/>
          <w:rtl/>
        </w:rPr>
        <w:br w:type="page"/>
      </w:r>
      <w:r w:rsidRPr="00F7140D">
        <w:rPr>
          <w:rFonts w:cs="Andalus" w:hint="cs"/>
          <w:b/>
          <w:bCs/>
          <w:sz w:val="28"/>
          <w:szCs w:val="28"/>
          <w:rtl/>
        </w:rPr>
        <w:lastRenderedPageBreak/>
        <w:t>باسمه تعالی</w:t>
      </w:r>
    </w:p>
    <w:tbl>
      <w:tblPr>
        <w:tblStyle w:val="TableGrid"/>
        <w:bidiVisual/>
        <w:tblW w:w="10456" w:type="dxa"/>
        <w:tblInd w:w="136" w:type="dxa"/>
        <w:tblLayout w:type="fixed"/>
        <w:tblLook w:val="01E0"/>
      </w:tblPr>
      <w:tblGrid>
        <w:gridCol w:w="405"/>
        <w:gridCol w:w="9281"/>
        <w:gridCol w:w="770"/>
      </w:tblGrid>
      <w:tr w:rsidR="00EC52E6" w:rsidRPr="002074DE" w:rsidTr="00EC52E6">
        <w:trPr>
          <w:trHeight w:val="480"/>
        </w:trPr>
        <w:tc>
          <w:tcPr>
            <w:tcW w:w="10456" w:type="dxa"/>
            <w:gridSpan w:val="3"/>
          </w:tcPr>
          <w:p w:rsidR="00EC52E6" w:rsidRPr="002074DE" w:rsidRDefault="00EC52E6" w:rsidP="00AF625E">
            <w:pPr>
              <w:jc w:val="lowKashida"/>
              <w:rPr>
                <w:rFonts w:cs="B Nazanin" w:hint="cs"/>
                <w:rtl/>
              </w:rPr>
            </w:pPr>
            <w:r w:rsidRPr="00F7140D">
              <w:rPr>
                <w:rFonts w:cs="B Homa" w:hint="cs"/>
                <w:rtl/>
              </w:rPr>
              <w:t>راهنمای تصحیح سؤالات درس: شیمی (2) و آزمایشگاه</w:t>
            </w:r>
            <w:r>
              <w:rPr>
                <w:rFonts w:cs="B Homa" w:hint="cs"/>
                <w:rtl/>
              </w:rPr>
              <w:t xml:space="preserve">  </w:t>
            </w:r>
            <w:r w:rsidRPr="00F7140D">
              <w:rPr>
                <w:rFonts w:cs="B Homa" w:hint="cs"/>
                <w:rtl/>
              </w:rPr>
              <w:t xml:space="preserve">   رشته: تجربی ـ ریاضی     </w:t>
            </w:r>
            <w:r>
              <w:rPr>
                <w:rFonts w:cs="B Homa" w:hint="cs"/>
                <w:rtl/>
              </w:rPr>
              <w:t xml:space="preserve">    </w:t>
            </w:r>
            <w:r w:rsidRPr="00F7140D">
              <w:rPr>
                <w:rFonts w:cs="B Homa" w:hint="cs"/>
                <w:rtl/>
              </w:rPr>
              <w:t xml:space="preserve"> </w:t>
            </w:r>
            <w:r>
              <w:rPr>
                <w:rFonts w:cs="B Homa" w:hint="cs"/>
                <w:rtl/>
              </w:rPr>
              <w:t xml:space="preserve">                        </w:t>
            </w:r>
            <w:r w:rsidRPr="00F7140D">
              <w:rPr>
                <w:rFonts w:cs="B Homa" w:hint="cs"/>
                <w:rtl/>
              </w:rPr>
              <w:t xml:space="preserve">    تاریخ امتحان:</w:t>
            </w:r>
          </w:p>
        </w:tc>
      </w:tr>
      <w:tr w:rsidR="00EC52E6" w:rsidRPr="002074DE" w:rsidTr="00EC52E6">
        <w:trPr>
          <w:trHeight w:val="510"/>
        </w:trPr>
        <w:tc>
          <w:tcPr>
            <w:tcW w:w="10456" w:type="dxa"/>
            <w:gridSpan w:val="3"/>
          </w:tcPr>
          <w:p w:rsidR="00EC52E6" w:rsidRPr="00F7140D" w:rsidRDefault="00EC52E6" w:rsidP="00AF625E">
            <w:pPr>
              <w:jc w:val="center"/>
              <w:rPr>
                <w:rFonts w:cs="B Homa" w:hint="cs"/>
                <w:rtl/>
              </w:rPr>
            </w:pPr>
            <w:r w:rsidRPr="00F7140D">
              <w:rPr>
                <w:rFonts w:cs="B Homa" w:hint="cs"/>
                <w:rtl/>
              </w:rPr>
              <w:t>سال دوم متوسطه    (20 نمره</w:t>
            </w:r>
            <w:r w:rsidRPr="00F7140D">
              <w:rPr>
                <w:rFonts w:cs="B Homa" w:hint="cs"/>
                <w:rtl/>
              </w:rPr>
              <w:softHyphen/>
              <w:t>ای)</w:t>
            </w:r>
          </w:p>
        </w:tc>
      </w:tr>
      <w:tr w:rsidR="00EC52E6" w:rsidRPr="002074DE" w:rsidTr="00EC52E6">
        <w:trPr>
          <w:trHeight w:val="345"/>
        </w:trPr>
        <w:tc>
          <w:tcPr>
            <w:tcW w:w="10456" w:type="dxa"/>
            <w:gridSpan w:val="3"/>
          </w:tcPr>
          <w:p w:rsidR="00EC52E6" w:rsidRPr="00F7140D" w:rsidRDefault="00EC52E6" w:rsidP="00AF625E">
            <w:pPr>
              <w:jc w:val="center"/>
              <w:rPr>
                <w:rFonts w:cs="B Homa" w:hint="cs"/>
                <w:rtl/>
              </w:rPr>
            </w:pPr>
            <w:r w:rsidRPr="00F7140D">
              <w:rPr>
                <w:rFonts w:cs="B Homa" w:hint="cs"/>
                <w:rtl/>
              </w:rPr>
              <w:t>دانش</w:t>
            </w:r>
            <w:r w:rsidRPr="00F7140D">
              <w:rPr>
                <w:rFonts w:cs="B Homa" w:hint="cs"/>
                <w:rtl/>
              </w:rPr>
              <w:softHyphen/>
              <w:t>آموزان در خرداد ماه سال 1386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Pr="00F7140D" w:rsidRDefault="00EC52E6" w:rsidP="00AF625E">
            <w:pPr>
              <w:jc w:val="center"/>
              <w:rPr>
                <w:rFonts w:cs="B Homa" w:hint="cs"/>
                <w:rtl/>
              </w:rPr>
            </w:pPr>
            <w:r w:rsidRPr="00F7140D">
              <w:rPr>
                <w:rFonts w:cs="B Homa" w:hint="cs"/>
                <w:rtl/>
              </w:rPr>
              <w:t>ردیف</w:t>
            </w:r>
          </w:p>
        </w:tc>
        <w:tc>
          <w:tcPr>
            <w:tcW w:w="9281" w:type="dxa"/>
          </w:tcPr>
          <w:p w:rsidR="00EC52E6" w:rsidRPr="00F7140D" w:rsidRDefault="00EC52E6" w:rsidP="00AF625E">
            <w:pPr>
              <w:jc w:val="center"/>
              <w:rPr>
                <w:rFonts w:cs="B Homa" w:hint="cs"/>
                <w:rtl/>
              </w:rPr>
            </w:pPr>
            <w:r w:rsidRPr="00F7140D">
              <w:rPr>
                <w:rFonts w:cs="B Homa" w:hint="cs"/>
                <w:rtl/>
              </w:rPr>
              <w:t>راهنمای تصحیح</w:t>
            </w:r>
          </w:p>
        </w:tc>
        <w:tc>
          <w:tcPr>
            <w:tcW w:w="770" w:type="dxa"/>
            <w:vAlign w:val="center"/>
          </w:tcPr>
          <w:p w:rsidR="00EC52E6" w:rsidRPr="00F7140D" w:rsidRDefault="00EC52E6" w:rsidP="00AF625E">
            <w:pPr>
              <w:jc w:val="center"/>
              <w:rPr>
                <w:rFonts w:cs="B Homa" w:hint="cs"/>
                <w:rtl/>
              </w:rPr>
            </w:pPr>
            <w:r w:rsidRPr="00F7140D">
              <w:rPr>
                <w:rFonts w:cs="B Homa" w:hint="cs"/>
                <w:rtl/>
              </w:rPr>
              <w:t>بارم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</w:t>
            </w:r>
          </w:p>
        </w:tc>
        <w:tc>
          <w:tcPr>
            <w:tcW w:w="9281" w:type="dxa"/>
          </w:tcPr>
          <w:p w:rsidR="00EC52E6" w:rsidRDefault="00EC52E6" w:rsidP="00AF625E">
            <w:pPr>
              <w:spacing w:before="240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به تعداد نزدیکترین یون</w:t>
            </w:r>
            <w:r>
              <w:rPr>
                <w:rFonts w:cs="B Nazanin" w:hint="cs"/>
                <w:rtl/>
              </w:rPr>
              <w:softHyphen/>
              <w:t>های ناهم</w:t>
            </w:r>
            <w:r>
              <w:rPr>
                <w:rFonts w:cs="B Nazanin" w:hint="cs"/>
                <w:rtl/>
              </w:rPr>
              <w:softHyphen/>
              <w:t>نام موجود پیرامون هر یون عدد کوئوردیناسیون می</w:t>
            </w:r>
            <w:r>
              <w:rPr>
                <w:rFonts w:cs="B Nazanin" w:hint="cs"/>
                <w:rtl/>
              </w:rPr>
              <w:softHyphen/>
              <w:t>گویند (5/0)</w:t>
            </w:r>
          </w:p>
          <w:p w:rsidR="00EC52E6" w:rsidRPr="002074DE" w:rsidRDefault="00EC52E6" w:rsidP="00AF625E">
            <w:pPr>
              <w:spacing w:before="240"/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) گروه عاملی آرایش مشخصی از اتم</w:t>
            </w:r>
            <w:r>
              <w:rPr>
                <w:rFonts w:cs="B Nazanin" w:hint="cs"/>
                <w:rtl/>
              </w:rPr>
              <w:softHyphen/>
              <w:t>هاست که به مولکول آلی دارای آن خواص شیمیایی و فیزیکی ویژه و منحصر به فرد می</w:t>
            </w:r>
            <w:r>
              <w:rPr>
                <w:rFonts w:cs="B Nazanin" w:hint="cs"/>
                <w:rtl/>
              </w:rPr>
              <w:softHyphen/>
              <w:t>بخشد. (5/0)</w:t>
            </w: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2</w:t>
            </w:r>
          </w:p>
        </w:tc>
        <w:tc>
          <w:tcPr>
            <w:tcW w:w="9281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 w:rsidRPr="00A03377">
              <w:rPr>
                <w:rFonts w:cs="B Nazanin"/>
                <w:position w:val="-12"/>
              </w:rPr>
              <w:object w:dxaOrig="4360" w:dyaOrig="400">
                <v:shape id="_x0000_i2312" type="#_x0000_t75" style="width:218.25pt;height:20.25pt" o:ole="">
                  <v:imagedata r:id="rId327" o:title=""/>
                </v:shape>
                <o:OLEObject Type="Embed" ProgID="Equation.3" ShapeID="_x0000_i2312" DrawAspect="Content" ObjectID="_1455528555" r:id="rId328"/>
              </w:objec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دوره چهارم (25/0)      گروه 17 (25/0)</w:t>
            </w:r>
          </w:p>
          <w:p w:rsidR="00EC52E6" w:rsidRPr="005D1A03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ب) 16 </w:t>
            </w:r>
            <w:r>
              <w:rPr>
                <w:rFonts w:cs="B Nazanin"/>
              </w:rPr>
              <w:t>e</w:t>
            </w:r>
            <w:r>
              <w:rPr>
                <w:rFonts w:cs="B Nazanin" w:hint="cs"/>
                <w:rtl/>
              </w:rPr>
              <w:t xml:space="preserve">  (5/0)</w:t>
            </w: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/1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3</w:t>
            </w:r>
          </w:p>
        </w:tc>
        <w:tc>
          <w:tcPr>
            <w:tcW w:w="9281" w:type="dxa"/>
          </w:tcPr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56    (25/0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ب) محلول در آب (25/0)   مذاب (25/0)      جامد (25/0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ج) نفتالن (25/0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د) استون (25/0)            کربونیل (25/0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هـ) مغناطیسی اسپینی (25/0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ز) تک</w:t>
            </w:r>
            <w:r>
              <w:rPr>
                <w:rFonts w:cs="B Nazanin" w:hint="cs"/>
                <w:rtl/>
              </w:rPr>
              <w:softHyphen/>
              <w:t>اتمی (25/0)</w:t>
            </w:r>
          </w:p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25/2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4</w:t>
            </w:r>
          </w:p>
        </w:tc>
        <w:tc>
          <w:tcPr>
            <w:tcW w:w="9281" w:type="dxa"/>
          </w:tcPr>
          <w:p w:rsidR="00EC52E6" w:rsidRPr="00B23C44" w:rsidRDefault="00EC52E6" w:rsidP="00AF625E">
            <w:pPr>
              <w:jc w:val="right"/>
              <w:rPr>
                <w:rFonts w:cs="B Nazanin" w:hint="cs"/>
                <w:rtl/>
              </w:rPr>
            </w:pPr>
            <w:r w:rsidRPr="00761310">
              <w:rPr>
                <w:rFonts w:cs="B Nazanin"/>
                <w:position w:val="-128"/>
              </w:rPr>
              <w:object w:dxaOrig="6500" w:dyaOrig="2380">
                <v:shape id="_x0000_i2313" type="#_x0000_t75" style="width:324.75pt;height:119.25pt" o:ole="">
                  <v:imagedata r:id="rId329" o:title=""/>
                </v:shape>
                <o:OLEObject Type="Embed" ProgID="Equation.3" ShapeID="_x0000_i2313" DrawAspect="Content" ObjectID="_1455528556" r:id="rId330"/>
              </w:object>
            </w: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</w:t>
            </w:r>
          </w:p>
        </w:tc>
        <w:tc>
          <w:tcPr>
            <w:tcW w:w="9281" w:type="dxa"/>
          </w:tcPr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زیرا در اتم نیتروژن</w:t>
            </w:r>
            <w:r w:rsidRPr="00EF7ACA">
              <w:rPr>
                <w:rFonts w:cs="B Nazanin"/>
                <w:position w:val="-12"/>
              </w:rPr>
              <w:object w:dxaOrig="360" w:dyaOrig="360">
                <v:shape id="_x0000_i2314" type="#_x0000_t75" style="width:18pt;height:18pt" o:ole="">
                  <v:imagedata r:id="rId331" o:title=""/>
                </v:shape>
                <o:OLEObject Type="Embed" ProgID="Equation.3" ShapeID="_x0000_i2314" DrawAspect="Content" ObjectID="_1455528557" r:id="rId332"/>
              </w:object>
            </w:r>
            <w:r>
              <w:rPr>
                <w:rFonts w:cs="B Nazanin" w:hint="cs"/>
                <w:rtl/>
              </w:rPr>
              <w:t xml:space="preserve"> آرایش اوربیتالی تراز آخر به صورت</w:t>
            </w:r>
            <w:r w:rsidRPr="00EF7ACA">
              <w:rPr>
                <w:rFonts w:cs="B Nazanin"/>
                <w:position w:val="-4"/>
              </w:rPr>
              <w:object w:dxaOrig="360" w:dyaOrig="320">
                <v:shape id="_x0000_i2315" type="#_x0000_t75" style="width:18pt;height:15.75pt" o:ole="">
                  <v:imagedata r:id="rId333" o:title=""/>
                </v:shape>
                <o:OLEObject Type="Embed" ProgID="Equation.3" ShapeID="_x0000_i2315" DrawAspect="Content" ObjectID="_1455528558" r:id="rId334"/>
              </w:object>
            </w:r>
            <w:r>
              <w:rPr>
                <w:rFonts w:cs="B Nazanin" w:hint="cs"/>
                <w:rtl/>
              </w:rPr>
              <w:t xml:space="preserve"> متقارن می</w:t>
            </w:r>
            <w:r>
              <w:rPr>
                <w:rFonts w:cs="B Nazanin" w:hint="cs"/>
                <w:rtl/>
              </w:rPr>
              <w:softHyphen/>
              <w:t>باشد.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ما در (</w:t>
            </w:r>
            <w:r>
              <w:rPr>
                <w:rFonts w:cs="B Nazanin"/>
              </w:rPr>
              <w:t>O</w:t>
            </w:r>
            <w:r>
              <w:rPr>
                <w:rFonts w:cs="B Nazanin" w:hint="cs"/>
                <w:rtl/>
              </w:rPr>
              <w:t>) تراز آخر به</w:t>
            </w:r>
            <w:r w:rsidRPr="00EF7ACA">
              <w:rPr>
                <w:rFonts w:cs="B Nazanin"/>
                <w:position w:val="-4"/>
              </w:rPr>
              <w:object w:dxaOrig="300" w:dyaOrig="300">
                <v:shape id="_x0000_i2316" type="#_x0000_t75" style="width:15pt;height:15pt" o:ole="">
                  <v:imagedata r:id="rId335" o:title=""/>
                </v:shape>
                <o:OLEObject Type="Embed" ProgID="Equation.3" ShapeID="_x0000_i2316" DrawAspect="Content" ObjectID="_1455528559" r:id="rId336"/>
              </w:object>
            </w:r>
            <w:r>
              <w:rPr>
                <w:rFonts w:cs="B Nazanin" w:hint="cs"/>
                <w:rtl/>
              </w:rPr>
              <w:t xml:space="preserve"> که متقارن نمی</w:t>
            </w:r>
            <w:r>
              <w:rPr>
                <w:rFonts w:cs="B Nazanin" w:hint="cs"/>
                <w:rtl/>
              </w:rPr>
              <w:softHyphen/>
              <w:t>باشد ختم می</w:t>
            </w:r>
            <w:r>
              <w:rPr>
                <w:rFonts w:cs="B Nazanin" w:hint="cs"/>
                <w:rtl/>
              </w:rPr>
              <w:softHyphen/>
              <w:t xml:space="preserve">شود که جدا کردن الکترون از اوربیتالهای متقارن انرژی بیشتری </w:t>
            </w:r>
            <w:r>
              <w:rPr>
                <w:rFonts w:cs="B Nazanin"/>
                <w:rtl/>
              </w:rPr>
              <w:br/>
            </w:r>
            <w:r>
              <w:rPr>
                <w:rFonts w:cs="B Nazanin" w:hint="cs"/>
                <w:rtl/>
              </w:rPr>
              <w:t>می</w:t>
            </w:r>
            <w:r>
              <w:rPr>
                <w:rFonts w:cs="B Nazanin" w:hint="cs"/>
                <w:rtl/>
              </w:rPr>
              <w:softHyphen/>
              <w:t>خواهد. (5/0)</w:t>
            </w:r>
          </w:p>
          <w:p w:rsidR="00EC52E6" w:rsidRPr="0064597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ب) زیرا دارای اوربیتال </w:t>
            </w:r>
            <w:r>
              <w:rPr>
                <w:rFonts w:cs="B Nazanin"/>
              </w:rPr>
              <w:t>s</w:t>
            </w:r>
            <w:r>
              <w:rPr>
                <w:rFonts w:cs="B Nazanin" w:hint="cs"/>
                <w:rtl/>
              </w:rPr>
              <w:t xml:space="preserve"> و </w:t>
            </w:r>
            <w:r>
              <w:rPr>
                <w:rFonts w:cs="B Nazanin"/>
              </w:rPr>
              <w:t>p</w:t>
            </w:r>
            <w:r>
              <w:rPr>
                <w:rFonts w:cs="B Nazanin" w:hint="cs"/>
                <w:rtl/>
              </w:rPr>
              <w:t xml:space="preserve"> کاملاً پر می</w:t>
            </w:r>
            <w:r>
              <w:rPr>
                <w:rFonts w:cs="B Nazanin" w:hint="cs"/>
                <w:rtl/>
              </w:rPr>
              <w:softHyphen/>
              <w:t>باشد. (25/0)</w:t>
            </w: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75/0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6</w:t>
            </w:r>
          </w:p>
        </w:tc>
        <w:tc>
          <w:tcPr>
            <w:tcW w:w="9281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الف) </w:t>
            </w:r>
            <w:r>
              <w:rPr>
                <w:rFonts w:cs="B Nazanin"/>
              </w:rPr>
              <w:t>L</w:t>
            </w:r>
            <w:r>
              <w:rPr>
                <w:rFonts w:cs="B Nazanin" w:hint="cs"/>
                <w:rtl/>
              </w:rPr>
              <w:t xml:space="preserve"> (25/0)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ب) </w:t>
            </w:r>
            <w:r>
              <w:rPr>
                <w:rFonts w:cs="B Nazanin"/>
              </w:rPr>
              <w:t>L</w:t>
            </w:r>
            <w:r>
              <w:rPr>
                <w:rFonts w:cs="B Nazanin" w:hint="cs"/>
                <w:rtl/>
              </w:rPr>
              <w:t xml:space="preserve"> بیشتر است (25/0) در گروه 17 واکنش</w:t>
            </w:r>
            <w:r>
              <w:rPr>
                <w:rFonts w:cs="B Nazanin" w:hint="cs"/>
                <w:rtl/>
              </w:rPr>
              <w:softHyphen/>
              <w:t>پذیری از پایین به بالا رو به افزایش است. (25/0)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ج) </w:t>
            </w:r>
            <w:r>
              <w:rPr>
                <w:rFonts w:cs="B Nazanin"/>
              </w:rPr>
              <w:t>M</w:t>
            </w:r>
            <w:r>
              <w:rPr>
                <w:rFonts w:cs="B Nazanin" w:hint="cs"/>
                <w:rtl/>
              </w:rPr>
              <w:t xml:space="preserve"> (25/0)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د) </w:t>
            </w:r>
            <w:r>
              <w:rPr>
                <w:rFonts w:cs="B Nazanin"/>
              </w:rPr>
              <w:t>D</w:t>
            </w:r>
            <w:r>
              <w:rPr>
                <w:rFonts w:cs="B Nazanin" w:hint="cs"/>
                <w:rtl/>
              </w:rPr>
              <w:t xml:space="preserve"> (25/0)</w:t>
            </w:r>
          </w:p>
          <w:p w:rsidR="00EC52E6" w:rsidRPr="009473B8" w:rsidRDefault="00EC52E6" w:rsidP="00AF625E">
            <w:pPr>
              <w:rPr>
                <w:rFonts w:cs="B Nazanin" w:hint="cs"/>
                <w:rtl/>
              </w:rPr>
            </w:pP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25/1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7</w:t>
            </w:r>
          </w:p>
        </w:tc>
        <w:tc>
          <w:tcPr>
            <w:tcW w:w="9281" w:type="dxa"/>
          </w:tcPr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بر اثر ضربه یون</w:t>
            </w:r>
            <w:r>
              <w:rPr>
                <w:rFonts w:cs="B Nazanin" w:hint="cs"/>
                <w:rtl/>
              </w:rPr>
              <w:softHyphen/>
              <w:t>ها در شبکه بلور جا به جا می</w:t>
            </w:r>
            <w:r>
              <w:rPr>
                <w:rFonts w:cs="B Nazanin" w:hint="cs"/>
                <w:rtl/>
              </w:rPr>
              <w:softHyphen/>
              <w:t>شوند و یون</w:t>
            </w:r>
            <w:r>
              <w:rPr>
                <w:rFonts w:cs="B Nazanin" w:hint="cs"/>
                <w:rtl/>
              </w:rPr>
              <w:softHyphen/>
              <w:t>های هم</w:t>
            </w:r>
            <w:r>
              <w:rPr>
                <w:rFonts w:cs="B Nazanin" w:hint="cs"/>
                <w:rtl/>
              </w:rPr>
              <w:softHyphen/>
              <w:t>نام در برابر یکدیگر قرار می</w:t>
            </w:r>
            <w:r>
              <w:rPr>
                <w:rFonts w:cs="B Nazanin" w:hint="cs"/>
                <w:rtl/>
              </w:rPr>
              <w:softHyphen/>
              <w:t>گیرند و دافعه میان آنها باعث متلاشی شدن شبکه می</w:t>
            </w:r>
            <w:r>
              <w:rPr>
                <w:rFonts w:cs="B Nazanin" w:hint="cs"/>
                <w:rtl/>
              </w:rPr>
              <w:softHyphen/>
              <w:t>شود (5/0 نمره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shape id="_x0000_s1346" type="#_x0000_t202" style="position:absolute;left:0;text-align:left;margin-left:204.95pt;margin-top:32.65pt;width:54pt;height:27pt;z-index:251897856" filled="f" stroked="f">
                  <v:textbox style="mso-next-textbox:#_x0000_s1346">
                    <w:txbxContent>
                      <w:p w:rsidR="008A42A3" w:rsidRPr="006C7027" w:rsidRDefault="008A42A3" w:rsidP="00EC52E6">
                        <w:pPr>
                          <w:bidi w:val="0"/>
                          <w:rPr>
                            <w:rFonts w:cs="B Nazanin"/>
                            <w:sz w:val="20"/>
                            <w:szCs w:val="20"/>
                          </w:rPr>
                        </w:pPr>
                        <w:r>
                          <w:rPr>
                            <w:rFonts w:cs="B Nazanin" w:hint="cs"/>
                            <w:sz w:val="20"/>
                            <w:szCs w:val="20"/>
                            <w:rtl/>
                          </w:rPr>
                          <w:t>جاذبه یونی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347" type="#_x0000_t88" style="position:absolute;left:0;text-align:left;margin-left:219.15pt;margin-top:12.8pt;width:13.25pt;height:40.25pt;rotation:90;z-index:251898880"/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348" type="#_x0000_t202" style="position:absolute;left:0;text-align:left;margin-left:263.45pt;margin-top:21.15pt;width:54pt;height:27pt;z-index:251899904" filled="f" stroked="f">
                  <v:textbox style="mso-next-textbox:#_x0000_s1348">
                    <w:txbxContent>
                      <w:p w:rsidR="008A42A3" w:rsidRPr="006C7027" w:rsidRDefault="008A42A3" w:rsidP="00EC52E6">
                        <w:pPr>
                          <w:bidi w:val="0"/>
                          <w:rPr>
                            <w:rFonts w:cs="B Nazanin"/>
                            <w:sz w:val="20"/>
                            <w:szCs w:val="20"/>
                          </w:rPr>
                        </w:pPr>
                        <w:r>
                          <w:rPr>
                            <w:rFonts w:cs="B Nazanin" w:hint="cs"/>
                            <w:sz w:val="20"/>
                            <w:szCs w:val="20"/>
                            <w:rtl/>
                          </w:rPr>
                          <w:t>منزیم اکسید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rtl/>
              </w:rPr>
              <w:t xml:space="preserve">ب)                                                 </w:t>
            </w:r>
            <w:r w:rsidRPr="00EF7ACA">
              <w:rPr>
                <w:rFonts w:cs="B Nazanin"/>
                <w:position w:val="-28"/>
              </w:rPr>
              <w:object w:dxaOrig="4280" w:dyaOrig="700">
                <v:shape id="_x0000_i2317" type="#_x0000_t75" style="width:213.75pt;height:35.25pt" o:ole="">
                  <v:imagedata r:id="rId337" o:title=""/>
                </v:shape>
                <o:OLEObject Type="Embed" ProgID="Equation.3" ShapeID="_x0000_i2317" DrawAspect="Content" ObjectID="_1455528560" r:id="rId338"/>
              </w:objec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  <w:lastRenderedPageBreak/>
              <w:pict>
                <v:shape id="_x0000_s1345" type="#_x0000_t202" style="position:absolute;left:0;text-align:left;margin-left:125pt;margin-top:.15pt;width:45pt;height:21.8pt;z-index:251896832" filled="f" stroked="f">
                  <v:textbox style="mso-next-textbox:#_x0000_s1345">
                    <w:txbxContent>
                      <w:p w:rsidR="008A42A3" w:rsidRPr="006C7027" w:rsidRDefault="008A42A3" w:rsidP="00EC52E6">
                        <w:pPr>
                          <w:bidi w:val="0"/>
                          <w:rPr>
                            <w:rFonts w:cs="B Nazanin"/>
                            <w:sz w:val="20"/>
                            <w:szCs w:val="20"/>
                          </w:rPr>
                        </w:pPr>
                        <w:r w:rsidRPr="006C7027">
                          <w:rPr>
                            <w:rFonts w:cs="B Nazanin" w:hint="cs"/>
                            <w:sz w:val="20"/>
                            <w:szCs w:val="20"/>
                            <w:rtl/>
                          </w:rPr>
                          <w:t>2 اتصال</w:t>
                        </w:r>
                        <w:r w:rsidRPr="006C7027">
                          <w:rPr>
                            <w:rFonts w:cs="B Nazanin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line id="_x0000_s1344" style="position:absolute;left:0;text-align:left;z-index:251895808" from="134pt,1.5pt" to="170pt,1.5pt">
                  <v:stroke endarrow="block"/>
                </v:line>
              </w:pict>
            </w:r>
          </w:p>
          <w:p w:rsidR="00EC52E6" w:rsidRDefault="00EC52E6" w:rsidP="00AF625E">
            <w:pPr>
              <w:jc w:val="lowKashida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ج) الماس، گرانیت هر مورد 25/0</w:t>
            </w: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lastRenderedPageBreak/>
              <w:t>25/2</w:t>
            </w:r>
          </w:p>
        </w:tc>
      </w:tr>
    </w:tbl>
    <w:p w:rsidR="00EC52E6" w:rsidRPr="00E755F0" w:rsidRDefault="00EC52E6" w:rsidP="00EC52E6">
      <w:pPr>
        <w:rPr>
          <w:rFonts w:hint="cs"/>
          <w:sz w:val="12"/>
          <w:szCs w:val="12"/>
          <w:rtl/>
        </w:rPr>
      </w:pPr>
    </w:p>
    <w:p w:rsidR="00EC52E6" w:rsidRDefault="00EC52E6" w:rsidP="00EC52E6">
      <w:pPr>
        <w:rPr>
          <w:rFonts w:hint="cs"/>
        </w:rPr>
      </w:pPr>
    </w:p>
    <w:tbl>
      <w:tblPr>
        <w:tblStyle w:val="TableGrid"/>
        <w:bidiVisual/>
        <w:tblW w:w="10456" w:type="dxa"/>
        <w:tblInd w:w="136" w:type="dxa"/>
        <w:tblLayout w:type="fixed"/>
        <w:tblLook w:val="01E0"/>
      </w:tblPr>
      <w:tblGrid>
        <w:gridCol w:w="405"/>
        <w:gridCol w:w="9281"/>
        <w:gridCol w:w="770"/>
      </w:tblGrid>
      <w:tr w:rsidR="00EC52E6" w:rsidTr="00EC52E6">
        <w:tc>
          <w:tcPr>
            <w:tcW w:w="405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8</w:t>
            </w:r>
          </w:p>
        </w:tc>
        <w:tc>
          <w:tcPr>
            <w:tcW w:w="9281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د) (25/0) زیرا افزایش شعاع آنیون باعث کاهش انرژی شبکه بلور می</w:t>
            </w:r>
            <w:r>
              <w:rPr>
                <w:rFonts w:cs="B Nazanin" w:hint="cs"/>
                <w:rtl/>
              </w:rPr>
              <w:softHyphen/>
              <w:t>شود. (5/0)</w:t>
            </w: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75/0</w:t>
            </w:r>
          </w:p>
        </w:tc>
      </w:tr>
      <w:tr w:rsidR="00EC52E6" w:rsidTr="00EC52E6">
        <w:tc>
          <w:tcPr>
            <w:tcW w:w="405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9</w:t>
            </w:r>
          </w:p>
        </w:tc>
        <w:tc>
          <w:tcPr>
            <w:tcW w:w="9281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الف) کلسیم فسفات   (25/0)                  ب)</w:t>
            </w:r>
            <w:r w:rsidRPr="003413A0">
              <w:rPr>
                <w:rFonts w:cs="B Nazanin"/>
                <w:position w:val="-12"/>
              </w:rPr>
              <w:object w:dxaOrig="880" w:dyaOrig="380">
                <v:shape id="_x0000_i2318" type="#_x0000_t75" style="width:44.25pt;height:18.75pt" o:ole="">
                  <v:imagedata r:id="rId339" o:title=""/>
                </v:shape>
                <o:OLEObject Type="Embed" ProgID="Equation.3" ShapeID="_x0000_i2318" DrawAspect="Content" ObjectID="_1455528561" r:id="rId340"/>
              </w:object>
            </w:r>
            <w:r>
              <w:rPr>
                <w:rFonts w:cs="B Nazanin" w:hint="cs"/>
                <w:rtl/>
              </w:rPr>
              <w:t xml:space="preserve">  (25/0)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منگنز (</w:t>
            </w:r>
            <w:r>
              <w:rPr>
                <w:rFonts w:cs="B Nazanin"/>
              </w:rPr>
              <w:t>II</w:t>
            </w:r>
            <w:r>
              <w:rPr>
                <w:rFonts w:cs="B Nazanin" w:hint="cs"/>
                <w:rtl/>
              </w:rPr>
              <w:t xml:space="preserve">) کربنات (25/0)                     </w:t>
            </w:r>
            <w:r w:rsidRPr="00973516">
              <w:rPr>
                <w:rFonts w:cs="B Nazanin"/>
                <w:position w:val="-12"/>
              </w:rPr>
              <w:object w:dxaOrig="780" w:dyaOrig="380">
                <v:shape id="_x0000_i2319" type="#_x0000_t75" style="width:39pt;height:18.75pt" o:ole="">
                  <v:imagedata r:id="rId341" o:title=""/>
                </v:shape>
                <o:OLEObject Type="Embed" ProgID="Equation.3" ShapeID="_x0000_i2319" DrawAspect="Content" ObjectID="_1455528562" r:id="rId342"/>
              </w:object>
            </w:r>
            <w:r>
              <w:rPr>
                <w:rFonts w:cs="B Nazanin" w:hint="cs"/>
                <w:rtl/>
              </w:rPr>
              <w:t xml:space="preserve">   (25/0)</w:t>
            </w:r>
          </w:p>
          <w:p w:rsidR="00EC52E6" w:rsidRPr="003413A0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آلومینیوم اکسید (25/0)                        </w:t>
            </w:r>
            <w:r w:rsidRPr="00973516">
              <w:rPr>
                <w:rFonts w:cs="B Nazanin"/>
                <w:position w:val="-12"/>
              </w:rPr>
              <w:object w:dxaOrig="660" w:dyaOrig="380">
                <v:shape id="_x0000_i2320" type="#_x0000_t75" style="width:33pt;height:18.75pt" o:ole="">
                  <v:imagedata r:id="rId343" o:title=""/>
                </v:shape>
                <o:OLEObject Type="Embed" ProgID="Equation.3" ShapeID="_x0000_i2320" DrawAspect="Content" ObjectID="_1455528563" r:id="rId344"/>
              </w:object>
            </w:r>
            <w:r>
              <w:rPr>
                <w:rFonts w:cs="B Nazanin" w:hint="cs"/>
                <w:rtl/>
              </w:rPr>
              <w:t xml:space="preserve">  (25/0)</w:t>
            </w: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/1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0</w:t>
            </w:r>
          </w:p>
        </w:tc>
        <w:tc>
          <w:tcPr>
            <w:tcW w:w="9281" w:type="dxa"/>
          </w:tcPr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کوچکترین ذره سازنده برای</w:t>
            </w:r>
            <w:r w:rsidRPr="0058245F">
              <w:rPr>
                <w:rFonts w:cs="B Nazanin"/>
                <w:position w:val="-12"/>
              </w:rPr>
              <w:object w:dxaOrig="360" w:dyaOrig="360">
                <v:shape id="_x0000_i2321" type="#_x0000_t75" style="width:18pt;height:18pt" o:ole="">
                  <v:imagedata r:id="rId345" o:title=""/>
                </v:shape>
                <o:OLEObject Type="Embed" ProgID="Equation.3" ShapeID="_x0000_i2321" DrawAspect="Content" ObjectID="_1455528564" r:id="rId346"/>
              </w:object>
            </w:r>
            <w:r>
              <w:rPr>
                <w:rFonts w:cs="B Nazanin" w:hint="cs"/>
                <w:rtl/>
              </w:rPr>
              <w:t xml:space="preserve"> مولکول است. (25/0)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نوع جاذبه لاندون (25/0)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نوع جامد (مولکولی) (25/0)</w:t>
            </w:r>
          </w:p>
          <w:p w:rsidR="00EC52E6" w:rsidRDefault="00EC52E6" w:rsidP="00AF625E">
            <w:pPr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کوچکترین ذره سازنده الماس (اتم) (25/0)  نوع جاذبه: پیوند کووالانسی (25/0)</w:t>
            </w: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/1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</w:r>
            <w:r w:rsidRPr="005F2EB7">
              <w:rPr>
                <w:rFonts w:cs="B Nazanin"/>
              </w:rPr>
              <w:pict>
                <v:group id="_x0000_s1304" editas="canvas" style="width:36pt;height:18pt;mso-position-horizontal-relative:char;mso-position-vertical-relative:line" coordorigin="2610,6897" coordsize="7200,4320">
                  <o:lock v:ext="edit" aspectratio="t"/>
                  <v:shape id="_x0000_s1305" type="#_x0000_t75" style="position:absolute;left:2610;top:6897;width:7200;height:4320" o:preferrelative="f">
                    <v:fill o:detectmouseclick="t"/>
                    <v:path o:extrusionok="t" o:connecttype="none"/>
                    <o:lock v:ext="edit" text="t"/>
                  </v:shape>
                  <w10:wrap type="none"/>
                  <w10:anchorlock/>
                </v:group>
              </w:pict>
            </w:r>
            <w:r>
              <w:rPr>
                <w:rFonts w:cs="B Nazanin" w:hint="cs"/>
                <w:rtl/>
              </w:rPr>
              <w:t>11</w:t>
            </w:r>
          </w:p>
        </w:tc>
        <w:tc>
          <w:tcPr>
            <w:tcW w:w="9281" w:type="dxa"/>
          </w:tcPr>
          <w:p w:rsidR="00EC52E6" w:rsidRDefault="00EC52E6" w:rsidP="00AF625E">
            <w:pPr>
              <w:jc w:val="right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(25/0)</w:t>
            </w:r>
            <w:r w:rsidRPr="007B5191">
              <w:rPr>
                <w:rFonts w:cs="B Nazanin"/>
                <w:position w:val="-12"/>
              </w:rPr>
              <w:object w:dxaOrig="3200" w:dyaOrig="360">
                <v:shape id="_x0000_i2323" type="#_x0000_t75" style="width:159.75pt;height:18pt" o:ole="">
                  <v:imagedata r:id="rId347" o:title=""/>
                </v:shape>
                <o:OLEObject Type="Embed" ProgID="Equation.3" ShapeID="_x0000_i2323" DrawAspect="Content" ObjectID="_1455528565" r:id="rId348"/>
              </w:object>
            </w:r>
          </w:p>
          <w:p w:rsidR="00EC52E6" w:rsidRDefault="00EC52E6" w:rsidP="00AF625E">
            <w:pPr>
              <w:jc w:val="right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    (25/0)   </w:t>
            </w:r>
            <w:r w:rsidRPr="009810A2">
              <w:rPr>
                <w:rFonts w:cs="B Nazanin"/>
                <w:position w:val="-12"/>
              </w:rPr>
              <w:object w:dxaOrig="2480" w:dyaOrig="380">
                <v:shape id="_x0000_i2324" type="#_x0000_t75" style="width:123.75pt;height:18.75pt" o:ole="">
                  <v:imagedata r:id="rId349" o:title=""/>
                </v:shape>
                <o:OLEObject Type="Embed" ProgID="Equation.3" ShapeID="_x0000_i2324" DrawAspect="Content" ObjectID="_1455528566" r:id="rId350"/>
              </w:object>
            </w:r>
            <w:r>
              <w:rPr>
                <w:rFonts w:cs="B Nazanin" w:hint="cs"/>
                <w:rtl/>
              </w:rPr>
              <w:t xml:space="preserve">= مولکولی      (25/0) </w:t>
            </w:r>
            <w:r w:rsidRPr="007B5191">
              <w:rPr>
                <w:rFonts w:cs="B Nazanin"/>
                <w:position w:val="-28"/>
              </w:rPr>
              <w:object w:dxaOrig="1520" w:dyaOrig="720">
                <v:shape id="_x0000_i2325" type="#_x0000_t75" style="width:75.75pt;height:36pt" o:ole="">
                  <v:imagedata r:id="rId351" o:title=""/>
                </v:shape>
                <o:OLEObject Type="Embed" ProgID="Equation.3" ShapeID="_x0000_i2325" DrawAspect="Content" ObjectID="_1455528567" r:id="rId352"/>
              </w:object>
            </w: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75/0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2</w:t>
            </w:r>
          </w:p>
        </w:tc>
        <w:tc>
          <w:tcPr>
            <w:tcW w:w="9281" w:type="dxa"/>
          </w:tcPr>
          <w:p w:rsidR="00EC52E6" w:rsidRDefault="00EC52E6" w:rsidP="00AF625E">
            <w:pPr>
              <w:jc w:val="right"/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group id="_x0000_s1401" style="position:absolute;margin-left:129.6pt;margin-top:14pt;width:130.4pt;height:70.45pt;z-index:251922432;mso-position-horizontal-relative:text;mso-position-vertical-relative:text" coordorigin="4041,5633" coordsize="2608,1409">
                  <v:shape id="_x0000_s1402" type="#_x0000_t202" style="position:absolute;left:4669;top:5769;width:589;height:604;mso-wrap-style:none" filled="f" stroked="f">
                    <v:textbox style="mso-next-textbox:#_x0000_s1402;mso-fit-shape-to-text:t">
                      <w:txbxContent>
                        <w:p w:rsidR="008A42A3" w:rsidRDefault="008A42A3" w:rsidP="00EC52E6">
                          <w:pPr>
                            <w:jc w:val="right"/>
                          </w:pPr>
                          <w:r w:rsidRPr="007B5191">
                            <w:rPr>
                              <w:position w:val="-6"/>
                            </w:rPr>
                            <w:object w:dxaOrig="300" w:dyaOrig="460">
                              <v:shape id="_x0000_i2338" type="#_x0000_t75" style="width:15pt;height:23.25pt" o:ole="">
                                <v:imagedata r:id="rId353" o:title=""/>
                              </v:shape>
                              <o:OLEObject Type="Embed" ProgID="Equation.3" ShapeID="_x0000_i2338" DrawAspect="Content" ObjectID="_1455528682" r:id="rId354"/>
                            </w:object>
                          </w:r>
                        </w:p>
                      </w:txbxContent>
                    </v:textbox>
                  </v:shape>
                  <v:line id="_x0000_s1403" style="position:absolute;flip:x" from="4611,6169" to="4791,6407"/>
                  <v:line id="_x0000_s1404" style="position:absolute" from="5189,6187" to="5369,6367"/>
                  <v:shape id="_x0000_s1405" type="#_x0000_t202" style="position:absolute;left:4041;top:6318;width:909;height:724;mso-wrap-style:none" filled="f" stroked="f">
                    <v:textbox style="mso-next-textbox:#_x0000_s1405;mso-fit-shape-to-text:t">
                      <w:txbxContent>
                        <w:p w:rsidR="008A42A3" w:rsidRDefault="008A42A3" w:rsidP="00EC52E6">
                          <w:r w:rsidRPr="0039162D">
                            <w:rPr>
                              <w:position w:val="-20"/>
                            </w:rPr>
                            <w:object w:dxaOrig="620" w:dyaOrig="580">
                              <v:shape id="_x0000_i2339" type="#_x0000_t75" style="width:30.75pt;height:29.25pt" o:ole="">
                                <v:imagedata r:id="rId355" o:title=""/>
                              </v:shape>
                              <o:OLEObject Type="Embed" ProgID="Equation.3" ShapeID="_x0000_i2339" DrawAspect="Content" ObjectID="_1455528683" r:id="rId356"/>
                            </w:object>
                          </w:r>
                        </w:p>
                      </w:txbxContent>
                    </v:textbox>
                  </v:shape>
                  <v:shape id="_x0000_s1406" type="#_x0000_t202" style="position:absolute;left:4896;top:6282;width:909;height:724;mso-wrap-style:none" filled="f" stroked="f">
                    <v:textbox style="mso-next-textbox:#_x0000_s1406;mso-fit-shape-to-text:t">
                      <w:txbxContent>
                        <w:p w:rsidR="008A42A3" w:rsidRDefault="008A42A3" w:rsidP="00EC52E6">
                          <w:r w:rsidRPr="0039162D">
                            <w:rPr>
                              <w:position w:val="-20"/>
                            </w:rPr>
                            <w:object w:dxaOrig="620" w:dyaOrig="580">
                              <v:shape id="_x0000_i2340" type="#_x0000_t75" style="width:30.75pt;height:29.25pt" o:ole="">
                                <v:imagedata r:id="rId357" o:title=""/>
                              </v:shape>
                              <o:OLEObject Type="Embed" ProgID="Equation.3" ShapeID="_x0000_i2340" DrawAspect="Content" ObjectID="_1455528684" r:id="rId358"/>
                            </w:object>
                          </w:r>
                        </w:p>
                      </w:txbxContent>
                    </v:textbox>
                  </v:shape>
                  <v:shapetype id="_x0000_t85" coordsize="21600,21600" o:spt="85" adj="1800" path="m21600,qx0@0l0@1qy21600,21600e" filled="f">
                    <v:formulas>
                      <v:f eqn="val #0"/>
                      <v:f eqn="sum 21600 0 #0"/>
                      <v:f eqn="prod #0 9598 32768"/>
                      <v:f eqn="sum 21600 0 @2"/>
                    </v:formulas>
                    <v:path arrowok="t" gradientshapeok="t" o:connecttype="custom" o:connectlocs="21600,0;0,10800;21600,21600" textboxrect="6326,@2,21600,@3"/>
                    <v:handles>
                      <v:h position="topLeft,#0" yrange="0,10800"/>
                    </v:handles>
                  </v:shapetype>
                  <v:shape id="_x0000_s1407" type="#_x0000_t85" style="position:absolute;left:4102;top:5886;width:243;height:1017"/>
                  <v:shape id="_x0000_s1408" type="#_x0000_t85" style="position:absolute;left:5562;top:5865;width:243;height:1017;rotation:180"/>
                  <v:shape id="_x0000_s1409" type="#_x0000_t202" style="position:absolute;left:5643;top:5633;width:540;height:540" filled="f" stroked="f">
                    <v:textbox style="mso-next-textbox:#_x0000_s1409">
                      <w:txbxContent>
                        <w:p w:rsidR="008A42A3" w:rsidRPr="00E2693A" w:rsidRDefault="008A42A3" w:rsidP="00EC52E6">
                          <w:pPr>
                            <w:rPr>
                              <w:rFonts w:cs="B Nazanin" w:hint="cs"/>
                            </w:rPr>
                          </w:pPr>
                          <w:r w:rsidRPr="00E2693A">
                            <w:rPr>
                              <w:rFonts w:cs="B Nazanin" w:hint="cs"/>
                              <w:rtl/>
                            </w:rPr>
                            <w:t>-1</w:t>
                          </w:r>
                        </w:p>
                      </w:txbxContent>
                    </v:textbox>
                  </v:shape>
                  <v:shape id="_x0000_s1410" type="#_x0000_t202" style="position:absolute;left:5749;top:6183;width:900;height:540" filled="f" stroked="f">
                    <v:textbox style="mso-next-textbox:#_x0000_s1410">
                      <w:txbxContent>
                        <w:p w:rsidR="008A42A3" w:rsidRPr="00D737DF" w:rsidRDefault="008A42A3" w:rsidP="00EC52E6">
                          <w:pPr>
                            <w:rPr>
                              <w:rFonts w:cs="B Nazanin" w:hint="cs"/>
                            </w:rPr>
                          </w:pPr>
                          <w:r w:rsidRPr="00D737DF">
                            <w:rPr>
                              <w:rFonts w:cs="B Nazanin" w:hint="cs"/>
                              <w:rtl/>
                            </w:rPr>
                            <w:t>75/0</w:t>
                          </w:r>
                        </w:p>
                      </w:txbxContent>
                    </v:textbox>
                  </v:shape>
                  <v:line id="_x0000_s1411" style="position:absolute" from="5276,6147" to="5456,6327"/>
                  <w10:wrap anchorx="page"/>
                </v:group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349" type="#_x0000_t202" style="position:absolute;margin-left:42.25pt;margin-top:5.75pt;width:35.45pt;height:30.2pt;z-index:251900928;mso-wrap-style:none;mso-position-horizontal-relative:text;mso-position-vertical-relative:text" filled="f" stroked="f">
                  <v:textbox style="mso-next-textbox:#_x0000_s1349;mso-fit-shape-to-text:t">
                    <w:txbxContent>
                      <w:p w:rsidR="008A42A3" w:rsidRPr="007B5191" w:rsidRDefault="008A42A3" w:rsidP="00EC52E6">
                        <w:pPr>
                          <w:rPr>
                            <w:rFonts w:hint="cs"/>
                            <w:rtl/>
                          </w:rPr>
                        </w:pPr>
                        <w:r w:rsidRPr="007B5191">
                          <w:rPr>
                            <w:position w:val="-6"/>
                          </w:rPr>
                          <w:object w:dxaOrig="420" w:dyaOrig="460">
                            <v:shape id="_x0000_i2341" type="#_x0000_t75" style="width:21pt;height:23.25pt" o:ole="">
                              <v:imagedata r:id="rId359" o:title=""/>
                            </v:shape>
                            <o:OLEObject Type="Embed" ProgID="Equation.3" ShapeID="_x0000_i2341" DrawAspect="Content" ObjectID="_1455528685" r:id="rId360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EC52E6" w:rsidRDefault="00EC52E6" w:rsidP="00AF625E">
            <w:pPr>
              <w:jc w:val="right"/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group id="_x0000_s1351" style="position:absolute;margin-left:10.1pt;margin-top:5.7pt;width:82.8pt;height:81pt;z-index:251902976" coordorigin="1651,5823" coordsize="1656,1620">
                  <v:shape id="_x0000_s1352" type="#_x0000_t202" style="position:absolute;left:2329;top:5823;width:473;height:464" filled="f" stroked="f">
                    <v:textbox style="mso-next-textbox:#_x0000_s1352">
                      <w:txbxContent>
                        <w:p w:rsidR="008A42A3" w:rsidRDefault="008A42A3" w:rsidP="00EC52E6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tl/>
                              <w:lang w:bidi="he-IL"/>
                            </w:rPr>
                            <w:t>׀׀</w:t>
                          </w:r>
                        </w:p>
                      </w:txbxContent>
                    </v:textbox>
                  </v:shape>
                  <v:shape id="_x0000_s1353" type="#_x0000_t202" style="position:absolute;left:2398;top:6408;width:909;height:704;mso-wrap-style:none" filled="f" stroked="f">
                    <v:textbox style="mso-next-textbox:#_x0000_s1353;mso-fit-shape-to-text:t">
                      <w:txbxContent>
                        <w:p w:rsidR="008A42A3" w:rsidRDefault="008A42A3" w:rsidP="00EC52E6">
                          <w:r w:rsidRPr="005F2EB7">
                            <w:rPr>
                              <w:position w:val="-18"/>
                            </w:rPr>
                            <w:object w:dxaOrig="620" w:dyaOrig="560">
                              <v:shape id="_x0000_i2342" type="#_x0000_t75" style="width:30.75pt;height:27.75pt" o:ole="">
                                <v:imagedata r:id="rId361" o:title=""/>
                              </v:shape>
                              <o:OLEObject Type="Embed" ProgID="Equation.3" ShapeID="_x0000_i2342" DrawAspect="Content" ObjectID="_1455528686" r:id="rId362"/>
                            </w:object>
                          </w:r>
                        </w:p>
                      </w:txbxContent>
                    </v:textbox>
                  </v:shape>
                  <v:shape id="_x0000_s1354" type="#_x0000_t202" style="position:absolute;left:2117;top:6043;width:689;height:420;mso-wrap-style:none" filled="f" stroked="f">
                    <v:textbox style="mso-next-textbox:#_x0000_s1354;mso-fit-shape-to-text:t">
                      <w:txbxContent>
                        <w:p w:rsidR="008A42A3" w:rsidRDefault="008A42A3" w:rsidP="00EC52E6">
                          <w:r w:rsidRPr="000D0931">
                            <w:rPr>
                              <w:rFonts w:cs="B Nazanin"/>
                              <w:position w:val="-10"/>
                            </w:rPr>
                            <w:object w:dxaOrig="480" w:dyaOrig="320">
                              <v:shape id="_x0000_i2343" type="#_x0000_t75" style="width:20.25pt;height:13.5pt" o:ole="">
                                <v:imagedata r:id="rId363" o:title=""/>
                              </v:shape>
                              <o:OLEObject Type="Embed" ProgID="Equation.3" ShapeID="_x0000_i2343" DrawAspect="Content" ObjectID="_1455528687" r:id="rId364"/>
                            </w:object>
                          </w:r>
                        </w:p>
                      </w:txbxContent>
                    </v:textbox>
                  </v:shape>
                  <v:shape id="_x0000_s1355" type="#_x0000_t202" style="position:absolute;left:1651;top:6408;width:989;height:724;mso-wrap-style:none" filled="f" stroked="f">
                    <v:textbox style="mso-next-textbox:#_x0000_s1355;mso-fit-shape-to-text:t">
                      <w:txbxContent>
                        <w:p w:rsidR="008A42A3" w:rsidRDefault="008A42A3" w:rsidP="00EC52E6">
                          <w:r w:rsidRPr="005F2EB7">
                            <w:rPr>
                              <w:position w:val="-18"/>
                            </w:rPr>
                            <w:object w:dxaOrig="700" w:dyaOrig="580">
                              <v:shape id="_x0000_i2344" type="#_x0000_t75" style="width:35.25pt;height:29.25pt" o:ole="">
                                <v:imagedata r:id="rId365" o:title=""/>
                              </v:shape>
                              <o:OLEObject Type="Embed" ProgID="Equation.3" ShapeID="_x0000_i2344" DrawAspect="Content" ObjectID="_1455528688" r:id="rId366"/>
                            </w:object>
                          </w:r>
                        </w:p>
                      </w:txbxContent>
                    </v:textbox>
                  </v:shape>
                  <v:line id="_x0000_s1356" style="position:absolute;flip:x" from="2329,6327" to="2509,6565"/>
                  <v:line id="_x0000_s1357" style="position:absolute" from="2662,6345" to="2842,6525"/>
                  <v:shape id="_x0000_s1358" type="#_x0000_t202" style="position:absolute;left:2142;top:6903;width:900;height:540" filled="f" stroked="f">
                    <v:textbox style="mso-next-textbox:#_x0000_s1358">
                      <w:txbxContent>
                        <w:p w:rsidR="008A42A3" w:rsidRPr="00D737DF" w:rsidRDefault="008A42A3" w:rsidP="00EC52E6">
                          <w:pPr>
                            <w:rPr>
                              <w:rFonts w:cs="B Nazanin" w:hint="cs"/>
                            </w:rPr>
                          </w:pPr>
                          <w:r w:rsidRPr="00D737DF">
                            <w:rPr>
                              <w:rFonts w:cs="B Nazanin" w:hint="cs"/>
                              <w:rtl/>
                            </w:rPr>
                            <w:t>75/0</w:t>
                          </w:r>
                        </w:p>
                      </w:txbxContent>
                    </v:textbox>
                  </v:shape>
                  <w10:wrap anchorx="page"/>
                </v:group>
              </w:pict>
            </w:r>
          </w:p>
          <w:p w:rsidR="00EC52E6" w:rsidRDefault="00EC52E6" w:rsidP="00AF625E">
            <w:pPr>
              <w:jc w:val="right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 xml:space="preserve">                                   </w:t>
            </w:r>
          </w:p>
          <w:p w:rsidR="00EC52E6" w:rsidRDefault="00EC52E6" w:rsidP="00AF625E">
            <w:pPr>
              <w:jc w:val="right"/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shape id="_x0000_s1350" type="#_x0000_t202" style="position:absolute;margin-left:115.65pt;margin-top:6.1pt;width:27pt;height:63pt;z-index:251901952" filled="f" stroked="f">
                  <v:textbox style="mso-next-textbox:#_x0000_s1350">
                    <w:txbxContent>
                      <w:p w:rsidR="008A42A3" w:rsidRDefault="008A42A3" w:rsidP="00EC52E6">
                        <w:pPr>
                          <w:bidi w:val="0"/>
                        </w:pPr>
                      </w:p>
                    </w:txbxContent>
                  </v:textbox>
                </v:shape>
              </w:pict>
            </w:r>
          </w:p>
          <w:p w:rsidR="00EC52E6" w:rsidRDefault="00EC52E6" w:rsidP="00AF625E">
            <w:pPr>
              <w:jc w:val="right"/>
              <w:rPr>
                <w:rFonts w:cs="B Nazanin" w:hint="cs"/>
                <w:rtl/>
              </w:rPr>
            </w:pPr>
          </w:p>
          <w:p w:rsidR="00EC52E6" w:rsidRDefault="00EC52E6" w:rsidP="00EC52E6">
            <w:pPr>
              <w:rPr>
                <w:rFonts w:cs="B Nazanin" w:hint="cs"/>
                <w:rtl/>
              </w:rPr>
            </w:pP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/1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3</w:t>
            </w:r>
          </w:p>
        </w:tc>
        <w:tc>
          <w:tcPr>
            <w:tcW w:w="9281" w:type="dxa"/>
          </w:tcPr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t xml:space="preserve">الف) </w:t>
            </w:r>
            <w:r w:rsidRPr="00D737DF">
              <w:rPr>
                <w:rFonts w:cs="B Nazanin"/>
                <w:noProof/>
                <w:position w:val="-12"/>
              </w:rPr>
              <w:object w:dxaOrig="560" w:dyaOrig="380">
                <v:shape id="_x0000_i2326" type="#_x0000_t75" style="width:27.75pt;height:18.75pt" o:ole="">
                  <v:imagedata r:id="rId367" o:title=""/>
                </v:shape>
                <o:OLEObject Type="Embed" ProgID="Equation.3" ShapeID="_x0000_i2326" DrawAspect="Content" ObjectID="_1455528568" r:id="rId368"/>
              </w:object>
            </w:r>
            <w:r>
              <w:rPr>
                <w:rFonts w:cs="B Nazanin" w:hint="cs"/>
                <w:noProof/>
                <w:rtl/>
              </w:rPr>
              <w:t xml:space="preserve">   (5/0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shape id="_x0000_s1361" type="#_x0000_t202" style="position:absolute;left:0;text-align:left;margin-left:293.9pt;margin-top:12.75pt;width:71.2pt;height:26.65pt;z-index:251906048" filled="f" stroked="f">
                  <v:textbox style="mso-next-textbox:#_x0000_s1361">
                    <w:txbxContent>
                      <w:p w:rsidR="008A42A3" w:rsidRPr="00D737DF" w:rsidRDefault="008A42A3" w:rsidP="00EC52E6">
                        <w:pPr>
                          <w:rPr>
                            <w:rFonts w:cs="B Nazanin" w:hint="cs"/>
                            <w:sz w:val="14"/>
                            <w:szCs w:val="14"/>
                          </w:rPr>
                        </w:pPr>
                        <w:r w:rsidRPr="00D737DF">
                          <w:rPr>
                            <w:rFonts w:cs="B Nazanin" w:hint="cs"/>
                            <w:sz w:val="14"/>
                            <w:szCs w:val="14"/>
                            <w:rtl/>
                          </w:rPr>
                          <w:t xml:space="preserve">پیوند هیدروژنی 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360" type="#_x0000_t202" style="position:absolute;left:0;text-align:left;margin-left:356.9pt;margin-top:12.75pt;width:62.2pt;height:26.65pt;z-index:251905024" filled="f" stroked="f">
                  <v:textbox style="mso-next-textbox:#_x0000_s1360">
                    <w:txbxContent>
                      <w:p w:rsidR="008A42A3" w:rsidRPr="00D737DF" w:rsidRDefault="008A42A3" w:rsidP="00EC52E6">
                        <w:pPr>
                          <w:rPr>
                            <w:rFonts w:cs="B Nazanin" w:hint="cs"/>
                            <w:sz w:val="14"/>
                            <w:szCs w:val="14"/>
                          </w:rPr>
                        </w:pPr>
                        <w:r w:rsidRPr="00D737DF">
                          <w:rPr>
                            <w:rFonts w:cs="B Nazanin" w:hint="cs"/>
                            <w:sz w:val="14"/>
                            <w:szCs w:val="14"/>
                            <w:rtl/>
                          </w:rPr>
                          <w:t>دوقطبی ـ دوقطبی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359" type="#_x0000_t202" style="position:absolute;left:0;text-align:left;margin-left:411.1pt;margin-top:12.6pt;width:34.45pt;height:20.55pt;z-index:251904000" filled="f" stroked="f">
                  <v:textbox style="mso-next-textbox:#_x0000_s1359">
                    <w:txbxContent>
                      <w:p w:rsidR="008A42A3" w:rsidRPr="00D737DF" w:rsidRDefault="008A42A3" w:rsidP="00EC52E6">
                        <w:pPr>
                          <w:rPr>
                            <w:rFonts w:cs="B Nazanin" w:hint="cs"/>
                            <w:sz w:val="14"/>
                            <w:szCs w:val="14"/>
                          </w:rPr>
                        </w:pPr>
                        <w:r w:rsidRPr="00D737DF">
                          <w:rPr>
                            <w:rFonts w:cs="B Nazanin" w:hint="cs"/>
                            <w:sz w:val="14"/>
                            <w:szCs w:val="14"/>
                            <w:rtl/>
                          </w:rPr>
                          <w:t>لاندون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t>ب)</w:t>
            </w:r>
            <w:r w:rsidRPr="00D737DF">
              <w:rPr>
                <w:rFonts w:cs="B Nazanin"/>
                <w:noProof/>
                <w:position w:val="-12"/>
              </w:rPr>
              <w:object w:dxaOrig="1939" w:dyaOrig="380">
                <v:shape id="_x0000_i2327" type="#_x0000_t75" style="width:96.75pt;height:18.75pt" o:ole="">
                  <v:imagedata r:id="rId369" o:title=""/>
                </v:shape>
                <o:OLEObject Type="Embed" ProgID="Equation.3" ShapeID="_x0000_i2327" DrawAspect="Content" ObjectID="_1455528569" r:id="rId370"/>
              </w:object>
            </w:r>
            <w:r>
              <w:rPr>
                <w:rFonts w:cs="B Nazanin" w:hint="cs"/>
                <w:noProof/>
                <w:rtl/>
              </w:rPr>
              <w:t xml:space="preserve">         (5/0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shape id="_x0000_s1423" type="#_x0000_t202" style="position:absolute;left:0;text-align:left;margin-left:361.1pt;margin-top:-.15pt;width:33.45pt;height:21.15pt;z-index:251934720;mso-wrap-style:none" filled="f" stroked="f">
                  <v:textbox style="mso-next-textbox:#_x0000_s1423;mso-fit-shape-to-text:t">
                    <w:txbxContent>
                      <w:p w:rsidR="008A42A3" w:rsidRPr="006639E1" w:rsidRDefault="008A42A3" w:rsidP="00EC52E6">
                        <w:pPr>
                          <w:rPr>
                            <w:rFonts w:hint="cs"/>
                            <w:rtl/>
                          </w:rPr>
                        </w:pPr>
                        <w:r w:rsidRPr="006639E1">
                          <w:rPr>
                            <w:position w:val="-10"/>
                          </w:rPr>
                          <w:object w:dxaOrig="380" w:dyaOrig="279">
                            <v:shape id="_x0000_i2345" type="#_x0000_t75" style="width:18.75pt;height:14.25pt" o:ole="">
                              <v:imagedata r:id="rId371" o:title=""/>
                            </v:shape>
                            <o:OLEObject Type="Embed" ProgID="Equation.3" ShapeID="_x0000_i2345" DrawAspect="Content" ObjectID="_1455528689" r:id="rId372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422" type="#_x0000_t202" style="position:absolute;left:0;text-align:left;margin-left:341.3pt;margin-top:.45pt;width:33.45pt;height:21.15pt;z-index:251933696;mso-wrap-style:none" filled="f" stroked="f">
                  <v:textbox style="mso-next-textbox:#_x0000_s1422;mso-fit-shape-to-text:t">
                    <w:txbxContent>
                      <w:p w:rsidR="008A42A3" w:rsidRPr="006639E1" w:rsidRDefault="008A42A3" w:rsidP="00EC52E6">
                        <w:pPr>
                          <w:rPr>
                            <w:rFonts w:hint="cs"/>
                            <w:rtl/>
                          </w:rPr>
                        </w:pPr>
                        <w:r w:rsidRPr="006639E1">
                          <w:rPr>
                            <w:position w:val="-10"/>
                          </w:rPr>
                          <w:object w:dxaOrig="380" w:dyaOrig="279">
                            <v:shape id="_x0000_i2346" type="#_x0000_t75" style="width:18.75pt;height:14.25pt" o:ole="">
                              <v:imagedata r:id="rId371" o:title=""/>
                            </v:shape>
                            <o:OLEObject Type="Embed" ProgID="Equation.3" ShapeID="_x0000_i2346" DrawAspect="Content" ObjectID="_1455528690" r:id="rId373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363" type="#_x0000_t202" style="position:absolute;left:0;text-align:left;margin-left:332.3pt;margin-top:7.65pt;width:18pt;height:20.35pt;z-index:251908096" filled="f" stroked="f">
                  <v:textbox style="mso-next-textbox:#_x0000_s1363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415" type="#_x0000_t202" style="position:absolute;left:0;text-align:left;margin-left:349.1pt;margin-top:7.05pt;width:18pt;height:20.35pt;z-index:251926528" filled="f" stroked="f">
                  <v:textbox style="mso-next-textbox:#_x0000_s1415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414" type="#_x0000_t202" style="position:absolute;left:0;text-align:left;margin-left:368.3pt;margin-top:6.45pt;width:18pt;height:20.35pt;z-index:251925504" filled="f" stroked="f">
                  <v:textbox style="mso-next-textbox:#_x0000_s1414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413" type="#_x0000_t202" style="position:absolute;left:0;text-align:left;margin-left:383.9pt;margin-top:7.05pt;width:18pt;height:20.35pt;z-index:251924480" filled="f" stroked="f">
                  <v:textbox style="mso-next-textbox:#_x0000_s1413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412" type="#_x0000_t202" style="position:absolute;left:0;text-align:left;margin-left:400.7pt;margin-top:7.65pt;width:18pt;height:20.35pt;z-index:251923456" filled="f" stroked="f">
                  <v:textbox style="mso-next-textbox:#_x0000_s1412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364" type="#_x0000_t202" style="position:absolute;left:0;text-align:left;margin-left:417.75pt;margin-top:6.4pt;width:18pt;height:20.35pt;z-index:251909120" filled="f" stroked="f">
                  <v:textbox style="mso-next-textbox:#_x0000_s1364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362" type="#_x0000_t202" style="position:absolute;left:0;text-align:left;margin-left:252pt;margin-top:7.5pt;width:18pt;height:20.35pt;z-index:251907072" filled="f" stroked="f">
                  <v:textbox style="mso-next-textbox:#_x0000_s1362">
                    <w:txbxContent>
                      <w:p w:rsidR="008A42A3" w:rsidRDefault="008A42A3" w:rsidP="00EC52E6"/>
                    </w:txbxContent>
                  </v:textbox>
                </v:shape>
              </w:pict>
            </w: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shape id="_x0000_s1421" type="#_x0000_t202" style="position:absolute;left:0;text-align:left;margin-left:332.3pt;margin-top:6.05pt;width:18pt;height:20.35pt;z-index:251932672" filled="f" stroked="f">
                  <v:textbox style="mso-next-textbox:#_x0000_s1421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420" type="#_x0000_t202" style="position:absolute;left:0;text-align:left;margin-left:349.1pt;margin-top:5.45pt;width:18pt;height:20.35pt;z-index:251931648" filled="f" stroked="f">
                  <v:textbox style="mso-next-textbox:#_x0000_s1420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419" type="#_x0000_t202" style="position:absolute;left:0;text-align:left;margin-left:367.7pt;margin-top:6.05pt;width:18pt;height:20.35pt;z-index:251930624" filled="f" stroked="f">
                  <v:textbox style="mso-next-textbox:#_x0000_s1419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418" type="#_x0000_t202" style="position:absolute;left:0;text-align:left;margin-left:383.9pt;margin-top:6.65pt;width:18pt;height:20.35pt;z-index:251929600" filled="f" stroked="f">
                  <v:textbox style="mso-next-textbox:#_x0000_s1418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417" type="#_x0000_t202" style="position:absolute;left:0;text-align:left;margin-left:400.7pt;margin-top:6.05pt;width:18pt;height:20.35pt;z-index:251928576" filled="f" stroked="f">
                  <v:textbox style="mso-next-textbox:#_x0000_s1417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416" type="#_x0000_t202" style="position:absolute;left:0;text-align:left;margin-left:418.1pt;margin-top:7.25pt;width:18pt;height:20.35pt;z-index:251927552" filled="f" stroked="f">
                  <v:textbox style="mso-next-textbox:#_x0000_s1416">
                    <w:txbxContent>
                      <w:p w:rsidR="008A42A3" w:rsidRDefault="008A42A3" w:rsidP="00EC52E6">
                        <w:r>
                          <w:rPr>
                            <w:rtl/>
                            <w:lang w:bidi="he-IL"/>
                          </w:rPr>
                          <w:t>׀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t xml:space="preserve">ج) </w:t>
            </w:r>
            <w:r w:rsidRPr="006639E1">
              <w:rPr>
                <w:rFonts w:cs="B Nazanin"/>
                <w:noProof/>
                <w:position w:val="-6"/>
              </w:rPr>
              <w:object w:dxaOrig="2240" w:dyaOrig="220">
                <v:shape id="_x0000_i2328" type="#_x0000_t75" style="width:111.75pt;height:11.25pt" o:ole="">
                  <v:imagedata r:id="rId374" o:title=""/>
                </v:shape>
                <o:OLEObject Type="Embed" ProgID="Equation.3" ShapeID="_x0000_i2328" DrawAspect="Content" ObjectID="_1455528570" r:id="rId375"/>
              </w:object>
            </w:r>
            <w:r>
              <w:rPr>
                <w:rFonts w:cs="B Nazanin" w:hint="cs"/>
                <w:noProof/>
                <w:rtl/>
              </w:rPr>
              <w:t xml:space="preserve">    (5/0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5/1</w:t>
            </w:r>
          </w:p>
        </w:tc>
      </w:tr>
      <w:tr w:rsidR="00EC52E6" w:rsidTr="00EC52E6">
        <w:tc>
          <w:tcPr>
            <w:tcW w:w="405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rtl/>
              </w:rPr>
              <w:t>14</w:t>
            </w:r>
          </w:p>
        </w:tc>
        <w:tc>
          <w:tcPr>
            <w:tcW w:w="9281" w:type="dxa"/>
          </w:tcPr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group id="_x0000_s1375" style="position:absolute;left:0;text-align:left;margin-left:103.95pt;margin-top:16.4pt;width:61.2pt;height:49.4pt;z-index:251913216;mso-position-horizontal-relative:text;mso-position-vertical-relative:text" coordorigin="4799,12436" coordsize="1224,988">
                  <v:shape id="_x0000_s1376" type="#_x0000_t202" style="position:absolute;left:5040;top:12600;width:540;height:540" filled="f" stroked="f">
                    <v:textbox style="mso-next-textbox:#_x0000_s1376">
                      <w:txbxContent>
                        <w:p w:rsidR="008A42A3" w:rsidRPr="00B90C74" w:rsidRDefault="008A42A3" w:rsidP="00EC52E6">
                          <w:pPr>
                            <w:bidi w:val="0"/>
                            <w:jc w:val="right"/>
                            <w:rPr>
                              <w:sz w:val="20"/>
                              <w:szCs w:val="20"/>
                            </w:rPr>
                          </w:pPr>
                          <w:r w:rsidRPr="00B90C74"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line id="_x0000_s1377" style="position:absolute;flip:x" from="5093,12810" to="5273,13048"/>
                  <v:line id="_x0000_s1378" style="position:absolute" from="5449,12842" to="5629,13022"/>
                  <v:line id="_x0000_s1379" style="position:absolute" from="5357,12876" to="5357,13125"/>
                  <v:line id="_x0000_s1380" style="position:absolute" from="5360,12436" to="5360,12685"/>
                  <v:shape id="_x0000_s1381" type="#_x0000_t202" style="position:absolute;left:4799;top:12956;width:540;height:360" filled="f" stroked="f">
                    <v:textbox style="mso-next-textbox:#_x0000_s1381">
                      <w:txbxContent>
                        <w:p w:rsidR="008A42A3" w:rsidRPr="00B90C74" w:rsidRDefault="008A42A3" w:rsidP="00EC52E6">
                          <w:pPr>
                            <w:bidi w:val="0"/>
                            <w:rPr>
                              <w:sz w:val="20"/>
                              <w:szCs w:val="20"/>
                            </w:rPr>
                          </w:pPr>
                          <w:r w:rsidRPr="00B90C74">
                            <w:rPr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1382" type="#_x0000_t202" style="position:absolute;left:5483;top:12947;width:540;height:360" filled="f" stroked="f">
                    <v:textbox style="mso-next-textbox:#_x0000_s1382">
                      <w:txbxContent>
                        <w:p w:rsidR="008A42A3" w:rsidRPr="00B90C74" w:rsidRDefault="008A42A3" w:rsidP="00EC52E6">
                          <w:pPr>
                            <w:bidi w:val="0"/>
                            <w:rPr>
                              <w:sz w:val="20"/>
                              <w:szCs w:val="20"/>
                            </w:rPr>
                          </w:pPr>
                          <w:r w:rsidRPr="00B90C74">
                            <w:rPr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1383" type="#_x0000_t202" style="position:absolute;left:5141;top:13064;width:540;height:360" filled="f" stroked="f">
                    <v:textbox style="mso-next-textbox:#_x0000_s1383">
                      <w:txbxContent>
                        <w:p w:rsidR="008A42A3" w:rsidRPr="00B90C74" w:rsidRDefault="008A42A3" w:rsidP="00EC52E6">
                          <w:pPr>
                            <w:bidi w:val="0"/>
                            <w:rPr>
                              <w:sz w:val="20"/>
                              <w:szCs w:val="20"/>
                            </w:rPr>
                          </w:pPr>
                          <w:r w:rsidRPr="00B90C74">
                            <w:rPr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374" type="#_x0000_t202" style="position:absolute;left:0;text-align:left;margin-left:121.5pt;margin-top:1.9pt;width:27pt;height:18pt;z-index:251912192;mso-position-horizontal-relative:text;mso-position-vertical-relative:text" filled="f" stroked="f">
                  <v:textbox style="mso-next-textbox:#_x0000_s1374">
                    <w:txbxContent>
                      <w:p w:rsidR="008A42A3" w:rsidRPr="00B90C74" w:rsidRDefault="008A42A3" w:rsidP="00EC52E6">
                        <w:pPr>
                          <w:bidi w:val="0"/>
                          <w:rPr>
                            <w:sz w:val="20"/>
                            <w:szCs w:val="20"/>
                          </w:rPr>
                        </w:pPr>
                        <w:r w:rsidRPr="00B90C74">
                          <w:rPr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t xml:space="preserve">                                                                                    الف)</w:t>
            </w:r>
          </w:p>
          <w:p w:rsidR="00EC52E6" w:rsidRDefault="00EC52E6" w:rsidP="00AF625E">
            <w:pPr>
              <w:jc w:val="right"/>
              <w:rPr>
                <w:rFonts w:cs="B Nazanin" w:hint="cs"/>
                <w:noProof/>
                <w:rtl/>
              </w:rPr>
            </w:pPr>
          </w:p>
          <w:p w:rsidR="00EC52E6" w:rsidRDefault="00EC52E6" w:rsidP="00AF625E">
            <w:pPr>
              <w:jc w:val="right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t xml:space="preserve">  </w:t>
            </w:r>
          </w:p>
          <w:p w:rsidR="00EC52E6" w:rsidRDefault="00EC52E6" w:rsidP="00AF625E">
            <w:pPr>
              <w:jc w:val="right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shape id="_x0000_s1384" type="#_x0000_t202" style="position:absolute;margin-left:108.7pt;margin-top:5.7pt;width:44.65pt;height:27pt;z-index:251914240" filled="f" stroked="f">
                  <v:textbox style="mso-next-textbox:#_x0000_s1384">
                    <w:txbxContent>
                      <w:p w:rsidR="008A42A3" w:rsidRPr="00B90C74" w:rsidRDefault="008A42A3" w:rsidP="00EC52E6">
                        <w:pPr>
                          <w:rPr>
                            <w:rFonts w:cs="B Nazanin" w:hint="cs"/>
                            <w:sz w:val="18"/>
                            <w:szCs w:val="18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18"/>
                            <w:rtl/>
                          </w:rPr>
                          <w:t>چهاروجهی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shape id="_x0000_s1373" type="#_x0000_t202" style="position:absolute;margin-left:-1pt;margin-top:7.25pt;width:36pt;height:27pt;z-index:251911168" filled="f" stroked="f">
                  <v:textbox style="mso-next-textbox:#_x0000_s1373">
                    <w:txbxContent>
                      <w:p w:rsidR="008A42A3" w:rsidRPr="00B90C74" w:rsidRDefault="008A42A3" w:rsidP="00EC52E6">
                        <w:pPr>
                          <w:rPr>
                            <w:rFonts w:cs="B Nazanin" w:hint="cs"/>
                            <w:sz w:val="18"/>
                            <w:szCs w:val="18"/>
                          </w:rPr>
                        </w:pPr>
                        <w:r w:rsidRPr="00B90C74">
                          <w:rPr>
                            <w:rFonts w:cs="B Nazanin" w:hint="cs"/>
                            <w:sz w:val="18"/>
                            <w:szCs w:val="18"/>
                            <w:rtl/>
                          </w:rPr>
                          <w:t>هرمی</w:t>
                        </w:r>
                      </w:p>
                    </w:txbxContent>
                  </v:textbox>
                </v:shape>
              </w:pict>
            </w: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shape id="_x0000_s1386" type="#_x0000_t202" style="position:absolute;left:0;text-align:left;margin-left:115.65pt;margin-top:5.05pt;width:45pt;height:27pt;z-index:251916288" filled="f" stroked="f">
                  <v:textbox>
                    <w:txbxContent>
                      <w:p w:rsidR="008A42A3" w:rsidRPr="00156BA8" w:rsidRDefault="008A42A3" w:rsidP="00EC52E6">
                        <w:pPr>
                          <w:rPr>
                            <w:rFonts w:cs="B Nazanin" w:hint="cs"/>
                          </w:rPr>
                        </w:pPr>
                        <w:r w:rsidRPr="00156BA8">
                          <w:rPr>
                            <w:rFonts w:cs="B Nazanin" w:hint="cs"/>
                            <w:rtl/>
                          </w:rPr>
                          <w:t xml:space="preserve">5/0 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t>ب) آمونیاک</w:t>
            </w:r>
            <w:r w:rsidRPr="007B5191">
              <w:rPr>
                <w:rFonts w:cs="B Nazanin"/>
                <w:noProof/>
                <w:position w:val="-12"/>
              </w:rPr>
              <w:object w:dxaOrig="580" w:dyaOrig="380">
                <v:shape id="_x0000_i2329" type="#_x0000_t75" style="width:29.25pt;height:18.75pt" o:ole="">
                  <v:imagedata r:id="rId376" o:title=""/>
                </v:shape>
                <o:OLEObject Type="Embed" ProgID="Equation.3" ShapeID="_x0000_i2329" DrawAspect="Content" ObjectID="_1455528571" r:id="rId377"/>
              </w:object>
            </w:r>
            <w:r>
              <w:rPr>
                <w:rFonts w:cs="B Nazanin" w:hint="cs"/>
                <w:noProof/>
                <w:rtl/>
              </w:rPr>
              <w:t xml:space="preserve">  (25/0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t>ج) چهارقلمرو الکترونی  (25/0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t>د) کوچکتر از 5/109  (25/0)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t>هـ)</w:t>
            </w:r>
            <w:r w:rsidRPr="002759E5">
              <w:rPr>
                <w:rFonts w:cs="B Nazanin"/>
                <w:noProof/>
                <w:position w:val="-12"/>
              </w:rPr>
              <w:object w:dxaOrig="580" w:dyaOrig="380">
                <v:shape id="_x0000_i2330" type="#_x0000_t75" style="width:29.25pt;height:18.75pt" o:ole="">
                  <v:imagedata r:id="rId378" o:title=""/>
                </v:shape>
                <o:OLEObject Type="Embed" ProgID="Equation.3" ShapeID="_x0000_i2330" DrawAspect="Content" ObjectID="_1455528572" r:id="rId379"/>
              </w:object>
            </w:r>
            <w:r>
              <w:rPr>
                <w:rFonts w:cs="B Nazanin" w:hint="cs"/>
                <w:noProof/>
                <w:rtl/>
              </w:rPr>
              <w:t xml:space="preserve"> چون پیوند</w:t>
            </w:r>
            <w:r w:rsidRPr="00B90C74">
              <w:rPr>
                <w:rFonts w:cs="B Nazanin"/>
                <w:noProof/>
                <w:position w:val="-6"/>
              </w:rPr>
              <w:object w:dxaOrig="499" w:dyaOrig="220">
                <v:shape id="_x0000_i2331" type="#_x0000_t75" style="width:24.75pt;height:11.25pt" o:ole="">
                  <v:imagedata r:id="rId380" o:title=""/>
                </v:shape>
                <o:OLEObject Type="Embed" ProgID="Equation.3" ShapeID="_x0000_i2331" DrawAspect="Content" ObjectID="_1455528573" r:id="rId381"/>
              </w:object>
            </w:r>
            <w:r>
              <w:rPr>
                <w:rFonts w:cs="B Nazanin" w:hint="cs"/>
                <w:noProof/>
                <w:rtl/>
              </w:rPr>
              <w:t xml:space="preserve"> قطبیت است زیادی دارد و می</w:t>
            </w:r>
            <w:r>
              <w:rPr>
                <w:rFonts w:cs="B Nazanin" w:hint="cs"/>
                <w:noProof/>
                <w:rtl/>
              </w:rPr>
              <w:softHyphen/>
              <w:t>تواند</w:t>
            </w:r>
            <w:r w:rsidRPr="00B90C74">
              <w:rPr>
                <w:rFonts w:cs="B Nazanin"/>
                <w:noProof/>
                <w:position w:val="-4"/>
              </w:rPr>
              <w:object w:dxaOrig="400" w:dyaOrig="260">
                <v:shape id="_x0000_i2332" type="#_x0000_t75" style="width:20.25pt;height:12.75pt" o:ole="">
                  <v:imagedata r:id="rId382" o:title=""/>
                </v:shape>
                <o:OLEObject Type="Embed" ProgID="Equation.3" ShapeID="_x0000_i2332" DrawAspect="Content" ObjectID="_1455528574" r:id="rId383"/>
              </w:object>
            </w:r>
            <w:r>
              <w:rPr>
                <w:rFonts w:cs="B Nazanin" w:hint="cs"/>
                <w:noProof/>
                <w:rtl/>
              </w:rPr>
              <w:t xml:space="preserve"> از یک مولکول با</w:t>
            </w:r>
            <w:r w:rsidRPr="002759E5">
              <w:rPr>
                <w:rFonts w:cs="B Nazanin"/>
                <w:noProof/>
                <w:position w:val="-6"/>
              </w:rPr>
              <w:object w:dxaOrig="499" w:dyaOrig="340">
                <v:shape id="_x0000_i2333" type="#_x0000_t75" style="width:24.75pt;height:17.25pt" o:ole="">
                  <v:imagedata r:id="rId384" o:title=""/>
                </v:shape>
                <o:OLEObject Type="Embed" ProgID="Equation.3" ShapeID="_x0000_i2333" DrawAspect="Content" ObjectID="_1455528575" r:id="rId385"/>
              </w:object>
            </w:r>
            <w:r>
              <w:rPr>
                <w:rFonts w:cs="B Nazanin" w:hint="cs"/>
                <w:noProof/>
                <w:rtl/>
              </w:rPr>
              <w:t xml:space="preserve"> از مولکول مجاور جاذبه خوبی داشته باشد.</w:t>
            </w: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</w:p>
          <w:p w:rsidR="00EC52E6" w:rsidRDefault="00EC52E6" w:rsidP="00AF625E">
            <w:pPr>
              <w:jc w:val="lowKashida"/>
              <w:rPr>
                <w:rFonts w:cs="B Nazanin" w:hint="cs"/>
                <w:noProof/>
                <w:rtl/>
              </w:rPr>
            </w:pPr>
            <w:r>
              <w:rPr>
                <w:rFonts w:cs="B Nazanin" w:hint="cs"/>
                <w:noProof/>
                <w:rtl/>
              </w:rPr>
              <w:t>ز)</w:t>
            </w:r>
            <w:r w:rsidRPr="002759E5">
              <w:rPr>
                <w:rFonts w:cs="B Nazanin"/>
                <w:noProof/>
                <w:position w:val="-12"/>
              </w:rPr>
              <w:object w:dxaOrig="580" w:dyaOrig="380">
                <v:shape id="_x0000_i2334" type="#_x0000_t75" style="width:29.25pt;height:18.75pt" o:ole="">
                  <v:imagedata r:id="rId386" o:title=""/>
                </v:shape>
                <o:OLEObject Type="Embed" ProgID="Equation.3" ShapeID="_x0000_i2334" DrawAspect="Content" ObjectID="_1455528576" r:id="rId387"/>
              </w:object>
            </w:r>
            <w:r>
              <w:rPr>
                <w:rFonts w:cs="B Nazanin" w:hint="cs"/>
                <w:noProof/>
                <w:rtl/>
              </w:rPr>
              <w:t xml:space="preserve">   (25/0)</w:t>
            </w:r>
          </w:p>
          <w:p w:rsidR="00EC52E6" w:rsidRDefault="00EC52E6" w:rsidP="00AF625E">
            <w:pPr>
              <w:jc w:val="right"/>
              <w:rPr>
                <w:rFonts w:cs="B Nazanin" w:hint="cs"/>
                <w:noProof/>
                <w:rtl/>
              </w:rPr>
            </w:pPr>
          </w:p>
        </w:tc>
        <w:tc>
          <w:tcPr>
            <w:tcW w:w="770" w:type="dxa"/>
            <w:vAlign w:val="center"/>
          </w:tcPr>
          <w:p w:rsidR="00EC52E6" w:rsidRDefault="00EC52E6" w:rsidP="00AF625E">
            <w:pPr>
              <w:jc w:val="center"/>
              <w:rPr>
                <w:rFonts w:cs="B Nazanin" w:hint="cs"/>
                <w:rtl/>
              </w:rPr>
            </w:pPr>
            <w:r>
              <w:rPr>
                <w:rFonts w:cs="B Nazanin" w:hint="cs"/>
                <w:noProof/>
                <w:rtl/>
              </w:rPr>
              <w:pict>
                <v:shape id="_x0000_s1385" type="#_x0000_t202" style="position:absolute;left:0;text-align:left;margin-left:36pt;margin-top:78.6pt;width:45pt;height:27pt;z-index:251915264;mso-position-horizontal-relative:text;mso-position-vertical-relative:text" filled="f" stroked="f">
                  <v:textbox>
                    <w:txbxContent>
                      <w:p w:rsidR="008A42A3" w:rsidRPr="00156BA8" w:rsidRDefault="008A42A3" w:rsidP="00EC52E6">
                        <w:pPr>
                          <w:rPr>
                            <w:rFonts w:cs="B Nazanin" w:hint="cs"/>
                          </w:rPr>
                        </w:pPr>
                        <w:r w:rsidRPr="00156BA8">
                          <w:rPr>
                            <w:rFonts w:cs="B Nazanin" w:hint="cs"/>
                            <w:rtl/>
                          </w:rPr>
                          <w:t xml:space="preserve">5/0 </w:t>
                        </w:r>
                      </w:p>
                    </w:txbxContent>
                  </v:textbox>
                </v:shape>
              </w:pict>
            </w:r>
            <w:r>
              <w:rPr>
                <w:rFonts w:cs="B Nazanin" w:hint="cs"/>
                <w:noProof/>
                <w:rtl/>
              </w:rPr>
              <w:pict>
                <v:group id="_x0000_s1365" style="position:absolute;left:0;text-align:left;margin-left:37.4pt;margin-top:15.6pt;width:59.35pt;height:47.5pt;z-index:251910144;mso-position-horizontal-relative:text;mso-position-vertical-relative:text" coordorigin="2548,12420" coordsize="1187,950">
                  <v:shape id="_x0000_s1366" type="#_x0000_t202" style="position:absolute;left:2880;top:12420;width:509;height:524;mso-wrap-style:none" filled="f" stroked="f">
                    <v:textbox style="mso-next-textbox:#_x0000_s1366;mso-fit-shape-to-text:t">
                      <w:txbxContent>
                        <w:p w:rsidR="008A42A3" w:rsidRDefault="008A42A3" w:rsidP="00EC52E6">
                          <w:r w:rsidRPr="0043722E">
                            <w:rPr>
                              <w:position w:val="-6"/>
                            </w:rPr>
                            <w:object w:dxaOrig="220" w:dyaOrig="380">
                              <v:shape id="_x0000_i2347" type="#_x0000_t75" style="width:11.25pt;height:18.75pt" o:ole="">
                                <v:imagedata r:id="rId388" o:title=""/>
                              </v:shape>
                              <o:OLEObject Type="Embed" ProgID="Equation.3" ShapeID="_x0000_i2347" DrawAspect="Content" ObjectID="_1455528691" r:id="rId389"/>
                            </w:object>
                          </w:r>
                        </w:p>
                      </w:txbxContent>
                    </v:textbox>
                  </v:shape>
                  <v:line id="_x0000_s1367" style="position:absolute;flip:x" from="2821,12795" to="3001,13033"/>
                  <v:line id="_x0000_s1368" style="position:absolute" from="3189,12814" to="3369,12994"/>
                  <v:shape id="_x0000_s1369" type="#_x0000_t202" style="position:absolute;left:3195;top:12924;width:540;height:360" filled="f" stroked="f">
                    <v:textbox style="mso-next-textbox:#_x0000_s1369">
                      <w:txbxContent>
                        <w:p w:rsidR="008A42A3" w:rsidRPr="00B90C74" w:rsidRDefault="008A42A3" w:rsidP="00EC52E6">
                          <w:pPr>
                            <w:bidi w:val="0"/>
                            <w:rPr>
                              <w:sz w:val="20"/>
                              <w:szCs w:val="20"/>
                            </w:rPr>
                          </w:pPr>
                          <w:r w:rsidRPr="00B90C74">
                            <w:rPr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1370" type="#_x0000_t202" style="position:absolute;left:2900;top:13010;width:540;height:360" filled="f" stroked="f">
                    <v:textbox style="mso-next-textbox:#_x0000_s1370">
                      <w:txbxContent>
                        <w:p w:rsidR="008A42A3" w:rsidRPr="00B90C74" w:rsidRDefault="008A42A3" w:rsidP="00EC52E6">
                          <w:pPr>
                            <w:bidi w:val="0"/>
                            <w:rPr>
                              <w:sz w:val="20"/>
                              <w:szCs w:val="20"/>
                            </w:rPr>
                          </w:pPr>
                          <w:r w:rsidRPr="00B90C74">
                            <w:rPr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1371" type="#_x0000_t202" style="position:absolute;left:2548;top:12956;width:540;height:360" filled="f" stroked="f">
                    <v:textbox style="mso-next-textbox:#_x0000_s1371">
                      <w:txbxContent>
                        <w:p w:rsidR="008A42A3" w:rsidRPr="00B90C74" w:rsidRDefault="008A42A3" w:rsidP="00EC52E6">
                          <w:pPr>
                            <w:bidi w:val="0"/>
                            <w:rPr>
                              <w:sz w:val="20"/>
                              <w:szCs w:val="20"/>
                            </w:rPr>
                          </w:pPr>
                          <w:r w:rsidRPr="00B90C74">
                            <w:rPr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shape>
                  <v:line id="_x0000_s1372" style="position:absolute" from="3116,12839" to="3116,13088"/>
                </v:group>
              </w:pict>
            </w:r>
            <w:r>
              <w:rPr>
                <w:rFonts w:cs="B Nazanin" w:hint="cs"/>
                <w:rtl/>
              </w:rPr>
              <w:t>5/2</w:t>
            </w:r>
          </w:p>
        </w:tc>
      </w:tr>
    </w:tbl>
    <w:p w:rsidR="00EC52E6" w:rsidRPr="002074DE" w:rsidRDefault="00EC52E6" w:rsidP="00EC52E6">
      <w:pPr>
        <w:rPr>
          <w:rFonts w:hint="cs"/>
        </w:rPr>
      </w:pPr>
      <w:r>
        <w:rPr>
          <w:rFonts w:cs="B Zar" w:hint="cs"/>
          <w:b/>
          <w:bCs/>
          <w:noProof/>
          <w:sz w:val="22"/>
          <w:szCs w:val="22"/>
        </w:rPr>
        <w:lastRenderedPageBreak/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424" type="#_x0000_t176" style="position:absolute;left:0;text-align:left;margin-left:75.4pt;margin-top:-3.45pt;width:135pt;height:1in;z-index:251936768;mso-position-horizontal-relative:text;mso-position-vertical-relative:text" strokeweight="1.5pt">
            <v:textbox style="mso-next-textbox:#_x0000_s1424">
              <w:txbxContent>
                <w:p w:rsidR="008A42A3" w:rsidRDefault="008A42A3" w:rsidP="00EC52E6">
                  <w:pPr>
                    <w:jc w:val="center"/>
                    <w:rPr>
                      <w:rFonts w:cs="B Zar" w:hint="cs"/>
                      <w:b/>
                      <w:bCs/>
                      <w:sz w:val="16"/>
                      <w:szCs w:val="16"/>
                      <w:rtl/>
                    </w:rPr>
                  </w:pPr>
                  <w:r w:rsidRPr="00EB3A70">
                    <w:rPr>
                      <w:rFonts w:cs="B Zar" w:hint="cs"/>
                      <w:b/>
                      <w:bCs/>
                      <w:sz w:val="16"/>
                      <w:szCs w:val="16"/>
                      <w:rtl/>
                    </w:rPr>
                    <w:t>محل مهر یا امضای مدیر</w:t>
                  </w:r>
                </w:p>
                <w:p w:rsidR="008A42A3" w:rsidRDefault="008A42A3" w:rsidP="00EC52E6">
                  <w:pPr>
                    <w:jc w:val="center"/>
                    <w:rPr>
                      <w:rFonts w:cs="B Zar" w:hint="cs"/>
                      <w:b/>
                      <w:bCs/>
                      <w:sz w:val="16"/>
                      <w:szCs w:val="16"/>
                      <w:rtl/>
                    </w:rPr>
                  </w:pPr>
                </w:p>
                <w:p w:rsidR="008A42A3" w:rsidRDefault="008A42A3" w:rsidP="00EC52E6">
                  <w:pPr>
                    <w:jc w:val="center"/>
                    <w:rPr>
                      <w:rFonts w:cs="B Zar" w:hint="cs"/>
                      <w:b/>
                      <w:bCs/>
                      <w:sz w:val="4"/>
                      <w:szCs w:val="4"/>
                      <w:rtl/>
                    </w:rPr>
                  </w:pPr>
                </w:p>
                <w:p w:rsidR="008A42A3" w:rsidRDefault="008A42A3" w:rsidP="00EC52E6">
                  <w:pPr>
                    <w:jc w:val="center"/>
                    <w:rPr>
                      <w:rFonts w:cs="B Zar" w:hint="cs"/>
                      <w:b/>
                      <w:bCs/>
                      <w:sz w:val="4"/>
                      <w:szCs w:val="4"/>
                      <w:rtl/>
                    </w:rPr>
                  </w:pPr>
                </w:p>
                <w:p w:rsidR="008A42A3" w:rsidRPr="00EB3A70" w:rsidRDefault="008A42A3" w:rsidP="00EC52E6">
                  <w:pPr>
                    <w:jc w:val="center"/>
                    <w:rPr>
                      <w:rFonts w:cs="B Zar" w:hint="cs"/>
                      <w:b/>
                      <w:bCs/>
                      <w:sz w:val="4"/>
                      <w:szCs w:val="4"/>
                      <w:rtl/>
                    </w:rPr>
                  </w:pPr>
                </w:p>
                <w:p w:rsidR="008A42A3" w:rsidRPr="00EB3A70" w:rsidRDefault="008A42A3" w:rsidP="00EC52E6">
                  <w:pPr>
                    <w:jc w:val="center"/>
                    <w:rPr>
                      <w:rFonts w:hint="cs"/>
                      <w:b/>
                      <w:bCs/>
                      <w:sz w:val="20"/>
                      <w:szCs w:val="20"/>
                    </w:rPr>
                  </w:pPr>
                  <w:r w:rsidRPr="00EB3A70">
                    <w:rPr>
                      <w:rFonts w:cs="B Zar" w:hint="cs"/>
                      <w:b/>
                      <w:bCs/>
                      <w:sz w:val="20"/>
                      <w:szCs w:val="20"/>
                      <w:rtl/>
                    </w:rPr>
                    <w:t xml:space="preserve">سؤال </w:t>
                  </w:r>
                </w:p>
              </w:txbxContent>
            </v:textbox>
            <w10:wrap anchorx="page"/>
          </v:shape>
        </w:pict>
      </w:r>
    </w:p>
    <w:p w:rsidR="00EC52E6" w:rsidRPr="00225038" w:rsidRDefault="00EC52E6" w:rsidP="00EC52E6">
      <w:pPr>
        <w:ind w:left="-514"/>
        <w:jc w:val="center"/>
        <w:rPr>
          <w:rFonts w:cs="B Zar" w:hint="cs"/>
          <w:sz w:val="28"/>
          <w:szCs w:val="28"/>
        </w:rPr>
      </w:pPr>
      <w:r>
        <w:rPr>
          <w:rFonts w:cs="B Zar" w:hint="cs"/>
          <w:b/>
          <w:bCs/>
          <w:sz w:val="18"/>
          <w:szCs w:val="18"/>
          <w:rtl/>
        </w:rPr>
        <w:t xml:space="preserve">باسمه تعالی </w:t>
      </w:r>
    </w:p>
    <w:p w:rsidR="00EC52E6" w:rsidRPr="00304884" w:rsidRDefault="00EC52E6" w:rsidP="00EC52E6">
      <w:pPr>
        <w:ind w:left="-514"/>
        <w:jc w:val="center"/>
        <w:rPr>
          <w:rFonts w:cs="B Zar" w:hint="cs"/>
          <w:b/>
          <w:bCs/>
          <w:sz w:val="18"/>
          <w:szCs w:val="18"/>
          <w:rtl/>
        </w:rPr>
      </w:pPr>
      <w:r>
        <w:rPr>
          <w:rFonts w:cs="B Zar" w:hint="cs"/>
          <w:b/>
          <w:bCs/>
          <w:noProof/>
          <w:sz w:val="22"/>
          <w:szCs w:val="22"/>
        </w:rPr>
        <w:drawing>
          <wp:anchor distT="0" distB="0" distL="114300" distR="114300" simplePos="0" relativeHeight="251937792" behindDoc="1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-228600</wp:posOffset>
            </wp:positionV>
            <wp:extent cx="1028700" cy="914400"/>
            <wp:effectExtent l="19050" t="0" r="0" b="0"/>
            <wp:wrapNone/>
            <wp:docPr id="401" name="Picture 401" descr="آرم امتحاناتت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آرم امتحاناتت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 b="11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04884">
        <w:rPr>
          <w:rFonts w:cs="B Zar" w:hint="cs"/>
          <w:b/>
          <w:bCs/>
          <w:sz w:val="18"/>
          <w:szCs w:val="18"/>
          <w:rtl/>
        </w:rPr>
        <w:t xml:space="preserve">جمهوری اسلامی ایران </w:t>
      </w:r>
    </w:p>
    <w:p w:rsidR="00EC52E6" w:rsidRPr="00EB3A70" w:rsidRDefault="00EC52E6" w:rsidP="00EC52E6">
      <w:pPr>
        <w:ind w:left="-514"/>
        <w:jc w:val="center"/>
        <w:rPr>
          <w:rFonts w:cs="B Zar" w:hint="cs"/>
          <w:b/>
          <w:bCs/>
          <w:sz w:val="20"/>
          <w:szCs w:val="20"/>
          <w:rtl/>
        </w:rPr>
      </w:pPr>
      <w:r w:rsidRPr="00304884">
        <w:rPr>
          <w:rFonts w:cs="B Zar" w:hint="cs"/>
          <w:b/>
          <w:bCs/>
          <w:sz w:val="18"/>
          <w:szCs w:val="18"/>
          <w:rtl/>
        </w:rPr>
        <w:t>اداره آموزش و پرورش شهر تهران</w:t>
      </w:r>
      <w:r w:rsidRPr="00EB3A70">
        <w:rPr>
          <w:rFonts w:cs="B Zar" w:hint="cs"/>
          <w:b/>
          <w:bCs/>
          <w:sz w:val="20"/>
          <w:szCs w:val="20"/>
          <w:rtl/>
        </w:rPr>
        <w:t xml:space="preserve"> </w:t>
      </w:r>
    </w:p>
    <w:p w:rsidR="00EC52E6" w:rsidRDefault="00EC52E6" w:rsidP="00EC52E6">
      <w:pPr>
        <w:ind w:left="-514"/>
        <w:jc w:val="center"/>
        <w:rPr>
          <w:rFonts w:cs="B Zar" w:hint="cs"/>
          <w:b/>
          <w:bCs/>
          <w:sz w:val="16"/>
          <w:szCs w:val="16"/>
          <w:rtl/>
        </w:rPr>
      </w:pPr>
      <w:r w:rsidRPr="00304884">
        <w:rPr>
          <w:rFonts w:cs="B Zar" w:hint="cs"/>
          <w:b/>
          <w:bCs/>
          <w:sz w:val="20"/>
          <w:szCs w:val="20"/>
          <w:rtl/>
        </w:rPr>
        <w:t xml:space="preserve">اداره آموزش و پرورش منطقه یک تهران </w:t>
      </w:r>
    </w:p>
    <w:p w:rsidR="00EC52E6" w:rsidRPr="00BD0716" w:rsidRDefault="00EC52E6" w:rsidP="00EC52E6">
      <w:pPr>
        <w:ind w:left="-514"/>
        <w:jc w:val="center"/>
        <w:rPr>
          <w:rFonts w:cs="B Zar" w:hint="cs"/>
          <w:b/>
          <w:bCs/>
          <w:sz w:val="8"/>
          <w:szCs w:val="8"/>
        </w:rPr>
      </w:pPr>
    </w:p>
    <w:tbl>
      <w:tblPr>
        <w:bidiVisual/>
        <w:tblW w:w="11160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17"/>
        <w:gridCol w:w="2403"/>
        <w:gridCol w:w="4020"/>
        <w:gridCol w:w="3000"/>
        <w:gridCol w:w="720"/>
      </w:tblGrid>
      <w:tr w:rsidR="00EC52E6" w:rsidRPr="00A25EF1" w:rsidTr="00EC52E6">
        <w:trPr>
          <w:trHeight w:val="1347"/>
        </w:trPr>
        <w:tc>
          <w:tcPr>
            <w:tcW w:w="342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C52E6" w:rsidRPr="00A25EF1" w:rsidRDefault="00EC52E6" w:rsidP="00AF625E">
            <w:pPr>
              <w:rPr>
                <w:rFonts w:cs="B Zar" w:hint="cs"/>
                <w:b/>
                <w:bCs/>
                <w:sz w:val="18"/>
                <w:szCs w:val="18"/>
                <w:rtl/>
              </w:rPr>
            </w:pP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>ش صندلی ( ش داوطلب ) :</w:t>
            </w:r>
          </w:p>
          <w:p w:rsidR="00EC52E6" w:rsidRPr="00A25EF1" w:rsidRDefault="00EC52E6" w:rsidP="00AF625E">
            <w:pPr>
              <w:rPr>
                <w:rFonts w:cs="B Zar" w:hint="cs"/>
                <w:b/>
                <w:bCs/>
                <w:sz w:val="18"/>
                <w:szCs w:val="18"/>
                <w:rtl/>
              </w:rPr>
            </w:pP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>نام و نام خانوادگی :</w:t>
            </w:r>
          </w:p>
          <w:p w:rsidR="00EC52E6" w:rsidRPr="00A25EF1" w:rsidRDefault="00EC52E6" w:rsidP="00AF625E">
            <w:pPr>
              <w:rPr>
                <w:rFonts w:cs="B Zar" w:hint="cs"/>
                <w:b/>
                <w:bCs/>
                <w:sz w:val="18"/>
                <w:szCs w:val="18"/>
                <w:rtl/>
              </w:rPr>
            </w:pP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نام پدر: </w:t>
            </w:r>
          </w:p>
          <w:p w:rsidR="00EC52E6" w:rsidRPr="00A25EF1" w:rsidRDefault="00EC52E6" w:rsidP="00AF625E">
            <w:pPr>
              <w:rPr>
                <w:rFonts w:cs="B Homa" w:hint="cs"/>
                <w:rtl/>
              </w:rPr>
            </w:pP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سوال امتحان درس : </w:t>
            </w:r>
            <w:r w:rsidRPr="00A25EF1">
              <w:rPr>
                <w:rFonts w:cs="B Zar" w:hint="cs"/>
                <w:b/>
                <w:bCs/>
                <w:rtl/>
              </w:rPr>
              <w:t>شیمی (2)</w:t>
            </w:r>
          </w:p>
        </w:tc>
        <w:tc>
          <w:tcPr>
            <w:tcW w:w="4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C52E6" w:rsidRPr="00A25EF1" w:rsidRDefault="00EC52E6" w:rsidP="00AF625E">
            <w:pPr>
              <w:rPr>
                <w:rFonts w:cs="B Zar" w:hint="cs"/>
                <w:b/>
                <w:bCs/>
                <w:sz w:val="18"/>
                <w:szCs w:val="18"/>
                <w:rtl/>
              </w:rPr>
            </w:pP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نام واحد آموزشی : </w:t>
            </w:r>
            <w:r w:rsidRPr="00A25EF1">
              <w:rPr>
                <w:rFonts w:cs="B Zar" w:hint="cs"/>
                <w:b/>
                <w:bCs/>
                <w:sz w:val="20"/>
                <w:szCs w:val="20"/>
                <w:rtl/>
              </w:rPr>
              <w:t>دبیرستان غیر دولتی ره جویان دانش</w:t>
            </w: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 </w:t>
            </w:r>
          </w:p>
          <w:p w:rsidR="00EC52E6" w:rsidRPr="00A25EF1" w:rsidRDefault="00EC52E6" w:rsidP="00AF625E">
            <w:pPr>
              <w:rPr>
                <w:rFonts w:cs="B Homa" w:hint="cs"/>
                <w:b/>
                <w:bCs/>
                <w:rtl/>
              </w:rPr>
            </w:pP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پایه </w:t>
            </w:r>
            <w:r w:rsidRPr="00A25EF1">
              <w:rPr>
                <w:rFonts w:cs="B Zar" w:hint="cs"/>
                <w:b/>
                <w:bCs/>
                <w:rtl/>
              </w:rPr>
              <w:t>:  دوم</w:t>
            </w: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           رشته / رشته های : </w:t>
            </w:r>
            <w:r w:rsidRPr="00A25EF1">
              <w:rPr>
                <w:rFonts w:cs="B Zar" w:hint="cs"/>
                <w:b/>
                <w:bCs/>
                <w:rtl/>
              </w:rPr>
              <w:t>تجربی و ریاضی</w:t>
            </w:r>
          </w:p>
          <w:p w:rsidR="00EC52E6" w:rsidRPr="00A25EF1" w:rsidRDefault="00EC52E6" w:rsidP="00AF625E">
            <w:pPr>
              <w:rPr>
                <w:rFonts w:cs="B Homa" w:hint="cs"/>
                <w:rtl/>
              </w:rPr>
            </w:pP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نام دبیر /  دبیران : </w:t>
            </w:r>
            <w:r w:rsidRPr="00A25EF1">
              <w:rPr>
                <w:rFonts w:cs="B Zar" w:hint="cs"/>
                <w:b/>
                <w:bCs/>
                <w:rtl/>
              </w:rPr>
              <w:t>خانم فراحی</w:t>
            </w:r>
            <w:r w:rsidRPr="00A25EF1">
              <w:rPr>
                <w:rFonts w:cs="B Zar" w:hint="cs"/>
                <w:rtl/>
              </w:rPr>
              <w:t xml:space="preserve"> </w:t>
            </w:r>
          </w:p>
          <w:p w:rsidR="00EC52E6" w:rsidRPr="00A25EF1" w:rsidRDefault="00EC52E6" w:rsidP="00AF625E">
            <w:pPr>
              <w:rPr>
                <w:rFonts w:cs="B Zar" w:hint="cs"/>
                <w:b/>
                <w:bCs/>
                <w:sz w:val="18"/>
                <w:szCs w:val="18"/>
                <w:rtl/>
              </w:rPr>
            </w:pPr>
            <w:r w:rsidRPr="00A25EF1">
              <w:rPr>
                <w:rFonts w:cs="B Zar" w:hint="cs"/>
                <w:b/>
                <w:bCs/>
                <w:sz w:val="16"/>
                <w:szCs w:val="16"/>
                <w:rtl/>
              </w:rPr>
              <w:t>نوبت امتحانی :</w:t>
            </w: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 پایانی نوبت دوم </w:t>
            </w:r>
            <w:r w:rsidRPr="00A25EF1">
              <w:rPr>
                <w:rFonts w:hint="cs"/>
                <w:b/>
                <w:bCs/>
                <w:sz w:val="18"/>
                <w:szCs w:val="18"/>
                <w:rtl/>
              </w:rPr>
              <w:t>–</w:t>
            </w: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  سال تحصیلی 90- 1389</w:t>
            </w:r>
          </w:p>
        </w:tc>
        <w:tc>
          <w:tcPr>
            <w:tcW w:w="372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C52E6" w:rsidRPr="00A25EF1" w:rsidRDefault="00EC52E6" w:rsidP="00AF625E">
            <w:pPr>
              <w:rPr>
                <w:rFonts w:cs="B Zar" w:hint="cs"/>
                <w:b/>
                <w:bCs/>
                <w:sz w:val="20"/>
                <w:szCs w:val="20"/>
                <w:rtl/>
              </w:rPr>
            </w:pPr>
            <w:r>
              <w:rPr>
                <w:noProof/>
                <w:sz w:val="18"/>
                <w:szCs w:val="18"/>
              </w:rPr>
              <w:drawing>
                <wp:anchor distT="0" distB="0" distL="114300" distR="114300" simplePos="0" relativeHeight="251948032" behindDoc="0" locked="0" layoutInCell="1" allowOverlap="1">
                  <wp:simplePos x="0" y="0"/>
                  <wp:positionH relativeFrom="column">
                    <wp:posOffset>7620</wp:posOffset>
                  </wp:positionH>
                  <wp:positionV relativeFrom="paragraph">
                    <wp:posOffset>95250</wp:posOffset>
                  </wp:positionV>
                  <wp:extent cx="838200" cy="571500"/>
                  <wp:effectExtent l="19050" t="0" r="0" b="0"/>
                  <wp:wrapNone/>
                  <wp:docPr id="411" name="Picture 411" descr="img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 descr="img0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1" cstate="print">
                            <a:grayscl/>
                            <a:biLevel thresh="50000"/>
                          </a:blip>
                          <a:srcRect l="12117" t="20689" r="39177" b="586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57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ساعت امتحان : </w:t>
            </w:r>
            <w:r w:rsidRPr="00A25EF1">
              <w:rPr>
                <w:rFonts w:cs="B Zar" w:hint="cs"/>
                <w:b/>
                <w:bCs/>
                <w:sz w:val="20"/>
                <w:szCs w:val="20"/>
                <w:rtl/>
              </w:rPr>
              <w:t xml:space="preserve">8  صبح </w:t>
            </w:r>
          </w:p>
          <w:p w:rsidR="00EC52E6" w:rsidRPr="00A25EF1" w:rsidRDefault="00EC52E6" w:rsidP="00AF625E">
            <w:pPr>
              <w:rPr>
                <w:rFonts w:cs="B Zar" w:hint="cs"/>
                <w:b/>
                <w:bCs/>
                <w:sz w:val="18"/>
                <w:szCs w:val="18"/>
                <w:rtl/>
              </w:rPr>
            </w:pP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وقت امتحان : 100 دقیقه </w:t>
            </w:r>
          </w:p>
          <w:p w:rsidR="00EC52E6" w:rsidRPr="00A25EF1" w:rsidRDefault="00EC52E6" w:rsidP="00AF625E">
            <w:pPr>
              <w:rPr>
                <w:rFonts w:cs="B Zar" w:hint="cs"/>
                <w:b/>
                <w:bCs/>
                <w:sz w:val="18"/>
                <w:szCs w:val="18"/>
                <w:rtl/>
              </w:rPr>
            </w:pP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>تاریخ امتحان :</w:t>
            </w:r>
            <w:r w:rsidRPr="00A25EF1">
              <w:rPr>
                <w:rFonts w:cs="B Zar" w:hint="cs"/>
                <w:b/>
                <w:bCs/>
                <w:sz w:val="20"/>
                <w:szCs w:val="20"/>
                <w:rtl/>
              </w:rPr>
              <w:t xml:space="preserve">  16 / 3 /1390 </w:t>
            </w:r>
          </w:p>
          <w:p w:rsidR="00EC52E6" w:rsidRPr="00A25EF1" w:rsidRDefault="00EC52E6" w:rsidP="00AF625E">
            <w:pPr>
              <w:rPr>
                <w:rFonts w:cs="B Zar" w:hint="cs"/>
                <w:b/>
                <w:bCs/>
                <w:sz w:val="18"/>
                <w:szCs w:val="18"/>
                <w:rtl/>
              </w:rPr>
            </w:pPr>
            <w:r w:rsidRPr="00A25EF1">
              <w:rPr>
                <w:rFonts w:cs="B Zar" w:hint="cs"/>
                <w:b/>
                <w:bCs/>
                <w:noProof/>
                <w:sz w:val="18"/>
                <w:szCs w:val="18"/>
                <w:rtl/>
              </w:rPr>
              <w:pict>
                <v:oval id="_x0000_s1434" style="position:absolute;left:0;text-align:left;margin-left:-5.4pt;margin-top:7.3pt;width:36pt;height:27pt;z-index:251947008" strokeweight="1.5pt">
                  <v:textbox style="mso-next-textbox:#_x0000_s1434">
                    <w:txbxContent>
                      <w:p w:rsidR="008A42A3" w:rsidRPr="00E221F9" w:rsidRDefault="008A42A3" w:rsidP="00EC52E6">
                        <w:pPr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E221F9"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 xml:space="preserve">بارم </w:t>
                        </w:r>
                      </w:p>
                    </w:txbxContent>
                  </v:textbox>
                </v:oval>
              </w:pict>
            </w: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 xml:space="preserve">تعداد برگ سؤال : 4   برگ  </w:t>
            </w:r>
          </w:p>
        </w:tc>
      </w:tr>
      <w:tr w:rsidR="00EC52E6" w:rsidRPr="00A25EF1" w:rsidTr="00EC52E6">
        <w:trPr>
          <w:trHeight w:val="9988"/>
        </w:trPr>
        <w:tc>
          <w:tcPr>
            <w:tcW w:w="1017" w:type="dxa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1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0"/>
                <w:szCs w:val="20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2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3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10"/>
                <w:szCs w:val="10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4</w:t>
            </w:r>
          </w:p>
          <w:p w:rsidR="00EC52E6" w:rsidRPr="00A25EF1" w:rsidRDefault="00EC52E6" w:rsidP="00AF625E">
            <w:pPr>
              <w:spacing w:line="360" w:lineRule="auto"/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94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در هر یک از عبارت</w:t>
            </w:r>
            <w:r w:rsidRPr="00A25EF1">
              <w:rPr>
                <w:rFonts w:cs="B Koodak" w:hint="cs"/>
                <w:rtl/>
              </w:rPr>
              <w:softHyphen/>
              <w:t>های زیر ، کلمه</w:t>
            </w:r>
            <w:r w:rsidRPr="00A25EF1">
              <w:rPr>
                <w:rFonts w:cs="B Koodak" w:hint="cs"/>
                <w:rtl/>
              </w:rPr>
              <w:softHyphen/>
              <w:t>ی درست را انتخاب کنید.</w:t>
            </w:r>
          </w:p>
          <w:p w:rsidR="00EC52E6" w:rsidRPr="00A25EF1" w:rsidRDefault="00EC52E6" w:rsidP="00AF625E">
            <w:pPr>
              <w:rPr>
                <w:rFonts w:ascii="Microsoft Sans Serif" w:hAnsi="Microsoft Sans Serif"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 xml:space="preserve"> آ) پرتوهای آلفا ( </w:t>
            </w:r>
            <w:r w:rsidRPr="00A25EF1">
              <w:rPr>
                <w:rFonts w:ascii="Microsoft Sans Serif" w:hAnsi="Microsoft Sans Serif" w:cs="Microsoft Sans Serif"/>
                <w:rtl/>
              </w:rPr>
              <w:t>α</w:t>
            </w:r>
            <w:r w:rsidRPr="00A25EF1">
              <w:rPr>
                <w:rFonts w:ascii="Microsoft Sans Serif" w:hAnsi="Microsoft Sans Serif" w:cs="B Koodak" w:hint="cs"/>
                <w:rtl/>
              </w:rPr>
              <w:t xml:space="preserve"> ) در میدان الکتریکی به سمت قطب ( مثبت / منفی ) منحرف می</w:t>
            </w:r>
            <w:r w:rsidRPr="00A25EF1">
              <w:rPr>
                <w:rFonts w:ascii="Microsoft Sans Serif" w:hAnsi="Microsoft Sans Serif" w:cs="B Koodak" w:hint="cs"/>
                <w:rtl/>
              </w:rPr>
              <w:softHyphen/>
              <w:t>شوند.</w:t>
            </w:r>
          </w:p>
          <w:p w:rsidR="00EC52E6" w:rsidRPr="00A25EF1" w:rsidRDefault="00EC52E6" w:rsidP="00AF625E">
            <w:pPr>
              <w:rPr>
                <w:rFonts w:ascii="Microsoft Sans Serif" w:hAnsi="Microsoft Sans Serif" w:cs="B Koodak" w:hint="cs"/>
                <w:rtl/>
              </w:rPr>
            </w:pPr>
            <w:r w:rsidRPr="00A25EF1">
              <w:rPr>
                <w:rFonts w:ascii="Microsoft Sans Serif" w:hAnsi="Microsoft Sans Serif" w:cs="B Koodak" w:hint="cs"/>
                <w:rtl/>
              </w:rPr>
              <w:t>ب) انرژی الکترون در اتم با فاصله</w:t>
            </w:r>
            <w:r w:rsidRPr="00A25EF1">
              <w:rPr>
                <w:rFonts w:ascii="Microsoft Sans Serif" w:hAnsi="Microsoft Sans Serif" w:cs="B Koodak" w:hint="cs"/>
                <w:rtl/>
              </w:rPr>
              <w:softHyphen/>
              <w:t>ی آن از هسته رابطه</w:t>
            </w:r>
            <w:r w:rsidRPr="00A25EF1">
              <w:rPr>
                <w:rFonts w:ascii="Microsoft Sans Serif" w:hAnsi="Microsoft Sans Serif" w:cs="B Koodak" w:hint="cs"/>
                <w:rtl/>
              </w:rPr>
              <w:softHyphen/>
              <w:t>ی ( مستقیم / وارونه ) دارد.</w:t>
            </w:r>
          </w:p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  <w:r w:rsidRPr="00A25EF1">
              <w:rPr>
                <w:rFonts w:ascii="Microsoft Sans Serif" w:hAnsi="Microsoft Sans Serif" w:cs="B Koodak" w:hint="cs"/>
                <w:rtl/>
              </w:rPr>
              <w:t xml:space="preserve">پ) مدل </w:t>
            </w:r>
            <w:r w:rsidRPr="00A25EF1">
              <w:rPr>
                <w:rFonts w:cs="B Koodak" w:hint="cs"/>
                <w:rtl/>
              </w:rPr>
              <w:t>" اتم هسته دار " پیشنهاد ( رادرفورد / تامسون ) می</w:t>
            </w:r>
            <w:r w:rsidRPr="00A25EF1">
              <w:rPr>
                <w:rFonts w:cs="B Koodak" w:hint="cs"/>
                <w:rtl/>
              </w:rPr>
              <w:softHyphen/>
              <w:t>باشد.</w:t>
            </w:r>
          </w:p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ت) ایزوتوپ</w:t>
            </w:r>
            <w:r w:rsidRPr="00A25EF1">
              <w:rPr>
                <w:rFonts w:cs="B Koodak" w:hint="cs"/>
                <w:rtl/>
              </w:rPr>
              <w:softHyphen/>
              <w:t>های یک عنصر در تعداد (نوترون</w:t>
            </w:r>
            <w:r w:rsidRPr="00A25EF1">
              <w:rPr>
                <w:rFonts w:cs="B Koodak" w:hint="cs"/>
                <w:rtl/>
              </w:rPr>
              <w:softHyphen/>
              <w:t>ها / پروتون</w:t>
            </w:r>
            <w:r w:rsidRPr="00A25EF1">
              <w:rPr>
                <w:rFonts w:cs="B Koodak" w:hint="cs"/>
                <w:rtl/>
              </w:rPr>
              <w:softHyphen/>
              <w:t>ها ) یکسان هست.</w:t>
            </w:r>
          </w:p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</w:p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 xml:space="preserve"> آرایش الکترونی لایه</w:t>
            </w:r>
            <w:r w:rsidRPr="00A25EF1">
              <w:rPr>
                <w:rFonts w:cs="B Koodak" w:hint="cs"/>
                <w:rtl/>
              </w:rPr>
              <w:softHyphen/>
              <w:t xml:space="preserve">ی ظرفیت اتم </w:t>
            </w:r>
            <w:r w:rsidRPr="00A25EF1">
              <w:rPr>
                <w:rFonts w:cs="B Koodak"/>
              </w:rPr>
              <w:t>A</w:t>
            </w:r>
            <w:r w:rsidRPr="00A25EF1">
              <w:rPr>
                <w:rFonts w:cs="B Koodak" w:hint="cs"/>
                <w:rtl/>
              </w:rPr>
              <w:t xml:space="preserve"> </w:t>
            </w:r>
            <w:r w:rsidRPr="00A25EF1">
              <w:rPr>
                <w:rFonts w:cs="B Koodak"/>
              </w:rPr>
              <w:t xml:space="preserve">  </w:t>
            </w:r>
            <w:r w:rsidRPr="00A25EF1">
              <w:rPr>
                <w:rFonts w:cs="B Koodak" w:hint="cs"/>
                <w:rtl/>
              </w:rPr>
              <w:t xml:space="preserve">به صورت  </w:t>
            </w:r>
            <w:r w:rsidRPr="00A25EF1">
              <w:rPr>
                <w:rFonts w:cs="B Koodak"/>
                <w:vertAlign w:val="superscript"/>
              </w:rPr>
              <w:t>1</w:t>
            </w:r>
            <w:r w:rsidRPr="00A25EF1">
              <w:rPr>
                <w:rFonts w:cs="B Koodak" w:hint="cs"/>
                <w:rtl/>
              </w:rPr>
              <w:t xml:space="preserve">  </w:t>
            </w:r>
            <w:r w:rsidRPr="00A25EF1">
              <w:rPr>
                <w:rFonts w:cs="B Koodak"/>
              </w:rPr>
              <w:t>p</w:t>
            </w:r>
            <w:r w:rsidRPr="00A25EF1">
              <w:rPr>
                <w:rFonts w:cs="B Koodak" w:hint="cs"/>
                <w:rtl/>
              </w:rPr>
              <w:t xml:space="preserve">4 </w:t>
            </w:r>
            <w:r w:rsidRPr="00A25EF1">
              <w:rPr>
                <w:rFonts w:cs="B Koodak"/>
              </w:rPr>
              <w:t>s</w:t>
            </w:r>
            <w:r w:rsidRPr="00A25EF1">
              <w:rPr>
                <w:rFonts w:cs="B Koodak"/>
                <w:vertAlign w:val="superscript"/>
              </w:rPr>
              <w:t>2</w:t>
            </w:r>
            <w:r w:rsidRPr="00A25EF1">
              <w:rPr>
                <w:rFonts w:cs="B Koodak"/>
              </w:rPr>
              <w:t xml:space="preserve">  </w:t>
            </w:r>
            <w:r w:rsidRPr="00A25EF1">
              <w:rPr>
                <w:rFonts w:cs="B Koodak" w:hint="cs"/>
                <w:rtl/>
              </w:rPr>
              <w:t>4   است:</w:t>
            </w:r>
          </w:p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</w:p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 xml:space="preserve">  آ) دو عدد کوانتومی ( </w:t>
            </w:r>
            <w:r w:rsidRPr="00A25EF1">
              <w:rPr>
                <w:rFonts w:cs="B Koodak"/>
              </w:rPr>
              <w:t>l</w:t>
            </w:r>
            <w:r w:rsidRPr="00A25EF1">
              <w:rPr>
                <w:rFonts w:cs="B Koodak" w:hint="cs"/>
                <w:rtl/>
              </w:rPr>
              <w:t xml:space="preserve"> و</w:t>
            </w:r>
            <w:r w:rsidRPr="00A25EF1">
              <w:rPr>
                <w:rFonts w:cs="B Koodak"/>
              </w:rPr>
              <w:t>n</w:t>
            </w:r>
            <w:r w:rsidRPr="00A25EF1">
              <w:rPr>
                <w:rFonts w:cs="B Koodak" w:hint="cs"/>
                <w:vertAlign w:val="subscript"/>
                <w:rtl/>
              </w:rPr>
              <w:t xml:space="preserve">   </w:t>
            </w:r>
            <w:r w:rsidRPr="00A25EF1">
              <w:rPr>
                <w:rFonts w:cs="B Koodak" w:hint="cs"/>
                <w:rtl/>
              </w:rPr>
              <w:t xml:space="preserve">) را برای الکترون  </w:t>
            </w:r>
            <w:r w:rsidRPr="00A25EF1">
              <w:rPr>
                <w:rFonts w:cs="B Koodak"/>
              </w:rPr>
              <w:t>p</w:t>
            </w:r>
            <w:r w:rsidRPr="00A25EF1">
              <w:rPr>
                <w:rFonts w:cs="B Koodak"/>
                <w:vertAlign w:val="superscript"/>
              </w:rPr>
              <w:t>1</w:t>
            </w:r>
            <w:r w:rsidRPr="00A25EF1">
              <w:rPr>
                <w:rFonts w:cs="B Koodak" w:hint="cs"/>
                <w:rtl/>
              </w:rPr>
              <w:t>4  تعیین کنید.</w:t>
            </w:r>
          </w:p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ب)  آرایش الکترونی نموداری آن را نوشته و مشخص کنید این عنصر در کدام گروه از جدول تناوبی قرار دارد؟</w:t>
            </w:r>
          </w:p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</w:p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</w:p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هر یک از عبارت</w:t>
            </w:r>
            <w:r w:rsidRPr="00A25EF1">
              <w:rPr>
                <w:rFonts w:cs="B Koodak"/>
                <w:rtl/>
              </w:rPr>
              <w:softHyphen/>
            </w:r>
            <w:r w:rsidRPr="00A25EF1">
              <w:rPr>
                <w:rFonts w:cs="B Koodak" w:hint="cs"/>
                <w:rtl/>
              </w:rPr>
              <w:t xml:space="preserve">های ستون </w:t>
            </w:r>
            <w:r w:rsidRPr="00A25EF1">
              <w:rPr>
                <w:rFonts w:cs="B Koodak"/>
              </w:rPr>
              <w:t>A</w:t>
            </w:r>
            <w:r w:rsidRPr="00A25EF1">
              <w:rPr>
                <w:rFonts w:cs="B Koodak" w:hint="cs"/>
                <w:rtl/>
              </w:rPr>
              <w:t xml:space="preserve">  به کدام واژه از ستون </w:t>
            </w:r>
            <w:r w:rsidRPr="00A25EF1">
              <w:rPr>
                <w:rFonts w:cs="B Koodak"/>
              </w:rPr>
              <w:t>B</w:t>
            </w:r>
            <w:r w:rsidRPr="00A25EF1">
              <w:rPr>
                <w:rFonts w:cs="B Koodak" w:hint="cs"/>
                <w:rtl/>
              </w:rPr>
              <w:t xml:space="preserve"> مربوط است؟ ( دو واژه از ستون </w:t>
            </w:r>
            <w:r w:rsidRPr="00A25EF1">
              <w:rPr>
                <w:rFonts w:cs="B Koodak"/>
              </w:rPr>
              <w:t>B</w:t>
            </w:r>
            <w:r w:rsidRPr="00A25EF1">
              <w:rPr>
                <w:rFonts w:cs="B Koodak" w:hint="cs"/>
                <w:rtl/>
              </w:rPr>
              <w:t xml:space="preserve"> اضافی است.)</w:t>
            </w:r>
          </w:p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</w:p>
          <w:tbl>
            <w:tblPr>
              <w:bidiVisual/>
              <w:tblW w:w="0" w:type="auto"/>
              <w:tblInd w:w="70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4101"/>
              <w:gridCol w:w="3554"/>
            </w:tblGrid>
            <w:tr w:rsidR="00EC52E6" w:rsidRPr="00A25EF1" w:rsidTr="00AF625E">
              <w:trPr>
                <w:trHeight w:val="26"/>
              </w:trPr>
              <w:tc>
                <w:tcPr>
                  <w:tcW w:w="41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C52E6" w:rsidRPr="00A25EF1" w:rsidRDefault="00EC52E6" w:rsidP="00AF625E">
                  <w:pPr>
                    <w:spacing w:line="360" w:lineRule="auto"/>
                    <w:jc w:val="center"/>
                    <w:rPr>
                      <w:rFonts w:cs="B Koodak"/>
                    </w:rPr>
                  </w:pPr>
                  <w:r w:rsidRPr="00A25EF1">
                    <w:rPr>
                      <w:rFonts w:cs="B Koodak" w:hint="cs"/>
                      <w:rtl/>
                    </w:rPr>
                    <w:t>ستون</w:t>
                  </w:r>
                  <w:r w:rsidRPr="00A25EF1">
                    <w:rPr>
                      <w:rFonts w:cs="B Koodak"/>
                    </w:rPr>
                    <w:t>A</w:t>
                  </w:r>
                </w:p>
              </w:tc>
              <w:tc>
                <w:tcPr>
                  <w:tcW w:w="3554" w:type="dxa"/>
                  <w:tcBorders>
                    <w:left w:val="single" w:sz="4" w:space="0" w:color="auto"/>
                    <w:bottom w:val="single" w:sz="4" w:space="0" w:color="auto"/>
                  </w:tcBorders>
                  <w:vAlign w:val="center"/>
                </w:tcPr>
                <w:p w:rsidR="00EC52E6" w:rsidRPr="00A25EF1" w:rsidRDefault="00EC52E6" w:rsidP="00AF625E">
                  <w:pPr>
                    <w:spacing w:line="360" w:lineRule="auto"/>
                    <w:jc w:val="center"/>
                    <w:rPr>
                      <w:rFonts w:cs="B Koodak"/>
                    </w:rPr>
                  </w:pPr>
                  <w:r w:rsidRPr="00A25EF1">
                    <w:rPr>
                      <w:rFonts w:cs="B Koodak" w:hint="cs"/>
                      <w:rtl/>
                    </w:rPr>
                    <w:t>ستون</w:t>
                  </w:r>
                  <w:r w:rsidRPr="00A25EF1">
                    <w:rPr>
                      <w:rFonts w:cs="B Koodak"/>
                    </w:rPr>
                    <w:t>B</w:t>
                  </w:r>
                </w:p>
              </w:tc>
            </w:tr>
            <w:tr w:rsidR="00EC52E6" w:rsidRPr="00A25EF1" w:rsidTr="00AF625E">
              <w:trPr>
                <w:trHeight w:hRule="exact" w:val="2537"/>
              </w:trPr>
              <w:tc>
                <w:tcPr>
                  <w:tcW w:w="4101" w:type="dxa"/>
                  <w:tcBorders>
                    <w:top w:val="single" w:sz="4" w:space="0" w:color="auto"/>
                  </w:tcBorders>
                  <w:vAlign w:val="center"/>
                </w:tcPr>
                <w:p w:rsidR="00EC52E6" w:rsidRPr="00A25EF1" w:rsidRDefault="00EC52E6" w:rsidP="00AF625E">
                  <w:pPr>
                    <w:rPr>
                      <w:rFonts w:cs="B Koodak" w:hint="cs"/>
                      <w:rtl/>
                    </w:rPr>
                  </w:pPr>
                  <w:r w:rsidRPr="00A25EF1">
                    <w:rPr>
                      <w:rFonts w:cs="B Koodak" w:hint="cs"/>
                      <w:rtl/>
                    </w:rPr>
                    <w:t>آ)  واکنش</w:t>
                  </w:r>
                  <w:r w:rsidRPr="00A25EF1">
                    <w:rPr>
                      <w:rFonts w:cs="B Koodak" w:hint="cs"/>
                      <w:rtl/>
                    </w:rPr>
                    <w:softHyphen/>
                    <w:t>پذیرترین نافلز</w:t>
                  </w:r>
                  <w:r w:rsidRPr="00A25EF1">
                    <w:rPr>
                      <w:rFonts w:cs="B Koodak" w:hint="cs"/>
                      <w:rtl/>
                    </w:rPr>
                    <w:softHyphen/>
                    <w:t>ها هستند.</w:t>
                  </w:r>
                </w:p>
                <w:p w:rsidR="00EC52E6" w:rsidRPr="00A25EF1" w:rsidRDefault="00EC52E6" w:rsidP="00AF625E">
                  <w:pPr>
                    <w:rPr>
                      <w:rFonts w:cs="B Koodak" w:hint="cs"/>
                      <w:rtl/>
                    </w:rPr>
                  </w:pPr>
                  <w:r w:rsidRPr="00A25EF1">
                    <w:rPr>
                      <w:rFonts w:cs="B Koodak" w:hint="cs"/>
                      <w:rtl/>
                    </w:rPr>
                    <w:t>ب) مولکول</w:t>
                  </w:r>
                  <w:r w:rsidRPr="00A25EF1">
                    <w:rPr>
                      <w:rFonts w:cs="B Koodak" w:hint="cs"/>
                      <w:rtl/>
                    </w:rPr>
                    <w:softHyphen/>
                    <w:t>های تک اتمی دارند.</w:t>
                  </w:r>
                </w:p>
                <w:p w:rsidR="00EC52E6" w:rsidRPr="00A25EF1" w:rsidRDefault="00EC52E6" w:rsidP="00AF625E">
                  <w:pPr>
                    <w:rPr>
                      <w:rFonts w:cs="B Koodak" w:hint="cs"/>
                      <w:rtl/>
                    </w:rPr>
                  </w:pPr>
                  <w:r w:rsidRPr="00A25EF1">
                    <w:rPr>
                      <w:rFonts w:cs="B Koodak" w:hint="cs"/>
                      <w:rtl/>
                    </w:rPr>
                    <w:t>پ)  زیر نفت نگهداری می</w:t>
                  </w:r>
                  <w:r w:rsidRPr="00A25EF1">
                    <w:rPr>
                      <w:rFonts w:cs="B Koodak" w:hint="cs"/>
                      <w:rtl/>
                    </w:rPr>
                    <w:softHyphen/>
                    <w:t>شوند.</w:t>
                  </w:r>
                </w:p>
                <w:p w:rsidR="00EC52E6" w:rsidRPr="00A25EF1" w:rsidRDefault="00EC52E6" w:rsidP="00AF625E">
                  <w:pPr>
                    <w:rPr>
                      <w:rFonts w:cs="B Koodak" w:hint="cs"/>
                      <w:rtl/>
                    </w:rPr>
                  </w:pPr>
                  <w:r w:rsidRPr="00A25EF1">
                    <w:rPr>
                      <w:rFonts w:cs="B Koodak" w:hint="cs"/>
                      <w:rtl/>
                    </w:rPr>
                    <w:t>ت)  فلزهایی با عدد اتمی 58 تا71 هستند.</w:t>
                  </w:r>
                </w:p>
              </w:tc>
              <w:tc>
                <w:tcPr>
                  <w:tcW w:w="3554" w:type="dxa"/>
                </w:tcPr>
                <w:p w:rsidR="00EC52E6" w:rsidRPr="00A25EF1" w:rsidRDefault="00EC52E6" w:rsidP="00AF625E">
                  <w:pPr>
                    <w:rPr>
                      <w:rFonts w:cs="B Koodak" w:hint="cs"/>
                      <w:rtl/>
                    </w:rPr>
                  </w:pPr>
                  <w:r w:rsidRPr="00A25EF1">
                    <w:rPr>
                      <w:rFonts w:cs="B Koodak" w:hint="cs"/>
                      <w:rtl/>
                    </w:rPr>
                    <w:t>1- لانتانید</w:t>
                  </w:r>
                  <w:r w:rsidRPr="00A25EF1">
                    <w:rPr>
                      <w:rFonts w:cs="B Koodak" w:hint="cs"/>
                      <w:rtl/>
                    </w:rPr>
                    <w:softHyphen/>
                    <w:t>ها</w:t>
                  </w:r>
                </w:p>
                <w:p w:rsidR="00EC52E6" w:rsidRPr="00A25EF1" w:rsidRDefault="00EC52E6" w:rsidP="00AF625E">
                  <w:pPr>
                    <w:rPr>
                      <w:rFonts w:cs="B Koodak" w:hint="cs"/>
                      <w:rtl/>
                    </w:rPr>
                  </w:pPr>
                  <w:r w:rsidRPr="00A25EF1">
                    <w:rPr>
                      <w:rFonts w:cs="B Koodak" w:hint="cs"/>
                      <w:rtl/>
                    </w:rPr>
                    <w:t>2-  قلیایی</w:t>
                  </w:r>
                </w:p>
                <w:p w:rsidR="00EC52E6" w:rsidRPr="00A25EF1" w:rsidRDefault="00EC52E6" w:rsidP="00AF625E">
                  <w:pPr>
                    <w:rPr>
                      <w:rFonts w:cs="B Koodak" w:hint="cs"/>
                      <w:rtl/>
                    </w:rPr>
                  </w:pPr>
                  <w:r w:rsidRPr="00A25EF1">
                    <w:rPr>
                      <w:rFonts w:cs="B Koodak" w:hint="cs"/>
                      <w:rtl/>
                    </w:rPr>
                    <w:t>3-  آکتینید</w:t>
                  </w:r>
                  <w:r w:rsidRPr="00A25EF1">
                    <w:rPr>
                      <w:rFonts w:cs="B Koodak" w:hint="cs"/>
                      <w:rtl/>
                    </w:rPr>
                    <w:softHyphen/>
                    <w:t>ها</w:t>
                  </w:r>
                </w:p>
                <w:p w:rsidR="00EC52E6" w:rsidRPr="00A25EF1" w:rsidRDefault="00EC52E6" w:rsidP="00AF625E">
                  <w:pPr>
                    <w:rPr>
                      <w:rFonts w:cs="B Koodak" w:hint="cs"/>
                      <w:rtl/>
                    </w:rPr>
                  </w:pPr>
                  <w:r w:rsidRPr="00A25EF1">
                    <w:rPr>
                      <w:rFonts w:cs="B Koodak" w:hint="cs"/>
                      <w:rtl/>
                    </w:rPr>
                    <w:t>4- گازهای نجیب</w:t>
                  </w:r>
                </w:p>
                <w:p w:rsidR="00EC52E6" w:rsidRPr="00A25EF1" w:rsidRDefault="00EC52E6" w:rsidP="00AF625E">
                  <w:pPr>
                    <w:rPr>
                      <w:rFonts w:cs="B Koodak" w:hint="cs"/>
                      <w:rtl/>
                    </w:rPr>
                  </w:pPr>
                  <w:r w:rsidRPr="00A25EF1">
                    <w:rPr>
                      <w:rFonts w:cs="B Koodak" w:hint="cs"/>
                      <w:rtl/>
                    </w:rPr>
                    <w:t>5- قلیایی خاکی</w:t>
                  </w:r>
                </w:p>
                <w:p w:rsidR="00EC52E6" w:rsidRPr="00A25EF1" w:rsidRDefault="00EC52E6" w:rsidP="00AF625E">
                  <w:pPr>
                    <w:rPr>
                      <w:rFonts w:cs="B Koodak" w:hint="cs"/>
                      <w:rtl/>
                    </w:rPr>
                  </w:pPr>
                  <w:r w:rsidRPr="00A25EF1">
                    <w:rPr>
                      <w:rFonts w:cs="B Koodak" w:hint="cs"/>
                      <w:rtl/>
                    </w:rPr>
                    <w:t>6-  هالوژن</w:t>
                  </w:r>
                  <w:r w:rsidRPr="00A25EF1">
                    <w:rPr>
                      <w:rFonts w:cs="B Koodak" w:hint="cs"/>
                      <w:rtl/>
                    </w:rPr>
                    <w:softHyphen/>
                    <w:t>ها</w:t>
                  </w:r>
                </w:p>
                <w:p w:rsidR="00EC52E6" w:rsidRPr="00A25EF1" w:rsidRDefault="00EC52E6" w:rsidP="00AF625E">
                  <w:pPr>
                    <w:spacing w:line="360" w:lineRule="auto"/>
                    <w:rPr>
                      <w:rFonts w:cs="B Koodak" w:hint="cs"/>
                      <w:rtl/>
                    </w:rPr>
                  </w:pPr>
                </w:p>
                <w:p w:rsidR="00EC52E6" w:rsidRPr="00A25EF1" w:rsidRDefault="00EC52E6" w:rsidP="00AF625E">
                  <w:pPr>
                    <w:spacing w:line="360" w:lineRule="auto"/>
                    <w:rPr>
                      <w:rFonts w:cs="B Koodak" w:hint="cs"/>
                      <w:rtl/>
                    </w:rPr>
                  </w:pPr>
                </w:p>
              </w:tc>
            </w:tr>
          </w:tbl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 xml:space="preserve"> 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مفاهیم زیر راتعریف کنید.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آ )  ترکیب مولکولی :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 xml:space="preserve">ب) الکترونگاتیوی :    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</w:p>
          <w:p w:rsidR="00EC52E6" w:rsidRPr="00A25EF1" w:rsidRDefault="00EC52E6" w:rsidP="00AF625E">
            <w:pPr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noProof/>
                <w:sz w:val="14"/>
                <w:szCs w:val="14"/>
                <w:rtl/>
              </w:rPr>
              <w:lastRenderedPageBreak/>
              <w:pict>
                <v:shapetype id="_x0000_t116" coordsize="21600,21600" o:spt="116" path="m3475,qx,10800,3475,21600l18125,21600qx21600,10800,18125,xe">
                  <v:stroke joinstyle="miter"/>
                  <v:path gradientshapeok="t" o:connecttype="rect" textboxrect="1018,3163,20582,18437"/>
                </v:shapetype>
                <v:shape id="_x0000_s1429" type="#_x0000_t116" style="position:absolute;left:0;text-align:left;margin-left:192.6pt;margin-top:12.55pt;width:117pt;height:26.9pt;z-index:251941888" strokeweight="1.75pt">
                  <v:textbox style="mso-next-textbox:#_x0000_s1429">
                    <w:txbxContent>
                      <w:p w:rsidR="008A42A3" w:rsidRPr="00A73D7B" w:rsidRDefault="008A42A3" w:rsidP="00EC52E6">
                        <w:pPr>
                          <w:jc w:val="center"/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A73D7B"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 xml:space="preserve">صفحه     </w:t>
                        </w:r>
                        <w:r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>1</w:t>
                        </w:r>
                        <w:r w:rsidRPr="00A73D7B"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 xml:space="preserve">    از   </w:t>
                        </w:r>
                        <w:r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 xml:space="preserve"> 4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7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1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Koodak" w:hint="cs"/>
                <w:noProof/>
                <w:rtl/>
                <w:lang w:bidi="ar-SA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443" type="#_x0000_t32" style="position:absolute;left:0;text-align:left;margin-left:-5.4pt;margin-top:10.1pt;width:555pt;height:0;z-index:251956224" o:connectortype="straight"/>
              </w:pic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1</w:t>
            </w:r>
            <w:r w:rsidRPr="00A25EF1">
              <w:rPr>
                <w:rFonts w:cs="B Zar" w:hint="cs"/>
                <w:b/>
                <w:bCs/>
                <w:noProof/>
                <w:sz w:val="22"/>
                <w:szCs w:val="22"/>
                <w:rtl/>
              </w:rPr>
              <w:pict>
                <v:oval id="_x0000_s1427" style="position:absolute;left:0;text-align:left;margin-left:-5.4pt;margin-top:624.95pt;width:36pt;height:27pt;z-index:251939840;mso-position-horizontal-relative:text;mso-position-vertical-relative:text" strokeweight="1.75pt">
                  <v:textbox style="mso-next-textbox:#_x0000_s1427">
                    <w:txbxContent>
                      <w:p w:rsidR="008A42A3" w:rsidRPr="00E221F9" w:rsidRDefault="008A42A3" w:rsidP="00EC52E6">
                        <w:pPr>
                          <w:rPr>
                            <w:rFonts w:cs="B Zar" w:hint="cs"/>
                            <w:b/>
                            <w:bCs/>
                          </w:rPr>
                        </w:pPr>
                        <w:r w:rsidRPr="00E221F9">
                          <w:rPr>
                            <w:rFonts w:cs="B Zar" w:hint="cs"/>
                            <w:b/>
                            <w:bCs/>
                            <w:rtl/>
                          </w:rPr>
                          <w:t>20</w:t>
                        </w:r>
                      </w:p>
                    </w:txbxContent>
                  </v:textbox>
                </v:oval>
              </w:pict>
            </w:r>
            <w:r w:rsidRPr="00A25EF1">
              <w:rPr>
                <w:rFonts w:cs="B Zar" w:hint="cs"/>
                <w:b/>
                <w:bCs/>
                <w:noProof/>
                <w:sz w:val="22"/>
                <w:szCs w:val="22"/>
                <w:rtl/>
              </w:rPr>
              <w:pict>
                <v:oval id="_x0000_s1426" style="position:absolute;left:0;text-align:left;margin-left:-523.3pt;margin-top:651.8pt;width:36pt;height:26.85pt;z-index:251938816;mso-position-horizontal-relative:text;mso-position-vertical-relative:text" strokeweight="1.5pt">
                  <v:textbox style="mso-next-textbox:#_x0000_s1426">
                    <w:txbxContent>
                      <w:p w:rsidR="008A42A3" w:rsidRPr="00E221F9" w:rsidRDefault="008A42A3" w:rsidP="00EC52E6">
                        <w:pPr>
                          <w:rPr>
                            <w:rFonts w:cs="B Zar" w:hint="cs"/>
                            <w:b/>
                            <w:bCs/>
                          </w:rPr>
                        </w:pPr>
                        <w:r w:rsidRPr="00E221F9">
                          <w:rPr>
                            <w:rFonts w:cs="B Zar" w:hint="cs"/>
                            <w:b/>
                            <w:bCs/>
                            <w:rtl/>
                          </w:rPr>
                          <w:t>20</w:t>
                        </w:r>
                      </w:p>
                    </w:txbxContent>
                  </v:textbox>
                </v:oval>
              </w:pict>
            </w: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Koodak" w:hint="cs"/>
                <w:noProof/>
                <w:rtl/>
                <w:lang w:bidi="ar-SA"/>
              </w:rPr>
              <w:pict>
                <v:shape id="_x0000_s1444" type="#_x0000_t32" style="position:absolute;left:0;text-align:left;margin-left:-5.4pt;margin-top:10.8pt;width:555pt;height:0;z-index:251957248" o:connectortype="straight"/>
              </w:pic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1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Koodak" w:hint="cs"/>
                <w:noProof/>
                <w:rtl/>
                <w:lang w:bidi="ar-SA"/>
              </w:rPr>
              <w:pict>
                <v:shape id="_x0000_s1445" type="#_x0000_t32" style="position:absolute;left:0;text-align:left;margin-left:-5.4pt;margin-top:-.55pt;width:555pt;height:0;z-index:251958272" o:connectortype="straight"/>
              </w:pic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1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</w:tc>
      </w:tr>
      <w:tr w:rsidR="00EC52E6" w:rsidRPr="00A25EF1" w:rsidTr="00EC52E6">
        <w:trPr>
          <w:trHeight w:val="391"/>
        </w:trPr>
        <w:tc>
          <w:tcPr>
            <w:tcW w:w="1044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C52E6" w:rsidRPr="00A25EF1" w:rsidRDefault="00EC52E6" w:rsidP="00AF625E">
            <w:pPr>
              <w:rPr>
                <w:rFonts w:cs="B Zar" w:hint="cs"/>
                <w:b/>
                <w:bCs/>
                <w:sz w:val="6"/>
                <w:szCs w:val="6"/>
                <w:rtl/>
              </w:rPr>
            </w:pPr>
            <w:r w:rsidRPr="00A25EF1">
              <w:rPr>
                <w:rFonts w:cs="B Zar" w:hint="cs"/>
                <w:b/>
                <w:bCs/>
                <w:sz w:val="6"/>
                <w:szCs w:val="6"/>
                <w:rtl/>
              </w:rPr>
              <w:lastRenderedPageBreak/>
              <w:t>1</w:t>
            </w:r>
          </w:p>
          <w:p w:rsidR="00EC52E6" w:rsidRPr="00A25EF1" w:rsidRDefault="00EC52E6" w:rsidP="00AF625E">
            <w:pPr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noProof/>
                <w:sz w:val="14"/>
                <w:szCs w:val="14"/>
                <w:rtl/>
              </w:rPr>
              <w:pict>
                <v:rect id="_x0000_s1428" style="position:absolute;left:0;text-align:left;margin-left:327.6pt;margin-top:.9pt;width:9pt;height:9pt;z-index:251940864"/>
              </w:pict>
            </w:r>
            <w:r w:rsidRPr="00A25EF1">
              <w:rPr>
                <w:rFonts w:cs="B Zar" w:hint="cs"/>
                <w:b/>
                <w:bCs/>
                <w:noProof/>
                <w:sz w:val="6"/>
                <w:szCs w:val="6"/>
                <w:rtl/>
              </w:rPr>
              <w:pict>
                <v:rect id="_x0000_s1430" style="position:absolute;left:0;text-align:left;margin-left:102.6pt;margin-top:1.4pt;width:9pt;height:9pt;z-index:251942912"/>
              </w:pict>
            </w:r>
            <w:r w:rsidRPr="00A25EF1">
              <w:rPr>
                <w:rFonts w:cs="B Zar" w:hint="cs"/>
                <w:b/>
                <w:bCs/>
                <w:sz w:val="14"/>
                <w:szCs w:val="14"/>
                <w:rtl/>
              </w:rPr>
              <w:t>پاسخ سؤالات در برگ سؤال نوشته شود ، نیاز به پاسخنامه سفید ندارد                                                                                                         پاسخنامه سفید داده شود</w:t>
            </w:r>
          </w:p>
        </w:tc>
        <w:tc>
          <w:tcPr>
            <w:tcW w:w="72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20</w:t>
            </w:r>
          </w:p>
        </w:tc>
      </w:tr>
      <w:tr w:rsidR="00EC52E6" w:rsidRPr="00A25EF1" w:rsidTr="00EC52E6">
        <w:tc>
          <w:tcPr>
            <w:tcW w:w="10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14"/>
                <w:szCs w:val="14"/>
                <w:rtl/>
              </w:rPr>
            </w:pPr>
            <w:r w:rsidRPr="00A25EF1">
              <w:rPr>
                <w:rFonts w:cs="B Zar" w:hint="cs"/>
                <w:b/>
                <w:bCs/>
                <w:sz w:val="14"/>
                <w:szCs w:val="14"/>
                <w:rtl/>
              </w:rPr>
              <w:t>ردیف</w:t>
            </w:r>
          </w:p>
        </w:tc>
        <w:tc>
          <w:tcPr>
            <w:tcW w:w="9423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صفحه 2</w:t>
            </w:r>
          </w:p>
        </w:tc>
        <w:tc>
          <w:tcPr>
            <w:tcW w:w="72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noProof/>
                <w:sz w:val="22"/>
                <w:szCs w:val="22"/>
                <w:rtl/>
              </w:rPr>
              <w:pict>
                <v:oval id="_x0000_s1432" style="position:absolute;left:0;text-align:left;margin-left:-5.4pt;margin-top:-1.5pt;width:36pt;height:27pt;z-index:251944960;mso-position-horizontal-relative:text;mso-position-vertical-relative:text" strokeweight="1.75pt">
                  <v:textbox style="mso-next-textbox:#_x0000_s1432">
                    <w:txbxContent>
                      <w:p w:rsidR="008A42A3" w:rsidRPr="00A73D7B" w:rsidRDefault="008A42A3" w:rsidP="00EC52E6">
                        <w:pPr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 xml:space="preserve">بارم </w:t>
                        </w:r>
                      </w:p>
                    </w:txbxContent>
                  </v:textbox>
                </v:oval>
              </w:pic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1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Koodak" w:hint="cs"/>
                <w:noProof/>
                <w:rtl/>
                <w:lang w:bidi="ar-SA"/>
              </w:rPr>
              <w:pict>
                <v:shape id="_x0000_s1441" type="#_x0000_t32" style="position:absolute;left:0;text-align:left;margin-left:-5.4pt;margin-top:15.15pt;width:558.75pt;height:3pt;z-index:251954176" o:connectortype="straight"/>
              </w:pic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5/1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Koodak" w:hint="cs"/>
                <w:noProof/>
                <w:rtl/>
                <w:lang w:bidi="ar-SA"/>
              </w:rPr>
              <w:pict>
                <v:shape id="_x0000_s1439" type="#_x0000_t32" style="position:absolute;left:0;text-align:left;margin-left:-5.4pt;margin-top:5.35pt;width:555pt;height:3pt;z-index:251952128" o:connectortype="straight"/>
              </w:pic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2</w:t>
            </w: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  <w:r w:rsidRPr="00A25EF1">
              <w:rPr>
                <w:rFonts w:cs="B Koodak" w:hint="cs"/>
                <w:noProof/>
                <w:rtl/>
                <w:lang w:bidi="ar-SA"/>
              </w:rPr>
              <w:pict>
                <v:shape id="_x0000_s1440" type="#_x0000_t32" style="position:absolute;left:0;text-align:left;margin-left:-5.4pt;margin-top:9.9pt;width:558.75pt;height:3pt;z-index:251953152" o:connectortype="straight"/>
              </w:pict>
            </w: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  <w:r w:rsidRPr="00A25EF1">
              <w:rPr>
                <w:rFonts w:cs="B Zar"/>
                <w:b/>
                <w:bCs/>
                <w:sz w:val="22"/>
                <w:szCs w:val="22"/>
              </w:rPr>
              <w:t>1</w:t>
            </w: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  <w:r w:rsidRPr="00A25EF1">
              <w:rPr>
                <w:rFonts w:cs="B Koodak" w:hint="cs"/>
                <w:noProof/>
                <w:rtl/>
                <w:lang w:bidi="ar-SA"/>
              </w:rPr>
              <w:pict>
                <v:shape id="_x0000_s1442" type="#_x0000_t32" style="position:absolute;left:0;text-align:left;margin-left:-5.4pt;margin-top:1.55pt;width:555pt;height:3pt;z-index:251955200" o:connectortype="straight"/>
              </w:pict>
            </w: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/>
                <w:b/>
                <w:bCs/>
                <w:sz w:val="22"/>
                <w:szCs w:val="22"/>
              </w:rPr>
              <w:t>1</w:t>
            </w:r>
            <w:r w:rsidRPr="00A25EF1">
              <w:rPr>
                <w:rFonts w:cs="B Zar" w:hint="cs"/>
                <w:b/>
                <w:bCs/>
                <w:noProof/>
                <w:sz w:val="22"/>
                <w:szCs w:val="22"/>
                <w:rtl/>
              </w:rPr>
              <w:pict>
                <v:oval id="_x0000_s1433" style="position:absolute;left:0;text-align:left;margin-left:-5.4pt;margin-top:702.4pt;width:36pt;height:27pt;z-index:251945984;mso-position-horizontal-relative:text;mso-position-vertical-relative:text" strokeweight="1.75pt">
                  <v:textbox style="mso-next-textbox:#_x0000_s1433">
                    <w:txbxContent>
                      <w:p w:rsidR="008A42A3" w:rsidRPr="00955335" w:rsidRDefault="008A42A3" w:rsidP="00EC52E6">
                        <w:pPr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>20</w:t>
                        </w:r>
                      </w:p>
                    </w:txbxContent>
                  </v:textbox>
                </v:oval>
              </w:pict>
            </w:r>
          </w:p>
        </w:tc>
      </w:tr>
      <w:tr w:rsidR="00EC52E6" w:rsidRPr="00A25EF1" w:rsidTr="00EC52E6">
        <w:trPr>
          <w:trHeight w:val="957"/>
        </w:trPr>
        <w:tc>
          <w:tcPr>
            <w:tcW w:w="10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5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10"/>
                <w:szCs w:val="10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6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8"/>
                <w:szCs w:val="28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7</w:t>
            </w: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32"/>
                <w:szCs w:val="32"/>
                <w:rtl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8</w:t>
            </w: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22"/>
                <w:szCs w:val="2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32"/>
                <w:szCs w:val="32"/>
              </w:rPr>
            </w:pPr>
          </w:p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/>
                <w:b/>
                <w:bCs/>
                <w:sz w:val="22"/>
                <w:szCs w:val="22"/>
              </w:rPr>
              <w:t>9</w:t>
            </w:r>
          </w:p>
        </w:tc>
        <w:tc>
          <w:tcPr>
            <w:tcW w:w="9423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C52E6" w:rsidRPr="00A25EF1" w:rsidRDefault="00EC52E6" w:rsidP="00AF625E">
            <w:pPr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lastRenderedPageBreak/>
              <w:t>با استفاده از واژه</w:t>
            </w:r>
            <w:r w:rsidRPr="00A25EF1">
              <w:rPr>
                <w:rFonts w:cs="B Koodak" w:hint="cs"/>
                <w:rtl/>
              </w:rPr>
              <w:softHyphen/>
              <w:t>های داخل کادر عبارت</w:t>
            </w:r>
            <w:r w:rsidRPr="00A25EF1">
              <w:rPr>
                <w:rFonts w:cs="B Koodak" w:hint="cs"/>
                <w:rtl/>
              </w:rPr>
              <w:softHyphen/>
              <w:t xml:space="preserve">های زیر را کامل کنید ( دو واژه اضافی است.)  </w:t>
            </w:r>
          </w:p>
          <w:p w:rsidR="00EC52E6" w:rsidRPr="00A25EF1" w:rsidRDefault="00EC52E6" w:rsidP="00AF625E">
            <w:pPr>
              <w:rPr>
                <w:rFonts w:cs="B Koodak" w:hint="cs"/>
                <w:sz w:val="6"/>
                <w:szCs w:val="6"/>
                <w:rtl/>
              </w:rPr>
            </w:pPr>
          </w:p>
          <w:p w:rsidR="00EC52E6" w:rsidRPr="00A25EF1" w:rsidRDefault="00EC52E6" w:rsidP="00AF625E">
            <w:pPr>
              <w:rPr>
                <w:rFonts w:cs="B Koodak" w:hint="cs"/>
                <w:sz w:val="6"/>
                <w:szCs w:val="6"/>
                <w:rtl/>
              </w:rPr>
            </w:pPr>
          </w:p>
          <w:p w:rsidR="00EC52E6" w:rsidRPr="00A25EF1" w:rsidRDefault="00EC52E6" w:rsidP="00AF625E">
            <w:pPr>
              <w:rPr>
                <w:rFonts w:cs="B Koodak" w:hint="cs"/>
                <w:sz w:val="6"/>
                <w:szCs w:val="6"/>
                <w:rtl/>
              </w:rPr>
            </w:pPr>
          </w:p>
          <w:tbl>
            <w:tblPr>
              <w:bidiVisual/>
              <w:tblW w:w="0" w:type="auto"/>
              <w:tblInd w:w="11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7654"/>
            </w:tblGrid>
            <w:tr w:rsidR="00EC52E6" w:rsidRPr="00747572" w:rsidTr="00AF625E">
              <w:trPr>
                <w:trHeight w:val="449"/>
              </w:trPr>
              <w:tc>
                <w:tcPr>
                  <w:tcW w:w="7654" w:type="dxa"/>
                  <w:vAlign w:val="center"/>
                </w:tcPr>
                <w:p w:rsidR="00EC52E6" w:rsidRPr="00747572" w:rsidRDefault="00EC52E6" w:rsidP="00AF625E">
                  <w:pPr>
                    <w:spacing w:line="360" w:lineRule="auto"/>
                    <w:jc w:val="center"/>
                    <w:rPr>
                      <w:rFonts w:cs="B Koodak" w:hint="cs"/>
                      <w:rtl/>
                    </w:rPr>
                  </w:pPr>
                  <w:r w:rsidRPr="00747572">
                    <w:rPr>
                      <w:rFonts w:cs="B Koodak" w:hint="cs"/>
                      <w:rtl/>
                    </w:rPr>
                    <w:t xml:space="preserve">فلوئور      </w:t>
                  </w:r>
                  <w:r w:rsidRPr="008236E4">
                    <w:rPr>
                      <w:rFonts w:hint="cs"/>
                      <w:rtl/>
                    </w:rPr>
                    <w:t>–</w:t>
                  </w:r>
                  <w:r w:rsidRPr="00747572">
                    <w:rPr>
                      <w:rFonts w:cs="B Koodak" w:hint="cs"/>
                      <w:rtl/>
                    </w:rPr>
                    <w:t xml:space="preserve">      بزرگ</w:t>
                  </w:r>
                  <w:r w:rsidRPr="00747572">
                    <w:rPr>
                      <w:rFonts w:cs="B Koodak" w:hint="cs"/>
                      <w:rtl/>
                    </w:rPr>
                    <w:softHyphen/>
                    <w:t>تر     -      یونی      -      هیدروژن     -      آبپوشیده      -       کوچک</w:t>
                  </w:r>
                  <w:r w:rsidRPr="00747572">
                    <w:rPr>
                      <w:rFonts w:cs="B Koodak" w:hint="cs"/>
                      <w:rtl/>
                    </w:rPr>
                    <w:softHyphen/>
                    <w:t>تر</w:t>
                  </w:r>
                </w:p>
              </w:tc>
            </w:tr>
          </w:tbl>
          <w:p w:rsidR="00EC52E6" w:rsidRPr="00A25EF1" w:rsidRDefault="00EC52E6" w:rsidP="00AF625E">
            <w:pPr>
              <w:spacing w:line="360" w:lineRule="auto"/>
              <w:rPr>
                <w:rFonts w:cs="B Koodak" w:hint="cs"/>
                <w:sz w:val="6"/>
                <w:szCs w:val="6"/>
                <w:rtl/>
              </w:rPr>
            </w:pP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sz w:val="6"/>
                <w:szCs w:val="6"/>
                <w:rtl/>
              </w:rPr>
            </w:pP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sz w:val="6"/>
                <w:szCs w:val="6"/>
                <w:rtl/>
              </w:rPr>
            </w:pPr>
          </w:p>
          <w:p w:rsidR="00EC52E6" w:rsidRPr="00A25EF1" w:rsidRDefault="00EC52E6" w:rsidP="00AF625E">
            <w:pPr>
              <w:jc w:val="both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آ ) یون</w:t>
            </w:r>
            <w:r w:rsidRPr="00A25EF1">
              <w:rPr>
                <w:rFonts w:cs="B Koodak" w:hint="cs"/>
                <w:rtl/>
              </w:rPr>
              <w:softHyphen/>
              <w:t>های موجود در برخی از نمک</w:t>
            </w:r>
            <w:r w:rsidRPr="00A25EF1">
              <w:rPr>
                <w:rFonts w:cs="B Koodak"/>
                <w:rtl/>
              </w:rPr>
              <w:softHyphen/>
            </w:r>
            <w:r w:rsidRPr="00A25EF1">
              <w:rPr>
                <w:rFonts w:cs="B Koodak" w:hint="cs"/>
                <w:rtl/>
              </w:rPr>
              <w:t>ها می</w:t>
            </w:r>
            <w:r w:rsidRPr="00A25EF1">
              <w:rPr>
                <w:rFonts w:cs="B Koodak" w:hint="cs"/>
                <w:rtl/>
              </w:rPr>
              <w:softHyphen/>
              <w:t>توانند با مولکول</w:t>
            </w:r>
            <w:r w:rsidRPr="00A25EF1">
              <w:rPr>
                <w:rFonts w:cs="B Koodak" w:hint="cs"/>
                <w:rtl/>
              </w:rPr>
              <w:softHyphen/>
              <w:t>های آب پیوند تشکیل دهند و این مولکول</w:t>
            </w:r>
            <w:r w:rsidRPr="00A25EF1">
              <w:rPr>
                <w:rFonts w:cs="B Koodak" w:hint="cs"/>
                <w:rtl/>
              </w:rPr>
              <w:softHyphen/>
              <w:t>ها را درون شبکه</w:t>
            </w:r>
            <w:r w:rsidRPr="00A25EF1">
              <w:rPr>
                <w:rFonts w:cs="B Koodak" w:hint="cs"/>
                <w:rtl/>
              </w:rPr>
              <w:softHyphen/>
              <w:t>ی بلور خود به دام بیندازند. این ترکیب</w:t>
            </w:r>
            <w:r w:rsidRPr="00A25EF1">
              <w:rPr>
                <w:rFonts w:cs="B Koodak" w:hint="cs"/>
                <w:rtl/>
              </w:rPr>
              <w:softHyphen/>
              <w:t>ها را نمک</w:t>
            </w:r>
            <w:r w:rsidRPr="00A25EF1">
              <w:rPr>
                <w:rFonts w:cs="B Koodak" w:hint="cs"/>
                <w:rtl/>
              </w:rPr>
              <w:softHyphen/>
              <w:t>های  ..............  می</w:t>
            </w:r>
            <w:r w:rsidRPr="00A25EF1">
              <w:rPr>
                <w:rFonts w:cs="B Koodak" w:hint="cs"/>
                <w:rtl/>
              </w:rPr>
              <w:softHyphen/>
              <w:t>گویند.</w:t>
            </w:r>
          </w:p>
          <w:p w:rsidR="00EC52E6" w:rsidRPr="00A25EF1" w:rsidRDefault="00EC52E6" w:rsidP="00AF625E">
            <w:pPr>
              <w:jc w:val="both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 xml:space="preserve">ب ) شعاع واندروالسی از شعاع کووالانسی  .............. است. </w:t>
            </w:r>
          </w:p>
          <w:p w:rsidR="00EC52E6" w:rsidRPr="00A25EF1" w:rsidRDefault="00EC52E6" w:rsidP="00AF625E">
            <w:pPr>
              <w:jc w:val="both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پ) بیش</w:t>
            </w:r>
            <w:r w:rsidRPr="00A25EF1">
              <w:rPr>
                <w:rFonts w:cs="B Koodak" w:hint="cs"/>
                <w:rtl/>
              </w:rPr>
              <w:softHyphen/>
              <w:t>ترین مقدار الکترونگاتیوی را می</w:t>
            </w:r>
            <w:r w:rsidRPr="00A25EF1">
              <w:rPr>
                <w:rFonts w:cs="B Koodak" w:hint="cs"/>
                <w:rtl/>
              </w:rPr>
              <w:softHyphen/>
              <w:t>توان به اتم .............. نسبت داد.</w:t>
            </w:r>
          </w:p>
          <w:p w:rsidR="00EC52E6" w:rsidRPr="00A25EF1" w:rsidRDefault="00EC52E6" w:rsidP="00AF625E">
            <w:pPr>
              <w:jc w:val="both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ت) عنصر ...............  توانایی تشکیل آنیون و کاتیون را دارد.</w:t>
            </w:r>
          </w:p>
          <w:p w:rsidR="00EC52E6" w:rsidRPr="00A25EF1" w:rsidRDefault="00EC52E6" w:rsidP="00AF625E">
            <w:pPr>
              <w:jc w:val="both"/>
              <w:rPr>
                <w:rFonts w:cs="B Koodak" w:hint="cs"/>
                <w:rtl/>
              </w:rPr>
            </w:pP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lastRenderedPageBreak/>
              <w:t>نام وفرمول شیمیایی ترکیب</w:t>
            </w:r>
            <w:r w:rsidRPr="00A25EF1">
              <w:rPr>
                <w:rFonts w:cs="B Koodak" w:hint="cs"/>
                <w:rtl/>
              </w:rPr>
              <w:softHyphen/>
              <w:t>های یونی زیر را بنویسید.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 xml:space="preserve">  آ) </w:t>
            </w:r>
            <w:r w:rsidRPr="00A25EF1">
              <w:rPr>
                <w:rFonts w:cs="B Koodak"/>
              </w:rPr>
              <w:t>CuO</w:t>
            </w:r>
            <w:r w:rsidRPr="00A25EF1">
              <w:rPr>
                <w:rFonts w:cs="B Koodak" w:hint="cs"/>
                <w:rtl/>
              </w:rPr>
              <w:t xml:space="preserve">                                                           ب)   </w:t>
            </w:r>
            <w:r w:rsidRPr="00A25EF1">
              <w:rPr>
                <w:rFonts w:cs="B Koodak"/>
              </w:rPr>
              <w:t>MgI</w:t>
            </w:r>
            <w:r w:rsidRPr="00A25EF1">
              <w:rPr>
                <w:rFonts w:cs="B Koodak"/>
                <w:vertAlign w:val="subscript"/>
              </w:rPr>
              <w:t>2</w:t>
            </w:r>
            <w:r w:rsidRPr="00A25EF1">
              <w:rPr>
                <w:rFonts w:cs="B Koodak" w:hint="cs"/>
                <w:rtl/>
              </w:rPr>
              <w:t xml:space="preserve">                                                پ) </w:t>
            </w:r>
            <w:r w:rsidRPr="00A25EF1">
              <w:rPr>
                <w:rFonts w:cs="B Koodak"/>
              </w:rPr>
              <w:t>MnCr</w:t>
            </w:r>
            <w:r w:rsidRPr="00A25EF1">
              <w:rPr>
                <w:rFonts w:cs="B Koodak"/>
                <w:vertAlign w:val="subscript"/>
              </w:rPr>
              <w:t>2</w:t>
            </w:r>
            <w:r w:rsidRPr="00A25EF1">
              <w:rPr>
                <w:rFonts w:cs="B Koodak"/>
              </w:rPr>
              <w:t>O</w:t>
            </w:r>
            <w:r w:rsidRPr="00A25EF1">
              <w:rPr>
                <w:rFonts w:cs="B Koodak"/>
                <w:vertAlign w:val="subscript"/>
              </w:rPr>
              <w:t>7</w:t>
            </w:r>
            <w:r w:rsidRPr="00A25EF1">
              <w:rPr>
                <w:rFonts w:cs="B Koodak" w:hint="cs"/>
                <w:rtl/>
              </w:rPr>
              <w:t xml:space="preserve">                             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ت) آمونیوم پر کلرات                                        ث) آلومینیم فسفات                                   ج) روی نیترات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sz w:val="10"/>
                <w:szCs w:val="10"/>
                <w:rtl/>
              </w:rPr>
            </w:pP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درست یا نادرست بودن هر یک از عبارت</w:t>
            </w:r>
            <w:r w:rsidRPr="00A25EF1">
              <w:rPr>
                <w:rFonts w:cs="B Koodak" w:hint="cs"/>
                <w:rtl/>
              </w:rPr>
              <w:softHyphen/>
              <w:t xml:space="preserve">های زیر را </w:t>
            </w:r>
            <w:r w:rsidRPr="00A25EF1">
              <w:rPr>
                <w:rFonts w:cs="B Koodak" w:hint="cs"/>
                <w:u w:val="single"/>
                <w:rtl/>
              </w:rPr>
              <w:t xml:space="preserve">با ذکر دلیل </w:t>
            </w:r>
            <w:r w:rsidRPr="00A25EF1">
              <w:rPr>
                <w:rFonts w:cs="B Koodak" w:hint="cs"/>
                <w:rtl/>
              </w:rPr>
              <w:t>مشخص کنید.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 xml:space="preserve"> آ ) عدد کوئوردیناسیون یون </w:t>
            </w:r>
            <w:r w:rsidRPr="00A25EF1">
              <w:rPr>
                <w:rFonts w:cs="B Koodak"/>
              </w:rPr>
              <w:t>Na</w:t>
            </w:r>
            <w:r w:rsidRPr="00A25EF1">
              <w:rPr>
                <w:rFonts w:cs="B Koodak"/>
                <w:vertAlign w:val="superscript"/>
              </w:rPr>
              <w:t>+</w:t>
            </w:r>
            <w:r w:rsidRPr="00A25EF1">
              <w:rPr>
                <w:rFonts w:cs="B Koodak" w:hint="cs"/>
                <w:vertAlign w:val="superscript"/>
                <w:rtl/>
              </w:rPr>
              <w:t xml:space="preserve">   </w:t>
            </w:r>
            <w:r w:rsidRPr="00A25EF1">
              <w:rPr>
                <w:rFonts w:cs="B Koodak" w:hint="cs"/>
                <w:rtl/>
              </w:rPr>
              <w:t xml:space="preserve">در شبکه بلور </w:t>
            </w:r>
            <w:r w:rsidRPr="00A25EF1">
              <w:rPr>
                <w:rFonts w:cs="B Koodak"/>
              </w:rPr>
              <w:t>NaCl</w:t>
            </w:r>
            <w:r w:rsidRPr="00A25EF1">
              <w:rPr>
                <w:rFonts w:cs="B Koodak" w:hint="cs"/>
                <w:rtl/>
              </w:rPr>
              <w:t xml:space="preserve">  برابر  6   است.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 xml:space="preserve">ب) اتم  </w:t>
            </w:r>
            <w:r w:rsidRPr="00A25EF1">
              <w:rPr>
                <w:rFonts w:cs="B Koodak"/>
              </w:rPr>
              <w:t>Sr</w:t>
            </w:r>
            <w:r w:rsidRPr="00A25EF1">
              <w:rPr>
                <w:rFonts w:cs="B Koodak" w:hint="cs"/>
                <w:vertAlign w:val="subscript"/>
                <w:rtl/>
              </w:rPr>
              <w:t>38</w:t>
            </w:r>
            <w:r w:rsidRPr="00A25EF1">
              <w:rPr>
                <w:rFonts w:cs="B Koodak" w:hint="cs"/>
                <w:rtl/>
              </w:rPr>
              <w:t xml:space="preserve">   با گرفتن دو الکترون به آرایش گاز نجیب می</w:t>
            </w:r>
            <w:r w:rsidRPr="00A25EF1">
              <w:rPr>
                <w:rFonts w:cs="B Koodak" w:hint="cs"/>
                <w:rtl/>
              </w:rPr>
              <w:softHyphen/>
              <w:t>رسد.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پ) پیوند کووالانسی را می</w:t>
            </w:r>
            <w:r w:rsidRPr="00A25EF1">
              <w:rPr>
                <w:rFonts w:cs="B Koodak" w:hint="cs"/>
                <w:rtl/>
              </w:rPr>
              <w:softHyphen/>
              <w:t>توان به صورت یک فنر در نظر گرفت.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ت)در یک گروه از جدول تناوبی از بالا به پایین با افزایش اندازه</w:t>
            </w:r>
            <w:r w:rsidRPr="00A25EF1">
              <w:rPr>
                <w:rFonts w:cs="B Koodak" w:hint="cs"/>
                <w:rtl/>
              </w:rPr>
              <w:softHyphen/>
              <w:t>ی اتم ، انرژی یونش زیاد می</w:t>
            </w:r>
            <w:r w:rsidRPr="00A25EF1">
              <w:rPr>
                <w:rFonts w:cs="B Koodak" w:hint="cs"/>
                <w:rtl/>
              </w:rPr>
              <w:softHyphen/>
              <w:t>شود.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sz w:val="6"/>
                <w:szCs w:val="6"/>
                <w:rtl/>
              </w:rPr>
            </w:pP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با توجه به اطلاعات داده شده به موارد زیر پاسخ دهید.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/>
                <w:rtl/>
              </w:rPr>
            </w:pPr>
            <w:r w:rsidRPr="00A25EF1">
              <w:rPr>
                <w:rFonts w:cs="B Koodak"/>
                <w:noProof/>
                <w:lang w:bidi="ar-SA"/>
              </w:rPr>
              <w:pict>
                <v:shape id="_x0000_s1436" type="#_x0000_t32" style="position:absolute;left:0;text-align:left;margin-left:143.55pt;margin-top:6.45pt;width:68.25pt;height:.75pt;z-index:251949056" o:connectortype="straight">
                  <v:stroke endarrow="block"/>
                </v:shape>
              </w:pict>
            </w:r>
            <w:r w:rsidRPr="00A25EF1">
              <w:rPr>
                <w:rFonts w:cs="B Koodak"/>
              </w:rPr>
              <w:t>Na</w:t>
            </w:r>
            <w:r w:rsidRPr="00A25EF1">
              <w:rPr>
                <w:rFonts w:cs="B Koodak"/>
                <w:vertAlign w:val="superscript"/>
              </w:rPr>
              <w:t xml:space="preserve">+  </w:t>
            </w:r>
            <w:r w:rsidRPr="00A25EF1">
              <w:rPr>
                <w:rFonts w:cs="B Koodak"/>
              </w:rPr>
              <w:t xml:space="preserve">(g)  +  Cl </w:t>
            </w:r>
            <w:r w:rsidRPr="00A25EF1">
              <w:rPr>
                <w:rFonts w:cs="B Koodak"/>
                <w:vertAlign w:val="superscript"/>
              </w:rPr>
              <w:t xml:space="preserve">-   </w:t>
            </w:r>
            <w:r w:rsidRPr="00A25EF1">
              <w:rPr>
                <w:rFonts w:cs="B Koodak"/>
              </w:rPr>
              <w:t xml:space="preserve">(g)                     </w:t>
            </w:r>
            <w:r>
              <w:rPr>
                <w:rFonts w:cs="B Koodak"/>
              </w:rPr>
              <w:t xml:space="preserve">     </w:t>
            </w:r>
            <w:r w:rsidRPr="00A25EF1">
              <w:rPr>
                <w:rFonts w:cs="B Koodak"/>
              </w:rPr>
              <w:t xml:space="preserve">          NaCl (s)  +   787  Kj.mol</w:t>
            </w:r>
            <w:r w:rsidRPr="00A25EF1">
              <w:rPr>
                <w:rFonts w:cs="B Koodak"/>
                <w:vertAlign w:val="superscript"/>
              </w:rPr>
              <w:t xml:space="preserve">-1 </w:t>
            </w:r>
            <w:r w:rsidRPr="00A25EF1">
              <w:rPr>
                <w:rFonts w:cs="B Koodak"/>
              </w:rPr>
              <w:t xml:space="preserve">                             </w:t>
            </w:r>
            <w:r w:rsidRPr="00A25EF1">
              <w:rPr>
                <w:rFonts w:cs="B Koodak" w:hint="cs"/>
                <w:rtl/>
              </w:rPr>
              <w:t xml:space="preserve"> </w:t>
            </w:r>
            <w:r w:rsidRPr="00A25EF1">
              <w:rPr>
                <w:rFonts w:cs="B Koodak"/>
              </w:rPr>
              <w:t xml:space="preserve">   </w:t>
            </w:r>
            <w:r w:rsidRPr="00A25EF1">
              <w:rPr>
                <w:rFonts w:cs="B Koodak" w:hint="cs"/>
                <w:rtl/>
              </w:rPr>
              <w:t xml:space="preserve">                                                                                                                                                                            </w:t>
            </w:r>
          </w:p>
          <w:p w:rsidR="00EC52E6" w:rsidRPr="00A25EF1" w:rsidRDefault="00EC52E6" w:rsidP="00EC52E6">
            <w:pPr>
              <w:spacing w:line="360" w:lineRule="auto"/>
              <w:rPr>
                <w:rFonts w:cs="B Koodak"/>
                <w:vertAlign w:val="superscript"/>
              </w:rPr>
            </w:pPr>
            <w:r w:rsidRPr="00A25EF1">
              <w:rPr>
                <w:rFonts w:cs="B Koodak" w:hint="cs"/>
                <w:noProof/>
                <w:rtl/>
                <w:lang w:bidi="ar-SA"/>
              </w:rPr>
              <w:pict>
                <v:shape id="_x0000_s1437" type="#_x0000_t32" style="position:absolute;left:0;text-align:left;margin-left:129.15pt;margin-top:8.75pt;width:68.25pt;height:.75pt;z-index:251950080" o:connectortype="straight">
                  <v:stroke endarrow="block"/>
                </v:shape>
              </w:pict>
            </w:r>
            <w:r w:rsidRPr="00A25EF1">
              <w:rPr>
                <w:rFonts w:cs="B Koodak"/>
              </w:rPr>
              <w:t>Mg</w:t>
            </w:r>
            <w:r w:rsidRPr="00A25EF1">
              <w:rPr>
                <w:rFonts w:cs="B Koodak"/>
                <w:vertAlign w:val="superscript"/>
              </w:rPr>
              <w:t>2+</w:t>
            </w:r>
            <w:r w:rsidRPr="00A25EF1">
              <w:rPr>
                <w:rFonts w:cs="B Koodak"/>
              </w:rPr>
              <w:t xml:space="preserve"> (g)  +    2F</w:t>
            </w:r>
            <w:r w:rsidRPr="00A25EF1">
              <w:rPr>
                <w:rFonts w:cs="B Koodak"/>
                <w:vertAlign w:val="superscript"/>
              </w:rPr>
              <w:t xml:space="preserve">-  </w:t>
            </w:r>
            <w:r w:rsidRPr="00A25EF1">
              <w:rPr>
                <w:rFonts w:cs="B Koodak"/>
              </w:rPr>
              <w:t xml:space="preserve">(g)                    </w:t>
            </w:r>
            <w:r>
              <w:rPr>
                <w:rFonts w:cs="B Koodak"/>
              </w:rPr>
              <w:t xml:space="preserve">                 </w:t>
            </w:r>
            <w:r w:rsidRPr="00A25EF1">
              <w:rPr>
                <w:rFonts w:cs="B Koodak"/>
              </w:rPr>
              <w:t xml:space="preserve">      MgF</w:t>
            </w:r>
            <w:r w:rsidRPr="00A25EF1">
              <w:rPr>
                <w:rFonts w:cs="B Koodak"/>
                <w:vertAlign w:val="subscript"/>
              </w:rPr>
              <w:t>2</w:t>
            </w:r>
            <w:r w:rsidRPr="00A25EF1">
              <w:rPr>
                <w:rFonts w:cs="B Koodak"/>
              </w:rPr>
              <w:t xml:space="preserve">  (s)   +   2957  Kj.mol</w:t>
            </w:r>
            <w:r w:rsidRPr="00A25EF1">
              <w:rPr>
                <w:rFonts w:cs="B Koodak"/>
                <w:vertAlign w:val="superscript"/>
              </w:rPr>
              <w:t xml:space="preserve">-1                                    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sz w:val="6"/>
                <w:szCs w:val="6"/>
                <w:rtl/>
              </w:rPr>
            </w:pP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 xml:space="preserve"> آ) انرژی</w:t>
            </w:r>
            <w:r w:rsidRPr="00A25EF1">
              <w:rPr>
                <w:rFonts w:cs="B Koodak" w:hint="cs"/>
                <w:rtl/>
              </w:rPr>
              <w:softHyphen/>
              <w:t>های داده شده چه نام دارد؟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ب) نقطه</w:t>
            </w:r>
            <w:r w:rsidRPr="00A25EF1">
              <w:rPr>
                <w:rFonts w:cs="B Koodak" w:hint="cs"/>
                <w:rtl/>
              </w:rPr>
              <w:softHyphen/>
              <w:t xml:space="preserve">ی ذوب کدام ترکیب  ( </w:t>
            </w:r>
            <w:r w:rsidRPr="00A25EF1">
              <w:rPr>
                <w:rFonts w:cs="B Koodak"/>
              </w:rPr>
              <w:t xml:space="preserve">NaCl  </w:t>
            </w:r>
            <w:r w:rsidRPr="00A25EF1">
              <w:rPr>
                <w:rFonts w:cs="B Koodak" w:hint="cs"/>
                <w:rtl/>
              </w:rPr>
              <w:t xml:space="preserve">   </w:t>
            </w:r>
            <w:r w:rsidRPr="00A25EF1">
              <w:rPr>
                <w:rFonts w:cs="B Koodak" w:hint="cs"/>
                <w:rtl/>
                <w:lang w:val="en-GB"/>
              </w:rPr>
              <w:t xml:space="preserve">یا  </w:t>
            </w:r>
            <w:r w:rsidRPr="00A25EF1">
              <w:rPr>
                <w:rFonts w:cs="B Koodak"/>
              </w:rPr>
              <w:t xml:space="preserve">  MgF</w:t>
            </w:r>
            <w:r w:rsidRPr="00A25EF1">
              <w:rPr>
                <w:rFonts w:cs="B Koodak"/>
                <w:vertAlign w:val="subscript"/>
              </w:rPr>
              <w:t>2</w:t>
            </w:r>
            <w:r w:rsidRPr="00A25EF1">
              <w:rPr>
                <w:rFonts w:cs="B Koodak" w:hint="cs"/>
                <w:vertAlign w:val="subscript"/>
                <w:rtl/>
              </w:rPr>
              <w:t xml:space="preserve">  </w:t>
            </w:r>
            <w:r w:rsidRPr="00A25EF1">
              <w:rPr>
                <w:rFonts w:cs="B Koodak" w:hint="cs"/>
                <w:rtl/>
              </w:rPr>
              <w:t xml:space="preserve"> )   بیش</w:t>
            </w:r>
            <w:r w:rsidRPr="00A25EF1">
              <w:rPr>
                <w:rFonts w:cs="B Koodak" w:hint="cs"/>
                <w:rtl/>
              </w:rPr>
              <w:softHyphen/>
              <w:t>تر است؟ چرا؟</w:t>
            </w: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</w:p>
          <w:p w:rsidR="00EC52E6" w:rsidRPr="00A25EF1" w:rsidRDefault="00EC52E6" w:rsidP="00AF625E">
            <w:pPr>
              <w:spacing w:line="360" w:lineRule="auto"/>
              <w:rPr>
                <w:rFonts w:cs="B Koodak" w:hint="cs"/>
                <w:rtl/>
              </w:rPr>
            </w:pPr>
            <w:r w:rsidRPr="00A25EF1">
              <w:rPr>
                <w:rFonts w:cs="B Koodak" w:hint="cs"/>
                <w:rtl/>
              </w:rPr>
              <w:t>آ ) با استفاده از پیش</w:t>
            </w:r>
            <w:r w:rsidRPr="00A25EF1">
              <w:rPr>
                <w:rFonts w:cs="B Koodak" w:hint="cs"/>
                <w:rtl/>
              </w:rPr>
              <w:softHyphen/>
              <w:t>وندهای مناسب ، ترکیب</w:t>
            </w:r>
            <w:r w:rsidRPr="00A25EF1">
              <w:rPr>
                <w:rFonts w:cs="B Koodak" w:hint="cs"/>
                <w:rtl/>
              </w:rPr>
              <w:softHyphen/>
              <w:t xml:space="preserve">های مولکولی  </w:t>
            </w:r>
            <w:r w:rsidRPr="00A25EF1">
              <w:rPr>
                <w:rFonts w:cs="B Koodak"/>
              </w:rPr>
              <w:t>P</w:t>
            </w:r>
            <w:r w:rsidRPr="00A25EF1">
              <w:rPr>
                <w:rFonts w:cs="B Koodak"/>
                <w:vertAlign w:val="subscript"/>
              </w:rPr>
              <w:t>4</w:t>
            </w:r>
            <w:r w:rsidRPr="00A25EF1">
              <w:rPr>
                <w:rFonts w:cs="B Koodak"/>
              </w:rPr>
              <w:t>O</w:t>
            </w:r>
            <w:r w:rsidRPr="00A25EF1">
              <w:rPr>
                <w:rFonts w:cs="B Koodak"/>
                <w:vertAlign w:val="subscript"/>
              </w:rPr>
              <w:t>6</w:t>
            </w:r>
            <w:r w:rsidRPr="00A25EF1">
              <w:rPr>
                <w:rFonts w:cs="B Koodak" w:hint="cs"/>
                <w:vertAlign w:val="subscript"/>
                <w:rtl/>
              </w:rPr>
              <w:t xml:space="preserve">  </w:t>
            </w:r>
            <w:r w:rsidRPr="00A25EF1">
              <w:rPr>
                <w:rFonts w:cs="B Koodak" w:hint="cs"/>
                <w:rtl/>
              </w:rPr>
              <w:t xml:space="preserve">و  </w:t>
            </w:r>
            <w:r w:rsidRPr="00A25EF1">
              <w:rPr>
                <w:rFonts w:cs="B Koodak"/>
              </w:rPr>
              <w:t>SO</w:t>
            </w:r>
            <w:r w:rsidRPr="00A25EF1">
              <w:rPr>
                <w:rFonts w:cs="B Koodak"/>
                <w:vertAlign w:val="subscript"/>
              </w:rPr>
              <w:t>3</w:t>
            </w:r>
            <w:r w:rsidRPr="00A25EF1">
              <w:rPr>
                <w:rFonts w:cs="B Koodak" w:hint="cs"/>
                <w:vertAlign w:val="subscript"/>
                <w:rtl/>
              </w:rPr>
              <w:t xml:space="preserve">  </w:t>
            </w:r>
            <w:r w:rsidRPr="00A25EF1">
              <w:rPr>
                <w:rFonts w:cs="B Koodak" w:hint="cs"/>
                <w:rtl/>
              </w:rPr>
              <w:t>را</w:t>
            </w:r>
            <w:r w:rsidRPr="00A25EF1">
              <w:rPr>
                <w:rFonts w:cs="B Koodak" w:hint="cs"/>
                <w:vertAlign w:val="subscript"/>
                <w:rtl/>
              </w:rPr>
              <w:t xml:space="preserve">  </w:t>
            </w:r>
            <w:r w:rsidRPr="00A25EF1">
              <w:rPr>
                <w:rFonts w:cs="B Koodak" w:hint="cs"/>
                <w:rtl/>
              </w:rPr>
              <w:t>نام</w:t>
            </w:r>
            <w:r w:rsidRPr="00A25EF1">
              <w:rPr>
                <w:rFonts w:cs="B Koodak" w:hint="cs"/>
                <w:rtl/>
              </w:rPr>
              <w:softHyphen/>
              <w:t>گذاری کنید.</w:t>
            </w:r>
          </w:p>
          <w:p w:rsidR="00EC52E6" w:rsidRPr="00A25EF1" w:rsidRDefault="00EC52E6" w:rsidP="00AF625E">
            <w:pPr>
              <w:spacing w:line="360" w:lineRule="auto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Koodak" w:hint="cs"/>
                <w:rtl/>
              </w:rPr>
              <w:t>ب) فرمول شیمیایی " برم پنتا فلوئورید "  و " کربن (</w:t>
            </w:r>
            <w:r w:rsidRPr="00A25EF1">
              <w:rPr>
                <w:rFonts w:cs="B Koodak"/>
              </w:rPr>
              <w:t>IV</w:t>
            </w:r>
            <w:r w:rsidRPr="00A25EF1">
              <w:rPr>
                <w:rFonts w:cs="B Koodak" w:hint="cs"/>
                <w:rtl/>
              </w:rPr>
              <w:t xml:space="preserve"> ) سولفید"  را بنویسید.</w:t>
            </w:r>
          </w:p>
          <w:p w:rsidR="00EC52E6" w:rsidRPr="00A25EF1" w:rsidRDefault="00EC52E6" w:rsidP="00AF625E">
            <w:pPr>
              <w:jc w:val="center"/>
              <w:rPr>
                <w:rFonts w:cs="B Zar"/>
                <w:b/>
                <w:bCs/>
                <w:sz w:val="16"/>
                <w:szCs w:val="16"/>
              </w:rPr>
            </w:pPr>
          </w:p>
          <w:p w:rsidR="001159FA" w:rsidRDefault="001159FA" w:rsidP="00AF625E">
            <w:pPr>
              <w:jc w:val="center"/>
              <w:rPr>
                <w:rFonts w:cs="B Zar"/>
                <w:b/>
                <w:bCs/>
                <w:sz w:val="16"/>
                <w:szCs w:val="16"/>
                <w:rtl/>
              </w:rPr>
            </w:pPr>
          </w:p>
          <w:p w:rsidR="001159FA" w:rsidRPr="001159FA" w:rsidRDefault="001159FA" w:rsidP="001159FA">
            <w:pPr>
              <w:rPr>
                <w:rFonts w:cs="B Zar"/>
                <w:sz w:val="16"/>
                <w:szCs w:val="16"/>
                <w:rtl/>
              </w:rPr>
            </w:pPr>
          </w:p>
          <w:p w:rsidR="001159FA" w:rsidRPr="001159FA" w:rsidRDefault="001159FA" w:rsidP="001159FA">
            <w:pPr>
              <w:rPr>
                <w:rFonts w:cs="B Zar"/>
                <w:sz w:val="16"/>
                <w:szCs w:val="16"/>
                <w:rtl/>
              </w:rPr>
            </w:pPr>
          </w:p>
          <w:p w:rsidR="001159FA" w:rsidRPr="001159FA" w:rsidRDefault="001159FA" w:rsidP="001159FA">
            <w:pPr>
              <w:rPr>
                <w:rFonts w:cs="B Zar"/>
                <w:sz w:val="16"/>
                <w:szCs w:val="16"/>
                <w:rtl/>
              </w:rPr>
            </w:pPr>
          </w:p>
          <w:p w:rsidR="001159FA" w:rsidRPr="001159FA" w:rsidRDefault="001159FA" w:rsidP="001159FA">
            <w:pPr>
              <w:rPr>
                <w:rFonts w:cs="B Zar"/>
                <w:sz w:val="16"/>
                <w:szCs w:val="16"/>
                <w:rtl/>
              </w:rPr>
            </w:pPr>
          </w:p>
          <w:p w:rsidR="001159FA" w:rsidRPr="001159FA" w:rsidRDefault="001159FA" w:rsidP="001159FA">
            <w:pPr>
              <w:rPr>
                <w:rFonts w:cs="B Zar"/>
                <w:sz w:val="16"/>
                <w:szCs w:val="16"/>
                <w:rtl/>
              </w:rPr>
            </w:pPr>
          </w:p>
          <w:p w:rsidR="001159FA" w:rsidRPr="001159FA" w:rsidRDefault="001159FA" w:rsidP="001159FA">
            <w:pPr>
              <w:rPr>
                <w:rFonts w:cs="B Zar"/>
                <w:sz w:val="16"/>
                <w:szCs w:val="16"/>
                <w:rtl/>
              </w:rPr>
            </w:pPr>
          </w:p>
          <w:p w:rsidR="001159FA" w:rsidRPr="001159FA" w:rsidRDefault="001159FA" w:rsidP="001159FA">
            <w:pPr>
              <w:rPr>
                <w:rFonts w:cs="B Zar"/>
                <w:sz w:val="16"/>
                <w:szCs w:val="16"/>
                <w:rtl/>
              </w:rPr>
            </w:pPr>
          </w:p>
          <w:p w:rsidR="001159FA" w:rsidRPr="001159FA" w:rsidRDefault="001159FA" w:rsidP="001159FA">
            <w:pPr>
              <w:rPr>
                <w:rFonts w:cs="B Zar"/>
                <w:sz w:val="16"/>
                <w:szCs w:val="16"/>
                <w:rtl/>
              </w:rPr>
            </w:pPr>
          </w:p>
          <w:p w:rsidR="00EC52E6" w:rsidRPr="001159FA" w:rsidRDefault="00EC52E6" w:rsidP="001159FA">
            <w:pPr>
              <w:rPr>
                <w:rFonts w:cs="B Zar" w:hint="cs"/>
                <w:sz w:val="16"/>
                <w:szCs w:val="16"/>
                <w:rtl/>
              </w:rPr>
            </w:pPr>
          </w:p>
        </w:tc>
        <w:tc>
          <w:tcPr>
            <w:tcW w:w="72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</w:tc>
      </w:tr>
      <w:tr w:rsidR="00EC52E6" w:rsidRPr="00A25EF1" w:rsidTr="00EC52E6">
        <w:trPr>
          <w:trHeight w:val="71"/>
        </w:trPr>
        <w:tc>
          <w:tcPr>
            <w:tcW w:w="10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9423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C52E6" w:rsidRPr="00A25EF1" w:rsidRDefault="00EC52E6" w:rsidP="00AF625E">
            <w:pPr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noProof/>
                <w:sz w:val="22"/>
                <w:szCs w:val="22"/>
                <w:rtl/>
                <w:lang w:bidi="ar-SA"/>
              </w:rPr>
              <w:pict>
                <v:shape id="_x0000_s1438" type="#_x0000_t116" style="position:absolute;left:0;text-align:left;margin-left:192.6pt;margin-top:-5.95pt;width:117pt;height:26.9pt;z-index:251951104;mso-position-horizontal-relative:text;mso-position-vertical-relative:text" strokeweight="1.75pt">
                  <v:textbox style="mso-next-textbox:#_x0000_s1438">
                    <w:txbxContent>
                      <w:p w:rsidR="008A42A3" w:rsidRPr="00A73D7B" w:rsidRDefault="008A42A3" w:rsidP="00EC52E6">
                        <w:pPr>
                          <w:jc w:val="center"/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A73D7B"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 xml:space="preserve">صفحه   </w:t>
                        </w:r>
                        <w:r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>2</w:t>
                        </w:r>
                        <w:r w:rsidRPr="00A73D7B"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 xml:space="preserve">   از   </w:t>
                        </w:r>
                        <w:r>
                          <w:rPr>
                            <w:rFonts w:cs="B Zar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 xml:space="preserve">                                                                                        موفق باشید                                                                         </w:t>
            </w:r>
            <w:r w:rsidRPr="00A25EF1">
              <w:rPr>
                <w:rFonts w:cs="B Zar" w:hint="cs"/>
                <w:b/>
                <w:bCs/>
                <w:sz w:val="18"/>
                <w:szCs w:val="18"/>
                <w:rtl/>
              </w:rPr>
              <w:t>جمع کل</w:t>
            </w: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EC52E6" w:rsidRPr="00A25EF1" w:rsidRDefault="00EC52E6" w:rsidP="00AF625E">
            <w:pPr>
              <w:jc w:val="center"/>
              <w:rPr>
                <w:rFonts w:cs="B Zar" w:hint="cs"/>
                <w:b/>
                <w:bCs/>
                <w:sz w:val="22"/>
                <w:szCs w:val="22"/>
                <w:rtl/>
              </w:rPr>
            </w:pPr>
            <w:r w:rsidRPr="00A25EF1">
              <w:rPr>
                <w:rFonts w:cs="B Zar" w:hint="cs"/>
                <w:b/>
                <w:bCs/>
                <w:sz w:val="22"/>
                <w:szCs w:val="22"/>
                <w:rtl/>
              </w:rPr>
              <w:t>20</w:t>
            </w:r>
          </w:p>
        </w:tc>
      </w:tr>
    </w:tbl>
    <w:p w:rsidR="00EC52E6" w:rsidRPr="00747572" w:rsidRDefault="00EC52E6" w:rsidP="00EC52E6">
      <w:pPr>
        <w:rPr>
          <w:rFonts w:cs="B Koodak" w:hint="cs"/>
          <w:b/>
          <w:bCs/>
          <w:rtl/>
        </w:rPr>
      </w:pPr>
    </w:p>
    <w:p w:rsidR="00EC52E6" w:rsidRDefault="00EC52E6" w:rsidP="00EC52E6">
      <w:pPr>
        <w:spacing w:line="360" w:lineRule="auto"/>
        <w:rPr>
          <w:rFonts w:cs="B Koodak" w:hint="cs"/>
          <w:b/>
          <w:bCs/>
          <w:rtl/>
        </w:rPr>
      </w:pPr>
    </w:p>
    <w:p w:rsidR="00EC52E6" w:rsidRDefault="00EC52E6" w:rsidP="00EC52E6">
      <w:pPr>
        <w:spacing w:line="360" w:lineRule="auto"/>
        <w:rPr>
          <w:rFonts w:cs="B Koodak" w:hint="cs"/>
          <w:b/>
          <w:bCs/>
          <w:rtl/>
        </w:rPr>
      </w:pPr>
    </w:p>
    <w:p w:rsidR="00EC52E6" w:rsidRDefault="00EC52E6" w:rsidP="001159FA">
      <w:pPr>
        <w:spacing w:line="360" w:lineRule="auto"/>
        <w:rPr>
          <w:rFonts w:cs="B Zar" w:hint="cs"/>
          <w:b/>
          <w:bCs/>
          <w:sz w:val="22"/>
          <w:szCs w:val="22"/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959296" behindDoc="1" locked="0" layoutInCell="1" allowOverlap="1">
            <wp:simplePos x="0" y="0"/>
            <wp:positionH relativeFrom="column">
              <wp:posOffset>195580</wp:posOffset>
            </wp:positionH>
            <wp:positionV relativeFrom="paragraph">
              <wp:posOffset>162560</wp:posOffset>
            </wp:positionV>
            <wp:extent cx="6304280" cy="8505825"/>
            <wp:effectExtent l="19050" t="0" r="1270" b="0"/>
            <wp:wrapNone/>
            <wp:docPr id="422" name="Picture 422" descr="FEBC22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FEBC22E9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4280" cy="850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52E6" w:rsidRDefault="00EC52E6" w:rsidP="001159FA">
      <w:pPr>
        <w:jc w:val="right"/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1159FA">
      <w:pPr>
        <w:jc w:val="right"/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noProof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noProof/>
          <w:sz w:val="22"/>
          <w:szCs w:val="22"/>
          <w:rtl/>
        </w:rPr>
      </w:pPr>
    </w:p>
    <w:p w:rsidR="001159FA" w:rsidRDefault="001159FA" w:rsidP="00EC52E6">
      <w:pPr>
        <w:rPr>
          <w:rFonts w:cs="B Zar" w:hint="cs"/>
          <w:b/>
          <w:bCs/>
          <w:noProof/>
          <w:sz w:val="22"/>
          <w:szCs w:val="22"/>
          <w:rtl/>
        </w:rPr>
      </w:pPr>
    </w:p>
    <w:p w:rsidR="00EC52E6" w:rsidRDefault="001159FA" w:rsidP="00EC52E6">
      <w:pPr>
        <w:rPr>
          <w:rFonts w:cs="B Zar" w:hint="cs"/>
          <w:b/>
          <w:bCs/>
          <w:sz w:val="22"/>
          <w:szCs w:val="22"/>
          <w:rtl/>
        </w:rPr>
      </w:pPr>
      <w:r>
        <w:rPr>
          <w:rFonts w:cs="B Zar" w:hint="cs"/>
          <w:b/>
          <w:bCs/>
          <w:noProof/>
          <w:sz w:val="22"/>
          <w:szCs w:val="22"/>
          <w:rtl/>
        </w:rPr>
        <w:drawing>
          <wp:anchor distT="0" distB="0" distL="114300" distR="114300" simplePos="0" relativeHeight="251960320" behindDoc="1" locked="0" layoutInCell="1" allowOverlap="1">
            <wp:simplePos x="0" y="0"/>
            <wp:positionH relativeFrom="column">
              <wp:posOffset>538480</wp:posOffset>
            </wp:positionH>
            <wp:positionV relativeFrom="paragraph">
              <wp:posOffset>170815</wp:posOffset>
            </wp:positionV>
            <wp:extent cx="5943600" cy="8172450"/>
            <wp:effectExtent l="19050" t="0" r="0" b="0"/>
            <wp:wrapNone/>
            <wp:docPr id="423" name="Picture 423" descr="A87A5A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A87A5ABB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817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1159FA">
      <w:pPr>
        <w:jc w:val="center"/>
        <w:rPr>
          <w:rFonts w:cs="B Zar" w:hint="cs"/>
          <w:b/>
          <w:bCs/>
          <w:sz w:val="22"/>
          <w:szCs w:val="22"/>
          <w:rtl/>
        </w:rPr>
      </w:pPr>
    </w:p>
    <w:p w:rsidR="00EC52E6" w:rsidRDefault="00EC52E6" w:rsidP="00EC52E6">
      <w:pPr>
        <w:rPr>
          <w:rFonts w:cs="B Zar" w:hint="cs"/>
          <w:b/>
          <w:bCs/>
          <w:sz w:val="22"/>
          <w:szCs w:val="22"/>
          <w:rtl/>
        </w:rPr>
      </w:pPr>
    </w:p>
    <w:p w:rsidR="001159FA" w:rsidRDefault="001159FA" w:rsidP="00EC52E6">
      <w:pPr>
        <w:rPr>
          <w:rFonts w:cs="B Zar"/>
          <w:b/>
          <w:bCs/>
          <w:sz w:val="22"/>
          <w:szCs w:val="22"/>
          <w:rtl/>
        </w:rPr>
      </w:pPr>
    </w:p>
    <w:p w:rsidR="001159FA" w:rsidRPr="001159FA" w:rsidRDefault="001159FA" w:rsidP="001159FA">
      <w:pPr>
        <w:rPr>
          <w:rFonts w:cs="B Zar"/>
          <w:sz w:val="22"/>
          <w:szCs w:val="22"/>
          <w:rtl/>
        </w:rPr>
      </w:pPr>
    </w:p>
    <w:p w:rsidR="001159FA" w:rsidRPr="001159FA" w:rsidRDefault="001159FA" w:rsidP="001159FA">
      <w:pPr>
        <w:rPr>
          <w:rFonts w:cs="B Zar"/>
          <w:sz w:val="22"/>
          <w:szCs w:val="22"/>
          <w:rtl/>
        </w:rPr>
      </w:pPr>
    </w:p>
    <w:p w:rsidR="001159FA" w:rsidRPr="001159FA" w:rsidRDefault="001159FA" w:rsidP="001159FA">
      <w:pPr>
        <w:rPr>
          <w:rFonts w:cs="B Zar"/>
          <w:sz w:val="22"/>
          <w:szCs w:val="22"/>
          <w:rtl/>
        </w:rPr>
      </w:pPr>
    </w:p>
    <w:p w:rsidR="001159FA" w:rsidRPr="001159FA" w:rsidRDefault="001159FA" w:rsidP="001159FA">
      <w:pPr>
        <w:rPr>
          <w:rFonts w:cs="B Zar"/>
          <w:sz w:val="22"/>
          <w:szCs w:val="22"/>
          <w:rtl/>
        </w:rPr>
      </w:pPr>
    </w:p>
    <w:p w:rsidR="001159FA" w:rsidRPr="001159FA" w:rsidRDefault="001159FA" w:rsidP="001159FA">
      <w:pPr>
        <w:rPr>
          <w:rFonts w:cs="B Zar"/>
          <w:sz w:val="22"/>
          <w:szCs w:val="22"/>
          <w:rtl/>
        </w:rPr>
      </w:pPr>
    </w:p>
    <w:p w:rsidR="001159FA" w:rsidRPr="001159FA" w:rsidRDefault="001159FA" w:rsidP="001159FA">
      <w:pPr>
        <w:rPr>
          <w:rFonts w:cs="B Zar"/>
          <w:sz w:val="22"/>
          <w:szCs w:val="22"/>
          <w:rtl/>
        </w:rPr>
      </w:pPr>
    </w:p>
    <w:p w:rsidR="001159FA" w:rsidRPr="001159FA" w:rsidRDefault="001159FA" w:rsidP="001159FA">
      <w:pPr>
        <w:rPr>
          <w:rFonts w:cs="B Zar"/>
          <w:sz w:val="22"/>
          <w:szCs w:val="22"/>
          <w:rtl/>
        </w:rPr>
      </w:pPr>
    </w:p>
    <w:p w:rsidR="001159FA" w:rsidRPr="001159FA" w:rsidRDefault="001159FA" w:rsidP="001159FA">
      <w:pPr>
        <w:rPr>
          <w:rFonts w:cs="B Zar"/>
          <w:sz w:val="22"/>
          <w:szCs w:val="22"/>
          <w:rtl/>
        </w:rPr>
      </w:pPr>
    </w:p>
    <w:p w:rsidR="001159FA" w:rsidRPr="001159FA" w:rsidRDefault="001159FA" w:rsidP="001159FA">
      <w:pPr>
        <w:rPr>
          <w:rFonts w:cs="B Zar"/>
          <w:sz w:val="22"/>
          <w:szCs w:val="22"/>
          <w:rtl/>
        </w:rPr>
      </w:pPr>
    </w:p>
    <w:p w:rsidR="001159FA" w:rsidRPr="001159FA" w:rsidRDefault="001159FA" w:rsidP="001159FA">
      <w:pPr>
        <w:rPr>
          <w:rFonts w:cs="B Zar"/>
          <w:sz w:val="22"/>
          <w:szCs w:val="22"/>
          <w:rtl/>
        </w:rPr>
      </w:pPr>
    </w:p>
    <w:p w:rsidR="001159FA" w:rsidRDefault="001159FA" w:rsidP="001159FA">
      <w:pPr>
        <w:rPr>
          <w:rFonts w:cs="B Zar"/>
          <w:sz w:val="22"/>
          <w:szCs w:val="22"/>
          <w:rtl/>
        </w:rPr>
      </w:pPr>
    </w:p>
    <w:p w:rsidR="00EC52E6" w:rsidRDefault="00EC52E6" w:rsidP="001159FA">
      <w:pPr>
        <w:rPr>
          <w:rFonts w:cs="B Zar" w:hint="cs"/>
          <w:sz w:val="22"/>
          <w:szCs w:val="22"/>
          <w:rtl/>
        </w:rPr>
      </w:pPr>
    </w:p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08"/>
        <w:gridCol w:w="9611"/>
        <w:gridCol w:w="587"/>
      </w:tblGrid>
      <w:tr w:rsidR="00AF625E" w:rsidTr="00AF625E">
        <w:tc>
          <w:tcPr>
            <w:tcW w:w="5000" w:type="pct"/>
            <w:gridSpan w:val="3"/>
          </w:tcPr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Titr" w:hint="cs"/>
                <w:rtl/>
              </w:rPr>
              <w:lastRenderedPageBreak/>
              <w:t xml:space="preserve">سوالات امتحانی درس : شیمی </w:t>
            </w:r>
            <w:r w:rsidRPr="00FB35B8">
              <w:rPr>
                <w:rFonts w:ascii="aalf" w:hAnsi="aalf" w:cs="B Titr"/>
                <w:rtl/>
              </w:rPr>
              <w:t>2</w:t>
            </w:r>
            <w:r w:rsidRPr="00FB35B8">
              <w:rPr>
                <w:rFonts w:cs="B Titr" w:hint="cs"/>
                <w:rtl/>
              </w:rPr>
              <w:t xml:space="preserve"> و آزمایشگاه</w:t>
            </w:r>
            <w:r w:rsidRPr="00FB35B8">
              <w:rPr>
                <w:rFonts w:cs="B Lotus" w:hint="cs"/>
                <w:rtl/>
              </w:rPr>
              <w:t xml:space="preserve">           </w:t>
            </w:r>
            <w:r>
              <w:rPr>
                <w:rFonts w:cs="B Lotus" w:hint="cs"/>
                <w:rtl/>
              </w:rPr>
              <w:t xml:space="preserve">          </w:t>
            </w:r>
            <w:r w:rsidRPr="00FB35B8">
              <w:rPr>
                <w:rFonts w:cs="B Lotus" w:hint="cs"/>
                <w:rtl/>
              </w:rPr>
              <w:t xml:space="preserve">          </w:t>
            </w:r>
            <w:r w:rsidRPr="00FB35B8">
              <w:rPr>
                <w:rFonts w:cs="B Koodak" w:hint="cs"/>
                <w:rtl/>
              </w:rPr>
              <w:t xml:space="preserve"> بسمه تعالی</w:t>
            </w:r>
            <w:r w:rsidRPr="00FB35B8">
              <w:rPr>
                <w:rFonts w:cs="B Lotus" w:hint="cs"/>
                <w:rtl/>
              </w:rPr>
              <w:t xml:space="preserve">                                                     زمان: </w:t>
            </w:r>
            <w:r w:rsidRPr="00FB35B8">
              <w:rPr>
                <w:rFonts w:ascii="aalf" w:hAnsi="aalf" w:cs="B Lotus"/>
                <w:rtl/>
              </w:rPr>
              <w:t>80</w:t>
            </w:r>
            <w:r w:rsidRPr="00FB35B8">
              <w:rPr>
                <w:rFonts w:cs="B Lotus" w:hint="cs"/>
                <w:rtl/>
              </w:rPr>
              <w:t xml:space="preserve"> دقیقه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Zar" w:hint="cs"/>
                <w:rtl/>
              </w:rPr>
              <w:t>رشته : دوم تجربی- ریاضی فیزیک</w:t>
            </w:r>
            <w:r w:rsidRPr="00FB35B8">
              <w:rPr>
                <w:rFonts w:cs="B Lotus" w:hint="cs"/>
                <w:rtl/>
              </w:rPr>
              <w:t xml:space="preserve">                    </w:t>
            </w:r>
            <w:r>
              <w:rPr>
                <w:rFonts w:cs="B Lotus" w:hint="cs"/>
                <w:rtl/>
              </w:rPr>
              <w:t xml:space="preserve">              </w:t>
            </w:r>
            <w:r w:rsidRPr="00FB35B8">
              <w:rPr>
                <w:rFonts w:cs="B Lotus" w:hint="cs"/>
                <w:rtl/>
              </w:rPr>
              <w:t xml:space="preserve">    </w:t>
            </w:r>
            <w:r w:rsidRPr="00FB35B8">
              <w:rPr>
                <w:rFonts w:cs="B Koodak" w:hint="cs"/>
                <w:rtl/>
              </w:rPr>
              <w:t xml:space="preserve">اداره آموزش و پرورش ناحیه </w:t>
            </w:r>
            <w:r w:rsidRPr="00FB35B8">
              <w:rPr>
                <w:rFonts w:cs="B Lotus" w:hint="cs"/>
                <w:rtl/>
              </w:rPr>
              <w:t xml:space="preserve">                                      </w:t>
            </w:r>
            <w:r w:rsidRPr="00FB35B8">
              <w:rPr>
                <w:rFonts w:cs="B Zar" w:hint="cs"/>
                <w:rtl/>
              </w:rPr>
              <w:t>تاریخ امتحان:</w:t>
            </w:r>
            <w:r w:rsidRPr="00FB35B8">
              <w:rPr>
                <w:rFonts w:cs="B Lotus" w:hint="cs"/>
                <w:rtl/>
              </w:rPr>
              <w:t xml:space="preserve"> </w:t>
            </w:r>
            <w:r w:rsidRPr="00FB35B8">
              <w:rPr>
                <w:rFonts w:ascii="aalf" w:hAnsi="aalf" w:cs="B Lotus" w:hint="cs"/>
                <w:rtl/>
              </w:rPr>
              <w:t>6</w:t>
            </w:r>
            <w:r w:rsidRPr="00FB35B8">
              <w:rPr>
                <w:rFonts w:ascii="aalf" w:hAnsi="aalf" w:cs="B Lotus"/>
                <w:rtl/>
              </w:rPr>
              <w:t xml:space="preserve"> /</w:t>
            </w:r>
            <w:r w:rsidRPr="00FB35B8">
              <w:rPr>
                <w:rFonts w:ascii="aalf" w:hAnsi="aalf" w:cs="B Lotus" w:hint="cs"/>
                <w:rtl/>
              </w:rPr>
              <w:t>3</w:t>
            </w:r>
            <w:r w:rsidRPr="00FB35B8">
              <w:rPr>
                <w:rFonts w:ascii="aalf" w:hAnsi="aalf" w:cs="B Lotus"/>
                <w:rtl/>
              </w:rPr>
              <w:t>/138</w:t>
            </w:r>
            <w:r w:rsidRPr="00FB35B8">
              <w:rPr>
                <w:rFonts w:ascii="aalf" w:hAnsi="aalf" w:cs="B Lotus" w:hint="cs"/>
                <w:rtl/>
              </w:rPr>
              <w:t>8</w:t>
            </w:r>
          </w:p>
          <w:p w:rsidR="00AF625E" w:rsidRDefault="00AF625E" w:rsidP="00AF625E">
            <w:pPr>
              <w:rPr>
                <w:rFonts w:hint="cs"/>
                <w:rtl/>
              </w:rPr>
            </w:pPr>
            <w:r w:rsidRPr="00FB35B8">
              <w:rPr>
                <w:rFonts w:cs="B Titr" w:hint="cs"/>
                <w:sz w:val="20"/>
                <w:szCs w:val="20"/>
                <w:rtl/>
              </w:rPr>
              <w:t xml:space="preserve">نام و نام خانوادگی : </w:t>
            </w:r>
            <w:r w:rsidRPr="00FB35B8">
              <w:rPr>
                <w:rFonts w:cs="B Lotus" w:hint="cs"/>
                <w:rtl/>
              </w:rPr>
              <w:t xml:space="preserve">                                        </w:t>
            </w:r>
            <w:r>
              <w:rPr>
                <w:rFonts w:cs="B Lotus" w:hint="cs"/>
                <w:rtl/>
              </w:rPr>
              <w:t xml:space="preserve">            </w:t>
            </w:r>
            <w:r w:rsidRPr="00FB35B8">
              <w:rPr>
                <w:rFonts w:cs="B Lotus" w:hint="cs"/>
                <w:rtl/>
              </w:rPr>
              <w:t xml:space="preserve">           </w:t>
            </w:r>
            <w:r w:rsidRPr="00FB35B8">
              <w:rPr>
                <w:rFonts w:cs="B Elham" w:hint="cs"/>
                <w:rtl/>
              </w:rPr>
              <w:t>دبیرستان م</w:t>
            </w:r>
            <w:r>
              <w:rPr>
                <w:rFonts w:cs="B Elham" w:hint="cs"/>
                <w:rtl/>
              </w:rPr>
              <w:t xml:space="preserve">                                                                </w:t>
            </w:r>
            <w:r w:rsidRPr="00FB35B8">
              <w:rPr>
                <w:rFonts w:cs="B Lotus" w:hint="cs"/>
                <w:rtl/>
              </w:rPr>
              <w:t xml:space="preserve">تعداد سوال ها </w:t>
            </w:r>
            <w:r w:rsidRPr="00FB35B8">
              <w:rPr>
                <w:rFonts w:cs="B Lotus" w:hint="cs"/>
                <w:u w:val="single"/>
                <w:rtl/>
              </w:rPr>
              <w:t xml:space="preserve">سیزده </w:t>
            </w:r>
            <w:r w:rsidRPr="00FB35B8">
              <w:rPr>
                <w:rFonts w:cs="B Lotus" w:hint="cs"/>
                <w:rtl/>
              </w:rPr>
              <w:t>و در</w:t>
            </w:r>
            <w:r w:rsidRPr="00FB35B8">
              <w:rPr>
                <w:rFonts w:cs="B Lotus" w:hint="cs"/>
                <w:u w:val="single"/>
                <w:rtl/>
              </w:rPr>
              <w:t xml:space="preserve">دو </w:t>
            </w:r>
            <w:r w:rsidRPr="00FB35B8">
              <w:rPr>
                <w:rFonts w:cs="B Lotus" w:hint="cs"/>
                <w:rtl/>
              </w:rPr>
              <w:t>صفحه است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cs="B Lotus" w:hint="cs"/>
                <w:sz w:val="16"/>
                <w:szCs w:val="16"/>
                <w:rtl/>
              </w:rPr>
            </w:pPr>
            <w:r w:rsidRPr="00FB35B8">
              <w:rPr>
                <w:rFonts w:cs="B Lotus" w:hint="cs"/>
                <w:sz w:val="16"/>
                <w:szCs w:val="16"/>
                <w:rtl/>
              </w:rPr>
              <w:t>ردیف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jc w:val="center"/>
              <w:rPr>
                <w:rFonts w:cs="B Lotus" w:hint="cs"/>
                <w:sz w:val="16"/>
                <w:szCs w:val="16"/>
                <w:rtl/>
              </w:rPr>
            </w:pP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cs="B Lotus" w:hint="cs"/>
                <w:sz w:val="16"/>
                <w:szCs w:val="16"/>
                <w:rtl/>
              </w:rPr>
            </w:pPr>
            <w:r w:rsidRPr="00FB35B8">
              <w:rPr>
                <w:rFonts w:cs="B Lotus" w:hint="cs"/>
                <w:sz w:val="16"/>
                <w:szCs w:val="16"/>
                <w:rtl/>
              </w:rPr>
              <w:t>بارم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1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rPr>
                <w:rFonts w:cs="B Koodak" w:hint="cs"/>
                <w:rtl/>
              </w:rPr>
            </w:pPr>
            <w:r w:rsidRPr="00FB35B8">
              <w:rPr>
                <w:rFonts w:cs="B Koodak"/>
                <w:rtl/>
              </w:rPr>
              <w:t>ارزش هر يك از عبارتهاي زير را با نوشتن “درست” يا “ نادرست ” تعيين نماييد</w:t>
            </w:r>
            <w:r w:rsidRPr="00FB35B8">
              <w:rPr>
                <w:rFonts w:cs="B Koodak" w:hint="cs"/>
                <w:rtl/>
              </w:rPr>
              <w:t>.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آ) به فاصله بین هسته های دو اتم درگیر در پیوند طول پیوند می گویند.                                           (                     )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ب) سطح انرژی مولکول های هیدروژن پایین تر از سطح انرژی اتم های جدا از هم هیدروژن است.         (                     )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پ) اگر اتم های دو سر پیوند کووالانسی یکسان نباشد پیوند قطبی است.                                          (                     )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ت) خواص فیزیکی و شیمیایی ترکیبات آلی بر مبنای گروههای عاملی تغییر می کند.                            (                     )</w:t>
            </w: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1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2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jc w:val="both"/>
              <w:rPr>
                <w:rFonts w:cs="B Koodak" w:hint="cs"/>
                <w:rtl/>
              </w:rPr>
            </w:pPr>
            <w:r w:rsidRPr="00FB35B8">
              <w:rPr>
                <w:rFonts w:cs="B Koodak"/>
                <w:rtl/>
              </w:rPr>
              <w:t>جاهاي خالي را با عبارتهاي مناسب</w:t>
            </w:r>
            <w:r w:rsidRPr="00FB35B8">
              <w:rPr>
                <w:rFonts w:cs="B Koodak" w:hint="cs"/>
                <w:rtl/>
              </w:rPr>
              <w:t xml:space="preserve"> زير </w:t>
            </w:r>
            <w:r w:rsidRPr="00FB35B8">
              <w:rPr>
                <w:rFonts w:cs="B Koodak"/>
                <w:rtl/>
              </w:rPr>
              <w:t xml:space="preserve"> پركنيد</w:t>
            </w:r>
            <w:r w:rsidRPr="00FB35B8">
              <w:rPr>
                <w:rFonts w:cs="B Koodak" w:hint="cs"/>
                <w:rtl/>
              </w:rPr>
              <w:t xml:space="preserve"> : ( چند عبارت اضافی است)</w:t>
            </w:r>
          </w:p>
          <w:p w:rsidR="00AF625E" w:rsidRPr="00FB35B8" w:rsidRDefault="00AF625E" w:rsidP="00AF625E">
            <w:pPr>
              <w:jc w:val="center"/>
              <w:rPr>
                <w:rFonts w:cs="B Zar" w:hint="cs"/>
                <w:noProof/>
                <w:rtl/>
              </w:rPr>
            </w:pPr>
            <w:r w:rsidRPr="00FB35B8">
              <w:rPr>
                <w:rFonts w:cs="B Zar" w:hint="cs"/>
                <w:noProof/>
                <w:rtl/>
              </w:rPr>
              <w:t>( سیر شده، اتانول، پیوند کووالانسی، آروماتیک، لانتان،دی متیل اتر، تفاوت انرژی، اکتینیم، فاصله، پیوند یونی )</w:t>
            </w:r>
          </w:p>
          <w:p w:rsidR="00AF625E" w:rsidRPr="00FB35B8" w:rsidRDefault="00AF625E" w:rsidP="00AF625E">
            <w:pPr>
              <w:rPr>
                <w:rFonts w:cs="B Zar" w:hint="cs"/>
                <w:noProof/>
                <w:rtl/>
              </w:rPr>
            </w:pPr>
            <w:r w:rsidRPr="00FB35B8">
              <w:rPr>
                <w:rFonts w:cs="B Zar" w:hint="cs"/>
                <w:noProof/>
                <w:rtl/>
              </w:rPr>
              <w:t>آ) نفتالن یک ترکیب ......................... می باشد.</w:t>
            </w:r>
          </w:p>
          <w:p w:rsidR="00AF625E" w:rsidRPr="00FB35B8" w:rsidRDefault="00AF625E" w:rsidP="00AF625E">
            <w:pPr>
              <w:rPr>
                <w:rFonts w:cs="B Zar" w:hint="cs"/>
                <w:noProof/>
                <w:rtl/>
              </w:rPr>
            </w:pPr>
            <w:r w:rsidRPr="00FB35B8">
              <w:rPr>
                <w:rFonts w:cs="B Zar" w:hint="cs"/>
                <w:noProof/>
                <w:rtl/>
              </w:rPr>
              <w:t>ب) ...................... به عنوان پیشرانه در افشانه ها و گاز یخچال به کار می رود.</w:t>
            </w:r>
          </w:p>
          <w:p w:rsidR="00AF625E" w:rsidRPr="00FB35B8" w:rsidRDefault="00AF625E" w:rsidP="00AF625E">
            <w:pPr>
              <w:rPr>
                <w:rFonts w:cs="B Zar" w:hint="cs"/>
                <w:noProof/>
                <w:rtl/>
              </w:rPr>
            </w:pPr>
            <w:r w:rsidRPr="00FB35B8">
              <w:rPr>
                <w:rFonts w:cs="B Zar" w:hint="cs"/>
                <w:noProof/>
                <w:rtl/>
              </w:rPr>
              <w:t>پ) در ساختار یون های چند اتمی اتمها با یکدیگر ............................... دارند.</w:t>
            </w:r>
          </w:p>
          <w:p w:rsidR="00AF625E" w:rsidRPr="00FB35B8" w:rsidRDefault="00AF625E" w:rsidP="00AF625E">
            <w:pPr>
              <w:rPr>
                <w:rFonts w:cs="B Zar" w:hint="cs"/>
                <w:noProof/>
                <w:rtl/>
              </w:rPr>
            </w:pPr>
            <w:r w:rsidRPr="00FB35B8">
              <w:rPr>
                <w:rFonts w:cs="B Zar" w:hint="cs"/>
                <w:noProof/>
                <w:rtl/>
              </w:rPr>
              <w:t xml:space="preserve">ت) نام عنصرهای </w:t>
            </w:r>
            <w:r w:rsidRPr="00FB35B8">
              <w:rPr>
                <w:rFonts w:ascii="aalf" w:hAnsi="aalf" w:cs="B Zar" w:hint="cs"/>
                <w:noProof/>
                <w:rtl/>
              </w:rPr>
              <w:t>58</w:t>
            </w:r>
            <w:r w:rsidRPr="00FB35B8">
              <w:rPr>
                <w:rFonts w:cs="B Zar" w:hint="cs"/>
                <w:noProof/>
                <w:rtl/>
              </w:rPr>
              <w:t xml:space="preserve"> تا </w:t>
            </w:r>
            <w:r w:rsidRPr="00FB35B8">
              <w:rPr>
                <w:rFonts w:ascii="aalf" w:hAnsi="aalf" w:cs="B Zar"/>
                <w:noProof/>
                <w:rtl/>
              </w:rPr>
              <w:t>71</w:t>
            </w:r>
            <w:r w:rsidRPr="00FB35B8">
              <w:rPr>
                <w:rFonts w:cs="B Zar" w:hint="cs"/>
                <w:noProof/>
                <w:rtl/>
              </w:rPr>
              <w:t xml:space="preserve"> جدول تناوبی از عنصر ......................... گرفته شده است.</w:t>
            </w:r>
          </w:p>
          <w:p w:rsidR="00AF625E" w:rsidRPr="00FB35B8" w:rsidRDefault="00AF625E" w:rsidP="00AF625E">
            <w:pPr>
              <w:rPr>
                <w:rFonts w:cs="B Zar" w:hint="cs"/>
                <w:noProof/>
                <w:rtl/>
              </w:rPr>
            </w:pPr>
            <w:r w:rsidRPr="00FB35B8">
              <w:rPr>
                <w:rFonts w:cs="B Zar" w:hint="cs"/>
                <w:noProof/>
                <w:rtl/>
              </w:rPr>
              <w:t>ت) الکترون هنگام بازگشت به حالت پایه انرژی خود را بصورت نور که در واقع ناشی از .................. بین دو تراز انرژی می باشد نشر می کند.</w:t>
            </w: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Zar" w:hint="cs"/>
                <w:noProof/>
                <w:rtl/>
              </w:rPr>
            </w:pPr>
            <w:r w:rsidRPr="00FB35B8">
              <w:rPr>
                <w:rFonts w:ascii="aalf" w:hAnsi="aalf" w:cs="B Zar" w:hint="cs"/>
                <w:noProof/>
                <w:rtl/>
              </w:rPr>
              <w:t>25/1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3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jc w:val="both"/>
              <w:rPr>
                <w:rFonts w:cs="B Koodak" w:hint="cs"/>
                <w:rtl/>
              </w:rPr>
            </w:pPr>
            <w:r w:rsidRPr="00FB35B8">
              <w:rPr>
                <w:rFonts w:cs="B Koodak" w:hint="cs"/>
                <w:rtl/>
              </w:rPr>
              <w:t xml:space="preserve">روی عبارت نادرست خط بکشید؟  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آ) گروه عاملی ( هیدروکسیلی / کربونیلی ) همواره بین دو اتم کربن قرار می گیرد.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ب) هنگام تشکیل پیوند کووالانسی اثر نیروهای ( جاذبه ای/دافعه ای ) بسیار بیشتر از مجموع نیروهای ( جاذبه ای / دافعه ای ) است.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پ) در ترکیب یونی هر چه بار آنیون ( بیشتر / کمتر ) باشد انرژی شبکه بیشتر است.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 xml:space="preserve">ت) تاکنون هیچ ترکیب شیمیایی پایداری از عنصر ( زنون / آرگون ) شناخته نشده است. </w:t>
            </w: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25/1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4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jc w:val="lowKashida"/>
              <w:rPr>
                <w:rFonts w:cs="B Koodak" w:hint="cs"/>
                <w:rtl/>
              </w:rPr>
            </w:pPr>
            <w:r w:rsidRPr="00FB35B8">
              <w:rPr>
                <w:rFonts w:cs="B Koodak" w:hint="cs"/>
                <w:rtl/>
              </w:rPr>
              <w:t>هر یک از عبارت های زیر را تعریف کنید:</w:t>
            </w:r>
          </w:p>
          <w:p w:rsidR="00AF625E" w:rsidRPr="00FB35B8" w:rsidRDefault="00AF625E" w:rsidP="00AF625E">
            <w:pPr>
              <w:jc w:val="lowKashida"/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آ) یون تک اتمی</w:t>
            </w:r>
          </w:p>
          <w:p w:rsidR="00AF625E" w:rsidRPr="00FB35B8" w:rsidRDefault="00AF625E" w:rsidP="00AF625E">
            <w:pPr>
              <w:jc w:val="lowKashida"/>
              <w:rPr>
                <w:rFonts w:cs="B Lotus" w:hint="cs"/>
                <w:spacing w:val="-2"/>
                <w:rtl/>
              </w:rPr>
            </w:pPr>
            <w:r w:rsidRPr="00FB35B8">
              <w:rPr>
                <w:rFonts w:cs="B Lotus" w:hint="cs"/>
                <w:spacing w:val="-2"/>
                <w:rtl/>
              </w:rPr>
              <w:t>ب) نمک آبپوشیده</w:t>
            </w:r>
          </w:p>
          <w:p w:rsidR="00AF625E" w:rsidRPr="00FB35B8" w:rsidRDefault="00AF625E" w:rsidP="00AF625E">
            <w:pPr>
              <w:jc w:val="lowKashida"/>
              <w:rPr>
                <w:rFonts w:cs="B Lotus" w:hint="cs"/>
                <w:spacing w:val="-2"/>
                <w:rtl/>
              </w:rPr>
            </w:pPr>
            <w:r w:rsidRPr="00FB35B8">
              <w:rPr>
                <w:rFonts w:cs="B Lotus" w:hint="cs"/>
                <w:spacing w:val="-2"/>
                <w:rtl/>
              </w:rPr>
              <w:t>پ) بار موثر هسته</w:t>
            </w: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1</w:t>
            </w:r>
          </w:p>
        </w:tc>
      </w:tr>
    </w:tbl>
    <w:p w:rsidR="00AF625E" w:rsidRDefault="00AF625E" w:rsidP="00AF625E">
      <w:pPr>
        <w:rPr>
          <w:rFonts w:hint="cs"/>
          <w:szCs w:val="20"/>
          <w:rtl/>
        </w:rPr>
      </w:pPr>
    </w:p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"/>
        <w:gridCol w:w="9633"/>
        <w:gridCol w:w="587"/>
      </w:tblGrid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5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rPr>
                <w:rFonts w:cs="B Koodak" w:hint="cs"/>
                <w:rtl/>
              </w:rPr>
            </w:pPr>
            <w:r w:rsidRPr="00FB35B8">
              <w:rPr>
                <w:rFonts w:cs="B Koodak" w:hint="cs"/>
                <w:rtl/>
              </w:rPr>
              <w:t>علت را در هر مورد بنویسید: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 xml:space="preserve">آ) نیروهای جاذبه بین کاتیون ها و آنیون ها در شبکه بلور </w:t>
            </w:r>
            <w:r w:rsidRPr="00FB35B8">
              <w:rPr>
                <w:rFonts w:cs="B Lotus"/>
              </w:rPr>
              <w:t>NaCl</w:t>
            </w:r>
            <w:r w:rsidRPr="00FB35B8">
              <w:rPr>
                <w:rFonts w:cs="B Lotus" w:hint="cs"/>
                <w:rtl/>
              </w:rPr>
              <w:t xml:space="preserve"> </w:t>
            </w:r>
            <w:r w:rsidRPr="00FB35B8">
              <w:rPr>
                <w:rFonts w:ascii="aalf" w:hAnsi="aalf" w:cs="B Lotus"/>
                <w:rtl/>
              </w:rPr>
              <w:t xml:space="preserve"> 76/1</w:t>
            </w:r>
            <w:r w:rsidRPr="00FB35B8">
              <w:rPr>
                <w:rFonts w:ascii="aalf" w:hAnsi="aalf" w:cs="B Lotus" w:hint="cs"/>
                <w:rtl/>
              </w:rPr>
              <w:t xml:space="preserve"> </w:t>
            </w:r>
            <w:r w:rsidRPr="00FB35B8">
              <w:rPr>
                <w:rFonts w:cs="B Lotus" w:hint="cs"/>
                <w:rtl/>
              </w:rPr>
              <w:t xml:space="preserve">برابر جاذبه بین یک جفت یون </w:t>
            </w:r>
            <w:r w:rsidRPr="00FB35B8">
              <w:rPr>
                <w:rFonts w:cs="B Lotus"/>
              </w:rPr>
              <w:t>Na</w:t>
            </w:r>
            <w:r w:rsidRPr="00FB35B8">
              <w:rPr>
                <w:rFonts w:cs="B Lotus"/>
                <w:vertAlign w:val="superscript"/>
              </w:rPr>
              <w:t>+</w:t>
            </w:r>
            <w:r w:rsidRPr="00FB35B8">
              <w:rPr>
                <w:rFonts w:cs="B Lotus" w:hint="cs"/>
                <w:rtl/>
              </w:rPr>
              <w:t xml:space="preserve"> و</w:t>
            </w:r>
            <w:r w:rsidRPr="00FB35B8">
              <w:rPr>
                <w:rFonts w:cs="B Lotus"/>
              </w:rPr>
              <w:t>Cl</w:t>
            </w:r>
            <w:r w:rsidRPr="00FB35B8">
              <w:rPr>
                <w:rFonts w:cs="B Lotus"/>
                <w:vertAlign w:val="superscript"/>
              </w:rPr>
              <w:t>-</w:t>
            </w:r>
            <w:r w:rsidRPr="00FB35B8">
              <w:rPr>
                <w:rFonts w:cs="B Lotus" w:hint="cs"/>
                <w:rtl/>
              </w:rPr>
              <w:t xml:space="preserve"> تنها است</w:t>
            </w:r>
            <w:r w:rsidRPr="00FB35B8">
              <w:rPr>
                <w:rFonts w:cs="B Lotus"/>
              </w:rPr>
              <w:t>.</w:t>
            </w:r>
          </w:p>
          <w:p w:rsidR="00AF625E" w:rsidRPr="00FB35B8" w:rsidRDefault="00AF625E" w:rsidP="00AF625E">
            <w:pPr>
              <w:rPr>
                <w:rFonts w:cs="B Lotus" w:hint="cs"/>
                <w:sz w:val="2"/>
                <w:szCs w:val="2"/>
                <w:rtl/>
              </w:rPr>
            </w:pP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ب) ساختار لوویس اطلاعات بیشتری را نسبت به فرمول ساختاری نشان می دهد.</w:t>
            </w:r>
          </w:p>
          <w:p w:rsidR="00AF625E" w:rsidRPr="00FB35B8" w:rsidRDefault="00AF625E" w:rsidP="00AF625E">
            <w:pPr>
              <w:rPr>
                <w:rFonts w:cs="B Lotus" w:hint="cs"/>
                <w:sz w:val="6"/>
                <w:szCs w:val="6"/>
                <w:rtl/>
              </w:rPr>
            </w:pP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پ) انرژی شبکه بلور سدیم یدید کمتر از لیتیم یدید است.</w:t>
            </w:r>
          </w:p>
          <w:p w:rsidR="00AF625E" w:rsidRPr="00FB35B8" w:rsidRDefault="00AF625E" w:rsidP="00AF625E">
            <w:pPr>
              <w:rPr>
                <w:rFonts w:cs="B Lotus" w:hint="cs"/>
                <w:sz w:val="2"/>
                <w:szCs w:val="2"/>
                <w:rtl/>
              </w:rPr>
            </w:pP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ت) به عناصر گروه اول جدول تناوبی فلز قلیایی می گویند.</w:t>
            </w:r>
          </w:p>
          <w:p w:rsidR="00AF625E" w:rsidRPr="00FB35B8" w:rsidRDefault="00AF625E" w:rsidP="00AF625E">
            <w:pPr>
              <w:rPr>
                <w:rFonts w:cs="B Lotus" w:hint="cs"/>
                <w:sz w:val="2"/>
                <w:szCs w:val="2"/>
                <w:rtl/>
              </w:rPr>
            </w:pP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2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6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rPr>
                <w:rFonts w:cs="B Koodak" w:hint="cs"/>
                <w:rtl/>
              </w:rPr>
            </w:pPr>
            <w:r w:rsidRPr="00FB35B8">
              <w:rPr>
                <w:rFonts w:cs="B Koodak" w:hint="cs"/>
                <w:rtl/>
              </w:rPr>
              <w:t>آ) کدام پرتو یا پرتوها ی مواد پرتوزا قدرت عبور از یک ورق آلومینیومی را ندارند؟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ب) کدام دانشمند مدل کوانتومی را برای اتم ارائه کرد؟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lastRenderedPageBreak/>
              <w:t>پ) چرا می توان از روی عدد جرمی یک اتم جرم آن را تخمین زد؟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>
              <w:rPr>
                <w:rFonts w:cs="B Koodak" w:hint="cs"/>
                <w:noProof/>
                <w:rtl/>
              </w:rPr>
              <w:drawing>
                <wp:anchor distT="0" distB="0" distL="114300" distR="114300" simplePos="0" relativeHeight="251963392" behindDoc="1" locked="0" layoutInCell="1" allowOverlap="1">
                  <wp:simplePos x="0" y="0"/>
                  <wp:positionH relativeFrom="column">
                    <wp:posOffset>-23495</wp:posOffset>
                  </wp:positionH>
                  <wp:positionV relativeFrom="paragraph">
                    <wp:posOffset>-226695</wp:posOffset>
                  </wp:positionV>
                  <wp:extent cx="581025" cy="762000"/>
                  <wp:effectExtent l="19050" t="0" r="9525" b="0"/>
                  <wp:wrapTight wrapText="bothSides">
                    <wp:wrapPolygon edited="0">
                      <wp:start x="-708" y="0"/>
                      <wp:lineTo x="-708" y="21060"/>
                      <wp:lineTo x="21954" y="21060"/>
                      <wp:lineTo x="21954" y="0"/>
                      <wp:lineTo x="-708" y="0"/>
                    </wp:wrapPolygon>
                  </wp:wrapTight>
                  <wp:docPr id="427" name="Picture 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B35B8">
              <w:rPr>
                <w:rFonts w:cs="B Lotus" w:hint="cs"/>
                <w:rtl/>
              </w:rPr>
              <w:t>ت) شکل روبرو نشان دهنده چه اصلی است ؟ و بیان کننده ی</w:t>
            </w:r>
            <w:r>
              <w:rPr>
                <w:rFonts w:hint="cs"/>
                <w:rtl/>
              </w:rPr>
              <w:t xml:space="preserve"> </w:t>
            </w:r>
            <w:r w:rsidRPr="00FB35B8">
              <w:rPr>
                <w:rFonts w:cs="B Lotus" w:hint="cs"/>
                <w:rtl/>
              </w:rPr>
              <w:t>کدام عدد کوانتومی می باشد؟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lastRenderedPageBreak/>
              <w:t>5/0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25/0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lastRenderedPageBreak/>
              <w:t>5/0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0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lastRenderedPageBreak/>
              <w:t>7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rPr>
                <w:rFonts w:cs="B Koodak" w:hint="cs"/>
                <w:rtl/>
              </w:rPr>
            </w:pPr>
            <w:r>
              <w:rPr>
                <w:rFonts w:cs="B Koodak" w:hint="cs"/>
                <w:noProof/>
                <w:rtl/>
              </w:rPr>
              <w:drawing>
                <wp:anchor distT="0" distB="0" distL="114300" distR="114300" simplePos="0" relativeHeight="251962368" behindDoc="1" locked="0" layoutInCell="1" allowOverlap="1">
                  <wp:simplePos x="0" y="0"/>
                  <wp:positionH relativeFrom="column">
                    <wp:posOffset>-367665</wp:posOffset>
                  </wp:positionH>
                  <wp:positionV relativeFrom="paragraph">
                    <wp:posOffset>-375920</wp:posOffset>
                  </wp:positionV>
                  <wp:extent cx="2343150" cy="457200"/>
                  <wp:effectExtent l="19050" t="0" r="0" b="0"/>
                  <wp:wrapTight wrapText="bothSides">
                    <wp:wrapPolygon edited="0">
                      <wp:start x="-176" y="0"/>
                      <wp:lineTo x="-176" y="20700"/>
                      <wp:lineTo x="21600" y="20700"/>
                      <wp:lineTo x="21600" y="0"/>
                      <wp:lineTo x="-176" y="0"/>
                    </wp:wrapPolygon>
                  </wp:wrapTight>
                  <wp:docPr id="426" name="Picture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B35B8">
              <w:rPr>
                <w:rFonts w:cs="B Koodak" w:hint="cs"/>
                <w:rtl/>
              </w:rPr>
              <w:t xml:space="preserve">آ) ترکیب یونی </w:t>
            </w:r>
            <w:r w:rsidRPr="00FB35B8">
              <w:rPr>
                <w:rFonts w:cs="B Koodak"/>
              </w:rPr>
              <w:t>Fe(OH)</w:t>
            </w:r>
            <w:r w:rsidRPr="00FB35B8">
              <w:rPr>
                <w:rFonts w:ascii="aalf" w:hAnsi="aalf" w:cs="B Koodak"/>
                <w:vertAlign w:val="subscript"/>
              </w:rPr>
              <w:t>2</w:t>
            </w:r>
            <w:r w:rsidRPr="00FB35B8">
              <w:rPr>
                <w:rFonts w:cs="B Koodak" w:hint="cs"/>
                <w:rtl/>
              </w:rPr>
              <w:t xml:space="preserve"> را نام گذاری و فرمول شیمیایی "روی فسفات " را بنویسید.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ب) اتم اکسیژن از چه راهی به آرایش هشتایی پایدار می رسد؟ آرایش الکترونی آن را رسم کنید؟</w:t>
            </w:r>
          </w:p>
          <w:p w:rsidR="00AF625E" w:rsidRPr="00FB35B8" w:rsidRDefault="00AF625E" w:rsidP="00AF625E">
            <w:pPr>
              <w:rPr>
                <w:rFonts w:cs="B Lotus" w:hint="cs"/>
              </w:rPr>
            </w:pP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پ)چرا در یک گروه از بالا به پایین با افزایش اندازه اتم انرژی یونش کم می شود؟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 xml:space="preserve">ت) با استفاده از پیشوند مناسب نام ترکیب </w:t>
            </w:r>
            <w:r w:rsidRPr="00FB35B8">
              <w:rPr>
                <w:rFonts w:cs="B Lotus"/>
              </w:rPr>
              <w:t>CCl</w:t>
            </w:r>
            <w:r w:rsidRPr="00FB35B8">
              <w:rPr>
                <w:rFonts w:ascii="aalf" w:hAnsi="aalf" w:cs="B Lotus"/>
                <w:vertAlign w:val="subscript"/>
              </w:rPr>
              <w:t>4</w:t>
            </w:r>
            <w:r w:rsidRPr="00FB35B8">
              <w:rPr>
                <w:rFonts w:cs="B Lotus" w:hint="cs"/>
                <w:rtl/>
              </w:rPr>
              <w:t xml:space="preserve"> را بنویسید؟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ث) فرمول شیمیایی کربن (</w:t>
            </w:r>
            <w:r w:rsidRPr="00FB35B8">
              <w:rPr>
                <w:rFonts w:cs="B Lotus"/>
              </w:rPr>
              <w:t>II</w:t>
            </w:r>
            <w:r w:rsidRPr="00FB35B8">
              <w:rPr>
                <w:rFonts w:cs="B Lotus" w:hint="cs"/>
                <w:rtl/>
              </w:rPr>
              <w:t>)اکسید را بنویسید؟</w:t>
            </w: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1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1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sz w:val="8"/>
                <w:szCs w:val="8"/>
                <w:rtl/>
              </w:rPr>
            </w:pP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0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0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0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8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rPr>
                <w:rFonts w:cs="B Koodak" w:hint="cs"/>
                <w:rtl/>
              </w:rPr>
            </w:pPr>
            <w:r w:rsidRPr="00FB35B8">
              <w:rPr>
                <w:rFonts w:cs="B Koodak" w:hint="cs"/>
                <w:rtl/>
              </w:rPr>
              <w:t xml:space="preserve">آ) الگترونگاتیوی </w:t>
            </w:r>
            <w:r w:rsidRPr="00FB35B8">
              <w:rPr>
                <w:rFonts w:cs="B Koodak"/>
              </w:rPr>
              <w:t>N</w:t>
            </w:r>
            <w:r w:rsidRPr="00FB35B8">
              <w:rPr>
                <w:rFonts w:cs="B Koodak" w:hint="cs"/>
                <w:rtl/>
              </w:rPr>
              <w:t xml:space="preserve"> و</w:t>
            </w:r>
            <w:r w:rsidRPr="00FB35B8">
              <w:rPr>
                <w:rFonts w:cs="B Koodak"/>
              </w:rPr>
              <w:t>O</w:t>
            </w:r>
            <w:r w:rsidRPr="00FB35B8">
              <w:rPr>
                <w:rFonts w:cs="B Koodak" w:hint="cs"/>
                <w:rtl/>
              </w:rPr>
              <w:t xml:space="preserve"> به ترتیب </w:t>
            </w:r>
            <w:r w:rsidRPr="00FB35B8">
              <w:rPr>
                <w:rFonts w:ascii="aalf" w:hAnsi="aalf" w:cs="B Koodak"/>
                <w:rtl/>
              </w:rPr>
              <w:t>3</w:t>
            </w:r>
            <w:r w:rsidRPr="00FB35B8">
              <w:rPr>
                <w:rFonts w:cs="B Koodak" w:hint="cs"/>
                <w:rtl/>
              </w:rPr>
              <w:t xml:space="preserve">و </w:t>
            </w:r>
            <w:r w:rsidRPr="00FB35B8">
              <w:rPr>
                <w:rFonts w:ascii="aalf" w:hAnsi="aalf" w:cs="B Koodak"/>
                <w:rtl/>
              </w:rPr>
              <w:t xml:space="preserve">5/3 </w:t>
            </w:r>
            <w:r w:rsidRPr="00FB35B8">
              <w:rPr>
                <w:rFonts w:cs="B Koodak" w:hint="cs"/>
                <w:rtl/>
              </w:rPr>
              <w:t>است. چرا خصلت یونی پیوند</w:t>
            </w:r>
            <w:r w:rsidRPr="00FB35B8">
              <w:rPr>
                <w:rFonts w:cs="B Koodak"/>
              </w:rPr>
              <w:t>O-F</w:t>
            </w:r>
            <w:r w:rsidRPr="00FB35B8">
              <w:rPr>
                <w:rFonts w:cs="B Koodak" w:hint="cs"/>
                <w:rtl/>
              </w:rPr>
              <w:t xml:space="preserve"> کمتر از </w:t>
            </w:r>
            <w:r w:rsidRPr="00FB35B8">
              <w:rPr>
                <w:rFonts w:cs="B Koodak"/>
              </w:rPr>
              <w:t>N-F</w:t>
            </w:r>
            <w:r w:rsidRPr="00FB35B8">
              <w:rPr>
                <w:rFonts w:cs="B Koodak" w:hint="cs"/>
                <w:rtl/>
              </w:rPr>
              <w:t xml:space="preserve"> است ؟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ب) در ساختار لوویس نماد شیمیایی عنصر نشان دهنده ی  چیست؟</w:t>
            </w:r>
          </w:p>
          <w:p w:rsidR="00AF625E" w:rsidRPr="00FB35B8" w:rsidRDefault="00AF625E" w:rsidP="00AF625E">
            <w:pPr>
              <w:rPr>
                <w:rFonts w:cs="B Lotus"/>
                <w:rtl/>
              </w:rPr>
            </w:pPr>
            <w:r w:rsidRPr="00FB35B8">
              <w:rPr>
                <w:rFonts w:cs="B Lotus" w:hint="cs"/>
                <w:rtl/>
              </w:rPr>
              <w:t>پ) دو شرط تشکیل پیوند داتیو ( کوالانسی کئوردینانسی ) را بنویسید ؟</w:t>
            </w: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1</w:t>
            </w:r>
          </w:p>
        </w:tc>
      </w:tr>
    </w:tbl>
    <w:p w:rsidR="00AF625E" w:rsidRDefault="00AF625E" w:rsidP="00AF625E">
      <w:pPr>
        <w:rPr>
          <w:rFonts w:hint="cs"/>
          <w:szCs w:val="20"/>
          <w:rtl/>
        </w:rPr>
      </w:pPr>
    </w:p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"/>
        <w:gridCol w:w="9633"/>
        <w:gridCol w:w="587"/>
      </w:tblGrid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9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rPr>
                <w:rFonts w:cs="B Koodak" w:hint="cs"/>
                <w:noProof/>
                <w:rtl/>
              </w:rPr>
            </w:pPr>
            <w:r w:rsidRPr="00FB35B8">
              <w:rPr>
                <w:rFonts w:cs="B Koodak" w:hint="cs"/>
                <w:rtl/>
              </w:rPr>
              <w:t xml:space="preserve">آ) ساختار لوویس مولکول های </w:t>
            </w:r>
            <w:r w:rsidRPr="00FB35B8">
              <w:rPr>
                <w:rFonts w:cs="B Koodak"/>
              </w:rPr>
              <w:t>HCN</w:t>
            </w:r>
            <w:r w:rsidRPr="00FB35B8">
              <w:rPr>
                <w:rFonts w:cs="B Koodak" w:hint="cs"/>
                <w:rtl/>
              </w:rPr>
              <w:t xml:space="preserve"> و</w:t>
            </w:r>
            <w:r w:rsidRPr="00FB35B8">
              <w:rPr>
                <w:rFonts w:cs="B Koodak"/>
              </w:rPr>
              <w:t>CH</w:t>
            </w:r>
            <w:r w:rsidRPr="00FB35B8">
              <w:rPr>
                <w:rFonts w:ascii="aalf" w:hAnsi="aalf" w:cs="B Koodak"/>
                <w:vertAlign w:val="subscript"/>
              </w:rPr>
              <w:t>3</w:t>
            </w:r>
            <w:r w:rsidRPr="00FB35B8">
              <w:rPr>
                <w:rFonts w:cs="B Koodak"/>
              </w:rPr>
              <w:t>SH</w:t>
            </w:r>
            <w:r w:rsidRPr="00FB35B8">
              <w:rPr>
                <w:rFonts w:cs="B Koodak" w:hint="cs"/>
                <w:rtl/>
              </w:rPr>
              <w:t xml:space="preserve"> را رسم کنید؟</w:t>
            </w:r>
            <w:r w:rsidRPr="00FB35B8">
              <w:rPr>
                <w:rFonts w:cs="B Koodak"/>
                <w:noProof/>
              </w:rPr>
              <w:t>)</w:t>
            </w:r>
            <w:r w:rsidRPr="00FB35B8">
              <w:rPr>
                <w:rFonts w:cs="B Koodak" w:hint="cs"/>
                <w:noProof/>
                <w:rtl/>
              </w:rPr>
              <w:t xml:space="preserve"> </w:t>
            </w:r>
            <w:r w:rsidRPr="00FB35B8">
              <w:rPr>
                <w:rFonts w:cs="B Koodak"/>
                <w:noProof/>
              </w:rPr>
              <w:t xml:space="preserve">C </w:t>
            </w:r>
            <w:r w:rsidRPr="00FB35B8">
              <w:rPr>
                <w:rFonts w:ascii="aalf" w:hAnsi="aalf" w:cs="B Koodak" w:hint="cs"/>
                <w:noProof/>
                <w:vertAlign w:val="subscript"/>
                <w:rtl/>
              </w:rPr>
              <w:t>6</w:t>
            </w:r>
            <w:r w:rsidRPr="00FB35B8">
              <w:rPr>
                <w:rFonts w:cs="B Koodak" w:hint="cs"/>
                <w:noProof/>
                <w:rtl/>
              </w:rPr>
              <w:t xml:space="preserve"> ، </w:t>
            </w:r>
            <w:r w:rsidRPr="00FB35B8">
              <w:rPr>
                <w:rFonts w:cs="B Koodak"/>
                <w:noProof/>
              </w:rPr>
              <w:t>S</w:t>
            </w:r>
            <w:r w:rsidRPr="00FB35B8">
              <w:rPr>
                <w:rFonts w:ascii="aalf" w:hAnsi="aalf" w:cs="B Koodak" w:hint="cs"/>
                <w:noProof/>
                <w:vertAlign w:val="subscript"/>
                <w:rtl/>
              </w:rPr>
              <w:t>16</w:t>
            </w:r>
            <w:r w:rsidRPr="00FB35B8">
              <w:rPr>
                <w:rFonts w:cs="B Koodak" w:hint="cs"/>
                <w:noProof/>
                <w:rtl/>
              </w:rPr>
              <w:t xml:space="preserve"> ،</w:t>
            </w:r>
            <w:r w:rsidRPr="00FB35B8">
              <w:rPr>
                <w:rFonts w:cs="B Koodak"/>
                <w:noProof/>
              </w:rPr>
              <w:t xml:space="preserve"> </w:t>
            </w:r>
            <w:r w:rsidRPr="00FB35B8">
              <w:rPr>
                <w:rFonts w:ascii="aalf" w:hAnsi="aalf" w:cs="B Koodak"/>
                <w:noProof/>
                <w:vertAlign w:val="subscript"/>
              </w:rPr>
              <w:t>7</w:t>
            </w:r>
            <w:r w:rsidRPr="00FB35B8">
              <w:rPr>
                <w:rFonts w:cs="B Koodak"/>
                <w:noProof/>
              </w:rPr>
              <w:t xml:space="preserve">N </w:t>
            </w:r>
            <w:r w:rsidRPr="00FB35B8">
              <w:rPr>
                <w:rFonts w:cs="B Koodak" w:hint="cs"/>
                <w:noProof/>
                <w:rtl/>
              </w:rPr>
              <w:t xml:space="preserve"> ،</w:t>
            </w:r>
            <w:r w:rsidRPr="00FB35B8">
              <w:rPr>
                <w:rFonts w:ascii="aalf" w:hAnsi="aalf" w:cs="B Koodak"/>
                <w:noProof/>
                <w:vertAlign w:val="subscript"/>
              </w:rPr>
              <w:t>1</w:t>
            </w:r>
            <w:r w:rsidRPr="00FB35B8">
              <w:rPr>
                <w:rFonts w:cs="B Koodak"/>
                <w:noProof/>
              </w:rPr>
              <w:t xml:space="preserve">H  </w:t>
            </w:r>
            <w:r w:rsidRPr="00FB35B8">
              <w:rPr>
                <w:rFonts w:cs="B Koodak" w:hint="cs"/>
                <w:noProof/>
                <w:rtl/>
              </w:rPr>
              <w:t xml:space="preserve"> </w:t>
            </w:r>
            <w:r w:rsidRPr="00FB35B8">
              <w:rPr>
                <w:rFonts w:cs="B Koodak"/>
                <w:noProof/>
              </w:rPr>
              <w:t xml:space="preserve">( </w:t>
            </w:r>
          </w:p>
          <w:p w:rsidR="00AF625E" w:rsidRPr="00FB35B8" w:rsidRDefault="00AF625E" w:rsidP="00AF625E">
            <w:pPr>
              <w:rPr>
                <w:rFonts w:cs="B Lotus" w:hint="cs"/>
                <w:noProof/>
                <w:rtl/>
              </w:rPr>
            </w:pPr>
            <w:r w:rsidRPr="00FB35B8">
              <w:rPr>
                <w:rFonts w:cs="B Lotus" w:hint="cs"/>
                <w:noProof/>
                <w:rtl/>
              </w:rPr>
              <w:t>ب) چرا کربن در</w:t>
            </w:r>
            <w:r w:rsidRPr="00FB35B8">
              <w:rPr>
                <w:rFonts w:cs="B Lotus"/>
              </w:rPr>
              <w:t xml:space="preserve"> HCN</w:t>
            </w:r>
            <w:r w:rsidRPr="00FB35B8">
              <w:rPr>
                <w:rFonts w:cs="B Lotus" w:hint="cs"/>
                <w:noProof/>
                <w:rtl/>
              </w:rPr>
              <w:t xml:space="preserve"> اتم مرکزی است در حالی که الکترونگاتیوی آن از هیدروژن بیشتر است؟</w:t>
            </w:r>
          </w:p>
          <w:p w:rsidR="00AF625E" w:rsidRPr="00AF625E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noProof/>
                <w:rtl/>
              </w:rPr>
              <w:t xml:space="preserve">پ) شمار کل الکترون های ظرفیت مولکول </w:t>
            </w:r>
            <w:r w:rsidRPr="00FB35B8">
              <w:rPr>
                <w:rFonts w:cs="B Lotus"/>
              </w:rPr>
              <w:t>CH</w:t>
            </w:r>
            <w:r w:rsidRPr="00FB35B8">
              <w:rPr>
                <w:rFonts w:ascii="aalf" w:hAnsi="aalf" w:cs="B Lotus"/>
                <w:vertAlign w:val="subscript"/>
              </w:rPr>
              <w:t>3</w:t>
            </w:r>
            <w:r w:rsidRPr="00FB35B8">
              <w:rPr>
                <w:rFonts w:cs="B Lotus"/>
              </w:rPr>
              <w:t>SH</w:t>
            </w:r>
            <w:r w:rsidRPr="00FB35B8">
              <w:rPr>
                <w:rFonts w:cs="B Lotus" w:hint="cs"/>
                <w:noProof/>
                <w:rtl/>
              </w:rPr>
              <w:t xml:space="preserve"> چقدر است</w:t>
            </w: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1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0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25/0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10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rPr>
                <w:rFonts w:cs="B Koodak" w:hint="cs"/>
                <w:rtl/>
              </w:rPr>
            </w:pPr>
            <w:r w:rsidRPr="00FB35B8">
              <w:rPr>
                <w:rFonts w:cs="B Koodak" w:hint="cs"/>
                <w:rtl/>
              </w:rPr>
              <w:t>آ) دو ترکیب که بین مولکول های آن پیوند هیدروژنی وجود دارد را نام ببرید؟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 xml:space="preserve">ب) عدد اکسایش نیتروژن و اکسیژن در ترکیب </w:t>
            </w:r>
            <w:r w:rsidRPr="00FB35B8">
              <w:rPr>
                <w:rFonts w:cs="B Lotus"/>
              </w:rPr>
              <w:t>N</w:t>
            </w:r>
            <w:r w:rsidRPr="00FB35B8">
              <w:rPr>
                <w:rFonts w:ascii="aalf" w:hAnsi="aalf" w:cs="B Lotus"/>
                <w:vertAlign w:val="subscript"/>
              </w:rPr>
              <w:t>2</w:t>
            </w:r>
            <w:r w:rsidRPr="00FB35B8">
              <w:rPr>
                <w:rFonts w:cs="B Lotus"/>
              </w:rPr>
              <w:t>O</w:t>
            </w:r>
            <w:r w:rsidRPr="00FB35B8">
              <w:rPr>
                <w:rFonts w:ascii="aalf" w:hAnsi="aalf" w:cs="B Lotus"/>
                <w:vertAlign w:val="subscript"/>
              </w:rPr>
              <w:t>4</w:t>
            </w:r>
            <w:r w:rsidRPr="00FB35B8">
              <w:rPr>
                <w:rFonts w:cs="B Lotus" w:hint="cs"/>
                <w:rtl/>
              </w:rPr>
              <w:t xml:space="preserve"> را مشخص کنید؟</w:t>
            </w:r>
          </w:p>
          <w:p w:rsidR="00AF625E" w:rsidRPr="00FB35B8" w:rsidRDefault="00AF625E" w:rsidP="00AF625E">
            <w:pPr>
              <w:rPr>
                <w:rFonts w:cs="B Lotus" w:hint="cs"/>
                <w:sz w:val="10"/>
                <w:szCs w:val="10"/>
                <w:rtl/>
              </w:rPr>
            </w:pPr>
          </w:p>
          <w:p w:rsidR="00AF625E" w:rsidRPr="00AF625E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 xml:space="preserve">پ) شکل هندسی مولکول </w:t>
            </w:r>
            <w:r w:rsidRPr="00FB35B8">
              <w:rPr>
                <w:rFonts w:cs="B Lotus"/>
              </w:rPr>
              <w:t>SO</w:t>
            </w:r>
            <w:r w:rsidRPr="00FB35B8">
              <w:rPr>
                <w:rFonts w:ascii="aalf" w:hAnsi="aalf" w:cs="B Lotus"/>
                <w:vertAlign w:val="subscript"/>
              </w:rPr>
              <w:t>3</w:t>
            </w:r>
            <w:r w:rsidRPr="00FB35B8">
              <w:rPr>
                <w:rFonts w:cs="B Lotus" w:hint="cs"/>
                <w:rtl/>
              </w:rPr>
              <w:t xml:space="preserve"> و زاویه پیوندی </w:t>
            </w:r>
            <w:r w:rsidRPr="00FB35B8">
              <w:rPr>
                <w:rFonts w:cs="B Lotus"/>
              </w:rPr>
              <w:t>CO</w:t>
            </w:r>
            <w:r w:rsidRPr="00FB35B8">
              <w:rPr>
                <w:rFonts w:ascii="aalf" w:hAnsi="aalf" w:cs="B Lotus"/>
                <w:vertAlign w:val="subscript"/>
              </w:rPr>
              <w:t>2</w:t>
            </w:r>
            <w:r w:rsidRPr="00FB35B8">
              <w:rPr>
                <w:rFonts w:cs="B Lotus" w:hint="cs"/>
                <w:rtl/>
              </w:rPr>
              <w:t xml:space="preserve"> را با رسم ساختار لوویس ن</w:t>
            </w:r>
            <w:r>
              <w:rPr>
                <w:rFonts w:cs="B Lotus" w:hint="cs"/>
                <w:rtl/>
              </w:rPr>
              <w:t>شان دهید؟</w:t>
            </w: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0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0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0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11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rPr>
                <w:rFonts w:cs="B Koodak" w:hint="cs"/>
                <w:rtl/>
              </w:rPr>
            </w:pPr>
            <w:r w:rsidRPr="00FB35B8">
              <w:rPr>
                <w:rFonts w:cs="B Koodak" w:hint="cs"/>
                <w:rtl/>
              </w:rPr>
              <w:t>با توجه به فرمول ساختاری گسترده گلوکوز به سوال ها پاسخ دهید: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آ) فرمول تجربی این مولکول را بنویسید؟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ب) در این مولکول چند حلقه وجود دارد؟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>
              <w:rPr>
                <w:rFonts w:cs="B Lotus" w:hint="cs"/>
                <w:noProof/>
                <w:rtl/>
              </w:rPr>
              <w:drawing>
                <wp:anchor distT="0" distB="0" distL="114300" distR="114300" simplePos="0" relativeHeight="251964416" behindDoc="1" locked="0" layoutInCell="1" allowOverlap="1">
                  <wp:simplePos x="0" y="0"/>
                  <wp:positionH relativeFrom="column">
                    <wp:posOffset>-2788285</wp:posOffset>
                  </wp:positionH>
                  <wp:positionV relativeFrom="paragraph">
                    <wp:posOffset>-694055</wp:posOffset>
                  </wp:positionV>
                  <wp:extent cx="1524000" cy="1504950"/>
                  <wp:effectExtent l="19050" t="0" r="0" b="0"/>
                  <wp:wrapTight wrapText="bothSides">
                    <wp:wrapPolygon edited="0">
                      <wp:start x="-270" y="0"/>
                      <wp:lineTo x="-270" y="21327"/>
                      <wp:lineTo x="21600" y="21327"/>
                      <wp:lineTo x="21600" y="0"/>
                      <wp:lineTo x="-270" y="0"/>
                    </wp:wrapPolygon>
                  </wp:wrapTight>
                  <wp:docPr id="428" name="Picture 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B35B8">
              <w:rPr>
                <w:rFonts w:cs="B Lotus" w:hint="cs"/>
                <w:rtl/>
              </w:rPr>
              <w:t>پ) نام گروه عاملی را که دور آن خط کشیده شده است را بنویسید؟</w:t>
            </w: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0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25/0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5/0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12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rPr>
                <w:rFonts w:cs="B Koodak" w:hint="cs"/>
                <w:rtl/>
              </w:rPr>
            </w:pPr>
            <w:r>
              <w:rPr>
                <w:rFonts w:cs="B Koodak" w:hint="cs"/>
                <w:noProof/>
                <w:rtl/>
              </w:rPr>
              <w:drawing>
                <wp:anchor distT="0" distB="0" distL="114300" distR="114300" simplePos="0" relativeHeight="251965440" behindDoc="1" locked="0" layoutInCell="1" allowOverlap="1">
                  <wp:simplePos x="0" y="0"/>
                  <wp:positionH relativeFrom="column">
                    <wp:posOffset>-367665</wp:posOffset>
                  </wp:positionH>
                  <wp:positionV relativeFrom="paragraph">
                    <wp:posOffset>-7691755</wp:posOffset>
                  </wp:positionV>
                  <wp:extent cx="1876425" cy="781050"/>
                  <wp:effectExtent l="19050" t="0" r="9525" b="0"/>
                  <wp:wrapTight wrapText="bothSides">
                    <wp:wrapPolygon edited="0">
                      <wp:start x="-219" y="0"/>
                      <wp:lineTo x="-219" y="21073"/>
                      <wp:lineTo x="21710" y="21073"/>
                      <wp:lineTo x="21710" y="0"/>
                      <wp:lineTo x="-219" y="0"/>
                    </wp:wrapPolygon>
                  </wp:wrapTight>
                  <wp:docPr id="429" name="Picture 4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781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B35B8">
              <w:rPr>
                <w:rFonts w:cs="B Koodak" w:hint="cs"/>
                <w:rtl/>
              </w:rPr>
              <w:t>آ) نام هیدروکربن روبرو را بنویسید؟</w:t>
            </w:r>
          </w:p>
          <w:p w:rsidR="00AF625E" w:rsidRPr="00FB35B8" w:rsidRDefault="00AF625E" w:rsidP="00AF625E">
            <w:pPr>
              <w:rPr>
                <w:rFonts w:cs="B Lotus" w:hint="cs"/>
                <w:rtl/>
              </w:rPr>
            </w:pPr>
            <w:r w:rsidRPr="00FB35B8">
              <w:rPr>
                <w:rFonts w:cs="B Lotus" w:hint="cs"/>
                <w:rtl/>
              </w:rPr>
              <w:t>ب) فرمول ساختاری</w:t>
            </w:r>
            <w:r w:rsidRPr="00FB35B8">
              <w:rPr>
                <w:rFonts w:ascii="aalf" w:hAnsi="aalf" w:cs="B Lotus"/>
                <w:rtl/>
              </w:rPr>
              <w:t xml:space="preserve"> 2،3،3</w:t>
            </w:r>
            <w:r w:rsidRPr="00FB35B8">
              <w:rPr>
                <w:rFonts w:cs="B Lotus" w:hint="cs"/>
                <w:rtl/>
              </w:rPr>
              <w:t>- تری متیل پنتان را رسم کنید؟</w:t>
            </w: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1</w:t>
            </w:r>
          </w:p>
        </w:tc>
      </w:tr>
      <w:tr w:rsidR="00AF625E" w:rsidRPr="00FB35B8" w:rsidTr="00AF625E">
        <w:tc>
          <w:tcPr>
            <w:tcW w:w="231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/>
                <w:b/>
                <w:bCs/>
                <w:rtl/>
              </w:rPr>
            </w:pPr>
            <w:r w:rsidRPr="00FB35B8">
              <w:rPr>
                <w:rFonts w:ascii="aalf" w:hAnsi="aalf" w:cs="B Lotus"/>
                <w:b/>
                <w:bCs/>
                <w:rtl/>
              </w:rPr>
              <w:t>13</w:t>
            </w:r>
          </w:p>
        </w:tc>
        <w:tc>
          <w:tcPr>
            <w:tcW w:w="4503" w:type="pct"/>
          </w:tcPr>
          <w:p w:rsidR="00AF625E" w:rsidRPr="00FB35B8" w:rsidRDefault="00AF625E" w:rsidP="00AF625E">
            <w:pPr>
              <w:rPr>
                <w:rFonts w:cs="B Koodak" w:hint="cs"/>
                <w:rtl/>
              </w:rPr>
            </w:pPr>
            <w:r w:rsidRPr="00FB35B8">
              <w:rPr>
                <w:rFonts w:cs="B Koodak" w:hint="cs"/>
                <w:rtl/>
              </w:rPr>
              <w:t>اگر به ساده ترین هیدروکربنی که دارای زاویه پیوندی</w:t>
            </w:r>
            <w:r w:rsidRPr="00FB35B8">
              <w:rPr>
                <w:rFonts w:cs="B Koodak"/>
              </w:rPr>
              <w:t>C-C-C</w:t>
            </w:r>
            <w:r w:rsidRPr="00FB35B8">
              <w:rPr>
                <w:rFonts w:cs="B Koodak" w:hint="cs"/>
                <w:rtl/>
              </w:rPr>
              <w:t xml:space="preserve"> آن دقیقا </w:t>
            </w:r>
            <w:r w:rsidRPr="00FB35B8">
              <w:rPr>
                <w:rFonts w:ascii="aalf" w:hAnsi="aalf" w:cs="B Koodak"/>
                <w:rtl/>
              </w:rPr>
              <w:t>5/109</w:t>
            </w:r>
            <w:r w:rsidRPr="00FB35B8">
              <w:rPr>
                <w:rFonts w:cs="B Koodak" w:hint="cs"/>
                <w:rtl/>
              </w:rPr>
              <w:t xml:space="preserve">  است یک گروه متیل(</w:t>
            </w:r>
            <w:r w:rsidRPr="00FB35B8">
              <w:rPr>
                <w:rFonts w:cs="B Koodak"/>
              </w:rPr>
              <w:t>-CH</w:t>
            </w:r>
            <w:r w:rsidRPr="00FB35B8">
              <w:rPr>
                <w:rFonts w:ascii="aalf" w:hAnsi="aalf" w:cs="B Koodak"/>
                <w:vertAlign w:val="subscript"/>
              </w:rPr>
              <w:t>3</w:t>
            </w:r>
            <w:r w:rsidRPr="00FB35B8">
              <w:rPr>
                <w:rFonts w:cs="B Koodak" w:hint="cs"/>
                <w:rtl/>
              </w:rPr>
              <w:t>) بیافزائیم نام مولکول حاصل چیست؟</w:t>
            </w:r>
          </w:p>
          <w:p w:rsidR="00AF625E" w:rsidRPr="00FB35B8" w:rsidRDefault="00AF625E" w:rsidP="00AF625E">
            <w:pPr>
              <w:rPr>
                <w:rFonts w:cs="B Lotus"/>
              </w:rPr>
            </w:pPr>
            <w:r w:rsidRPr="00FB35B8">
              <w:rPr>
                <w:rFonts w:cs="B Lotus" w:hint="cs"/>
                <w:rtl/>
              </w:rPr>
              <w:t xml:space="preserve">دانش آموزی در پاسخ نوشت : هیدروکربن اولیه آلکانی پنج کربنه و دارای چهار گروه متیل است بنابراین مولکول حاصل </w:t>
            </w:r>
            <w:r w:rsidRPr="00FB35B8">
              <w:rPr>
                <w:rFonts w:ascii="aalf" w:hAnsi="aalf" w:cs="B Lotus"/>
                <w:rtl/>
              </w:rPr>
              <w:t>2،2</w:t>
            </w:r>
            <w:r w:rsidRPr="00FB35B8">
              <w:rPr>
                <w:rFonts w:cs="B Lotus" w:hint="cs"/>
                <w:rtl/>
              </w:rPr>
              <w:t xml:space="preserve">- دی متیل بوتان نام دارد. به نظر شما دانش آموز چگونه متوجه شد هیدروکربن اولیه </w:t>
            </w:r>
            <w:r w:rsidRPr="00FB35B8">
              <w:rPr>
                <w:rFonts w:cs="B Lotus" w:hint="cs"/>
                <w:u w:val="single"/>
                <w:rtl/>
              </w:rPr>
              <w:t>آلکان</w:t>
            </w:r>
            <w:r w:rsidRPr="00FB35B8">
              <w:rPr>
                <w:rFonts w:cs="B Lotus" w:hint="cs"/>
                <w:rtl/>
              </w:rPr>
              <w:t xml:space="preserve">، </w:t>
            </w:r>
            <w:r w:rsidRPr="00FB35B8">
              <w:rPr>
                <w:rFonts w:cs="B Lotus" w:hint="cs"/>
                <w:u w:val="single"/>
                <w:rtl/>
              </w:rPr>
              <w:t>پنج کربنه</w:t>
            </w:r>
            <w:r w:rsidRPr="00FB35B8">
              <w:rPr>
                <w:rFonts w:cs="B Lotus" w:hint="cs"/>
                <w:rtl/>
              </w:rPr>
              <w:t xml:space="preserve"> و دارای </w:t>
            </w:r>
            <w:r w:rsidRPr="00FB35B8">
              <w:rPr>
                <w:rFonts w:cs="B Lotus" w:hint="cs"/>
                <w:u w:val="single"/>
                <w:rtl/>
              </w:rPr>
              <w:t>چهار</w:t>
            </w:r>
            <w:r w:rsidRPr="00FB35B8">
              <w:rPr>
                <w:rFonts w:cs="B Lotus" w:hint="cs"/>
                <w:rtl/>
              </w:rPr>
              <w:t xml:space="preserve"> گروه متیل است؟</w:t>
            </w:r>
          </w:p>
          <w:p w:rsidR="00AF625E" w:rsidRPr="00FB35B8" w:rsidRDefault="00AF625E" w:rsidP="00AF625E">
            <w:pPr>
              <w:jc w:val="right"/>
              <w:rPr>
                <w:rFonts w:cs="B Lotus" w:hint="cs"/>
                <w:rtl/>
              </w:rPr>
            </w:pPr>
            <w:r w:rsidRPr="00FB35B8">
              <w:rPr>
                <w:rFonts w:cs="B Koodak" w:hint="cs"/>
                <w:rtl/>
              </w:rPr>
              <w:t xml:space="preserve">موفق باشید </w:t>
            </w:r>
            <w:r w:rsidRPr="00FB35B8">
              <w:rPr>
                <w:rFonts w:cs="B Lotus" w:hint="cs"/>
                <w:rtl/>
              </w:rPr>
              <w:t xml:space="preserve">جمع </w:t>
            </w:r>
          </w:p>
        </w:tc>
        <w:tc>
          <w:tcPr>
            <w:tcW w:w="266" w:type="pct"/>
          </w:tcPr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75/0</w:t>
            </w: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sz w:val="32"/>
                <w:szCs w:val="32"/>
                <w:rtl/>
              </w:rPr>
            </w:pPr>
          </w:p>
          <w:p w:rsidR="00AF625E" w:rsidRPr="00FB35B8" w:rsidRDefault="00AF625E" w:rsidP="00AF625E">
            <w:pPr>
              <w:jc w:val="center"/>
              <w:rPr>
                <w:rFonts w:ascii="aalf" w:hAnsi="aalf" w:cs="B Lotus" w:hint="cs"/>
                <w:rtl/>
              </w:rPr>
            </w:pPr>
            <w:r w:rsidRPr="00FB35B8">
              <w:rPr>
                <w:rFonts w:ascii="aalf" w:hAnsi="aalf" w:cs="B Lotus" w:hint="cs"/>
                <w:rtl/>
              </w:rPr>
              <w:t>20</w:t>
            </w:r>
          </w:p>
        </w:tc>
      </w:tr>
    </w:tbl>
    <w:p w:rsidR="00AF625E" w:rsidRPr="00FB35B8" w:rsidRDefault="00AF625E" w:rsidP="00AF625E">
      <w:pPr>
        <w:rPr>
          <w:rFonts w:hint="cs"/>
          <w:szCs w:val="20"/>
        </w:rPr>
      </w:pPr>
    </w:p>
    <w:p w:rsidR="00AF625E" w:rsidRPr="00FB35B8" w:rsidRDefault="00AF625E" w:rsidP="00AF625E">
      <w:pPr>
        <w:rPr>
          <w:rFonts w:hint="cs"/>
          <w:szCs w:val="20"/>
        </w:rPr>
      </w:pPr>
    </w:p>
    <w:tbl>
      <w:tblPr>
        <w:tblStyle w:val="TableGrid"/>
        <w:tblpPr w:leftFromText="180" w:rightFromText="180" w:vertAnchor="page" w:horzAnchor="margin" w:tblpXSpec="center" w:tblpY="2215"/>
        <w:bidiVisual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1E0"/>
      </w:tblPr>
      <w:tblGrid>
        <w:gridCol w:w="562"/>
        <w:gridCol w:w="8820"/>
        <w:gridCol w:w="596"/>
      </w:tblGrid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pict>
                <v:shape id="_x0000_s1463" type="#_x0000_t202" style="position:absolute;left:0;text-align:left;margin-left:-473.35pt;margin-top:-59.3pt;width:495pt;height:85.15pt;z-index:251976704">
                  <v:textbox>
                    <w:txbxContent>
                      <w:p w:rsidR="008A42A3" w:rsidRPr="00C57EE5" w:rsidRDefault="008A42A3" w:rsidP="00AF625E">
                        <w:pPr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C57EE5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نام :                               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   </w:t>
                        </w:r>
                        <w:r>
                          <w:rPr>
                            <w:b/>
                            <w:bCs/>
                          </w:rPr>
                          <w:t xml:space="preserve">              </w:t>
                        </w:r>
                        <w:r w:rsidRPr="00C57EE5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     سوالات پایان ترم شیمی 2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                  </w:t>
                        </w:r>
                        <w:r w:rsidRPr="00C57EE5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     </w:t>
                        </w:r>
                      </w:p>
                      <w:p w:rsidR="008A42A3" w:rsidRPr="00C57EE5" w:rsidRDefault="008A42A3" w:rsidP="00AF625E">
                        <w:pPr>
                          <w:rPr>
                            <w:rFonts w:hint="cs"/>
                            <w:b/>
                            <w:bCs/>
                          </w:rPr>
                        </w:pPr>
                        <w:r w:rsidRPr="00C57EE5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نام خانوادگی :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                     </w:t>
                        </w:r>
                        <w:r w:rsidRPr="00C57EE5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     </w:t>
                        </w:r>
                        <w:r>
                          <w:rPr>
                            <w:b/>
                            <w:bCs/>
                          </w:rPr>
                          <w:t xml:space="preserve">           </w:t>
                        </w:r>
                        <w:r w:rsidRPr="00C57EE5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             شماره کلاس : 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             </w:t>
                        </w:r>
                        <w:r w:rsidRPr="00C57EE5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             شماره دانش آموز :</w:t>
                        </w:r>
                      </w:p>
                      <w:p w:rsidR="008A42A3" w:rsidRDefault="008A42A3" w:rsidP="00AF625E"/>
                    </w:txbxContent>
                  </v:textbox>
                </v:shape>
              </w:pict>
            </w:r>
          </w:p>
        </w:tc>
        <w:tc>
          <w:tcPr>
            <w:tcW w:w="8820" w:type="dxa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سوال</w:t>
            </w: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نمره</w:t>
            </w:r>
          </w:p>
        </w:tc>
      </w:tr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b/>
                <w:bCs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b/>
                <w:bCs/>
                <w:rtl/>
              </w:rPr>
            </w:pPr>
          </w:p>
        </w:tc>
        <w:tc>
          <w:tcPr>
            <w:tcW w:w="8820" w:type="dxa"/>
          </w:tcPr>
          <w:p w:rsidR="00AF625E" w:rsidRPr="00445F7E" w:rsidRDefault="00AF625E" w:rsidP="00AF625E">
            <w:pPr>
              <w:shd w:val="clear" w:color="auto" w:fill="FFFFFF"/>
              <w:spacing w:line="420" w:lineRule="atLeast"/>
              <w:ind w:right="-540"/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</w:rPr>
              <w:t>(</w:t>
            </w:r>
            <w:r w:rsidRPr="00445F7E">
              <w:rPr>
                <w:rFonts w:hint="cs"/>
                <w:b/>
                <w:bCs/>
                <w:rtl/>
              </w:rPr>
              <w:t>عبارتهای زیر را با کلمه مناسب تکمیل کنید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 w:right="-54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الف) جدول تناوبی عناصر امروزی بر اساس............................. عنصرها استوار است .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 w:right="-54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ب) در هر دوره از جدول تناوبی عنصرها, گاز نجیب ......................مقدار انرژی یونش را داراست .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 w:right="-54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ج) هر اندازه تفاوت الکترونگاتیو بین دو اتم ...................باشد میزان قطبی بودن پیوند یا خصلت یونی پیوند......................است .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 w:right="-54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ه) جفت الکترونهای نا پیوندی در مقایسه با جفت الکترونهای پیوندی فضای ...................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445F7E">
              <w:rPr>
                <w:rFonts w:hint="cs"/>
                <w:b/>
                <w:bCs/>
                <w:rtl/>
              </w:rPr>
              <w:t>را اشغال میکند .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 w:right="-54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 xml:space="preserve">و) </w:t>
            </w:r>
            <w:r>
              <w:rPr>
                <w:rFonts w:hint="cs"/>
                <w:b/>
                <w:bCs/>
                <w:rtl/>
              </w:rPr>
              <w:t xml:space="preserve">فرمول ساختاری </w:t>
            </w:r>
            <w:r>
              <w:rPr>
                <w:b/>
                <w:bCs/>
              </w:rPr>
              <w:t>OH</w:t>
            </w:r>
            <w:r>
              <w:rPr>
                <w:rFonts w:hint="cs"/>
                <w:b/>
                <w:bCs/>
                <w:rtl/>
              </w:rPr>
              <w:t xml:space="preserve"> -  مربوط به گروه عاملی</w:t>
            </w:r>
            <w:r w:rsidRPr="00445F7E">
              <w:rPr>
                <w:rFonts w:hint="cs"/>
                <w:b/>
                <w:bCs/>
                <w:rtl/>
              </w:rPr>
              <w:t xml:space="preserve"> ..............</w:t>
            </w:r>
            <w:r>
              <w:rPr>
                <w:rFonts w:hint="cs"/>
                <w:b/>
                <w:bCs/>
                <w:rtl/>
              </w:rPr>
              <w:t>....... میباشد</w:t>
            </w:r>
            <w:r w:rsidRPr="00445F7E">
              <w:rPr>
                <w:rFonts w:hint="cs"/>
                <w:b/>
                <w:bCs/>
                <w:rtl/>
              </w:rPr>
              <w:t xml:space="preserve"> .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.5</w:t>
            </w:r>
          </w:p>
        </w:tc>
      </w:tr>
      <w:tr w:rsidR="00AF625E" w:rsidTr="00AF625E">
        <w:trPr>
          <w:trHeight w:val="5331"/>
        </w:trPr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</w:p>
        </w:tc>
        <w:tc>
          <w:tcPr>
            <w:tcW w:w="8820" w:type="dxa"/>
          </w:tcPr>
          <w:p w:rsidR="00AF625E" w:rsidRPr="00445F7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) پرسشهای درست ونادرست را مشخص کنید.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الف) بر اساس نظریه اتمی دالتون واکنشهای شیمیائی شامل تغییر اتمها جابجائی آنها و تغییر در شیوه اتصال آنها در ملکولهاست .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pict>
                <v:rect id="_x0000_s1465" style="position:absolute;left:0;text-align:left;margin-left:273.65pt;margin-top:60.5pt;width:18pt;height:18pt;z-index:251978752"/>
              </w:pict>
            </w:r>
            <w:r w:rsidRPr="00445F7E">
              <w:rPr>
                <w:rFonts w:hint="cs"/>
                <w:b/>
                <w:bCs/>
                <w:noProof/>
                <w:rtl/>
              </w:rPr>
              <w:pict>
                <v:rect id="_x0000_s1454" style="position:absolute;left:0;text-align:left;margin-left:399.65pt;margin-top:60.5pt;width:18pt;height:18pt;z-index:251967488"/>
              </w:pict>
            </w:r>
            <w:r>
              <w:rPr>
                <w:rFonts w:hint="cs"/>
                <w:b/>
                <w:bCs/>
                <w:rtl/>
              </w:rPr>
              <w:t xml:space="preserve">     </w:t>
            </w:r>
            <w:r w:rsidRPr="00445F7E">
              <w:rPr>
                <w:rFonts w:hint="cs"/>
                <w:b/>
                <w:bCs/>
                <w:rtl/>
              </w:rPr>
              <w:t xml:space="preserve">درست                    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445F7E">
              <w:rPr>
                <w:rFonts w:hint="cs"/>
                <w:b/>
                <w:bCs/>
                <w:rtl/>
              </w:rPr>
              <w:t xml:space="preserve">               نادرست 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 xml:space="preserve">ب) </w:t>
            </w:r>
            <w:r>
              <w:rPr>
                <w:rFonts w:hint="cs"/>
                <w:b/>
                <w:bCs/>
                <w:rtl/>
              </w:rPr>
              <w:t>واکنش پذیری فلزات قلیائی از فلزهای قلیائی خاکی بیشتر</w:t>
            </w:r>
            <w:r w:rsidRPr="00445F7E">
              <w:rPr>
                <w:rFonts w:hint="cs"/>
                <w:b/>
                <w:bCs/>
                <w:rtl/>
              </w:rPr>
              <w:t xml:space="preserve"> است .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noProof/>
                <w:rtl/>
              </w:rPr>
              <w:pict>
                <v:rect id="_x0000_s1455" style="position:absolute;left:0;text-align:left;margin-left:402.65pt;margin-top:57.5pt;width:18pt;height:18pt;z-index:251968512"/>
              </w:pict>
            </w:r>
            <w:r w:rsidRPr="00445F7E">
              <w:rPr>
                <w:rFonts w:hint="cs"/>
                <w:b/>
                <w:bCs/>
                <w:noProof/>
                <w:rtl/>
              </w:rPr>
              <w:pict>
                <v:rect id="_x0000_s1456" style="position:absolute;left:0;text-align:left;margin-left:271.65pt;margin-top:54.5pt;width:18pt;height:18pt;z-index:251969536"/>
              </w:pict>
            </w:r>
            <w:r>
              <w:rPr>
                <w:rFonts w:hint="cs"/>
                <w:b/>
                <w:bCs/>
                <w:rtl/>
              </w:rPr>
              <w:t xml:space="preserve">     </w:t>
            </w:r>
            <w:r w:rsidRPr="00445F7E">
              <w:rPr>
                <w:rFonts w:hint="cs"/>
                <w:b/>
                <w:bCs/>
                <w:rtl/>
              </w:rPr>
              <w:t xml:space="preserve">درست                  </w:t>
            </w:r>
            <w:r>
              <w:rPr>
                <w:rFonts w:hint="cs"/>
                <w:b/>
                <w:bCs/>
                <w:rtl/>
              </w:rPr>
              <w:t xml:space="preserve">  </w:t>
            </w:r>
            <w:r w:rsidRPr="00445F7E">
              <w:rPr>
                <w:rFonts w:hint="cs"/>
                <w:b/>
                <w:bCs/>
                <w:rtl/>
              </w:rPr>
              <w:t xml:space="preserve">                 نادرست 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ج) شعاع اتمی عنصر ها با تعداد لایه های الکترونی آنها نسبت مستقیم دارد .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pict>
                <v:rect id="_x0000_s1460" style="position:absolute;left:0;text-align:left;margin-left:273.65pt;margin-top:56.5pt;width:18pt;height:18pt;z-index:251973632"/>
              </w:pict>
            </w:r>
            <w:r>
              <w:rPr>
                <w:rFonts w:hint="cs"/>
                <w:b/>
                <w:bCs/>
                <w:noProof/>
                <w:rtl/>
              </w:rPr>
              <w:pict>
                <v:rect id="_x0000_s1459" style="position:absolute;left:0;text-align:left;margin-left:402.65pt;margin-top:57.5pt;width:18pt;height:18pt;z-index:251972608"/>
              </w:pi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445F7E">
              <w:rPr>
                <w:rFonts w:hint="cs"/>
                <w:b/>
                <w:bCs/>
                <w:rtl/>
              </w:rPr>
              <w:t xml:space="preserve">درست                                   نادرست 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</w:rPr>
              <w:t xml:space="preserve"> </w:t>
            </w:r>
            <w:r w:rsidRPr="00445F7E">
              <w:rPr>
                <w:rFonts w:hint="cs"/>
                <w:b/>
                <w:bCs/>
                <w:rtl/>
              </w:rPr>
              <w:t>ه) در بلور سدیم کلرید هر یون دست کم به هشت یون با بار نا همنام متصل است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pict>
                <v:rect id="_x0000_s1458" style="position:absolute;left:0;text-align:left;margin-left:402.65pt;margin-top:57.5pt;width:18pt;height:18pt;z-index:251971584"/>
              </w:pict>
            </w:r>
            <w:r>
              <w:rPr>
                <w:rFonts w:hint="cs"/>
                <w:b/>
                <w:bCs/>
                <w:noProof/>
                <w:rtl/>
              </w:rPr>
              <w:pict>
                <v:rect id="_x0000_s1461" style="position:absolute;left:0;text-align:left;margin-left:273.65pt;margin-top:56.5pt;width:18pt;height:18pt;z-index:251974656"/>
              </w:pi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445F7E">
              <w:rPr>
                <w:rFonts w:hint="cs"/>
                <w:b/>
                <w:bCs/>
                <w:rtl/>
              </w:rPr>
              <w:t xml:space="preserve">درست                                   نادرست 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د) الک</w:t>
            </w:r>
            <w:r>
              <w:rPr>
                <w:rFonts w:hint="cs"/>
                <w:b/>
                <w:bCs/>
                <w:rtl/>
              </w:rPr>
              <w:t>ی</w:t>
            </w:r>
            <w:r w:rsidRPr="00445F7E">
              <w:rPr>
                <w:rFonts w:hint="cs"/>
                <w:b/>
                <w:bCs/>
                <w:rtl/>
              </w:rPr>
              <w:t xml:space="preserve">ن ها دست کم یک پیوند کربن </w:t>
            </w:r>
            <w:r w:rsidRPr="00445F7E">
              <w:rPr>
                <w:b/>
                <w:bCs/>
                <w:rtl/>
              </w:rPr>
              <w:t>–</w:t>
            </w:r>
            <w:r w:rsidRPr="00445F7E">
              <w:rPr>
                <w:rFonts w:hint="cs"/>
                <w:b/>
                <w:bCs/>
                <w:rtl/>
              </w:rPr>
              <w:t xml:space="preserve"> کربن در ساختا ر خود دارند .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pict>
                <v:rect id="_x0000_s1457" style="position:absolute;left:0;text-align:left;margin-left:399.65pt;margin-top:54.5pt;width:18pt;height:18pt;z-index:251970560"/>
              </w:pict>
            </w:r>
            <w:r>
              <w:rPr>
                <w:rFonts w:hint="cs"/>
                <w:b/>
                <w:bCs/>
                <w:noProof/>
                <w:rtl/>
              </w:rPr>
              <w:pict>
                <v:rect id="_x0000_s1462" style="position:absolute;left:0;text-align:left;margin-left:273.65pt;margin-top:54.5pt;width:18pt;height:18pt;z-index:251975680"/>
              </w:pict>
            </w:r>
            <w:r>
              <w:rPr>
                <w:b/>
                <w:bCs/>
              </w:rPr>
              <w:t xml:space="preserve">      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445F7E">
              <w:rPr>
                <w:rFonts w:hint="cs"/>
                <w:b/>
                <w:bCs/>
                <w:rtl/>
              </w:rPr>
              <w:t xml:space="preserve">درست                                   نادرست 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</w:t>
            </w:r>
          </w:p>
        </w:tc>
      </w:tr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3</w:t>
            </w:r>
          </w:p>
        </w:tc>
        <w:tc>
          <w:tcPr>
            <w:tcW w:w="8820" w:type="dxa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) مفاهم زیر را تعریف کنید :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الف) اصل طرد پائولی :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ب) نمکهای آب پوشیده :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ج) بار موثر هسته :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د) ایزوتوپ :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rPr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</w:p>
        </w:tc>
      </w:tr>
      <w:tr w:rsidR="00AF625E" w:rsidTr="00AF625E">
        <w:trPr>
          <w:trHeight w:val="2722"/>
        </w:trPr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</w:t>
            </w:r>
          </w:p>
        </w:tc>
        <w:tc>
          <w:tcPr>
            <w:tcW w:w="8820" w:type="dxa"/>
          </w:tcPr>
          <w:p w:rsidR="00AF625E" w:rsidRPr="00445F7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) در ارتب</w:t>
            </w:r>
            <w:r>
              <w:rPr>
                <w:rFonts w:hint="cs"/>
                <w:b/>
                <w:bCs/>
                <w:rtl/>
              </w:rPr>
              <w:t>اط با مدل اتمی تامسون به پرسش</w:t>
            </w:r>
            <w:r w:rsidRPr="00445F7E">
              <w:rPr>
                <w:rFonts w:hint="cs"/>
                <w:b/>
                <w:bCs/>
                <w:rtl/>
              </w:rPr>
              <w:t xml:space="preserve"> زیر پاسخ دهید .</w:t>
            </w:r>
          </w:p>
          <w:p w:rsidR="00AF625E" w:rsidRDefault="00AF625E" w:rsidP="00AF625E">
            <w:pPr>
              <w:keepNext/>
              <w:shd w:val="clear" w:color="auto" w:fill="FFFFFF"/>
              <w:spacing w:line="420" w:lineRule="atLeast"/>
              <w:ind w:right="-54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نحوه قرارگیری بارهای منفی و فضای ابر گونه  مثبت چگونه است ؟ شکلی که وی برای اتم پیشنهاد کرده را</w:t>
            </w:r>
          </w:p>
          <w:p w:rsidR="00AF625E" w:rsidRDefault="00AF625E" w:rsidP="00AF625E">
            <w:pPr>
              <w:keepNext/>
              <w:shd w:val="clear" w:color="auto" w:fill="FFFFFF"/>
              <w:spacing w:line="420" w:lineRule="atLeast"/>
              <w:ind w:right="-54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 xml:space="preserve"> رسم کنید .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Pr="00954A19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954A19">
              <w:rPr>
                <w:rFonts w:hint="cs"/>
                <w:b/>
                <w:bCs/>
                <w:sz w:val="20"/>
                <w:szCs w:val="20"/>
                <w:rtl/>
              </w:rPr>
              <w:t>0.75</w:t>
            </w:r>
          </w:p>
        </w:tc>
      </w:tr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5</w:t>
            </w:r>
          </w:p>
        </w:tc>
        <w:tc>
          <w:tcPr>
            <w:tcW w:w="8820" w:type="dxa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)</w:t>
            </w:r>
            <w:r w:rsidRPr="00D744D1">
              <w:rPr>
                <w:rFonts w:hint="cs"/>
                <w:b/>
                <w:bCs/>
                <w:rtl/>
              </w:rPr>
              <w:t xml:space="preserve">آرایش الکترونی </w:t>
            </w:r>
            <w:r w:rsidRPr="00D744D1">
              <w:rPr>
                <w:b/>
                <w:bCs/>
              </w:rPr>
              <w:t>Na</w:t>
            </w:r>
            <w:r w:rsidRPr="00D744D1">
              <w:rPr>
                <w:rFonts w:hint="cs"/>
                <w:b/>
                <w:bCs/>
                <w:rtl/>
              </w:rPr>
              <w:t xml:space="preserve"> را بنویسید و اعداد کوانتومی الکترون آخر را مشخص کنید .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Pr="00D744D1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1</w:t>
            </w:r>
          </w:p>
        </w:tc>
      </w:tr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6</w:t>
            </w:r>
          </w:p>
        </w:tc>
        <w:tc>
          <w:tcPr>
            <w:tcW w:w="8820" w:type="dxa"/>
          </w:tcPr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  <w:r w:rsidRPr="00D744D1">
              <w:rPr>
                <w:rFonts w:hint="cs"/>
                <w:b/>
                <w:bCs/>
                <w:rtl/>
              </w:rPr>
              <w:t>الف- چرا فلزها برای رسیدن به آرایش هشت تائی به کاتیون ونافلزها به این منظور به آنیون تبدیل میشوند ؟</w:t>
            </w:r>
          </w:p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</w:p>
          <w:p w:rsidR="00AF625E" w:rsidRPr="00D744D1" w:rsidRDefault="00AF625E" w:rsidP="00AF625E">
            <w:pPr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  <w:r w:rsidRPr="00D744D1">
              <w:rPr>
                <w:rFonts w:hint="cs"/>
                <w:b/>
                <w:bCs/>
                <w:rtl/>
              </w:rPr>
              <w:t xml:space="preserve">ب- فرمول شیمیائی کلسیم سولفات و نام ترکیب </w:t>
            </w:r>
            <w:r w:rsidRPr="00D744D1">
              <w:rPr>
                <w:b/>
                <w:bCs/>
              </w:rPr>
              <w:t>KNo3</w:t>
            </w:r>
            <w:r w:rsidRPr="00D744D1">
              <w:rPr>
                <w:rFonts w:hint="cs"/>
                <w:b/>
                <w:bCs/>
                <w:rtl/>
              </w:rPr>
              <w:t xml:space="preserve"> را بنویسید</w:t>
            </w:r>
            <w:r w:rsidRPr="00D744D1">
              <w:rPr>
                <w:b/>
                <w:bCs/>
              </w:rPr>
              <w:t xml:space="preserve"> .</w:t>
            </w:r>
          </w:p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rPr>
                <w:rFonts w:hint="cs"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</w:p>
        </w:tc>
      </w:tr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7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8820" w:type="dxa"/>
          </w:tcPr>
          <w:p w:rsidR="00AF625E" w:rsidRPr="00D744D1" w:rsidRDefault="00AF625E" w:rsidP="00AF625E">
            <w:pPr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)</w:t>
            </w:r>
            <w:r w:rsidRPr="00D744D1">
              <w:rPr>
                <w:rFonts w:hint="cs"/>
                <w:b/>
                <w:bCs/>
                <w:rtl/>
              </w:rPr>
              <w:t xml:space="preserve">اگر اتمهای عناصر </w:t>
            </w:r>
            <w:r w:rsidRPr="00D744D1">
              <w:rPr>
                <w:b/>
                <w:bCs/>
              </w:rPr>
              <w:t>Ca</w:t>
            </w:r>
            <w:r w:rsidRPr="00D744D1">
              <w:rPr>
                <w:rFonts w:hint="cs"/>
                <w:b/>
                <w:bCs/>
                <w:rtl/>
              </w:rPr>
              <w:t xml:space="preserve">   و </w:t>
            </w:r>
            <w:r w:rsidRPr="00D744D1">
              <w:rPr>
                <w:b/>
                <w:bCs/>
              </w:rPr>
              <w:t>O</w:t>
            </w:r>
            <w:r w:rsidRPr="00D744D1">
              <w:rPr>
                <w:rFonts w:hint="cs"/>
                <w:b/>
                <w:bCs/>
                <w:rtl/>
              </w:rPr>
              <w:t xml:space="preserve">  با یکدیگر واکنش دهند :</w:t>
            </w:r>
          </w:p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  <w:r w:rsidRPr="00D744D1">
              <w:rPr>
                <w:rFonts w:hint="cs"/>
                <w:b/>
                <w:bCs/>
                <w:rtl/>
              </w:rPr>
              <w:t>الف- چه نوع نیروئی بین یونهای تشکیل شده ایجاد میشود ؟</w:t>
            </w:r>
          </w:p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jc w:val="both"/>
              <w:rPr>
                <w:rFonts w:hint="cs"/>
                <w:b/>
                <w:bCs/>
                <w:rtl/>
              </w:rPr>
            </w:pPr>
            <w:r w:rsidRPr="00D744D1">
              <w:rPr>
                <w:rFonts w:hint="cs"/>
                <w:b/>
                <w:bCs/>
                <w:rtl/>
              </w:rPr>
              <w:t>ب- نماد یونهای تشکیل شده و انتقال الکترون را نمایش دهید .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jc w:val="both"/>
              <w:rPr>
                <w:rFonts w:hint="cs"/>
                <w:b/>
                <w:bCs/>
                <w:rtl/>
              </w:rPr>
            </w:pPr>
          </w:p>
          <w:p w:rsidR="00AF625E" w:rsidRPr="00D744D1" w:rsidRDefault="00AF625E" w:rsidP="00AF625E">
            <w:pPr>
              <w:shd w:val="clear" w:color="auto" w:fill="FFFFFF"/>
              <w:spacing w:line="420" w:lineRule="atLeast"/>
              <w:jc w:val="both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.5</w:t>
            </w:r>
          </w:p>
        </w:tc>
      </w:tr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8</w:t>
            </w:r>
          </w:p>
        </w:tc>
        <w:tc>
          <w:tcPr>
            <w:tcW w:w="8820" w:type="dxa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)</w:t>
            </w:r>
            <w:r w:rsidRPr="00D744D1">
              <w:rPr>
                <w:rFonts w:hint="cs"/>
                <w:b/>
                <w:bCs/>
                <w:rtl/>
              </w:rPr>
              <w:t xml:space="preserve">کدامیک از </w:t>
            </w:r>
            <w:r>
              <w:rPr>
                <w:rFonts w:hint="cs"/>
                <w:b/>
                <w:bCs/>
                <w:rtl/>
              </w:rPr>
              <w:t>نمودارهای زیر روند تغییر الکترو</w:t>
            </w:r>
            <w:r w:rsidRPr="00D744D1">
              <w:rPr>
                <w:rFonts w:hint="cs"/>
                <w:b/>
                <w:bCs/>
                <w:rtl/>
              </w:rPr>
              <w:t xml:space="preserve"> نگاتیو</w:t>
            </w:r>
            <w:r>
              <w:rPr>
                <w:rFonts w:hint="cs"/>
                <w:b/>
                <w:bCs/>
                <w:rtl/>
              </w:rPr>
              <w:t>ی</w:t>
            </w:r>
            <w:r w:rsidRPr="00D744D1">
              <w:rPr>
                <w:rFonts w:hint="cs"/>
                <w:b/>
                <w:bCs/>
                <w:rtl/>
              </w:rPr>
              <w:t xml:space="preserve"> در یک دوره را برحسب عدد اتمی نشان میدهد ؟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Pr="00D744D1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</w:t>
            </w:r>
          </w:p>
        </w:tc>
      </w:tr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9</w:t>
            </w:r>
          </w:p>
        </w:tc>
        <w:tc>
          <w:tcPr>
            <w:tcW w:w="8820" w:type="dxa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)</w:t>
            </w:r>
            <w:r w:rsidRPr="00D744D1">
              <w:rPr>
                <w:rFonts w:hint="cs"/>
                <w:b/>
                <w:bCs/>
                <w:rtl/>
              </w:rPr>
              <w:t xml:space="preserve">چرا نقطه جوش </w:t>
            </w:r>
            <w:r w:rsidRPr="00D744D1">
              <w:rPr>
                <w:b/>
                <w:bCs/>
              </w:rPr>
              <w:t>HF</w:t>
            </w:r>
            <w:r w:rsidRPr="00D744D1">
              <w:rPr>
                <w:rFonts w:hint="cs"/>
                <w:b/>
                <w:bCs/>
                <w:rtl/>
              </w:rPr>
              <w:t xml:space="preserve"> از </w:t>
            </w:r>
            <w:r w:rsidRPr="00D744D1">
              <w:rPr>
                <w:b/>
                <w:bCs/>
              </w:rPr>
              <w:t>HCl</w:t>
            </w:r>
            <w:r w:rsidRPr="00D744D1">
              <w:rPr>
                <w:rFonts w:hint="cs"/>
                <w:b/>
                <w:bCs/>
                <w:rtl/>
              </w:rPr>
              <w:t xml:space="preserve"> بیشتر است ؟ پیوند بین مولکولهای </w:t>
            </w:r>
            <w:r w:rsidRPr="00D744D1">
              <w:rPr>
                <w:b/>
                <w:bCs/>
              </w:rPr>
              <w:t>HF</w:t>
            </w:r>
            <w:r w:rsidRPr="00D744D1">
              <w:rPr>
                <w:rFonts w:hint="cs"/>
                <w:b/>
                <w:bCs/>
                <w:rtl/>
              </w:rPr>
              <w:t xml:space="preserve"> را مشخص کنید .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Pr="00D744D1" w:rsidRDefault="00AF625E" w:rsidP="00AF625E">
            <w:pPr>
              <w:shd w:val="clear" w:color="auto" w:fill="FFFFFF"/>
              <w:spacing w:line="420" w:lineRule="atLeast"/>
              <w:rPr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.5</w:t>
            </w:r>
          </w:p>
        </w:tc>
      </w:tr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</w:t>
            </w:r>
          </w:p>
        </w:tc>
        <w:tc>
          <w:tcPr>
            <w:tcW w:w="8820" w:type="dxa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rtl/>
              </w:rPr>
            </w:pPr>
            <w:r w:rsidRPr="00D744D1">
              <w:rPr>
                <w:rFonts w:hint="cs"/>
                <w:b/>
                <w:bCs/>
                <w:rtl/>
              </w:rPr>
              <w:t>- ساختار کربن را در الماس توضیح دهید .</w:t>
            </w:r>
            <w:r>
              <w:rPr>
                <w:rFonts w:hint="cs"/>
                <w:rtl/>
              </w:rPr>
              <w:t xml:space="preserve">  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Pr="00171ABD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171ABD">
              <w:rPr>
                <w:rFonts w:hint="cs"/>
                <w:b/>
                <w:bCs/>
                <w:sz w:val="20"/>
                <w:szCs w:val="20"/>
                <w:rtl/>
              </w:rPr>
              <w:t>0.75</w:t>
            </w:r>
          </w:p>
        </w:tc>
      </w:tr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1</w:t>
            </w:r>
          </w:p>
        </w:tc>
        <w:tc>
          <w:tcPr>
            <w:tcW w:w="8820" w:type="dxa"/>
          </w:tcPr>
          <w:p w:rsidR="00AF625E" w:rsidRPr="00445F7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) هنگام نزدیک شدن دو اتم هیدروژن :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الف) جاذبه داخلی در اثر بر هم کنش متقابل چه ذراتی حاصل میشود ؟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ب) در لحظه تعادل دو اتم ساکن هستند یا خیر ؟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پ) در لحظه تعادل (تشکیل پیوند کووالانسی) جاذبه ها و دافعه ها نسبت به هم چه وضعیتی دارند ؟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ind w:left="360"/>
              <w:rPr>
                <w:b/>
                <w:bCs/>
              </w:rPr>
            </w:pPr>
            <w:r w:rsidRPr="00445F7E">
              <w:rPr>
                <w:rFonts w:hint="cs"/>
                <w:b/>
                <w:bCs/>
                <w:rtl/>
              </w:rPr>
              <w:t>ت) طول پیوند کووالانسی شامل چه فاصله ای است ؟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2</w:t>
            </w:r>
          </w:p>
        </w:tc>
      </w:tr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12</w:t>
            </w:r>
          </w:p>
        </w:tc>
        <w:tc>
          <w:tcPr>
            <w:tcW w:w="8820" w:type="dxa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) با توجه به ساخت الکترون نقطه ای دو مولکول داده شده در زیر :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b/>
                <w:bCs/>
              </w:rPr>
            </w:pPr>
            <w:r w:rsidRPr="00445F7E">
              <w:rPr>
                <w:b/>
                <w:bCs/>
              </w:rPr>
              <w:t>:  F : : F :</w:t>
            </w:r>
            <w:r>
              <w:rPr>
                <w:rFonts w:hint="cs"/>
                <w:b/>
                <w:bCs/>
                <w:rtl/>
              </w:rPr>
              <w:t xml:space="preserve">    </w:t>
            </w:r>
            <w:r>
              <w:rPr>
                <w:b/>
                <w:bCs/>
              </w:rPr>
              <w:t xml:space="preserve">      </w:t>
            </w:r>
            <w:r>
              <w:rPr>
                <w:rFonts w:hint="cs"/>
                <w:b/>
                <w:bCs/>
                <w:rtl/>
              </w:rPr>
              <w:t>و</w:t>
            </w:r>
            <w:r>
              <w:rPr>
                <w:b/>
                <w:bCs/>
              </w:rPr>
              <w:t xml:space="preserve">        H .. CL :</w:t>
            </w: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ind w:left="360"/>
              <w:rPr>
                <w:rFonts w:hint="cs"/>
                <w:b/>
                <w:bCs/>
                <w:rtl/>
              </w:rPr>
            </w:pPr>
            <w:r w:rsidRPr="00445F7E">
              <w:rPr>
                <w:rFonts w:hint="cs"/>
                <w:b/>
                <w:bCs/>
                <w:rtl/>
              </w:rPr>
              <w:t>کدام یک پیوند کووالانسی قطبی دارد؟ چرا؟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.5</w:t>
            </w:r>
          </w:p>
        </w:tc>
      </w:tr>
      <w:tr w:rsidR="00AF625E" w:rsidTr="00AF625E">
        <w:trPr>
          <w:trHeight w:val="2990"/>
        </w:trPr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3</w:t>
            </w:r>
          </w:p>
        </w:tc>
        <w:tc>
          <w:tcPr>
            <w:tcW w:w="8820" w:type="dxa"/>
          </w:tcPr>
          <w:p w:rsidR="00AF625E" w:rsidRPr="00445F7E" w:rsidRDefault="00AF625E" w:rsidP="00AF625E">
            <w:pPr>
              <w:shd w:val="clear" w:color="auto" w:fill="FFFFFF"/>
              <w:tabs>
                <w:tab w:val="right" w:pos="7229"/>
              </w:tabs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ف</w:t>
            </w:r>
            <w:r w:rsidRPr="00445F7E">
              <w:rPr>
                <w:rFonts w:hint="cs"/>
                <w:b/>
                <w:bCs/>
                <w:rtl/>
              </w:rPr>
              <w:t>) جدول زیر را کامل کنید .</w:t>
            </w:r>
          </w:p>
          <w:tbl>
            <w:tblPr>
              <w:tblStyle w:val="TableGrid"/>
              <w:bidiVisual/>
              <w:tblW w:w="0" w:type="auto"/>
              <w:jc w:val="center"/>
              <w:tblLayout w:type="fixed"/>
              <w:tblLook w:val="01E0"/>
            </w:tblPr>
            <w:tblGrid>
              <w:gridCol w:w="1420"/>
              <w:gridCol w:w="1421"/>
              <w:gridCol w:w="1421"/>
              <w:gridCol w:w="1421"/>
            </w:tblGrid>
            <w:tr w:rsidR="00AF625E" w:rsidRPr="00445F7E" w:rsidTr="00AF625E">
              <w:trPr>
                <w:jc w:val="center"/>
              </w:trPr>
              <w:tc>
                <w:tcPr>
                  <w:tcW w:w="1420" w:type="dxa"/>
                </w:tcPr>
                <w:p w:rsidR="00AF625E" w:rsidRPr="00445F7E" w:rsidRDefault="00AF625E" w:rsidP="00AF625E">
                  <w:pPr>
                    <w:framePr w:hSpace="180" w:wrap="around" w:vAnchor="page" w:hAnchor="margin" w:xAlign="center" w:y="2215"/>
                    <w:shd w:val="clear" w:color="auto" w:fill="FFFFFF"/>
                    <w:spacing w:line="420" w:lineRule="atLeast"/>
                    <w:jc w:val="center"/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445F7E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ترکیب</w:t>
                  </w:r>
                </w:p>
              </w:tc>
              <w:tc>
                <w:tcPr>
                  <w:tcW w:w="1421" w:type="dxa"/>
                </w:tcPr>
                <w:p w:rsidR="00AF625E" w:rsidRPr="00445F7E" w:rsidRDefault="00AF625E" w:rsidP="00AF625E">
                  <w:pPr>
                    <w:framePr w:hSpace="180" w:wrap="around" w:vAnchor="page" w:hAnchor="margin" w:xAlign="center" w:y="2215"/>
                    <w:shd w:val="clear" w:color="auto" w:fill="FFFFFF"/>
                    <w:spacing w:line="420" w:lineRule="atLeast"/>
                    <w:jc w:val="center"/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445F7E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فرمول ساختاری</w:t>
                  </w:r>
                </w:p>
              </w:tc>
              <w:tc>
                <w:tcPr>
                  <w:tcW w:w="1421" w:type="dxa"/>
                </w:tcPr>
                <w:p w:rsidR="00AF625E" w:rsidRPr="00445F7E" w:rsidRDefault="00AF625E" w:rsidP="00AF625E">
                  <w:pPr>
                    <w:framePr w:hSpace="180" w:wrap="around" w:vAnchor="page" w:hAnchor="margin" w:xAlign="center" w:y="2215"/>
                    <w:shd w:val="clear" w:color="auto" w:fill="FFFFFF"/>
                    <w:spacing w:line="420" w:lineRule="atLeast"/>
                    <w:jc w:val="center"/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445F7E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ساختار لوریس</w:t>
                  </w:r>
                </w:p>
              </w:tc>
              <w:tc>
                <w:tcPr>
                  <w:tcW w:w="1421" w:type="dxa"/>
                </w:tcPr>
                <w:p w:rsidR="00AF625E" w:rsidRPr="00445F7E" w:rsidRDefault="00AF625E" w:rsidP="00AF625E">
                  <w:pPr>
                    <w:framePr w:hSpace="180" w:wrap="around" w:vAnchor="page" w:hAnchor="margin" w:xAlign="center" w:y="2215"/>
                    <w:shd w:val="clear" w:color="auto" w:fill="FFFFFF"/>
                    <w:spacing w:line="420" w:lineRule="atLeast"/>
                    <w:jc w:val="center"/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445F7E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شکل هندسی</w:t>
                  </w:r>
                </w:p>
              </w:tc>
            </w:tr>
            <w:tr w:rsidR="00AF625E" w:rsidRPr="00445F7E" w:rsidTr="00AF625E">
              <w:trPr>
                <w:jc w:val="center"/>
              </w:trPr>
              <w:tc>
                <w:tcPr>
                  <w:tcW w:w="1420" w:type="dxa"/>
                </w:tcPr>
                <w:p w:rsidR="00AF625E" w:rsidRPr="00445F7E" w:rsidRDefault="00AF625E" w:rsidP="00AF625E">
                  <w:pPr>
                    <w:framePr w:hSpace="180" w:wrap="around" w:vAnchor="page" w:hAnchor="margin" w:xAlign="center" w:y="2215"/>
                    <w:shd w:val="clear" w:color="auto" w:fill="FFFFFF"/>
                    <w:spacing w:line="420" w:lineRule="atLeast"/>
                    <w:jc w:val="center"/>
                    <w:rPr>
                      <w:b/>
                      <w:bCs/>
                      <w:sz w:val="20"/>
                      <w:szCs w:val="20"/>
                    </w:rPr>
                  </w:pPr>
                  <w:r>
                    <w:rPr>
                      <w:b/>
                      <w:bCs/>
                      <w:sz w:val="20"/>
                      <w:szCs w:val="20"/>
                    </w:rPr>
                    <w:t>H2O</w:t>
                  </w:r>
                </w:p>
              </w:tc>
              <w:tc>
                <w:tcPr>
                  <w:tcW w:w="1421" w:type="dxa"/>
                </w:tcPr>
                <w:p w:rsidR="00AF625E" w:rsidRPr="00445F7E" w:rsidRDefault="00AF625E" w:rsidP="00AF625E">
                  <w:pPr>
                    <w:framePr w:hSpace="180" w:wrap="around" w:vAnchor="page" w:hAnchor="margin" w:xAlign="center" w:y="2215"/>
                    <w:shd w:val="clear" w:color="auto" w:fill="FFFFFF"/>
                    <w:spacing w:line="420" w:lineRule="atLeast"/>
                    <w:jc w:val="center"/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1421" w:type="dxa"/>
                </w:tcPr>
                <w:p w:rsidR="00AF625E" w:rsidRPr="00445F7E" w:rsidRDefault="00AF625E" w:rsidP="00AF625E">
                  <w:pPr>
                    <w:framePr w:hSpace="180" w:wrap="around" w:vAnchor="page" w:hAnchor="margin" w:xAlign="center" w:y="2215"/>
                    <w:shd w:val="clear" w:color="auto" w:fill="FFFFFF"/>
                    <w:spacing w:line="420" w:lineRule="atLeast"/>
                    <w:jc w:val="center"/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1421" w:type="dxa"/>
                </w:tcPr>
                <w:p w:rsidR="00AF625E" w:rsidRPr="00445F7E" w:rsidRDefault="00AF625E" w:rsidP="00AF625E">
                  <w:pPr>
                    <w:framePr w:hSpace="180" w:wrap="around" w:vAnchor="page" w:hAnchor="margin" w:xAlign="center" w:y="2215"/>
                    <w:shd w:val="clear" w:color="auto" w:fill="FFFFFF"/>
                    <w:spacing w:line="420" w:lineRule="atLeast"/>
                    <w:jc w:val="center"/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:rsidR="00AF625E" w:rsidRDefault="00AF625E" w:rsidP="00AF625E">
            <w:pPr>
              <w:shd w:val="clear" w:color="auto" w:fill="FFFFFF"/>
              <w:spacing w:line="420" w:lineRule="atLeast"/>
              <w:rPr>
                <w:b/>
                <w:bCs/>
                <w:rtl/>
              </w:rPr>
            </w:pPr>
          </w:p>
          <w:p w:rsidR="00AF625E" w:rsidRPr="00445F7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ب</w:t>
            </w:r>
            <w:r w:rsidRPr="00445F7E">
              <w:rPr>
                <w:rFonts w:hint="cs"/>
                <w:b/>
                <w:bCs/>
                <w:rtl/>
              </w:rPr>
              <w:t xml:space="preserve">) ساختار لوریس ترکیب زیر را رسم کرده و با توجه به قاعده </w:t>
            </w:r>
            <w:r w:rsidRPr="00445F7E">
              <w:rPr>
                <w:b/>
                <w:bCs/>
              </w:rPr>
              <w:t xml:space="preserve">vsepr </w:t>
            </w:r>
            <w:r w:rsidRPr="00445F7E">
              <w:rPr>
                <w:rFonts w:hint="cs"/>
                <w:b/>
                <w:bCs/>
                <w:rtl/>
              </w:rPr>
              <w:t xml:space="preserve"> شکل هندسی مولکول را پیش بینی کنید .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b/>
                <w:bCs/>
              </w:rPr>
            </w:pPr>
            <w:r>
              <w:rPr>
                <w:b/>
                <w:bCs/>
              </w:rPr>
              <w:t>CH4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</w:p>
        </w:tc>
      </w:tr>
      <w:tr w:rsidR="00AF625E" w:rsidTr="00AF625E">
        <w:tc>
          <w:tcPr>
            <w:tcW w:w="562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jc w:val="center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4</w:t>
            </w:r>
          </w:p>
        </w:tc>
        <w:tc>
          <w:tcPr>
            <w:tcW w:w="8820" w:type="dxa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ف) نام ترکیبهای زیر را بنویسید :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jc w:val="righ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</w:t>
            </w:r>
            <w:r>
              <w:rPr>
                <w:b/>
                <w:bCs/>
              </w:rPr>
              <w:t xml:space="preserve"> CH 3- C-C-CH3</w:t>
            </w:r>
            <w:r>
              <w:rPr>
                <w:rFonts w:hint="cs"/>
                <w:b/>
                <w:bCs/>
                <w:rtl/>
              </w:rPr>
              <w:t xml:space="preserve"> (الف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jc w:val="right"/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</w:rPr>
              <w:t xml:space="preserve"> ) CH3-CH2-CH-CH-CH3</w:t>
            </w:r>
            <w:r>
              <w:rPr>
                <w:rFonts w:hint="cs"/>
                <w:b/>
                <w:bCs/>
                <w:rtl/>
              </w:rPr>
              <w:t>ب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ب) یک ترکیب آروماتیک را نام ببرید .</w:t>
            </w: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</w:p>
        </w:tc>
        <w:tc>
          <w:tcPr>
            <w:tcW w:w="596" w:type="dxa"/>
            <w:vAlign w:val="center"/>
          </w:tcPr>
          <w:p w:rsidR="00AF625E" w:rsidRDefault="00AF625E" w:rsidP="00AF625E">
            <w:pPr>
              <w:shd w:val="clear" w:color="auto" w:fill="FFFFFF"/>
              <w:spacing w:line="420" w:lineRule="atLeast"/>
              <w:rPr>
                <w:rFonts w:hint="cs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.5</w:t>
            </w:r>
          </w:p>
        </w:tc>
      </w:tr>
    </w:tbl>
    <w:p w:rsidR="00AF625E" w:rsidRPr="00445F7E" w:rsidRDefault="00AF625E" w:rsidP="00AF625E">
      <w:pPr>
        <w:shd w:val="clear" w:color="auto" w:fill="FFFFFF"/>
        <w:spacing w:line="420" w:lineRule="atLeast"/>
        <w:ind w:left="360"/>
        <w:rPr>
          <w:rFonts w:hint="cs"/>
          <w:b/>
          <w:bCs/>
          <w:rtl/>
        </w:rPr>
      </w:pPr>
      <w:r>
        <w:rPr>
          <w:rFonts w:hint="cs"/>
          <w:b/>
          <w:bCs/>
          <w:noProof/>
          <w:rtl/>
        </w:rPr>
        <w:pict>
          <v:shape id="_x0000_s1464" type="#_x0000_t202" style="position:absolute;left:0;text-align:left;margin-left:36pt;margin-top:666pt;width:189pt;height:27pt;z-index:251977728;mso-position-horizontal-relative:text;mso-position-vertical-relative:text">
            <v:textbox style="mso-next-textbox:#_x0000_s1464">
              <w:txbxContent>
                <w:p w:rsidR="008A42A3" w:rsidRPr="00244E9A" w:rsidRDefault="008A42A3" w:rsidP="00AF625E">
                  <w:pPr>
                    <w:jc w:val="center"/>
                    <w:rPr>
                      <w:rFonts w:hint="cs"/>
                      <w:sz w:val="32"/>
                      <w:szCs w:val="32"/>
                    </w:rPr>
                  </w:pPr>
                  <w:r w:rsidRPr="00244E9A">
                    <w:rPr>
                      <w:rFonts w:hint="cs"/>
                      <w:sz w:val="32"/>
                      <w:szCs w:val="32"/>
                      <w:rtl/>
                    </w:rPr>
                    <w:t xml:space="preserve">طراح  : زارع </w:t>
                  </w:r>
                  <w:r w:rsidRPr="00244E9A">
                    <w:rPr>
                      <w:sz w:val="32"/>
                      <w:szCs w:val="32"/>
                      <w:rtl/>
                    </w:rPr>
                    <w:t>–</w:t>
                  </w:r>
                  <w:r w:rsidRPr="00244E9A">
                    <w:rPr>
                      <w:rFonts w:hint="cs"/>
                      <w:sz w:val="32"/>
                      <w:szCs w:val="32"/>
                      <w:rtl/>
                    </w:rPr>
                    <w:t xml:space="preserve"> موفق باشید</w:t>
                  </w:r>
                </w:p>
              </w:txbxContent>
            </v:textbox>
          </v:shape>
        </w:pict>
      </w:r>
    </w:p>
    <w:p w:rsidR="00AF625E" w:rsidRDefault="00AF625E" w:rsidP="00AF625E">
      <w:pPr>
        <w:ind w:left="-539"/>
        <w:rPr>
          <w:rFonts w:cs="B Zar"/>
          <w:sz w:val="22"/>
          <w:szCs w:val="22"/>
          <w:rtl/>
        </w:rPr>
      </w:pPr>
    </w:p>
    <w:p w:rsidR="00AF625E" w:rsidRPr="00AF625E" w:rsidRDefault="00AF625E" w:rsidP="00AF625E">
      <w:pPr>
        <w:rPr>
          <w:rFonts w:cs="B Zar"/>
          <w:sz w:val="22"/>
          <w:szCs w:val="22"/>
          <w:rtl/>
        </w:rPr>
      </w:pPr>
    </w:p>
    <w:p w:rsidR="00AF625E" w:rsidRPr="00AF625E" w:rsidRDefault="00AF625E" w:rsidP="00AF625E">
      <w:pPr>
        <w:rPr>
          <w:rFonts w:cs="B Zar"/>
          <w:sz w:val="22"/>
          <w:szCs w:val="22"/>
          <w:rtl/>
        </w:rPr>
      </w:pPr>
    </w:p>
    <w:p w:rsidR="00AF625E" w:rsidRPr="00AF625E" w:rsidRDefault="00AF625E" w:rsidP="00AF625E">
      <w:pPr>
        <w:rPr>
          <w:rFonts w:cs="B Zar"/>
          <w:sz w:val="22"/>
          <w:szCs w:val="22"/>
          <w:rtl/>
        </w:rPr>
      </w:pPr>
    </w:p>
    <w:p w:rsidR="00AF625E" w:rsidRPr="00AF625E" w:rsidRDefault="00AF625E" w:rsidP="00AF625E">
      <w:pPr>
        <w:rPr>
          <w:rFonts w:cs="B Zar"/>
          <w:sz w:val="22"/>
          <w:szCs w:val="22"/>
          <w:rtl/>
        </w:rPr>
      </w:pPr>
    </w:p>
    <w:p w:rsidR="00AF625E" w:rsidRPr="00AF625E" w:rsidRDefault="00AF625E" w:rsidP="00AF625E">
      <w:pPr>
        <w:rPr>
          <w:rFonts w:cs="B Zar"/>
          <w:sz w:val="22"/>
          <w:szCs w:val="22"/>
          <w:rtl/>
        </w:rPr>
      </w:pPr>
    </w:p>
    <w:p w:rsidR="00AF625E" w:rsidRPr="00AF625E" w:rsidRDefault="00AF625E" w:rsidP="00AF625E">
      <w:pPr>
        <w:rPr>
          <w:rFonts w:cs="B Zar"/>
          <w:sz w:val="22"/>
          <w:szCs w:val="22"/>
          <w:rtl/>
        </w:rPr>
      </w:pPr>
    </w:p>
    <w:p w:rsidR="001159FA" w:rsidRDefault="001159FA" w:rsidP="00AF625E">
      <w:pPr>
        <w:rPr>
          <w:rFonts w:cs="B Zar" w:hint="cs"/>
          <w:sz w:val="22"/>
          <w:szCs w:val="22"/>
          <w:rtl/>
        </w:rPr>
      </w:pPr>
    </w:p>
    <w:p w:rsidR="00AF625E" w:rsidRDefault="00AF625E" w:rsidP="00AF625E">
      <w:pPr>
        <w:rPr>
          <w:rFonts w:cs="B Zar" w:hint="cs"/>
          <w:sz w:val="22"/>
          <w:szCs w:val="22"/>
          <w:rtl/>
        </w:rPr>
      </w:pPr>
    </w:p>
    <w:tbl>
      <w:tblPr>
        <w:tblStyle w:val="TableGrid"/>
        <w:bidiVisual/>
        <w:tblW w:w="10773" w:type="dxa"/>
        <w:tblInd w:w="-573" w:type="dxa"/>
        <w:tblLayout w:type="fixed"/>
        <w:tblLook w:val="01E0"/>
      </w:tblPr>
      <w:tblGrid>
        <w:gridCol w:w="10348"/>
        <w:gridCol w:w="425"/>
      </w:tblGrid>
      <w:tr w:rsidR="00AF625E" w:rsidTr="00AF625E">
        <w:tc>
          <w:tcPr>
            <w:tcW w:w="10773" w:type="dxa"/>
            <w:gridSpan w:val="2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:rsidR="00AF625E" w:rsidRPr="00AF625E" w:rsidRDefault="00AF625E" w:rsidP="00AF625E">
            <w:pPr>
              <w:spacing w:line="360" w:lineRule="auto"/>
              <w:rPr>
                <w:rFonts w:cs="B Zar"/>
                <w:sz w:val="30"/>
                <w:szCs w:val="30"/>
                <w:rtl/>
              </w:rPr>
            </w:pPr>
            <w:r w:rsidRPr="00AF625E">
              <w:rPr>
                <w:rFonts w:cs="B Zar" w:hint="cs"/>
                <w:sz w:val="30"/>
                <w:szCs w:val="30"/>
                <w:rtl/>
              </w:rPr>
              <w:t>نام و نام خانوادگی                                       بسمه تعالی                                   تاریخ امتحان :13/3/85</w:t>
            </w:r>
          </w:p>
          <w:p w:rsidR="00AF625E" w:rsidRPr="00AF625E" w:rsidRDefault="00AF625E" w:rsidP="00AF625E">
            <w:pPr>
              <w:tabs>
                <w:tab w:val="left" w:pos="6697"/>
              </w:tabs>
              <w:spacing w:line="360" w:lineRule="auto"/>
              <w:rPr>
                <w:rFonts w:cs="B Zar" w:hint="cs"/>
                <w:sz w:val="30"/>
                <w:szCs w:val="30"/>
                <w:rtl/>
              </w:rPr>
            </w:pPr>
            <w:r w:rsidRPr="00AF625E">
              <w:rPr>
                <w:rFonts w:cs="B Zar" w:hint="cs"/>
                <w:sz w:val="30"/>
                <w:szCs w:val="30"/>
                <w:rtl/>
              </w:rPr>
              <w:t xml:space="preserve">شماره کلاس                                    آموزش و پرورش ناحیه 1                        پایه دوم </w:t>
            </w:r>
          </w:p>
          <w:p w:rsidR="00AF625E" w:rsidRPr="00AF625E" w:rsidRDefault="00AF625E" w:rsidP="00AF625E">
            <w:pPr>
              <w:tabs>
                <w:tab w:val="left" w:pos="3546"/>
                <w:tab w:val="left" w:pos="6697"/>
              </w:tabs>
              <w:spacing w:line="360" w:lineRule="auto"/>
              <w:rPr>
                <w:rFonts w:cs="B Zar"/>
                <w:sz w:val="28"/>
                <w:szCs w:val="28"/>
              </w:rPr>
            </w:pPr>
            <w:r w:rsidRPr="00AF625E">
              <w:rPr>
                <w:rFonts w:cs="B Zar" w:hint="cs"/>
                <w:sz w:val="30"/>
                <w:szCs w:val="30"/>
                <w:rtl/>
              </w:rPr>
              <w:t>صفحه :4                                                 دبیرستان                                            امتحان شیمی 2</w:t>
            </w:r>
          </w:p>
        </w:tc>
      </w:tr>
      <w:tr w:rsidR="00AF625E" w:rsidTr="00AF625E">
        <w:trPr>
          <w:trHeight w:val="3332"/>
        </w:trPr>
        <w:tc>
          <w:tcPr>
            <w:tcW w:w="10348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single" w:sz="4" w:space="0" w:color="auto"/>
            </w:tcBorders>
          </w:tcPr>
          <w:p w:rsidR="00AF625E" w:rsidRDefault="00AF625E" w:rsidP="00AF625E">
            <w:pPr>
              <w:tabs>
                <w:tab w:val="left" w:pos="5896"/>
                <w:tab w:val="left" w:pos="7416"/>
                <w:tab w:val="right" w:pos="10187"/>
              </w:tabs>
              <w:rPr>
                <w:rFonts w:cs="B Zar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11آ) ساختار لویس ترکیبات زیر را رسم کنید .</w:t>
            </w:r>
          </w:p>
          <w:p w:rsidR="00AF625E" w:rsidRDefault="00AF625E" w:rsidP="00AF625E">
            <w:pPr>
              <w:tabs>
                <w:tab w:val="left" w:pos="5896"/>
                <w:tab w:val="left" w:pos="6812"/>
                <w:tab w:val="left" w:pos="7416"/>
                <w:tab w:val="right" w:pos="10127"/>
                <w:tab w:val="right" w:pos="10187"/>
              </w:tabs>
              <w:ind w:left="360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ab/>
            </w:r>
            <w:r>
              <w:rPr>
                <w:rFonts w:cs="B Zar" w:hint="cs"/>
                <w:position w:val="-10"/>
                <w:sz w:val="28"/>
                <w:szCs w:val="28"/>
              </w:rPr>
              <w:object w:dxaOrig="740" w:dyaOrig="340">
                <v:shape id="_x0000_i2471" type="#_x0000_t75" style="width:36.75pt;height:17.25pt" o:ole="">
                  <v:imagedata r:id="rId398" o:title=""/>
                </v:shape>
                <o:OLEObject Type="Embed" ProgID="Equation.3" ShapeID="_x0000_i2471" DrawAspect="Content" ObjectID="_1455528577" r:id="rId399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>(2</w:t>
            </w:r>
            <w:r>
              <w:rPr>
                <w:rFonts w:cs="B Zar" w:hint="cs"/>
                <w:sz w:val="28"/>
                <w:szCs w:val="28"/>
                <w:rtl/>
              </w:rPr>
              <w:tab/>
            </w:r>
            <w:r>
              <w:rPr>
                <w:rFonts w:cs="B Zar" w:hint="cs"/>
                <w:sz w:val="28"/>
                <w:szCs w:val="28"/>
                <w:rtl/>
              </w:rPr>
              <w:tab/>
            </w:r>
            <w:r>
              <w:rPr>
                <w:rFonts w:cs="B Zar" w:hint="cs"/>
                <w:position w:val="-10"/>
                <w:sz w:val="28"/>
                <w:szCs w:val="28"/>
              </w:rPr>
              <w:object w:dxaOrig="600" w:dyaOrig="380">
                <v:shape id="_x0000_i2472" type="#_x0000_t75" style="width:30pt;height:18.75pt" o:ole="">
                  <v:imagedata r:id="rId400" o:title=""/>
                </v:shape>
                <o:OLEObject Type="Embed" ProgID="Equation.3" ShapeID="_x0000_i2472" DrawAspect="Content" ObjectID="_1455528578" r:id="rId401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 xml:space="preserve">(1 </w:t>
            </w:r>
          </w:p>
          <w:p w:rsidR="00AF625E" w:rsidRDefault="00AF625E" w:rsidP="00AF625E">
            <w:pPr>
              <w:rPr>
                <w:rFonts w:cs="B Zar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985920" behindDoc="0" locked="0" layoutInCell="1" allowOverlap="1">
                  <wp:simplePos x="0" y="0"/>
                  <wp:positionH relativeFrom="column">
                    <wp:posOffset>426085</wp:posOffset>
                  </wp:positionH>
                  <wp:positionV relativeFrom="paragraph">
                    <wp:posOffset>172720</wp:posOffset>
                  </wp:positionV>
                  <wp:extent cx="1080770" cy="937895"/>
                  <wp:effectExtent l="19050" t="0" r="5080" b="0"/>
                  <wp:wrapNone/>
                  <wp:docPr id="447" name="Picture 447" descr="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7" descr="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770" cy="937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AF625E" w:rsidRDefault="00AF625E" w:rsidP="00AF625E">
            <w:pPr>
              <w:tabs>
                <w:tab w:val="left" w:pos="930"/>
              </w:tabs>
              <w:rPr>
                <w:rFonts w:cs="B Zar"/>
                <w:sz w:val="28"/>
                <w:szCs w:val="28"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  ب) شکل هندسی و زوایایی خواسته شده را در مولکولهای زیر بنویسید .</w:t>
            </w:r>
          </w:p>
          <w:p w:rsidR="00AF625E" w:rsidRDefault="00AF625E" w:rsidP="00AF625E">
            <w:pPr>
              <w:tabs>
                <w:tab w:val="left" w:pos="930"/>
                <w:tab w:val="center" w:pos="5063"/>
                <w:tab w:val="right" w:pos="10127"/>
              </w:tabs>
              <w:rPr>
                <w:rFonts w:cs="B Zar" w:hint="cs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990016" behindDoc="0" locked="0" layoutInCell="1" allowOverlap="1">
                  <wp:simplePos x="0" y="0"/>
                  <wp:positionH relativeFrom="column">
                    <wp:posOffset>2999740</wp:posOffset>
                  </wp:positionH>
                  <wp:positionV relativeFrom="paragraph">
                    <wp:posOffset>5080</wp:posOffset>
                  </wp:positionV>
                  <wp:extent cx="1056640" cy="617220"/>
                  <wp:effectExtent l="19050" t="0" r="0" b="0"/>
                  <wp:wrapNone/>
                  <wp:docPr id="451" name="Picture 451" descr="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1" descr="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6640" cy="617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B Zar" w:hint="cs"/>
                <w:sz w:val="28"/>
                <w:szCs w:val="28"/>
                <w:rtl/>
              </w:rPr>
              <w:tab/>
            </w:r>
            <w:r>
              <w:rPr>
                <w:rFonts w:cs="B Zar" w:hint="cs"/>
                <w:sz w:val="28"/>
                <w:szCs w:val="28"/>
                <w:rtl/>
              </w:rPr>
              <w:tab/>
              <w:t xml:space="preserve">                                                                                                                                                               (1   </w:t>
            </w:r>
          </w:p>
          <w:p w:rsidR="00AF625E" w:rsidRDefault="00AF625E" w:rsidP="00AF625E">
            <w:pPr>
              <w:rPr>
                <w:rFonts w:cs="B Zar"/>
                <w:sz w:val="28"/>
                <w:szCs w:val="28"/>
              </w:rPr>
            </w:pPr>
          </w:p>
          <w:p w:rsidR="00AF625E" w:rsidRDefault="00AF625E" w:rsidP="00AF625E">
            <w:pPr>
              <w:rPr>
                <w:rFonts w:cs="B Zar"/>
                <w:sz w:val="28"/>
                <w:szCs w:val="28"/>
              </w:rPr>
            </w:pPr>
          </w:p>
          <w:p w:rsidR="00AF625E" w:rsidRDefault="00AF625E" w:rsidP="00AF625E">
            <w:pPr>
              <w:tabs>
                <w:tab w:val="left" w:pos="6500"/>
              </w:tabs>
              <w:rPr>
                <w:rFonts w:cs="B Zar"/>
                <w:sz w:val="28"/>
                <w:szCs w:val="28"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...........................شکل هندسی   </w:t>
            </w:r>
            <w:r>
              <w:rPr>
                <w:rFonts w:cs="B Zar" w:hint="cs"/>
                <w:sz w:val="28"/>
                <w:szCs w:val="28"/>
                <w:rtl/>
              </w:rPr>
              <w:tab/>
              <w:t xml:space="preserve">                   .........................شکل هندسی </w:t>
            </w:r>
          </w:p>
          <w:p w:rsidR="00AF625E" w:rsidRDefault="00AF625E" w:rsidP="00AF625E">
            <w:pPr>
              <w:tabs>
                <w:tab w:val="left" w:pos="6500"/>
              </w:tabs>
              <w:rPr>
                <w:rFonts w:cs="B Zar"/>
                <w:sz w:val="28"/>
                <w:szCs w:val="28"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        ....................زاویه       </w:t>
            </w:r>
            <w:r>
              <w:rPr>
                <w:rFonts w:cs="B Zar"/>
                <w:sz w:val="28"/>
                <w:szCs w:val="28"/>
              </w:rPr>
              <w:t xml:space="preserve"> </w:t>
            </w:r>
            <w:r>
              <w:rPr>
                <w:rFonts w:cs="B Zar"/>
                <w:sz w:val="28"/>
                <w:szCs w:val="28"/>
              </w:rPr>
              <w:tab/>
              <w:t xml:space="preserve">                        </w:t>
            </w:r>
            <w:r>
              <w:rPr>
                <w:rFonts w:cs="B Zar" w:hint="cs"/>
                <w:sz w:val="28"/>
                <w:szCs w:val="28"/>
                <w:rtl/>
              </w:rPr>
              <w:t xml:space="preserve">..................زاویه 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SmallGap" w:sz="24" w:space="0" w:color="auto"/>
            </w:tcBorders>
          </w:tcPr>
          <w:p w:rsidR="00AF625E" w:rsidRDefault="00AF625E" w:rsidP="00AF625E">
            <w:pPr>
              <w:spacing w:line="360" w:lineRule="auto"/>
              <w:rPr>
                <w:rFonts w:cs="B Zar"/>
                <w:sz w:val="28"/>
                <w:szCs w:val="28"/>
              </w:rPr>
            </w:pPr>
            <w:r>
              <w:rPr>
                <w:rFonts w:cs="B Zar" w:hint="cs"/>
                <w:sz w:val="28"/>
                <w:szCs w:val="28"/>
                <w:rtl/>
              </w:rPr>
              <w:t>25/1</w:t>
            </w:r>
          </w:p>
        </w:tc>
      </w:tr>
      <w:tr w:rsidR="00AF625E" w:rsidTr="00AF625E">
        <w:trPr>
          <w:trHeight w:val="3577"/>
        </w:trPr>
        <w:tc>
          <w:tcPr>
            <w:tcW w:w="10348" w:type="dxa"/>
            <w:tcBorders>
              <w:top w:val="single" w:sz="4" w:space="0" w:color="auto"/>
              <w:left w:val="thinThickSmallGap" w:sz="24" w:space="0" w:color="auto"/>
              <w:bottom w:val="thinThickSmallGap" w:sz="24" w:space="0" w:color="auto"/>
              <w:right w:val="single" w:sz="4" w:space="0" w:color="auto"/>
            </w:tcBorders>
          </w:tcPr>
          <w:p w:rsidR="00AF625E" w:rsidRDefault="00AF625E" w:rsidP="00AF625E">
            <w:pPr>
              <w:numPr>
                <w:ilvl w:val="0"/>
                <w:numId w:val="14"/>
              </w:numPr>
              <w:spacing w:line="360" w:lineRule="auto"/>
              <w:rPr>
                <w:rFonts w:cs="B Zar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در هر یک از موارد نام گذاری کنید  .</w:t>
            </w:r>
          </w:p>
          <w:p w:rsidR="00AF625E" w:rsidRDefault="00AF625E" w:rsidP="00AF625E">
            <w:pPr>
              <w:tabs>
                <w:tab w:val="left" w:pos="6629"/>
                <w:tab w:val="left" w:pos="7757"/>
                <w:tab w:val="left" w:pos="8171"/>
                <w:tab w:val="right" w:pos="10127"/>
              </w:tabs>
              <w:spacing w:line="360" w:lineRule="auto"/>
              <w:rPr>
                <w:rFonts w:cs="B Zar"/>
                <w:sz w:val="28"/>
                <w:szCs w:val="28"/>
              </w:rPr>
            </w:pPr>
            <w:r>
              <w:rPr>
                <w:rFonts w:cs="B Zar" w:hint="cs"/>
                <w:sz w:val="28"/>
                <w:szCs w:val="28"/>
                <w:rtl/>
              </w:rPr>
              <w:tab/>
              <w:t>کرومات</w:t>
            </w:r>
            <w:r>
              <w:rPr>
                <w:rFonts w:cs="B Zar" w:hint="cs"/>
                <w:position w:val="-10"/>
                <w:sz w:val="28"/>
                <w:szCs w:val="28"/>
              </w:rPr>
              <w:object w:dxaOrig="700" w:dyaOrig="380">
                <v:shape id="_x0000_i2473" type="#_x0000_t75" style="width:35.25pt;height:18.75pt" o:ole="">
                  <v:imagedata r:id="rId404" o:title=""/>
                </v:shape>
                <o:OLEObject Type="Embed" ProgID="Equation.3" ShapeID="_x0000_i2473" DrawAspect="Content" ObjectID="_1455528579" r:id="rId405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 xml:space="preserve">    *</w:t>
            </w:r>
            <w:r>
              <w:rPr>
                <w:rFonts w:cs="B Zar" w:hint="cs"/>
                <w:sz w:val="28"/>
                <w:szCs w:val="28"/>
                <w:rtl/>
              </w:rPr>
              <w:tab/>
              <w:t>کربنات</w:t>
            </w:r>
            <w:r>
              <w:rPr>
                <w:rFonts w:cs="B Zar" w:hint="cs"/>
                <w:position w:val="-12"/>
                <w:sz w:val="28"/>
                <w:szCs w:val="28"/>
              </w:rPr>
              <w:object w:dxaOrig="639" w:dyaOrig="400">
                <v:shape id="_x0000_i2474" type="#_x0000_t75" style="width:32.25pt;height:20.25pt" o:ole="">
                  <v:imagedata r:id="rId406" o:title=""/>
                </v:shape>
                <o:OLEObject Type="Embed" ProgID="Equation.3" ShapeID="_x0000_i2474" DrawAspect="Content" ObjectID="_1455528580" r:id="rId407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 xml:space="preserve"> </w:t>
            </w:r>
          </w:p>
          <w:p w:rsidR="00AF625E" w:rsidRDefault="00AF625E" w:rsidP="00AF625E">
            <w:pPr>
              <w:tabs>
                <w:tab w:val="left" w:pos="8945"/>
              </w:tabs>
              <w:spacing w:line="360" w:lineRule="auto"/>
              <w:ind w:left="360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کلرات </w:t>
            </w:r>
            <w:r>
              <w:rPr>
                <w:rFonts w:cs="B Zar" w:hint="cs"/>
                <w:position w:val="-12"/>
                <w:sz w:val="28"/>
                <w:szCs w:val="28"/>
              </w:rPr>
              <w:object w:dxaOrig="540" w:dyaOrig="400">
                <v:shape id="_x0000_i2475" type="#_x0000_t75" style="width:27pt;height:20.25pt" o:ole="">
                  <v:imagedata r:id="rId408" o:title=""/>
                </v:shape>
                <o:OLEObject Type="Embed" ProgID="Equation.3" ShapeID="_x0000_i2475" DrawAspect="Content" ObjectID="_1455528581" r:id="rId409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 xml:space="preserve">      *      پرمنگنات </w:t>
            </w:r>
            <w:r>
              <w:rPr>
                <w:rFonts w:cs="B Zar" w:hint="cs"/>
                <w:position w:val="-10"/>
                <w:sz w:val="28"/>
                <w:szCs w:val="28"/>
              </w:rPr>
              <w:object w:dxaOrig="700" w:dyaOrig="380">
                <v:shape id="_x0000_i2476" type="#_x0000_t75" style="width:35.25pt;height:18.75pt" o:ole="">
                  <v:imagedata r:id="rId410" o:title=""/>
                </v:shape>
                <o:OLEObject Type="Embed" ProgID="Equation.3" ShapeID="_x0000_i2476" DrawAspect="Content" ObjectID="_1455528582" r:id="rId411"/>
              </w:object>
            </w:r>
          </w:p>
          <w:p w:rsidR="00AF625E" w:rsidRDefault="00AF625E" w:rsidP="00AF625E">
            <w:pPr>
              <w:numPr>
                <w:ilvl w:val="0"/>
                <w:numId w:val="15"/>
              </w:numPr>
              <w:spacing w:line="360" w:lineRule="auto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ترکیات یونی:</w:t>
            </w:r>
          </w:p>
          <w:tbl>
            <w:tblPr>
              <w:tblStyle w:val="TableGrid"/>
              <w:bidiVisual/>
              <w:tblW w:w="0" w:type="auto"/>
              <w:tblInd w:w="807" w:type="dxa"/>
              <w:tblLayout w:type="fixed"/>
              <w:tblLook w:val="01E0"/>
            </w:tblPr>
            <w:tblGrid>
              <w:gridCol w:w="2161"/>
              <w:gridCol w:w="2528"/>
              <w:gridCol w:w="2528"/>
              <w:gridCol w:w="1391"/>
            </w:tblGrid>
            <w:tr w:rsidR="00AF625E" w:rsidTr="00AF625E">
              <w:tc>
                <w:tcPr>
                  <w:tcW w:w="21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F625E" w:rsidRDefault="00AF625E" w:rsidP="00AF625E">
                  <w:pPr>
                    <w:spacing w:line="360" w:lineRule="auto"/>
                    <w:rPr>
                      <w:rFonts w:cs="B Zar"/>
                      <w:sz w:val="28"/>
                      <w:szCs w:val="28"/>
                    </w:rPr>
                  </w:pPr>
                  <w:r>
                    <w:rPr>
                      <w:rFonts w:cs="B Zar" w:hint="cs"/>
                      <w:position w:val="-12"/>
                      <w:sz w:val="28"/>
                      <w:szCs w:val="28"/>
                    </w:rPr>
                    <w:object w:dxaOrig="680" w:dyaOrig="360">
                      <v:shape id="_x0000_i2477" type="#_x0000_t75" style="width:33.75pt;height:18pt" o:ole="">
                        <v:imagedata r:id="rId412" o:title=""/>
                      </v:shape>
                      <o:OLEObject Type="Embed" ProgID="Equation.3" ShapeID="_x0000_i2477" DrawAspect="Content" ObjectID="_1455528583" r:id="rId413"/>
                    </w:object>
                  </w:r>
                </w:p>
              </w:tc>
              <w:tc>
                <w:tcPr>
                  <w:tcW w:w="25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F625E" w:rsidRDefault="00AF625E" w:rsidP="00AF625E">
                  <w:pPr>
                    <w:spacing w:line="360" w:lineRule="auto"/>
                    <w:rPr>
                      <w:rFonts w:cs="B Zar"/>
                      <w:sz w:val="28"/>
                      <w:szCs w:val="28"/>
                    </w:rPr>
                  </w:pPr>
                  <w:r>
                    <w:rPr>
                      <w:rFonts w:cs="B Zar"/>
                      <w:sz w:val="28"/>
                      <w:szCs w:val="28"/>
                    </w:rPr>
                    <w:t>KF</w:t>
                  </w:r>
                </w:p>
              </w:tc>
              <w:tc>
                <w:tcPr>
                  <w:tcW w:w="25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F625E" w:rsidRDefault="00AF625E" w:rsidP="00AF625E">
                  <w:pPr>
                    <w:spacing w:line="360" w:lineRule="auto"/>
                    <w:rPr>
                      <w:rFonts w:cs="B Zar"/>
                      <w:sz w:val="28"/>
                      <w:szCs w:val="28"/>
                    </w:rPr>
                  </w:pPr>
                  <w:r>
                    <w:rPr>
                      <w:rFonts w:cs="B Zar" w:hint="cs"/>
                      <w:position w:val="-10"/>
                      <w:sz w:val="28"/>
                      <w:szCs w:val="28"/>
                    </w:rPr>
                    <w:object w:dxaOrig="1140" w:dyaOrig="340">
                      <v:shape id="_x0000_i2478" type="#_x0000_t75" style="width:57pt;height:17.25pt" o:ole="">
                        <v:imagedata r:id="rId414" o:title=""/>
                      </v:shape>
                      <o:OLEObject Type="Embed" ProgID="Equation.3" ShapeID="_x0000_i2478" DrawAspect="Content" ObjectID="_1455528584" r:id="rId415"/>
                    </w:object>
                  </w:r>
                </w:p>
              </w:tc>
              <w:tc>
                <w:tcPr>
                  <w:tcW w:w="13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F625E" w:rsidRDefault="00AF625E" w:rsidP="00AF625E">
                  <w:pPr>
                    <w:spacing w:line="360" w:lineRule="auto"/>
                    <w:rPr>
                      <w:rFonts w:cs="B Zar"/>
                      <w:sz w:val="28"/>
                      <w:szCs w:val="28"/>
                    </w:rPr>
                  </w:pPr>
                  <w:r>
                    <w:rPr>
                      <w:rFonts w:cs="B Zar" w:hint="cs"/>
                      <w:position w:val="-12"/>
                      <w:sz w:val="28"/>
                      <w:szCs w:val="28"/>
                    </w:rPr>
                    <w:object w:dxaOrig="800" w:dyaOrig="360">
                      <v:shape id="_x0000_i2479" type="#_x0000_t75" style="width:39.75pt;height:18pt" o:ole="">
                        <v:imagedata r:id="rId416" o:title=""/>
                      </v:shape>
                      <o:OLEObject Type="Embed" ProgID="Equation.3" ShapeID="_x0000_i2479" DrawAspect="Content" ObjectID="_1455528585" r:id="rId417"/>
                    </w:object>
                  </w:r>
                </w:p>
              </w:tc>
            </w:tr>
            <w:tr w:rsidR="00AF625E" w:rsidTr="00AF625E">
              <w:tc>
                <w:tcPr>
                  <w:tcW w:w="21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F625E" w:rsidRDefault="00AF625E" w:rsidP="00AF625E">
                  <w:pPr>
                    <w:spacing w:line="360" w:lineRule="auto"/>
                    <w:rPr>
                      <w:rFonts w:cs="B Zar"/>
                      <w:sz w:val="28"/>
                      <w:szCs w:val="28"/>
                    </w:rPr>
                  </w:pPr>
                </w:p>
              </w:tc>
              <w:tc>
                <w:tcPr>
                  <w:tcW w:w="25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F625E" w:rsidRDefault="00AF625E" w:rsidP="00AF625E">
                  <w:pPr>
                    <w:spacing w:line="360" w:lineRule="auto"/>
                    <w:rPr>
                      <w:rFonts w:cs="B Zar"/>
                      <w:sz w:val="28"/>
                      <w:szCs w:val="28"/>
                    </w:rPr>
                  </w:pPr>
                </w:p>
              </w:tc>
              <w:tc>
                <w:tcPr>
                  <w:tcW w:w="25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F625E" w:rsidRDefault="00AF625E" w:rsidP="00AF625E">
                  <w:pPr>
                    <w:spacing w:line="360" w:lineRule="auto"/>
                    <w:rPr>
                      <w:rFonts w:cs="B Zar"/>
                      <w:sz w:val="28"/>
                      <w:szCs w:val="28"/>
                    </w:rPr>
                  </w:pPr>
                </w:p>
              </w:tc>
              <w:tc>
                <w:tcPr>
                  <w:tcW w:w="13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F625E" w:rsidRDefault="00AF625E" w:rsidP="00AF625E">
                  <w:pPr>
                    <w:spacing w:line="360" w:lineRule="auto"/>
                    <w:rPr>
                      <w:rFonts w:cs="B Zar"/>
                      <w:sz w:val="28"/>
                      <w:szCs w:val="28"/>
                    </w:rPr>
                  </w:pPr>
                </w:p>
              </w:tc>
            </w:tr>
          </w:tbl>
          <w:p w:rsidR="00AF625E" w:rsidRPr="00576692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Default="00AF625E" w:rsidP="00AF625E">
            <w:pPr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ب) ترکیبات مولکولی:</w:t>
            </w:r>
          </w:p>
          <w:p w:rsidR="00AF625E" w:rsidRDefault="00AF625E" w:rsidP="00AF625E">
            <w:pPr>
              <w:tabs>
                <w:tab w:val="left" w:pos="6894"/>
                <w:tab w:val="right" w:pos="10127"/>
              </w:tabs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ab/>
            </w:r>
            <w:r>
              <w:rPr>
                <w:rFonts w:cs="B Zar" w:hint="cs"/>
                <w:position w:val="-12"/>
                <w:sz w:val="28"/>
                <w:szCs w:val="28"/>
              </w:rPr>
              <w:object w:dxaOrig="1359" w:dyaOrig="360">
                <v:shape id="_x0000_i2480" type="#_x0000_t75" style="width:68.25pt;height:18pt" o:ole="">
                  <v:imagedata r:id="rId418" o:title=""/>
                </v:shape>
                <o:OLEObject Type="Embed" ProgID="Equation.3" ShapeID="_x0000_i2480" DrawAspect="Content" ObjectID="_1455528586" r:id="rId419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ab/>
            </w:r>
            <w:r>
              <w:rPr>
                <w:rFonts w:cs="B Zar" w:hint="cs"/>
                <w:position w:val="-10"/>
                <w:sz w:val="28"/>
                <w:szCs w:val="28"/>
              </w:rPr>
              <w:object w:dxaOrig="1359" w:dyaOrig="340">
                <v:shape id="_x0000_i2481" type="#_x0000_t75" style="width:68.25pt;height:17.25pt" o:ole="">
                  <v:imagedata r:id="rId420" o:title=""/>
                </v:shape>
                <o:OLEObject Type="Embed" ProgID="Equation.3" ShapeID="_x0000_i2481" DrawAspect="Content" ObjectID="_1455528587" r:id="rId421"/>
              </w:object>
            </w:r>
          </w:p>
          <w:p w:rsidR="00AF625E" w:rsidRDefault="00AF625E" w:rsidP="00AF625E">
            <w:pPr>
              <w:tabs>
                <w:tab w:val="left" w:pos="373"/>
                <w:tab w:val="left" w:pos="8335"/>
              </w:tabs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ab/>
              <w:t>ج) ترکیات آلی :</w:t>
            </w:r>
          </w:p>
          <w:p w:rsidR="00AF625E" w:rsidRDefault="00AF625E" w:rsidP="00AF625E">
            <w:pPr>
              <w:tabs>
                <w:tab w:val="left" w:pos="1795"/>
              </w:tabs>
            </w:pPr>
            <w:r>
              <w:rPr>
                <w:rFonts w:cs="B Zar"/>
                <w:sz w:val="28"/>
                <w:szCs w:val="28"/>
                <w:rtl/>
              </w:rPr>
              <w:tab/>
            </w:r>
            <w:r w:rsidRPr="00590454">
              <w:rPr>
                <w:position w:val="-12"/>
              </w:rPr>
              <w:object w:dxaOrig="499" w:dyaOrig="360">
                <v:shape id="_x0000_i2482" type="#_x0000_t75" style="width:24.75pt;height:18pt" o:ole="">
                  <v:imagedata r:id="rId422" o:title=""/>
                </v:shape>
                <o:OLEObject Type="Embed" ProgID="Equation.3" ShapeID="_x0000_i2482" DrawAspect="Content" ObjectID="_1455528588" r:id="rId423"/>
              </w:object>
            </w:r>
            <w:r>
              <w:t xml:space="preserve">                             </w:t>
            </w:r>
          </w:p>
          <w:p w:rsidR="00AF625E" w:rsidRDefault="00AF625E" w:rsidP="00AF625E"/>
          <w:p w:rsidR="00AF625E" w:rsidRDefault="00AF625E" w:rsidP="00AF625E"/>
          <w:p w:rsidR="00AF625E" w:rsidRDefault="00AF625E" w:rsidP="00AF625E">
            <w:r>
              <w:rPr>
                <w:noProof/>
              </w:rPr>
              <w:pict>
                <v:line id="_x0000_s1473" style="position:absolute;left:0;text-align:left;z-index:251987968" from="65.05pt,14.8pt" to="65.05pt,32.8pt"/>
              </w:pict>
            </w:r>
            <w:r>
              <w:rPr>
                <w:noProof/>
              </w:rPr>
              <w:pict>
                <v:line id="_x0000_s1474" style="position:absolute;left:0;text-align:left;flip:y;z-index:251988992" from="90pt,-18pt" to="90pt,0"/>
              </w:pict>
            </w:r>
            <w:r w:rsidRPr="00590454">
              <w:rPr>
                <w:position w:val="-12"/>
              </w:rPr>
              <w:object w:dxaOrig="1060" w:dyaOrig="360">
                <v:shape id="_x0000_i2483" type="#_x0000_t75" style="width:53.25pt;height:18pt" o:ole="">
                  <v:imagedata r:id="rId424" o:title=""/>
                </v:shape>
                <o:OLEObject Type="Embed" ProgID="Equation.3" ShapeID="_x0000_i2483" DrawAspect="Content" ObjectID="_1455528589" r:id="rId425"/>
              </w:object>
            </w:r>
            <w:r>
              <w:t xml:space="preserve"> -CH </w:t>
            </w:r>
            <w:r w:rsidRPr="00576692">
              <w:rPr>
                <w:position w:val="-10"/>
              </w:rPr>
              <w:object w:dxaOrig="499" w:dyaOrig="340">
                <v:shape id="_x0000_i2484" type="#_x0000_t75" style="width:24.75pt;height:17.25pt" o:ole="">
                  <v:imagedata r:id="rId426" o:title=""/>
                </v:shape>
                <o:OLEObject Type="Embed" ProgID="Equation.3" ShapeID="_x0000_i2484" DrawAspect="Content" ObjectID="_1455528590" r:id="rId427"/>
              </w:object>
            </w:r>
            <w:r>
              <w:t xml:space="preserve"> -</w:t>
            </w:r>
            <w:r w:rsidRPr="00590454">
              <w:rPr>
                <w:position w:val="-12"/>
              </w:rPr>
              <w:object w:dxaOrig="499" w:dyaOrig="360">
                <v:shape id="_x0000_i2485" type="#_x0000_t75" style="width:24.75pt;height:18pt" o:ole="">
                  <v:imagedata r:id="rId422" o:title=""/>
                </v:shape>
                <o:OLEObject Type="Embed" ProgID="Equation.3" ShapeID="_x0000_i2485" DrawAspect="Content" ObjectID="_1455528591" r:id="rId428"/>
              </w:object>
            </w:r>
          </w:p>
          <w:p w:rsidR="00AF625E" w:rsidRDefault="00AF625E" w:rsidP="00AF625E"/>
          <w:p w:rsidR="00AF625E" w:rsidRPr="00590454" w:rsidRDefault="00AF625E" w:rsidP="00AF625E">
            <w:pPr>
              <w:tabs>
                <w:tab w:val="left" w:pos="1234"/>
              </w:tabs>
            </w:pPr>
            <w:r>
              <w:tab/>
              <w:t xml:space="preserve">                          </w:t>
            </w:r>
            <w:r w:rsidRPr="00590454">
              <w:rPr>
                <w:position w:val="-12"/>
              </w:rPr>
              <w:object w:dxaOrig="499" w:dyaOrig="360">
                <v:shape id="_x0000_i2486" type="#_x0000_t75" style="width:24.75pt;height:18pt" o:ole="">
                  <v:imagedata r:id="rId429" o:title=""/>
                </v:shape>
                <o:OLEObject Type="Embed" ProgID="Equation.3" ShapeID="_x0000_i2486" DrawAspect="Content" ObjectID="_1455528592" r:id="rId430"/>
              </w:object>
            </w:r>
            <w:r>
              <w:t xml:space="preserve">                    </w:t>
            </w:r>
          </w:p>
          <w:p w:rsidR="00AF625E" w:rsidRPr="00576692" w:rsidRDefault="00AF625E" w:rsidP="00AF625E">
            <w:pPr>
              <w:tabs>
                <w:tab w:val="left" w:pos="7905"/>
              </w:tabs>
              <w:rPr>
                <w:rFonts w:cs="B Zar" w:hint="cs"/>
                <w:b/>
                <w:bCs/>
              </w:rPr>
            </w:pPr>
            <w:r>
              <w:rPr>
                <w:rFonts w:cs="B Zar"/>
                <w:sz w:val="28"/>
                <w:szCs w:val="28"/>
                <w:rtl/>
              </w:rPr>
              <w:tab/>
            </w:r>
            <w:r w:rsidRPr="00576692">
              <w:rPr>
                <w:rFonts w:cs="B Zar" w:hint="cs"/>
                <w:b/>
                <w:bCs/>
                <w:rtl/>
              </w:rPr>
              <w:t>ادامه سئوالات در صفحه 5</w:t>
            </w:r>
          </w:p>
          <w:p w:rsidR="00AF625E" w:rsidRPr="00576692" w:rsidRDefault="00AF625E" w:rsidP="00AF625E">
            <w:pPr>
              <w:tabs>
                <w:tab w:val="left" w:pos="8690"/>
              </w:tabs>
              <w:rPr>
                <w:rFonts w:cs="B Zar"/>
                <w:b/>
                <w:bCs/>
                <w:rtl/>
              </w:rPr>
            </w:pPr>
          </w:p>
          <w:p w:rsidR="00AF625E" w:rsidRPr="00576692" w:rsidRDefault="00AF625E" w:rsidP="00AF625E">
            <w:pPr>
              <w:tabs>
                <w:tab w:val="left" w:pos="1322"/>
              </w:tabs>
              <w:rPr>
                <w:rFonts w:cs="B Zar" w:hint="cs"/>
                <w:sz w:val="26"/>
                <w:szCs w:val="26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AF625E" w:rsidRDefault="00AF625E" w:rsidP="00AF625E">
            <w:pPr>
              <w:spacing w:line="360" w:lineRule="auto"/>
              <w:jc w:val="center"/>
              <w:rPr>
                <w:rFonts w:cs="B Zar"/>
                <w:b/>
                <w:bCs/>
                <w:sz w:val="28"/>
                <w:szCs w:val="28"/>
              </w:rPr>
            </w:pPr>
            <w:r>
              <w:rPr>
                <w:rFonts w:cs="B Zar" w:hint="cs"/>
                <w:b/>
                <w:bCs/>
                <w:sz w:val="28"/>
                <w:szCs w:val="28"/>
                <w:rtl/>
              </w:rPr>
              <w:lastRenderedPageBreak/>
              <w:t>5/1</w:t>
            </w:r>
          </w:p>
        </w:tc>
      </w:tr>
      <w:tr w:rsidR="00AF625E" w:rsidTr="00AF625E">
        <w:trPr>
          <w:trHeight w:val="5309"/>
        </w:trPr>
        <w:tc>
          <w:tcPr>
            <w:tcW w:w="10348" w:type="dxa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single" w:sz="4" w:space="0" w:color="auto"/>
            </w:tcBorders>
          </w:tcPr>
          <w:p w:rsidR="00AF625E" w:rsidRDefault="00AF625E" w:rsidP="00AF625E">
            <w:pPr>
              <w:tabs>
                <w:tab w:val="left" w:pos="5896"/>
                <w:tab w:val="left" w:pos="7416"/>
                <w:tab w:val="right" w:pos="10187"/>
              </w:tabs>
              <w:spacing w:line="360" w:lineRule="auto"/>
              <w:rPr>
                <w:rFonts w:cs="B Zar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lastRenderedPageBreak/>
              <w:t xml:space="preserve">13)درهر مورد عنصر خواسته شده را مشخص کنید . </w:t>
            </w:r>
          </w:p>
          <w:p w:rsidR="00AF625E" w:rsidRDefault="00AF625E" w:rsidP="00AF625E">
            <w:pPr>
              <w:tabs>
                <w:tab w:val="left" w:pos="5896"/>
                <w:tab w:val="left" w:pos="7416"/>
                <w:tab w:val="right" w:pos="10187"/>
              </w:tabs>
              <w:spacing w:line="360" w:lineRule="auto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- هالوژنها به آسانی با فلزات     قلیایی واکنشمی دهندو نمکها را می سازند نمک خوراکی از عنصر </w:t>
            </w:r>
            <w:r>
              <w:rPr>
                <w:rFonts w:cs="B Zar"/>
                <w:sz w:val="28"/>
                <w:szCs w:val="28"/>
              </w:rPr>
              <w:t>A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که یک هالوژن است با فلز سدیم تشکیل می شود .(کلر ، استاتین ،گوگرد)</w:t>
            </w:r>
          </w:p>
          <w:p w:rsidR="00AF625E" w:rsidRDefault="00AF625E" w:rsidP="00AF625E">
            <w:pPr>
              <w:numPr>
                <w:ilvl w:val="0"/>
                <w:numId w:val="16"/>
              </w:numPr>
              <w:tabs>
                <w:tab w:val="left" w:pos="5896"/>
                <w:tab w:val="left" w:pos="7416"/>
                <w:tab w:val="right" w:pos="10187"/>
              </w:tabs>
              <w:spacing w:line="360" w:lineRule="auto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عنصر </w:t>
            </w:r>
            <w:r>
              <w:rPr>
                <w:rFonts w:cs="B Zar"/>
                <w:sz w:val="28"/>
                <w:szCs w:val="28"/>
              </w:rPr>
              <w:t>B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دارای یک خانواده تک عضوی و یکه و تنها در جدول تناوبی می باشد ( هلیم ، لیتیم، هیدروژن ) </w:t>
            </w:r>
          </w:p>
          <w:p w:rsidR="00AF625E" w:rsidRDefault="00AF625E" w:rsidP="00AF625E">
            <w:pPr>
              <w:numPr>
                <w:ilvl w:val="0"/>
                <w:numId w:val="16"/>
              </w:numPr>
              <w:tabs>
                <w:tab w:val="left" w:pos="5896"/>
                <w:tab w:val="left" w:pos="7416"/>
                <w:tab w:val="right" w:pos="10187"/>
              </w:tabs>
              <w:spacing w:line="360" w:lineRule="auto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عنصر </w:t>
            </w:r>
            <w:r>
              <w:rPr>
                <w:rFonts w:cs="B Zar"/>
                <w:sz w:val="28"/>
                <w:szCs w:val="28"/>
              </w:rPr>
              <w:t xml:space="preserve">C 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فلزی نرم است و با آب سرد واکنش میدهد (سیلسیم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قلع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Zar" w:hint="cs"/>
                <w:sz w:val="28"/>
                <w:szCs w:val="28"/>
                <w:rtl/>
              </w:rPr>
              <w:t>سدیم )</w:t>
            </w:r>
          </w:p>
          <w:p w:rsidR="00AF625E" w:rsidRDefault="00AF625E" w:rsidP="00AF625E">
            <w:pPr>
              <w:numPr>
                <w:ilvl w:val="0"/>
                <w:numId w:val="16"/>
              </w:numPr>
              <w:tabs>
                <w:tab w:val="left" w:pos="5896"/>
                <w:tab w:val="left" w:pos="7416"/>
                <w:tab w:val="right" w:pos="10187"/>
              </w:tabs>
              <w:spacing w:line="360" w:lineRule="auto"/>
              <w:rPr>
                <w:rFonts w:cs="B Zar"/>
                <w:sz w:val="28"/>
                <w:szCs w:val="28"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عنصر </w:t>
            </w:r>
            <w:r>
              <w:rPr>
                <w:rFonts w:cs="B Zar"/>
                <w:sz w:val="28"/>
                <w:szCs w:val="28"/>
              </w:rPr>
              <w:t>D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ازجمله عناصر پرتوز است از فرو پاشی هسته نا پایدارآن انرژی لازم برای تولید برق درنیروگاهها </w:t>
            </w:r>
          </w:p>
          <w:p w:rsidR="00AF625E" w:rsidRDefault="00AF625E" w:rsidP="00AF625E">
            <w:pPr>
              <w:tabs>
                <w:tab w:val="left" w:pos="5896"/>
                <w:tab w:val="left" w:pos="7416"/>
                <w:tab w:val="right" w:pos="10187"/>
              </w:tabs>
              <w:ind w:left="360"/>
              <w:rPr>
                <w:rFonts w:cs="B Zar"/>
                <w:sz w:val="28"/>
                <w:szCs w:val="28"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و زیر دریائیهای فراهم می شود شاید مشهورترین اکتیند باشند(اورانیم-لانتان-سرب)      </w:t>
            </w:r>
          </w:p>
          <w:p w:rsidR="00AF625E" w:rsidRDefault="00AF625E" w:rsidP="00AF625E">
            <w:pPr>
              <w:tabs>
                <w:tab w:val="left" w:pos="5896"/>
                <w:tab w:val="left" w:pos="7416"/>
                <w:tab w:val="right" w:pos="10187"/>
              </w:tabs>
              <w:rPr>
                <w:rFonts w:cs="B Zar"/>
                <w:sz w:val="2"/>
                <w:szCs w:val="2"/>
              </w:rPr>
            </w:pPr>
          </w:p>
        </w:tc>
        <w:tc>
          <w:tcPr>
            <w:tcW w:w="425" w:type="dxa"/>
            <w:tcBorders>
              <w:top w:val="thinThickSmallGap" w:sz="24" w:space="0" w:color="auto"/>
              <w:left w:val="single" w:sz="4" w:space="0" w:color="auto"/>
              <w:bottom w:val="single" w:sz="4" w:space="0" w:color="auto"/>
              <w:right w:val="thinThickSmallGap" w:sz="24" w:space="0" w:color="auto"/>
            </w:tcBorders>
          </w:tcPr>
          <w:p w:rsidR="00AF625E" w:rsidRDefault="00AF625E" w:rsidP="00AF625E">
            <w:pPr>
              <w:tabs>
                <w:tab w:val="left" w:pos="5896"/>
                <w:tab w:val="left" w:pos="7416"/>
                <w:tab w:val="right" w:pos="10187"/>
              </w:tabs>
              <w:jc w:val="center"/>
              <w:rPr>
                <w:rFonts w:cs="B Zar"/>
                <w:sz w:val="28"/>
                <w:szCs w:val="28"/>
              </w:rPr>
            </w:pPr>
            <w:r>
              <w:rPr>
                <w:rFonts w:cs="B Zar" w:hint="cs"/>
                <w:sz w:val="28"/>
                <w:szCs w:val="28"/>
                <w:rtl/>
              </w:rPr>
              <w:t>1</w:t>
            </w:r>
          </w:p>
        </w:tc>
      </w:tr>
      <w:tr w:rsidR="00AF625E" w:rsidTr="00AF625E">
        <w:trPr>
          <w:trHeight w:val="3332"/>
        </w:trPr>
        <w:tc>
          <w:tcPr>
            <w:tcW w:w="10348" w:type="dxa"/>
            <w:tcBorders>
              <w:top w:val="single" w:sz="4" w:space="0" w:color="auto"/>
              <w:left w:val="thinThickSmallGap" w:sz="24" w:space="0" w:color="auto"/>
              <w:bottom w:val="single" w:sz="4" w:space="0" w:color="auto"/>
              <w:right w:val="single" w:sz="4" w:space="0" w:color="auto"/>
            </w:tcBorders>
          </w:tcPr>
          <w:p w:rsidR="00AF625E" w:rsidRDefault="00AF625E" w:rsidP="00AF625E">
            <w:pPr>
              <w:tabs>
                <w:tab w:val="left" w:pos="5896"/>
                <w:tab w:val="left" w:pos="7416"/>
                <w:tab w:val="right" w:pos="10187"/>
              </w:tabs>
              <w:rPr>
                <w:rFonts w:cs="B Zar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14) با توجه به جدول انرژی شبکه </w:t>
            </w:r>
            <w:r>
              <w:rPr>
                <w:rFonts w:cs="B Zar"/>
                <w:sz w:val="28"/>
                <w:szCs w:val="28"/>
              </w:rPr>
              <w:t>NaF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کدام یک از اعداد (923،1036، 1207) می باشد (با ذکر علت )</w:t>
            </w:r>
          </w:p>
          <w:p w:rsidR="00AF625E" w:rsidRDefault="00AF625E" w:rsidP="00AF625E">
            <w:pPr>
              <w:tabs>
                <w:tab w:val="left" w:pos="5896"/>
                <w:tab w:val="left" w:pos="6812"/>
                <w:tab w:val="left" w:pos="7416"/>
                <w:tab w:val="right" w:pos="10127"/>
                <w:tab w:val="right" w:pos="10187"/>
              </w:tabs>
              <w:ind w:left="360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ab/>
            </w:r>
          </w:p>
          <w:p w:rsidR="00AF625E" w:rsidRDefault="00AF625E" w:rsidP="00AF625E">
            <w:pPr>
              <w:tabs>
                <w:tab w:val="left" w:pos="6657"/>
                <w:tab w:val="left" w:pos="7417"/>
                <w:tab w:val="left" w:pos="8553"/>
              </w:tabs>
              <w:rPr>
                <w:rFonts w:cs="B Zar"/>
                <w:sz w:val="28"/>
                <w:szCs w:val="28"/>
              </w:rPr>
            </w:pPr>
            <w:r>
              <w:pict>
                <v:line id="_x0000_s1468" style="position:absolute;left:0;text-align:left;z-index:251982848" from="86.15pt,3.55pt" to="86.15pt,84.55pt">
                  <w10:wrap anchorx="page"/>
                </v:line>
              </w:pict>
            </w:r>
            <w:r>
              <w:pict>
                <v:line id="_x0000_s1469" style="position:absolute;left:0;text-align:left;z-index:251983872" from="144.6pt,3.45pt" to="144.6pt,84.45pt">
                  <w10:wrap anchorx="page"/>
                </v:line>
              </w:pict>
            </w:r>
            <w:r>
              <w:pict>
                <v:line id="_x0000_s1467" style="position:absolute;left:0;text-align:left;z-index:251981824" from="54.6pt,57.45pt" to="186.6pt,57.45pt">
                  <w10:wrap anchorx="page"/>
                </v:line>
              </w:pict>
            </w:r>
            <w:r>
              <w:pict>
                <v:line id="_x0000_s1466" style="position:absolute;left:0;text-align:left;z-index:251980800" from="54.6pt,21.45pt" to="186.6pt,21.45pt">
                  <w10:wrap anchorx="page"/>
                </v:line>
              </w:pict>
            </w:r>
            <w:r>
              <w:rPr>
                <w:rFonts w:cs="B Zar" w:hint="cs"/>
                <w:sz w:val="28"/>
                <w:szCs w:val="28"/>
                <w:rtl/>
              </w:rPr>
              <w:t xml:space="preserve">  </w:t>
            </w:r>
            <w:r>
              <w:rPr>
                <w:rFonts w:cs="B Zar"/>
                <w:sz w:val="28"/>
                <w:szCs w:val="28"/>
              </w:rPr>
              <w:tab/>
            </w:r>
            <w:r>
              <w:rPr>
                <w:rFonts w:cs="B Zar"/>
                <w:position w:val="-6"/>
                <w:sz w:val="28"/>
                <w:szCs w:val="28"/>
              </w:rPr>
              <w:object w:dxaOrig="480" w:dyaOrig="320">
                <v:shape id="_x0000_i2487" type="#_x0000_t75" style="width:24pt;height:15.75pt" o:ole="">
                  <v:imagedata r:id="rId431" o:title=""/>
                </v:shape>
                <o:OLEObject Type="Embed" ProgID="Equation.3" ShapeID="_x0000_i2487" DrawAspect="Content" ObjectID="_1455528593" r:id="rId432"/>
              </w:object>
            </w:r>
            <w:r>
              <w:rPr>
                <w:rFonts w:cs="B Zar"/>
                <w:sz w:val="28"/>
                <w:szCs w:val="28"/>
              </w:rPr>
              <w:tab/>
            </w:r>
            <w:r>
              <w:rPr>
                <w:rFonts w:cs="B Zar"/>
                <w:position w:val="-6"/>
                <w:sz w:val="28"/>
                <w:szCs w:val="28"/>
              </w:rPr>
              <w:object w:dxaOrig="400" w:dyaOrig="320">
                <v:shape id="_x0000_i2488" type="#_x0000_t75" style="width:20.25pt;height:15.75pt" o:ole="">
                  <v:imagedata r:id="rId433" o:title=""/>
                </v:shape>
                <o:OLEObject Type="Embed" ProgID="Equation.3" ShapeID="_x0000_i2488" DrawAspect="Content" ObjectID="_1455528594" r:id="rId434"/>
              </w:object>
            </w:r>
            <w:r>
              <w:rPr>
                <w:rFonts w:cs="B Zar"/>
                <w:sz w:val="28"/>
                <w:szCs w:val="28"/>
              </w:rPr>
              <w:tab/>
            </w:r>
            <w:r>
              <w:rPr>
                <w:rFonts w:cs="B Zar" w:hint="cs"/>
                <w:sz w:val="28"/>
                <w:szCs w:val="28"/>
                <w:rtl/>
              </w:rPr>
              <w:t>کاتیون</w:t>
            </w:r>
          </w:p>
          <w:p w:rsidR="00AF625E" w:rsidRDefault="00AF625E" w:rsidP="00AF625E">
            <w:pPr>
              <w:tabs>
                <w:tab w:val="left" w:pos="6915"/>
                <w:tab w:val="left" w:pos="7771"/>
                <w:tab w:val="left" w:pos="8553"/>
              </w:tabs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ab/>
            </w:r>
            <w:r>
              <w:rPr>
                <w:rFonts w:cs="B Zar" w:hint="cs"/>
                <w:position w:val="-4"/>
                <w:sz w:val="28"/>
                <w:szCs w:val="28"/>
              </w:rPr>
              <w:object w:dxaOrig="360" w:dyaOrig="300">
                <v:shape id="_x0000_i2489" type="#_x0000_t75" style="width:18pt;height:15pt" o:ole="">
                  <v:imagedata r:id="rId435" o:title=""/>
                </v:shape>
                <o:OLEObject Type="Embed" ProgID="Equation.3" ShapeID="_x0000_i2489" DrawAspect="Content" ObjectID="_1455528595" r:id="rId436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 xml:space="preserve">   </w:t>
            </w:r>
            <w:r>
              <w:rPr>
                <w:rFonts w:cs="B Zar" w:hint="cs"/>
                <w:sz w:val="28"/>
                <w:szCs w:val="28"/>
                <w:rtl/>
              </w:rPr>
              <w:tab/>
            </w:r>
            <w:r>
              <w:rPr>
                <w:rFonts w:cs="B Zar" w:hint="cs"/>
                <w:position w:val="-4"/>
                <w:sz w:val="28"/>
                <w:szCs w:val="28"/>
              </w:rPr>
              <w:object w:dxaOrig="360" w:dyaOrig="300">
                <v:shape id="_x0000_i2490" type="#_x0000_t75" style="width:18pt;height:15pt" o:ole="">
                  <v:imagedata r:id="rId437" o:title=""/>
                </v:shape>
                <o:OLEObject Type="Embed" ProgID="Equation.3" ShapeID="_x0000_i2490" DrawAspect="Content" ObjectID="_1455528596" r:id="rId438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ab/>
              <w:t>آنیون</w:t>
            </w:r>
          </w:p>
          <w:p w:rsidR="00AF625E" w:rsidRDefault="00AF625E" w:rsidP="00AF625E">
            <w:pPr>
              <w:rPr>
                <w:rFonts w:cs="B Zar" w:hint="cs"/>
                <w:sz w:val="28"/>
                <w:szCs w:val="28"/>
                <w:rtl/>
              </w:rPr>
            </w:pPr>
          </w:p>
          <w:p w:rsidR="00AF625E" w:rsidRDefault="00AF625E" w:rsidP="00AF625E">
            <w:pPr>
              <w:tabs>
                <w:tab w:val="left" w:pos="6670"/>
                <w:tab w:val="left" w:pos="7078"/>
                <w:tab w:val="left" w:pos="7988"/>
                <w:tab w:val="left" w:pos="8567"/>
              </w:tabs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ab/>
              <w:t>؟</w:t>
            </w:r>
            <w:r>
              <w:rPr>
                <w:rFonts w:cs="B Zar" w:hint="cs"/>
                <w:sz w:val="28"/>
                <w:szCs w:val="28"/>
                <w:rtl/>
              </w:rPr>
              <w:tab/>
            </w:r>
            <w:r>
              <w:rPr>
                <w:rFonts w:cs="B Zar"/>
                <w:sz w:val="28"/>
                <w:szCs w:val="28"/>
              </w:rPr>
              <w:t xml:space="preserve">  1036      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    </w:t>
            </w:r>
            <w:r>
              <w:rPr>
                <w:rFonts w:cs="B Zar" w:hint="cs"/>
                <w:sz w:val="28"/>
                <w:szCs w:val="28"/>
                <w:rtl/>
              </w:rPr>
              <w:tab/>
              <w:t>انرژی شبکه</w:t>
            </w:r>
          </w:p>
          <w:p w:rsidR="00AF625E" w:rsidRDefault="00AF625E" w:rsidP="00AF625E">
            <w:pPr>
              <w:rPr>
                <w:rFonts w:cs="B Zar"/>
                <w:sz w:val="28"/>
                <w:szCs w:val="28"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ب) بین </w:t>
            </w:r>
            <w:r>
              <w:rPr>
                <w:rFonts w:cs="B Zar" w:hint="cs"/>
                <w:position w:val="-12"/>
                <w:sz w:val="28"/>
                <w:szCs w:val="28"/>
              </w:rPr>
              <w:object w:dxaOrig="340" w:dyaOrig="360">
                <v:shape id="_x0000_i2491" type="#_x0000_t75" style="width:17.25pt;height:18pt" o:ole="">
                  <v:imagedata r:id="rId439" o:title=""/>
                </v:shape>
                <o:OLEObject Type="Embed" ProgID="Equation.3" ShapeID="_x0000_i2491" DrawAspect="Content" ObjectID="_1455528597" r:id="rId440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 xml:space="preserve">  و</w:t>
            </w:r>
            <w:r>
              <w:rPr>
                <w:rFonts w:cs="B Zar" w:hint="cs"/>
                <w:position w:val="-12"/>
                <w:sz w:val="28"/>
                <w:szCs w:val="28"/>
              </w:rPr>
              <w:object w:dxaOrig="400" w:dyaOrig="360">
                <v:shape id="_x0000_i2492" type="#_x0000_t75" style="width:20.25pt;height:18pt" o:ole="">
                  <v:imagedata r:id="rId441" o:title=""/>
                </v:shape>
                <o:OLEObject Type="Embed" ProgID="Equation.3" ShapeID="_x0000_i2492" DrawAspect="Content" ObjectID="_1455528598" r:id="rId442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>کدام شعاع اتمی بزرگتری دارد (با ذکر علت)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SmallGap" w:sz="24" w:space="0" w:color="auto"/>
            </w:tcBorders>
          </w:tcPr>
          <w:p w:rsidR="00AF625E" w:rsidRDefault="00AF625E" w:rsidP="00AF625E">
            <w:pPr>
              <w:spacing w:line="360" w:lineRule="auto"/>
              <w:jc w:val="center"/>
              <w:rPr>
                <w:rFonts w:cs="B Zar"/>
                <w:sz w:val="28"/>
                <w:szCs w:val="28"/>
              </w:rPr>
            </w:pPr>
            <w:r>
              <w:rPr>
                <w:rFonts w:cs="B Zar" w:hint="cs"/>
                <w:sz w:val="28"/>
                <w:szCs w:val="28"/>
                <w:rtl/>
              </w:rPr>
              <w:t>1</w:t>
            </w:r>
          </w:p>
        </w:tc>
      </w:tr>
      <w:tr w:rsidR="00AF625E" w:rsidTr="00AF625E">
        <w:trPr>
          <w:trHeight w:val="1599"/>
        </w:trPr>
        <w:tc>
          <w:tcPr>
            <w:tcW w:w="10348" w:type="dxa"/>
            <w:tcBorders>
              <w:top w:val="single" w:sz="4" w:space="0" w:color="auto"/>
              <w:left w:val="thinThickSmallGap" w:sz="24" w:space="0" w:color="auto"/>
              <w:bottom w:val="thinThickSmallGap" w:sz="24" w:space="0" w:color="auto"/>
              <w:right w:val="single" w:sz="4" w:space="0" w:color="auto"/>
            </w:tcBorders>
          </w:tcPr>
          <w:p w:rsidR="00AF625E" w:rsidRDefault="00AF625E" w:rsidP="00AF625E">
            <w:pPr>
              <w:ind w:left="360"/>
              <w:rPr>
                <w:rFonts w:cs="B Zar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15-در هر گروه مشخص کنید کدام نقطه جوش بیشتری دارد؟</w:t>
            </w:r>
          </w:p>
          <w:p w:rsidR="00AF625E" w:rsidRDefault="00AF625E" w:rsidP="00AF625E">
            <w:pPr>
              <w:tabs>
                <w:tab w:val="left" w:pos="373"/>
              </w:tabs>
              <w:rPr>
                <w:rFonts w:cs="B Zar"/>
                <w:sz w:val="28"/>
                <w:szCs w:val="28"/>
              </w:rPr>
            </w:pPr>
            <w:r>
              <w:rPr>
                <w:rFonts w:cs="B Zar" w:hint="cs"/>
                <w:sz w:val="28"/>
                <w:szCs w:val="28"/>
                <w:rtl/>
              </w:rPr>
              <w:t>آ)</w:t>
            </w:r>
            <w:r>
              <w:rPr>
                <w:rFonts w:cs="B Zar" w:hint="cs"/>
                <w:position w:val="-12"/>
                <w:sz w:val="28"/>
                <w:szCs w:val="28"/>
              </w:rPr>
              <w:object w:dxaOrig="500" w:dyaOrig="360">
                <v:shape id="_x0000_i2493" type="#_x0000_t75" style="width:24.75pt;height:18pt" o:ole="">
                  <v:imagedata r:id="rId443" o:title=""/>
                </v:shape>
                <o:OLEObject Type="Embed" ProgID="Equation.3" ShapeID="_x0000_i2493" DrawAspect="Content" ObjectID="_1455528599" r:id="rId444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>یا</w:t>
            </w:r>
            <w:r>
              <w:rPr>
                <w:rFonts w:cs="B Zar" w:hint="cs"/>
                <w:position w:val="-12"/>
                <w:sz w:val="28"/>
                <w:szCs w:val="28"/>
              </w:rPr>
              <w:object w:dxaOrig="520" w:dyaOrig="360">
                <v:shape id="_x0000_i2494" type="#_x0000_t75" style="width:26.25pt;height:18pt" o:ole="">
                  <v:imagedata r:id="rId445" o:title=""/>
                </v:shape>
                <o:OLEObject Type="Embed" ProgID="Equation.3" ShapeID="_x0000_i2494" DrawAspect="Content" ObjectID="_1455528600" r:id="rId446"/>
              </w:object>
            </w:r>
          </w:p>
          <w:p w:rsidR="00AF625E" w:rsidRDefault="00AF625E" w:rsidP="00AF625E">
            <w:pPr>
              <w:tabs>
                <w:tab w:val="left" w:pos="373"/>
              </w:tabs>
              <w:rPr>
                <w:rFonts w:cs="B Zar" w:hint="cs"/>
                <w:sz w:val="6"/>
                <w:szCs w:val="6"/>
                <w:rtl/>
              </w:rPr>
            </w:pPr>
          </w:p>
          <w:p w:rsidR="00AF625E" w:rsidRDefault="00AF625E" w:rsidP="00AF625E">
            <w:pPr>
              <w:tabs>
                <w:tab w:val="left" w:pos="373"/>
              </w:tabs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ب)</w:t>
            </w:r>
            <w:r>
              <w:rPr>
                <w:rFonts w:cs="B Zar" w:hint="cs"/>
                <w:position w:val="-10"/>
                <w:sz w:val="28"/>
                <w:szCs w:val="28"/>
              </w:rPr>
              <w:object w:dxaOrig="460" w:dyaOrig="340">
                <v:shape id="_x0000_i2495" type="#_x0000_t75" style="width:23.25pt;height:17.25pt" o:ole="">
                  <v:imagedata r:id="rId447" o:title=""/>
                </v:shape>
                <o:OLEObject Type="Embed" ProgID="Equation.3" ShapeID="_x0000_i2495" DrawAspect="Content" ObjectID="_1455528601" r:id="rId448"/>
              </w:object>
            </w:r>
            <w:r>
              <w:rPr>
                <w:rFonts w:cs="B Zar" w:hint="cs"/>
                <w:sz w:val="28"/>
                <w:szCs w:val="28"/>
                <w:rtl/>
              </w:rPr>
              <w:t>یا</w:t>
            </w:r>
            <w:r>
              <w:rPr>
                <w:rFonts w:cs="B Zar" w:hint="cs"/>
                <w:position w:val="-10"/>
                <w:sz w:val="28"/>
                <w:szCs w:val="28"/>
              </w:rPr>
              <w:object w:dxaOrig="480" w:dyaOrig="340">
                <v:shape id="_x0000_i2496" type="#_x0000_t75" style="width:24pt;height:17.25pt" o:ole="">
                  <v:imagedata r:id="rId449" o:title=""/>
                </v:shape>
                <o:OLEObject Type="Embed" ProgID="Equation.3" ShapeID="_x0000_i2496" DrawAspect="Content" ObjectID="_1455528602" r:id="rId450"/>
              </w:object>
            </w:r>
          </w:p>
          <w:p w:rsidR="00AF625E" w:rsidRDefault="00AF625E" w:rsidP="00AF625E">
            <w:pPr>
              <w:ind w:firstLine="720"/>
              <w:rPr>
                <w:rFonts w:cs="B Zar"/>
                <w:sz w:val="2"/>
                <w:szCs w:val="2"/>
              </w:rPr>
            </w:pPr>
          </w:p>
          <w:p w:rsidR="00AF625E" w:rsidRPr="00F47627" w:rsidRDefault="00AF625E" w:rsidP="00AF625E">
            <w:pPr>
              <w:rPr>
                <w:rFonts w:cs="B Zar"/>
                <w:sz w:val="2"/>
                <w:szCs w:val="2"/>
              </w:rPr>
            </w:pPr>
          </w:p>
          <w:p w:rsidR="00AF625E" w:rsidRPr="00F47627" w:rsidRDefault="00AF625E" w:rsidP="00AF625E">
            <w:pPr>
              <w:rPr>
                <w:rFonts w:cs="B Zar"/>
                <w:sz w:val="2"/>
                <w:szCs w:val="2"/>
              </w:rPr>
            </w:pPr>
          </w:p>
          <w:p w:rsidR="00AF625E" w:rsidRPr="00F47627" w:rsidRDefault="00AF625E" w:rsidP="00AF625E">
            <w:pPr>
              <w:rPr>
                <w:rFonts w:cs="B Zar"/>
                <w:sz w:val="2"/>
                <w:szCs w:val="2"/>
              </w:rPr>
            </w:pPr>
          </w:p>
          <w:p w:rsidR="00AF625E" w:rsidRPr="00F47627" w:rsidRDefault="00AF625E" w:rsidP="00AF625E">
            <w:pPr>
              <w:rPr>
                <w:rFonts w:cs="B Zar"/>
                <w:sz w:val="2"/>
                <w:szCs w:val="2"/>
              </w:rPr>
            </w:pPr>
          </w:p>
          <w:p w:rsidR="00AF625E" w:rsidRPr="00F47627" w:rsidRDefault="00AF625E" w:rsidP="00AF625E">
            <w:pPr>
              <w:rPr>
                <w:rFonts w:cs="B Zar"/>
                <w:sz w:val="2"/>
                <w:szCs w:val="2"/>
              </w:rPr>
            </w:pPr>
          </w:p>
          <w:p w:rsidR="00AF625E" w:rsidRPr="00F47627" w:rsidRDefault="00AF625E" w:rsidP="00AF625E">
            <w:pPr>
              <w:rPr>
                <w:rFonts w:cs="B Zar"/>
                <w:sz w:val="2"/>
                <w:szCs w:val="2"/>
              </w:rPr>
            </w:pPr>
          </w:p>
          <w:p w:rsidR="00AF625E" w:rsidRPr="00F47627" w:rsidRDefault="00AF625E" w:rsidP="00AF625E">
            <w:pPr>
              <w:rPr>
                <w:rFonts w:cs="B Zar"/>
                <w:sz w:val="2"/>
                <w:szCs w:val="2"/>
              </w:rPr>
            </w:pPr>
          </w:p>
          <w:p w:rsidR="00AF625E" w:rsidRDefault="00AF625E" w:rsidP="00AF625E">
            <w:pPr>
              <w:tabs>
                <w:tab w:val="left" w:pos="707"/>
              </w:tabs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Default="00AF625E" w:rsidP="00AF625E">
            <w:pPr>
              <w:rPr>
                <w:rFonts w:cs="B Zar"/>
                <w:sz w:val="2"/>
                <w:szCs w:val="2"/>
                <w:rtl/>
              </w:rPr>
            </w:pPr>
          </w:p>
          <w:p w:rsidR="00AF625E" w:rsidRPr="006D2E49" w:rsidRDefault="00AF625E" w:rsidP="00AF625E">
            <w:pPr>
              <w:tabs>
                <w:tab w:val="left" w:pos="419"/>
              </w:tabs>
              <w:rPr>
                <w:rFonts w:cs="B Zar" w:hint="cs"/>
                <w:sz w:val="16"/>
                <w:szCs w:val="16"/>
                <w:rtl/>
              </w:rPr>
            </w:pPr>
            <w:r>
              <w:rPr>
                <w:rFonts w:cs="B Zar"/>
                <w:noProof/>
                <w:sz w:val="2"/>
                <w:szCs w:val="2"/>
                <w:rtl/>
              </w:rPr>
              <w:drawing>
                <wp:anchor distT="0" distB="0" distL="114300" distR="114300" simplePos="0" relativeHeight="251986944" behindDoc="0" locked="0" layoutInCell="1" allowOverlap="1">
                  <wp:simplePos x="0" y="0"/>
                  <wp:positionH relativeFrom="column">
                    <wp:posOffset>-342900</wp:posOffset>
                  </wp:positionH>
                  <wp:positionV relativeFrom="paragraph">
                    <wp:posOffset>527685</wp:posOffset>
                  </wp:positionV>
                  <wp:extent cx="5688330" cy="2286000"/>
                  <wp:effectExtent l="19050" t="0" r="7620" b="0"/>
                  <wp:wrapNone/>
                  <wp:docPr id="448" name="Picture 448" descr="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8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8330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B Zar"/>
                <w:sz w:val="2"/>
                <w:szCs w:val="2"/>
                <w:rtl/>
              </w:rPr>
              <w:tab/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AF625E" w:rsidRDefault="00AF625E" w:rsidP="00AF625E">
            <w:pPr>
              <w:jc w:val="center"/>
              <w:rPr>
                <w:rFonts w:cs="B Zar"/>
                <w:b/>
                <w:bCs/>
                <w:sz w:val="28"/>
                <w:szCs w:val="28"/>
                <w:rtl/>
              </w:rPr>
            </w:pPr>
            <w:r>
              <w:rPr>
                <w:rFonts w:cs="B Zar" w:hint="cs"/>
                <w:b/>
                <w:bCs/>
                <w:sz w:val="28"/>
                <w:szCs w:val="28"/>
                <w:rtl/>
              </w:rPr>
              <w:t>5/1</w:t>
            </w:r>
          </w:p>
          <w:p w:rsidR="00AF625E" w:rsidRDefault="00AF625E" w:rsidP="00AF625E">
            <w:pPr>
              <w:rPr>
                <w:rFonts w:cs="B Zar" w:hint="cs"/>
                <w:sz w:val="28"/>
                <w:szCs w:val="28"/>
                <w:rtl/>
              </w:rPr>
            </w:pPr>
          </w:p>
          <w:p w:rsidR="00AF625E" w:rsidRPr="00F47627" w:rsidRDefault="00AF625E" w:rsidP="0027050D">
            <w:pPr>
              <w:rPr>
                <w:rFonts w:cs="B Zar" w:hint="cs"/>
                <w:b/>
                <w:bCs/>
                <w:sz w:val="14"/>
                <w:szCs w:val="14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pict>
                <v:line id="_x0000_s1470" style="position:absolute;left:0;text-align:left;flip:x;z-index:251984896" from="-67.9pt,11.85pt" to="-31.9pt,11.85pt">
                  <w10:wrap anchorx="page"/>
                </v:line>
              </w:pict>
            </w:r>
            <w:r w:rsidRPr="00F47627">
              <w:rPr>
                <w:rFonts w:cs="B Zar" w:hint="cs"/>
                <w:b/>
                <w:bCs/>
                <w:sz w:val="14"/>
                <w:szCs w:val="14"/>
                <w:rtl/>
              </w:rPr>
              <w:t>جمع کل 20</w:t>
            </w:r>
          </w:p>
          <w:p w:rsidR="00AF625E" w:rsidRDefault="00AF625E" w:rsidP="00AF625E">
            <w:pPr>
              <w:rPr>
                <w:rFonts w:cs="B Zar"/>
                <w:b/>
                <w:bCs/>
                <w:sz w:val="28"/>
                <w:szCs w:val="28"/>
              </w:rPr>
            </w:pPr>
          </w:p>
        </w:tc>
      </w:tr>
    </w:tbl>
    <w:p w:rsidR="00AF625E" w:rsidRDefault="00AF625E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tbl>
      <w:tblPr>
        <w:tblpPr w:leftFromText="180" w:rightFromText="180" w:horzAnchor="margin" w:tblpXSpec="center" w:tblpY="739"/>
        <w:tblW w:w="100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36"/>
        <w:gridCol w:w="9540"/>
        <w:gridCol w:w="146"/>
        <w:gridCol w:w="90"/>
      </w:tblGrid>
      <w:tr w:rsidR="0027050D" w:rsidTr="0027050D">
        <w:tblPrEx>
          <w:tblCellMar>
            <w:top w:w="0" w:type="dxa"/>
            <w:bottom w:w="0" w:type="dxa"/>
          </w:tblCellMar>
        </w:tblPrEx>
        <w:trPr>
          <w:gridAfter w:val="1"/>
          <w:wAfter w:w="90" w:type="dxa"/>
          <w:trHeight w:val="1528"/>
        </w:trPr>
        <w:tc>
          <w:tcPr>
            <w:tcW w:w="9922" w:type="dxa"/>
            <w:gridSpan w:val="3"/>
            <w:tcBorders>
              <w:top w:val="thinThickSmallGap" w:sz="18" w:space="0" w:color="auto"/>
              <w:left w:val="thinThickSmallGap" w:sz="18" w:space="0" w:color="auto"/>
              <w:bottom w:val="thinThickSmallGap" w:sz="18" w:space="0" w:color="auto"/>
              <w:right w:val="thinThickSmallGap" w:sz="18" w:space="0" w:color="auto"/>
            </w:tcBorders>
          </w:tcPr>
          <w:p w:rsidR="0027050D" w:rsidRPr="00AA169D" w:rsidRDefault="0027050D" w:rsidP="008A42A3">
            <w:pPr>
              <w:pStyle w:val="Heading1"/>
              <w:jc w:val="center"/>
              <w:rPr>
                <w:rFonts w:cs="2  Nasim" w:hint="cs"/>
                <w:b w:val="0"/>
                <w:rtl/>
              </w:rPr>
            </w:pPr>
            <w:r w:rsidRPr="00AA169D">
              <w:rPr>
                <w:rFonts w:cs="2  Nasim" w:hint="cs"/>
                <w:b w:val="0"/>
                <w:rtl/>
              </w:rPr>
              <w:lastRenderedPageBreak/>
              <w:t>بسمه تعا لي</w:t>
            </w:r>
          </w:p>
          <w:p w:rsidR="0027050D" w:rsidRDefault="0027050D" w:rsidP="008A42A3">
            <w:pPr>
              <w:pStyle w:val="Heading1"/>
              <w:rPr>
                <w:rFonts w:cs="Titr"/>
                <w:bCs w:val="0"/>
              </w:rPr>
            </w:pPr>
            <w:r>
              <w:rPr>
                <w:rFonts w:cs="Titr" w:hint="cs"/>
                <w:bCs w:val="0"/>
                <w:rtl/>
              </w:rPr>
              <w:t xml:space="preserve">سوال امتحان شيـــمي (2)                                                     خرداد ماه                                                                             </w:t>
            </w:r>
          </w:p>
          <w:p w:rsidR="0027050D" w:rsidRDefault="0027050D" w:rsidP="008A42A3">
            <w:pPr>
              <w:pStyle w:val="Heading1"/>
              <w:rPr>
                <w:rFonts w:cs="Titr" w:hint="cs"/>
                <w:bCs w:val="0"/>
                <w:rtl/>
              </w:rPr>
            </w:pPr>
            <w:r>
              <w:rPr>
                <w:rFonts w:cs="Titr" w:hint="cs"/>
                <w:bCs w:val="0"/>
                <w:rtl/>
              </w:rPr>
              <w:t xml:space="preserve">نام و نام خا نوادگي :                                                        شماره دانش آموزي :                                   كــلاس :                                       </w:t>
            </w:r>
          </w:p>
          <w:p w:rsidR="0027050D" w:rsidRPr="00153B0B" w:rsidRDefault="0027050D" w:rsidP="008A42A3">
            <w:pPr>
              <w:pStyle w:val="Heading1"/>
              <w:rPr>
                <w:rFonts w:hint="cs"/>
                <w:bCs w:val="0"/>
                <w:rtl/>
              </w:rPr>
            </w:pPr>
            <w:r w:rsidRPr="00153B0B">
              <w:rPr>
                <w:rFonts w:hint="cs"/>
                <w:bCs w:val="0"/>
                <w:rtl/>
              </w:rPr>
              <w:t xml:space="preserve">                                       </w:t>
            </w:r>
            <w:r>
              <w:rPr>
                <w:rFonts w:hint="cs"/>
                <w:bCs w:val="0"/>
                <w:rtl/>
              </w:rPr>
              <w:t xml:space="preserve">                 </w:t>
            </w:r>
            <w:r w:rsidRPr="00153B0B">
              <w:rPr>
                <w:rFonts w:hint="cs"/>
                <w:bCs w:val="0"/>
                <w:rtl/>
              </w:rPr>
              <w:t xml:space="preserve">                                                                                                 زمان پاسخگويي  90  دقيقه </w:t>
            </w:r>
          </w:p>
          <w:p w:rsidR="0027050D" w:rsidRPr="00A15BE7" w:rsidRDefault="0027050D" w:rsidP="008A42A3"/>
        </w:tc>
      </w:tr>
      <w:tr w:rsidR="0027050D" w:rsidRPr="00CF4B72" w:rsidTr="0027050D">
        <w:tblPrEx>
          <w:tblCellMar>
            <w:top w:w="0" w:type="dxa"/>
            <w:bottom w:w="0" w:type="dxa"/>
          </w:tblCellMar>
        </w:tblPrEx>
        <w:tc>
          <w:tcPr>
            <w:tcW w:w="236" w:type="dxa"/>
            <w:tcBorders>
              <w:top w:val="thinThickSmallGap" w:sz="18" w:space="0" w:color="auto"/>
              <w:left w:val="thinThickSmallGap" w:sz="18" w:space="0" w:color="auto"/>
            </w:tcBorders>
          </w:tcPr>
          <w:p w:rsidR="0027050D" w:rsidRPr="00CF4B72" w:rsidRDefault="0027050D" w:rsidP="008A42A3">
            <w:pPr>
              <w:jc w:val="right"/>
              <w:rPr>
                <w:rFonts w:cs="Yagut" w:hint="cs"/>
                <w:b/>
                <w:bCs/>
                <w:rtl/>
              </w:rPr>
            </w:pPr>
            <w:r w:rsidRPr="0034130C">
              <w:rPr>
                <w:rFonts w:cs="Yagut" w:hint="cs"/>
                <w:b/>
                <w:bCs/>
                <w:sz w:val="18"/>
                <w:szCs w:val="18"/>
                <w:rtl/>
              </w:rPr>
              <w:t>نمره</w:t>
            </w:r>
          </w:p>
        </w:tc>
        <w:tc>
          <w:tcPr>
            <w:tcW w:w="9540" w:type="dxa"/>
            <w:tcBorders>
              <w:top w:val="thinThickSmallGap" w:sz="18" w:space="0" w:color="auto"/>
            </w:tcBorders>
          </w:tcPr>
          <w:p w:rsidR="0027050D" w:rsidRPr="00CF4B72" w:rsidRDefault="0027050D" w:rsidP="008A42A3">
            <w:pPr>
              <w:jc w:val="right"/>
              <w:rPr>
                <w:rFonts w:cs="Yagut"/>
              </w:rPr>
            </w:pPr>
            <w:r w:rsidRPr="00CF4B72">
              <w:rPr>
                <w:rFonts w:cs="Yagut" w:hint="cs"/>
                <w:rtl/>
              </w:rPr>
              <w:t xml:space="preserve"> </w:t>
            </w:r>
            <w:r w:rsidRPr="00CF4B72">
              <w:rPr>
                <w:rFonts w:cs="Yagut"/>
              </w:rPr>
              <w:t xml:space="preserve">     </w:t>
            </w:r>
            <w:r w:rsidRPr="00CF4B72">
              <w:rPr>
                <w:rFonts w:cs="Yagut" w:hint="cs"/>
                <w:rtl/>
              </w:rPr>
              <w:t xml:space="preserve"> متن ســـــــــــــــــــــــــــــــــــــــــــــــــــ</w:t>
            </w:r>
            <w:r>
              <w:rPr>
                <w:rFonts w:cs="Yagut" w:hint="cs"/>
                <w:rtl/>
              </w:rPr>
              <w:t>ــــــــــــــــــــــــــــــــــــــــــــوال</w:t>
            </w:r>
            <w:r w:rsidRPr="00CF4B72">
              <w:rPr>
                <w:rFonts w:cs="Yagut"/>
              </w:rPr>
              <w:t xml:space="preserve">  </w:t>
            </w:r>
          </w:p>
        </w:tc>
        <w:tc>
          <w:tcPr>
            <w:tcW w:w="236" w:type="dxa"/>
            <w:gridSpan w:val="2"/>
            <w:tcBorders>
              <w:top w:val="thinThickSmallGap" w:sz="18" w:space="0" w:color="auto"/>
              <w:right w:val="thinThickSmallGap" w:sz="18" w:space="0" w:color="auto"/>
            </w:tcBorders>
          </w:tcPr>
          <w:p w:rsidR="0027050D" w:rsidRPr="00CF4B72" w:rsidRDefault="0027050D" w:rsidP="008A42A3">
            <w:pPr>
              <w:jc w:val="right"/>
              <w:rPr>
                <w:rFonts w:cs="Yagut" w:hint="cs"/>
                <w:bCs/>
              </w:rPr>
            </w:pPr>
            <w:r w:rsidRPr="0034130C">
              <w:rPr>
                <w:rFonts w:cs="Yagut" w:hint="cs"/>
                <w:bCs/>
                <w:sz w:val="16"/>
                <w:szCs w:val="16"/>
                <w:rtl/>
              </w:rPr>
              <w:t>رديف</w:t>
            </w:r>
          </w:p>
        </w:tc>
      </w:tr>
      <w:tr w:rsidR="0027050D" w:rsidRPr="00CF4B72" w:rsidTr="0027050D">
        <w:tblPrEx>
          <w:tblCellMar>
            <w:top w:w="0" w:type="dxa"/>
            <w:bottom w:w="0" w:type="dxa"/>
          </w:tblCellMar>
        </w:tblPrEx>
        <w:trPr>
          <w:trHeight w:hRule="exact" w:val="2142"/>
        </w:trPr>
        <w:tc>
          <w:tcPr>
            <w:tcW w:w="236" w:type="dxa"/>
            <w:tcBorders>
              <w:left w:val="thinThickSmallGap" w:sz="18" w:space="0" w:color="auto"/>
            </w:tcBorders>
          </w:tcPr>
          <w:p w:rsidR="0027050D" w:rsidRPr="00CF4B72" w:rsidRDefault="0027050D" w:rsidP="008A42A3">
            <w:pPr>
              <w:jc w:val="right"/>
              <w:rPr>
                <w:rFonts w:cs="Yagut" w:hint="cs"/>
                <w:rtl/>
              </w:rPr>
            </w:pPr>
          </w:p>
          <w:p w:rsidR="0027050D" w:rsidRPr="00CF4B72" w:rsidRDefault="0027050D" w:rsidP="008A42A3">
            <w:pPr>
              <w:jc w:val="right"/>
              <w:rPr>
                <w:rFonts w:cs="Yagut" w:hint="cs"/>
                <w:rtl/>
              </w:rPr>
            </w:pPr>
          </w:p>
          <w:p w:rsidR="0027050D" w:rsidRPr="00CF4B72" w:rsidRDefault="0027050D" w:rsidP="008A42A3">
            <w:pPr>
              <w:jc w:val="right"/>
              <w:rPr>
                <w:rFonts w:cs="Yagut" w:hint="cs"/>
                <w:rtl/>
              </w:rPr>
            </w:pPr>
          </w:p>
          <w:p w:rsidR="0027050D" w:rsidRPr="00CF4B72" w:rsidRDefault="0027050D" w:rsidP="008A42A3">
            <w:pPr>
              <w:jc w:val="center"/>
              <w:rPr>
                <w:rFonts w:cs="Yagut" w:hint="cs"/>
                <w:rtl/>
              </w:rPr>
            </w:pPr>
            <w:r>
              <w:rPr>
                <w:rFonts w:cs="Yagut" w:hint="cs"/>
                <w:rtl/>
              </w:rPr>
              <w:t>2</w:t>
            </w:r>
          </w:p>
          <w:p w:rsidR="0027050D" w:rsidRPr="00CF4B72" w:rsidRDefault="0027050D" w:rsidP="008A42A3">
            <w:pPr>
              <w:jc w:val="center"/>
              <w:rPr>
                <w:rFonts w:cs="Yagut" w:hint="cs"/>
                <w:rtl/>
              </w:rPr>
            </w:pPr>
          </w:p>
          <w:p w:rsidR="0027050D" w:rsidRPr="00CF4B72" w:rsidRDefault="0027050D" w:rsidP="008A42A3">
            <w:pPr>
              <w:jc w:val="center"/>
              <w:rPr>
                <w:rFonts w:cs="Yagut" w:hint="cs"/>
              </w:rPr>
            </w:pPr>
          </w:p>
        </w:tc>
        <w:tc>
          <w:tcPr>
            <w:tcW w:w="9540" w:type="dxa"/>
          </w:tcPr>
          <w:p w:rsidR="0027050D" w:rsidRPr="00CF4B72" w:rsidRDefault="0027050D" w:rsidP="0027050D">
            <w:pPr>
              <w:bidi w:val="0"/>
              <w:jc w:val="right"/>
              <w:rPr>
                <w:rFonts w:cs="Yagut" w:hint="cs"/>
                <w:b/>
                <w:rtl/>
              </w:rPr>
            </w:pPr>
            <w:r w:rsidRPr="00CF4B72">
              <w:rPr>
                <w:rFonts w:cs="Yagut" w:hint="cs"/>
                <w:b/>
                <w:rtl/>
              </w:rPr>
              <w:t>هريك از مفاهيم زير را تعريف كنيد :</w:t>
            </w:r>
          </w:p>
          <w:p w:rsidR="0027050D" w:rsidRPr="00CF4B72" w:rsidRDefault="0027050D" w:rsidP="0027050D">
            <w:pPr>
              <w:bidi w:val="0"/>
              <w:jc w:val="right"/>
              <w:rPr>
                <w:rFonts w:cs="Yagut" w:hint="cs"/>
                <w:b/>
                <w:rtl/>
              </w:rPr>
            </w:pPr>
            <w:r w:rsidRPr="00CF4B72">
              <w:rPr>
                <w:rFonts w:cs="Yagut" w:hint="cs"/>
                <w:b/>
                <w:rtl/>
              </w:rPr>
              <w:t xml:space="preserve">  پيوند هيدروژني =</w:t>
            </w:r>
          </w:p>
          <w:p w:rsidR="0027050D" w:rsidRPr="00CF4B72" w:rsidRDefault="0027050D" w:rsidP="0027050D">
            <w:pPr>
              <w:bidi w:val="0"/>
              <w:jc w:val="right"/>
              <w:rPr>
                <w:rFonts w:cs="Yagut" w:hint="cs"/>
                <w:b/>
                <w:rtl/>
              </w:rPr>
            </w:pPr>
            <w:r w:rsidRPr="00CF4B72">
              <w:rPr>
                <w:rFonts w:cs="Yagut" w:hint="cs"/>
                <w:b/>
                <w:rtl/>
              </w:rPr>
              <w:t>طول پيوند =</w:t>
            </w:r>
          </w:p>
          <w:p w:rsidR="0027050D" w:rsidRPr="00CF4B72" w:rsidRDefault="0027050D" w:rsidP="0027050D">
            <w:pPr>
              <w:bidi w:val="0"/>
              <w:jc w:val="right"/>
              <w:rPr>
                <w:rFonts w:cs="Yagut" w:hint="cs"/>
                <w:b/>
                <w:rtl/>
              </w:rPr>
            </w:pPr>
            <w:r w:rsidRPr="00CF4B72">
              <w:rPr>
                <w:rFonts w:cs="Yagut" w:hint="cs"/>
                <w:b/>
                <w:rtl/>
              </w:rPr>
              <w:t>يون تك اتمي =</w:t>
            </w:r>
          </w:p>
          <w:p w:rsidR="0027050D" w:rsidRDefault="0027050D" w:rsidP="0027050D">
            <w:pPr>
              <w:bidi w:val="0"/>
              <w:jc w:val="right"/>
              <w:rPr>
                <w:rFonts w:cs="Yagut" w:hint="cs"/>
                <w:b/>
                <w:rtl/>
              </w:rPr>
            </w:pPr>
            <w:r w:rsidRPr="00CF4B72">
              <w:rPr>
                <w:rFonts w:cs="Yagut" w:hint="cs"/>
                <w:b/>
                <w:rtl/>
              </w:rPr>
              <w:t xml:space="preserve">الكترو نگاتيوي =   </w:t>
            </w:r>
          </w:p>
          <w:p w:rsidR="0027050D" w:rsidRDefault="0027050D" w:rsidP="0027050D">
            <w:pPr>
              <w:jc w:val="right"/>
              <w:rPr>
                <w:rFonts w:cs="Yagut"/>
                <w:b/>
              </w:rPr>
            </w:pPr>
          </w:p>
          <w:p w:rsidR="0027050D" w:rsidRPr="00CF4B72" w:rsidRDefault="0027050D" w:rsidP="0027050D">
            <w:pPr>
              <w:jc w:val="right"/>
              <w:rPr>
                <w:rFonts w:cs="Yagut" w:hint="cs"/>
                <w:b/>
              </w:rPr>
            </w:pPr>
            <w:r w:rsidRPr="00CF4B72">
              <w:rPr>
                <w:rFonts w:cs="Yagut" w:hint="cs"/>
                <w:b/>
                <w:rtl/>
              </w:rPr>
              <w:t xml:space="preserve">                                                                                                                                              </w:t>
            </w:r>
          </w:p>
        </w:tc>
        <w:tc>
          <w:tcPr>
            <w:tcW w:w="236" w:type="dxa"/>
            <w:gridSpan w:val="2"/>
            <w:tcBorders>
              <w:right w:val="thinThickSmallGap" w:sz="18" w:space="0" w:color="auto"/>
            </w:tcBorders>
          </w:tcPr>
          <w:p w:rsidR="0027050D" w:rsidRPr="00CF4B72" w:rsidRDefault="0027050D" w:rsidP="008A42A3">
            <w:pPr>
              <w:jc w:val="right"/>
              <w:rPr>
                <w:rFonts w:cs="Yagut" w:hint="cs"/>
              </w:rPr>
            </w:pPr>
            <w:r w:rsidRPr="00CF4B72">
              <w:rPr>
                <w:rFonts w:cs="Yagut" w:hint="cs"/>
                <w:rtl/>
              </w:rPr>
              <w:t>1</w:t>
            </w:r>
          </w:p>
        </w:tc>
      </w:tr>
      <w:tr w:rsidR="0027050D" w:rsidRPr="00CF4B72" w:rsidTr="0027050D">
        <w:tblPrEx>
          <w:tblCellMar>
            <w:top w:w="0" w:type="dxa"/>
            <w:bottom w:w="0" w:type="dxa"/>
          </w:tblCellMar>
        </w:tblPrEx>
        <w:trPr>
          <w:trHeight w:hRule="exact" w:val="3414"/>
        </w:trPr>
        <w:tc>
          <w:tcPr>
            <w:tcW w:w="236" w:type="dxa"/>
            <w:tcBorders>
              <w:left w:val="thinThickSmallGap" w:sz="18" w:space="0" w:color="auto"/>
            </w:tcBorders>
          </w:tcPr>
          <w:p w:rsidR="0027050D" w:rsidRPr="00CF4B72" w:rsidRDefault="0027050D" w:rsidP="008A42A3">
            <w:pPr>
              <w:rPr>
                <w:rFonts w:cs="Yagut" w:hint="cs"/>
                <w:rtl/>
              </w:rPr>
            </w:pPr>
          </w:p>
          <w:p w:rsidR="0027050D" w:rsidRPr="00CF4B72" w:rsidRDefault="0027050D" w:rsidP="008A42A3">
            <w:pPr>
              <w:rPr>
                <w:rFonts w:cs="Yagut" w:hint="cs"/>
                <w:rtl/>
              </w:rPr>
            </w:pPr>
          </w:p>
          <w:p w:rsidR="0027050D" w:rsidRPr="00CF4B72" w:rsidRDefault="0027050D" w:rsidP="008A42A3">
            <w:pPr>
              <w:rPr>
                <w:rFonts w:cs="Yagut" w:hint="cs"/>
                <w:rtl/>
              </w:rPr>
            </w:pPr>
          </w:p>
          <w:p w:rsidR="0027050D" w:rsidRPr="00CF4B72" w:rsidRDefault="0027050D" w:rsidP="008A42A3">
            <w:pPr>
              <w:rPr>
                <w:rFonts w:cs="Yagut" w:hint="cs"/>
                <w:rtl/>
              </w:rPr>
            </w:pPr>
          </w:p>
          <w:p w:rsidR="0027050D" w:rsidRPr="00CF4B72" w:rsidRDefault="0027050D" w:rsidP="008A42A3">
            <w:pPr>
              <w:rPr>
                <w:rFonts w:cs="Yagut" w:hint="cs"/>
                <w:rtl/>
              </w:rPr>
            </w:pPr>
            <w:r>
              <w:rPr>
                <w:rFonts w:cs="Yagut" w:hint="cs"/>
                <w:rtl/>
              </w:rPr>
              <w:t>5/1</w:t>
            </w:r>
          </w:p>
          <w:p w:rsidR="0027050D" w:rsidRPr="00CF4B72" w:rsidRDefault="0027050D" w:rsidP="008A42A3">
            <w:pPr>
              <w:rPr>
                <w:rFonts w:cs="Yagut" w:hint="cs"/>
                <w:rtl/>
              </w:rPr>
            </w:pPr>
          </w:p>
          <w:p w:rsidR="0027050D" w:rsidRPr="00CF4B72" w:rsidRDefault="0027050D" w:rsidP="008A42A3">
            <w:pPr>
              <w:rPr>
                <w:rFonts w:cs="Yagut" w:hint="cs"/>
                <w:rtl/>
              </w:rPr>
            </w:pPr>
          </w:p>
        </w:tc>
        <w:tc>
          <w:tcPr>
            <w:tcW w:w="9540" w:type="dxa"/>
          </w:tcPr>
          <w:p w:rsidR="0027050D" w:rsidRPr="00CF4B72" w:rsidRDefault="0027050D" w:rsidP="0027050D">
            <w:pPr>
              <w:bidi w:val="0"/>
              <w:jc w:val="right"/>
              <w:rPr>
                <w:rFonts w:cs="Yagut" w:hint="cs"/>
                <w:rtl/>
              </w:rPr>
            </w:pPr>
            <w:r w:rsidRPr="00CF4B72">
              <w:rPr>
                <w:rFonts w:cs="Yagut" w:hint="cs"/>
                <w:rtl/>
              </w:rPr>
              <w:t xml:space="preserve">جملات درست و نادرست را مشخص </w:t>
            </w:r>
            <w:r>
              <w:rPr>
                <w:rFonts w:cs="Yagut" w:hint="cs"/>
                <w:rtl/>
              </w:rPr>
              <w:t>كنيد:</w:t>
            </w:r>
          </w:p>
          <w:p w:rsidR="0027050D" w:rsidRPr="00CF4B72" w:rsidRDefault="0027050D" w:rsidP="0027050D">
            <w:pPr>
              <w:rPr>
                <w:rFonts w:cs="Yagut" w:hint="cs"/>
                <w:b/>
                <w:bCs/>
                <w:rtl/>
              </w:rPr>
            </w:pPr>
            <w:r w:rsidRPr="00CF4B72">
              <w:rPr>
                <w:rFonts w:cs="Yagut" w:hint="cs"/>
                <w:rtl/>
              </w:rPr>
              <w:t xml:space="preserve">                                          </w:t>
            </w:r>
            <w:r w:rsidRPr="00CF4B72">
              <w:rPr>
                <w:rFonts w:cs="Yagut"/>
                <w:b/>
                <w:bCs/>
              </w:rPr>
              <w:t xml:space="preserve">O </w:t>
            </w:r>
            <w:r>
              <w:rPr>
                <w:rFonts w:cs="Yagut"/>
                <w:b/>
                <w:bCs/>
              </w:rPr>
              <w:t xml:space="preserve">      </w:t>
            </w:r>
            <w:r w:rsidRPr="00CF4B72">
              <w:rPr>
                <w:rFonts w:cs="Yagut"/>
                <w:b/>
                <w:bCs/>
              </w:rPr>
              <w:t xml:space="preserve"> </w:t>
            </w:r>
            <w:r>
              <w:rPr>
                <w:rFonts w:cs="Yagut"/>
                <w:b/>
                <w:bCs/>
              </w:rPr>
              <w:t xml:space="preserve"> </w:t>
            </w:r>
            <w:r w:rsidRPr="00CF4B72">
              <w:rPr>
                <w:rFonts w:cs="Yagut"/>
                <w:b/>
                <w:bCs/>
              </w:rPr>
              <w:t xml:space="preserve">                 </w:t>
            </w:r>
            <w:r w:rsidRPr="00CF4B72">
              <w:rPr>
                <w:rFonts w:cs="Yagut" w:hint="cs"/>
                <w:b/>
                <w:bCs/>
                <w:rtl/>
              </w:rPr>
              <w:t xml:space="preserve">     </w:t>
            </w:r>
          </w:p>
          <w:p w:rsidR="0027050D" w:rsidRPr="00CF4B72" w:rsidRDefault="0027050D" w:rsidP="0027050D">
            <w:pPr>
              <w:rPr>
                <w:rFonts w:cs="Yagut" w:hint="cs"/>
                <w:rtl/>
              </w:rPr>
            </w:pPr>
            <w:r w:rsidRPr="00CF4B72">
              <w:rPr>
                <w:rFonts w:cs="Yagut" w:hint="cs"/>
                <w:b/>
                <w:bCs/>
                <w:rtl/>
              </w:rPr>
              <w:t xml:space="preserve">                                             </w:t>
            </w:r>
            <w:r w:rsidRPr="00CF4B72">
              <w:rPr>
                <w:rFonts w:cs="Yagut"/>
                <w:b/>
                <w:bCs/>
              </w:rPr>
              <w:t xml:space="preserve"> </w:t>
            </w:r>
            <w:r>
              <w:rPr>
                <w:rFonts w:cs="Yagut"/>
                <w:b/>
                <w:bCs/>
              </w:rPr>
              <w:t xml:space="preserve"> </w:t>
            </w:r>
            <w:r w:rsidRPr="00CF4B72">
              <w:rPr>
                <w:rFonts w:cs="Yagut"/>
                <w:b/>
                <w:bCs/>
              </w:rPr>
              <w:t xml:space="preserve">             </w:t>
            </w:r>
            <w:r w:rsidRPr="00CF4B72">
              <w:rPr>
                <w:rFonts w:cs="Yagut" w:hint="cs"/>
                <w:b/>
                <w:bCs/>
                <w:rtl/>
              </w:rPr>
              <w:t xml:space="preserve"> </w:t>
            </w:r>
            <w:r>
              <w:rPr>
                <w:rFonts w:cs="Yagut" w:hint="cs"/>
                <w:b/>
                <w:bCs/>
                <w:rtl/>
              </w:rPr>
              <w:t xml:space="preserve">        </w:t>
            </w:r>
            <w:r w:rsidRPr="00CF4B72">
              <w:rPr>
                <w:rFonts w:cs="Yagut" w:hint="cs"/>
                <w:b/>
                <w:bCs/>
                <w:rtl/>
              </w:rPr>
              <w:t xml:space="preserve">   </w:t>
            </w:r>
            <w:r w:rsidRPr="00CF4B72">
              <w:rPr>
                <w:rFonts w:cs="Arial"/>
              </w:rPr>
              <w:t>║</w:t>
            </w:r>
            <w:r w:rsidRPr="00CF4B72">
              <w:rPr>
                <w:rFonts w:cs="Yagut" w:hint="cs"/>
                <w:rtl/>
              </w:rPr>
              <w:t xml:space="preserve"> </w:t>
            </w:r>
          </w:p>
          <w:p w:rsidR="0027050D" w:rsidRPr="00CF4B72" w:rsidRDefault="0027050D" w:rsidP="0027050D">
            <w:pPr>
              <w:numPr>
                <w:ilvl w:val="0"/>
                <w:numId w:val="17"/>
              </w:numPr>
              <w:rPr>
                <w:rFonts w:cs="Yagut" w:hint="cs"/>
                <w:rtl/>
              </w:rPr>
            </w:pPr>
            <w:r w:rsidRPr="00CF4B72">
              <w:rPr>
                <w:rFonts w:cs="Yagut" w:hint="cs"/>
                <w:rtl/>
              </w:rPr>
              <w:t xml:space="preserve">در اسيدهاي آلي گروه عاملي </w:t>
            </w:r>
            <w:r w:rsidRPr="00CF4B72">
              <w:rPr>
                <w:rFonts w:cs="Yagut" w:hint="cs"/>
                <w:b/>
                <w:bCs/>
                <w:rtl/>
              </w:rPr>
              <w:t>(</w:t>
            </w:r>
            <w:r w:rsidRPr="00CF4B72">
              <w:rPr>
                <w:rFonts w:cs="Yagut"/>
                <w:b/>
                <w:bCs/>
              </w:rPr>
              <w:t xml:space="preserve"> </w:t>
            </w:r>
            <w:r w:rsidRPr="00CF4B72">
              <w:rPr>
                <w:rFonts w:cs="Yagut" w:hint="eastAsia"/>
                <w:b/>
                <w:bCs/>
              </w:rPr>
              <w:t>—</w:t>
            </w:r>
            <w:r>
              <w:rPr>
                <w:rFonts w:cs="Yagut"/>
                <w:b/>
                <w:bCs/>
              </w:rPr>
              <w:t xml:space="preserve"> </w:t>
            </w:r>
            <w:r w:rsidRPr="00CF4B72">
              <w:rPr>
                <w:rFonts w:cs="Yagut"/>
                <w:b/>
                <w:bCs/>
              </w:rPr>
              <w:t>C</w:t>
            </w:r>
            <w:r w:rsidRPr="00CF4B72">
              <w:rPr>
                <w:rFonts w:cs="Yagut" w:hint="eastAsia"/>
                <w:b/>
                <w:bCs/>
              </w:rPr>
              <w:t>—</w:t>
            </w:r>
            <w:r>
              <w:rPr>
                <w:rFonts w:cs="Yagut"/>
                <w:b/>
                <w:bCs/>
              </w:rPr>
              <w:t xml:space="preserve"> OH</w:t>
            </w:r>
            <w:r w:rsidRPr="00CF4B72">
              <w:rPr>
                <w:rFonts w:cs="Yagut"/>
                <w:b/>
                <w:bCs/>
              </w:rPr>
              <w:t xml:space="preserve"> </w:t>
            </w:r>
            <w:r w:rsidRPr="00CF4B72">
              <w:rPr>
                <w:rFonts w:cs="Yagut" w:hint="cs"/>
                <w:rtl/>
              </w:rPr>
              <w:t>)</w:t>
            </w:r>
            <w:r w:rsidRPr="00CF4B72">
              <w:rPr>
                <w:rFonts w:cs="Yagut"/>
              </w:rPr>
              <w:t xml:space="preserve"> </w:t>
            </w:r>
            <w:r w:rsidRPr="00CF4B72">
              <w:rPr>
                <w:rFonts w:cs="Yagut" w:hint="cs"/>
                <w:rtl/>
              </w:rPr>
              <w:t>وجود دارد .</w:t>
            </w:r>
          </w:p>
          <w:p w:rsidR="0027050D" w:rsidRPr="00CF4B72" w:rsidRDefault="0027050D" w:rsidP="0027050D">
            <w:pPr>
              <w:numPr>
                <w:ilvl w:val="0"/>
                <w:numId w:val="17"/>
              </w:numPr>
              <w:rPr>
                <w:rFonts w:cs="Yagut" w:hint="cs"/>
              </w:rPr>
            </w:pPr>
            <w:r w:rsidRPr="00CF4B72">
              <w:rPr>
                <w:rFonts w:cs="Yagut" w:hint="cs"/>
                <w:rtl/>
              </w:rPr>
              <w:t>ساده ترين آلكن اتين است .</w:t>
            </w:r>
          </w:p>
          <w:p w:rsidR="0027050D" w:rsidRPr="00CF4B72" w:rsidRDefault="0027050D" w:rsidP="0027050D">
            <w:pPr>
              <w:numPr>
                <w:ilvl w:val="0"/>
                <w:numId w:val="17"/>
              </w:numPr>
              <w:rPr>
                <w:rFonts w:cs="Yagut" w:hint="cs"/>
              </w:rPr>
            </w:pPr>
            <w:r w:rsidRPr="00CF4B72">
              <w:rPr>
                <w:rFonts w:cs="Yagut" w:hint="cs"/>
                <w:rtl/>
              </w:rPr>
              <w:t xml:space="preserve">مولكولهاي </w:t>
            </w:r>
            <w:r w:rsidRPr="00CF4B72">
              <w:rPr>
                <w:rFonts w:cs="Yagut"/>
                <w:b/>
              </w:rPr>
              <w:t>SO</w:t>
            </w:r>
            <w:r w:rsidRPr="00CF4B72">
              <w:rPr>
                <w:rFonts w:cs="Yagut"/>
                <w:b/>
                <w:vertAlign w:val="subscript"/>
              </w:rPr>
              <w:t>2</w:t>
            </w:r>
            <w:r w:rsidRPr="00CF4B72">
              <w:rPr>
                <w:rFonts w:cs="Yagut"/>
                <w:vertAlign w:val="subscript"/>
              </w:rPr>
              <w:t xml:space="preserve">  </w:t>
            </w:r>
            <w:r w:rsidRPr="00CF4B72">
              <w:rPr>
                <w:rFonts w:cs="Yagut" w:hint="cs"/>
                <w:vertAlign w:val="subscript"/>
                <w:rtl/>
              </w:rPr>
              <w:t xml:space="preserve">  </w:t>
            </w:r>
            <w:r w:rsidRPr="00CF4B72">
              <w:rPr>
                <w:rFonts w:cs="Yagut" w:hint="cs"/>
                <w:rtl/>
              </w:rPr>
              <w:t xml:space="preserve">و </w:t>
            </w:r>
            <w:r w:rsidRPr="00CF4B72">
              <w:rPr>
                <w:rFonts w:cs="Yagut"/>
                <w:b/>
              </w:rPr>
              <w:t>CO</w:t>
            </w:r>
            <w:r w:rsidRPr="00CF4B72">
              <w:rPr>
                <w:rFonts w:cs="Yagut"/>
                <w:vertAlign w:val="subscript"/>
              </w:rPr>
              <w:t>2</w:t>
            </w:r>
            <w:r w:rsidRPr="00CF4B72">
              <w:rPr>
                <w:rFonts w:cs="Yagut" w:hint="cs"/>
                <w:vertAlign w:val="subscript"/>
                <w:rtl/>
              </w:rPr>
              <w:t xml:space="preserve">    </w:t>
            </w:r>
            <w:r w:rsidRPr="00CF4B72">
              <w:rPr>
                <w:rFonts w:cs="Yagut" w:hint="cs"/>
                <w:rtl/>
              </w:rPr>
              <w:t xml:space="preserve">به ترتيب داراي شكل خميده و سه ضلعي مسطح هستند . </w:t>
            </w:r>
          </w:p>
          <w:p w:rsidR="0027050D" w:rsidRPr="00CF4B72" w:rsidRDefault="0027050D" w:rsidP="0027050D">
            <w:pPr>
              <w:numPr>
                <w:ilvl w:val="0"/>
                <w:numId w:val="17"/>
              </w:numPr>
              <w:rPr>
                <w:rFonts w:cs="Yagut" w:hint="cs"/>
              </w:rPr>
            </w:pPr>
            <w:r w:rsidRPr="00CF4B72">
              <w:rPr>
                <w:rFonts w:cs="Yagut" w:hint="cs"/>
                <w:rtl/>
              </w:rPr>
              <w:t>با افزايش عدد اتمي الكترو نگا تيوي در هر دوره كا هش مي يابد .</w:t>
            </w:r>
          </w:p>
          <w:p w:rsidR="0027050D" w:rsidRDefault="0027050D" w:rsidP="0027050D">
            <w:pPr>
              <w:numPr>
                <w:ilvl w:val="0"/>
                <w:numId w:val="17"/>
              </w:numPr>
              <w:rPr>
                <w:rFonts w:cs="Yagut" w:hint="cs"/>
              </w:rPr>
            </w:pPr>
            <w:r w:rsidRPr="00CF4B72">
              <w:rPr>
                <w:rFonts w:cs="Yagut" w:hint="cs"/>
                <w:rtl/>
              </w:rPr>
              <w:t xml:space="preserve">حالت پايه پايين ترين حالت انرژي يك سيستم كوا نتيده است . </w:t>
            </w:r>
          </w:p>
          <w:p w:rsidR="0027050D" w:rsidRDefault="0027050D" w:rsidP="0027050D">
            <w:pPr>
              <w:numPr>
                <w:ilvl w:val="0"/>
                <w:numId w:val="17"/>
              </w:numPr>
              <w:rPr>
                <w:rFonts w:cs="Yagut" w:hint="cs"/>
              </w:rPr>
            </w:pPr>
            <w:r>
              <w:rPr>
                <w:rFonts w:cs="Yagut" w:hint="cs"/>
                <w:rtl/>
              </w:rPr>
              <w:t>لانتانيدها و آكتنيدها جزو عنصرهاي واسطه خارجي هستند .</w:t>
            </w:r>
          </w:p>
          <w:p w:rsidR="0027050D" w:rsidRDefault="0027050D" w:rsidP="0027050D">
            <w:pPr>
              <w:rPr>
                <w:rFonts w:cs="Yagut" w:hint="cs"/>
                <w:rtl/>
              </w:rPr>
            </w:pPr>
          </w:p>
          <w:p w:rsidR="0027050D" w:rsidRDefault="0027050D" w:rsidP="0027050D">
            <w:pPr>
              <w:rPr>
                <w:rFonts w:cs="Yagut" w:hint="cs"/>
                <w:rtl/>
              </w:rPr>
            </w:pPr>
          </w:p>
          <w:p w:rsidR="0027050D" w:rsidRPr="00CF4B72" w:rsidRDefault="0027050D" w:rsidP="0027050D">
            <w:pPr>
              <w:rPr>
                <w:rFonts w:cs="Yagut" w:hint="cs"/>
              </w:rPr>
            </w:pPr>
          </w:p>
          <w:p w:rsidR="0027050D" w:rsidRPr="00CF4B72" w:rsidRDefault="0027050D" w:rsidP="0027050D">
            <w:pPr>
              <w:rPr>
                <w:rFonts w:cs="Yagut" w:hint="cs"/>
                <w:rtl/>
              </w:rPr>
            </w:pPr>
          </w:p>
          <w:p w:rsidR="0027050D" w:rsidRPr="00CF4B72" w:rsidRDefault="0027050D" w:rsidP="0027050D">
            <w:pPr>
              <w:rPr>
                <w:rFonts w:cs="Yagut" w:hint="cs"/>
                <w:rtl/>
              </w:rPr>
            </w:pPr>
          </w:p>
          <w:p w:rsidR="0027050D" w:rsidRPr="00CF4B72" w:rsidRDefault="0027050D" w:rsidP="0027050D">
            <w:pPr>
              <w:rPr>
                <w:rFonts w:cs="Yagut" w:hint="cs"/>
                <w:rtl/>
              </w:rPr>
            </w:pPr>
          </w:p>
        </w:tc>
        <w:tc>
          <w:tcPr>
            <w:tcW w:w="236" w:type="dxa"/>
            <w:gridSpan w:val="2"/>
            <w:tcBorders>
              <w:right w:val="thinThickSmallGap" w:sz="18" w:space="0" w:color="auto"/>
            </w:tcBorders>
          </w:tcPr>
          <w:p w:rsidR="0027050D" w:rsidRPr="00CF4B72" w:rsidRDefault="0027050D" w:rsidP="008A42A3">
            <w:pPr>
              <w:jc w:val="right"/>
              <w:rPr>
                <w:rFonts w:cs="Yagut" w:hint="cs"/>
                <w:rtl/>
              </w:rPr>
            </w:pPr>
            <w:r w:rsidRPr="00CF4B72">
              <w:rPr>
                <w:rFonts w:cs="Yagut" w:hint="cs"/>
                <w:rtl/>
              </w:rPr>
              <w:t>2</w:t>
            </w:r>
          </w:p>
        </w:tc>
      </w:tr>
      <w:tr w:rsidR="0027050D" w:rsidRPr="00CF4B72" w:rsidTr="0027050D">
        <w:tblPrEx>
          <w:tblCellMar>
            <w:top w:w="0" w:type="dxa"/>
            <w:bottom w:w="0" w:type="dxa"/>
          </w:tblCellMar>
        </w:tblPrEx>
        <w:tc>
          <w:tcPr>
            <w:tcW w:w="236" w:type="dxa"/>
            <w:tcBorders>
              <w:left w:val="thinThickSmallGap" w:sz="18" w:space="0" w:color="auto"/>
            </w:tcBorders>
          </w:tcPr>
          <w:p w:rsidR="0027050D" w:rsidRPr="00CF4B72" w:rsidRDefault="0027050D" w:rsidP="008A42A3">
            <w:pPr>
              <w:pStyle w:val="Heading1"/>
              <w:rPr>
                <w:rFonts w:hint="cs"/>
                <w:rtl/>
              </w:rPr>
            </w:pPr>
            <w:r w:rsidRPr="00CF4B72">
              <w:rPr>
                <w:rFonts w:hint="cs"/>
                <w:rtl/>
              </w:rPr>
              <w:t>3</w:t>
            </w:r>
          </w:p>
        </w:tc>
        <w:tc>
          <w:tcPr>
            <w:tcW w:w="9540" w:type="dxa"/>
          </w:tcPr>
          <w:p w:rsidR="0027050D" w:rsidRPr="00CF4B72" w:rsidRDefault="0027050D" w:rsidP="008A42A3">
            <w:pPr>
              <w:rPr>
                <w:rFonts w:cs="Yagut" w:hint="cs"/>
                <w:rtl/>
              </w:rPr>
            </w:pPr>
            <w:r w:rsidRPr="00CF4B72">
              <w:rPr>
                <w:rFonts w:cs="Yagut" w:hint="cs"/>
                <w:rtl/>
              </w:rPr>
              <w:t xml:space="preserve">ساختار لوويس مولكولهاي زير را رسم كنيد   </w:t>
            </w:r>
            <w:r w:rsidRPr="00CF4B72">
              <w:rPr>
                <w:rFonts w:cs="Yagut"/>
              </w:rPr>
              <w:t xml:space="preserve">        </w:t>
            </w:r>
            <w:r w:rsidRPr="00CF4B72">
              <w:rPr>
                <w:rFonts w:cs="Yagut" w:hint="cs"/>
                <w:rtl/>
              </w:rPr>
              <w:t xml:space="preserve">        </w:t>
            </w:r>
          </w:p>
          <w:p w:rsidR="0027050D" w:rsidRPr="00CF4B72" w:rsidRDefault="0027050D" w:rsidP="008A42A3">
            <w:pPr>
              <w:jc w:val="right"/>
              <w:rPr>
                <w:rFonts w:cs="Yagut"/>
              </w:rPr>
            </w:pPr>
            <w:r w:rsidRPr="00CF4B72">
              <w:rPr>
                <w:rFonts w:cs="Yagut" w:hint="cs"/>
                <w:rtl/>
              </w:rPr>
              <w:t xml:space="preserve">        </w:t>
            </w:r>
            <w:r w:rsidRPr="00CF4B72">
              <w:rPr>
                <w:rFonts w:cs="Arial"/>
                <w:rtl/>
              </w:rPr>
              <w:t>¯</w:t>
            </w:r>
            <w:r w:rsidRPr="00CF4B72">
              <w:rPr>
                <w:rFonts w:cs="Yagut" w:hint="cs"/>
                <w:rtl/>
              </w:rPr>
              <w:t xml:space="preserve"> </w:t>
            </w:r>
            <w:r w:rsidRPr="00CF4B72">
              <w:rPr>
                <w:rFonts w:cs="Yagut"/>
                <w:b/>
              </w:rPr>
              <w:t>HCN        - CH</w:t>
            </w:r>
            <w:r w:rsidRPr="00CF4B72">
              <w:rPr>
                <w:rFonts w:cs="Yagut"/>
                <w:b/>
                <w:vertAlign w:val="subscript"/>
              </w:rPr>
              <w:t>3</w:t>
            </w:r>
            <w:r w:rsidRPr="00CF4B72">
              <w:rPr>
                <w:rFonts w:cs="Yagut"/>
                <w:b/>
              </w:rPr>
              <w:t>OH        - NO</w:t>
            </w:r>
            <w:r w:rsidRPr="00CF4B72">
              <w:rPr>
                <w:rFonts w:cs="Yagut"/>
                <w:b/>
                <w:vertAlign w:val="subscript"/>
              </w:rPr>
              <w:t>2</w:t>
            </w:r>
            <w:r w:rsidRPr="00CF4B72">
              <w:rPr>
                <w:rFonts w:cs="Yagut" w:hint="cs"/>
                <w:rtl/>
              </w:rPr>
              <w:t xml:space="preserve">  </w:t>
            </w:r>
          </w:p>
          <w:p w:rsidR="0027050D" w:rsidRPr="00CF4B72" w:rsidRDefault="0027050D" w:rsidP="008A42A3">
            <w:pPr>
              <w:jc w:val="right"/>
              <w:rPr>
                <w:rFonts w:cs="Yagut"/>
              </w:rPr>
            </w:pPr>
          </w:p>
          <w:p w:rsidR="0027050D" w:rsidRPr="00CF4B72" w:rsidRDefault="0027050D" w:rsidP="008A42A3">
            <w:pPr>
              <w:jc w:val="right"/>
              <w:rPr>
                <w:rFonts w:cs="Yagut"/>
              </w:rPr>
            </w:pPr>
          </w:p>
          <w:p w:rsidR="0027050D" w:rsidRPr="00CF4B72" w:rsidRDefault="0027050D" w:rsidP="008A42A3">
            <w:pPr>
              <w:jc w:val="right"/>
              <w:rPr>
                <w:rFonts w:cs="Yagut"/>
                <w:rtl/>
              </w:rPr>
            </w:pPr>
          </w:p>
        </w:tc>
        <w:tc>
          <w:tcPr>
            <w:tcW w:w="236" w:type="dxa"/>
            <w:gridSpan w:val="2"/>
            <w:tcBorders>
              <w:right w:val="thinThickSmallGap" w:sz="18" w:space="0" w:color="auto"/>
            </w:tcBorders>
          </w:tcPr>
          <w:p w:rsidR="0027050D" w:rsidRPr="00CF4B72" w:rsidRDefault="0027050D" w:rsidP="008A42A3">
            <w:pPr>
              <w:jc w:val="right"/>
              <w:rPr>
                <w:rFonts w:cs="Yagut" w:hint="cs"/>
                <w:rtl/>
              </w:rPr>
            </w:pPr>
            <w:r w:rsidRPr="00CF4B72">
              <w:rPr>
                <w:rFonts w:cs="Yagut" w:hint="cs"/>
                <w:rtl/>
              </w:rPr>
              <w:t>3</w:t>
            </w:r>
          </w:p>
        </w:tc>
      </w:tr>
      <w:tr w:rsidR="0027050D" w:rsidRPr="00CF4B72" w:rsidTr="0027050D">
        <w:tblPrEx>
          <w:tblCellMar>
            <w:top w:w="0" w:type="dxa"/>
            <w:bottom w:w="0" w:type="dxa"/>
          </w:tblCellMar>
        </w:tblPrEx>
        <w:tc>
          <w:tcPr>
            <w:tcW w:w="236" w:type="dxa"/>
            <w:tcBorders>
              <w:left w:val="thinThickSmallGap" w:sz="18" w:space="0" w:color="auto"/>
            </w:tcBorders>
          </w:tcPr>
          <w:p w:rsidR="0027050D" w:rsidRPr="00CF4B72" w:rsidRDefault="0027050D" w:rsidP="008A42A3">
            <w:pPr>
              <w:pStyle w:val="Heading1"/>
              <w:rPr>
                <w:rFonts w:hint="cs"/>
                <w:rtl/>
              </w:rPr>
            </w:pPr>
            <w:r w:rsidRPr="00CF4B72">
              <w:rPr>
                <w:rFonts w:hint="cs"/>
                <w:rtl/>
              </w:rPr>
              <w:t>1</w:t>
            </w:r>
          </w:p>
          <w:p w:rsidR="0027050D" w:rsidRPr="00CF4B72" w:rsidRDefault="0027050D" w:rsidP="008A42A3">
            <w:pPr>
              <w:rPr>
                <w:b/>
                <w:bCs/>
                <w:rtl/>
              </w:rPr>
            </w:pPr>
          </w:p>
        </w:tc>
        <w:tc>
          <w:tcPr>
            <w:tcW w:w="9540" w:type="dxa"/>
          </w:tcPr>
          <w:p w:rsidR="0027050D" w:rsidRPr="00CF4B72" w:rsidRDefault="0027050D" w:rsidP="008A42A3">
            <w:pPr>
              <w:rPr>
                <w:rFonts w:cs="Yagut" w:hint="cs"/>
                <w:rtl/>
              </w:rPr>
            </w:pPr>
            <w:r w:rsidRPr="00CF4B72">
              <w:rPr>
                <w:rFonts w:cs="Yagut" w:hint="cs"/>
                <w:rtl/>
              </w:rPr>
              <w:t>عدد اكسا يش عنصرهاي مشخص شده را در يونهاي مربوطه تعيين كنيد .</w:t>
            </w:r>
          </w:p>
          <w:p w:rsidR="0027050D" w:rsidRPr="00CF4B72" w:rsidRDefault="0027050D" w:rsidP="008A42A3">
            <w:pPr>
              <w:rPr>
                <w:rFonts w:cs="Yagut"/>
                <w:b/>
              </w:rPr>
            </w:pPr>
            <w:r w:rsidRPr="00CF4B72">
              <w:rPr>
                <w:rFonts w:cs="Yagut" w:hint="cs"/>
                <w:rtl/>
              </w:rPr>
              <w:t xml:space="preserve">                                                                                                       </w:t>
            </w:r>
            <w:r w:rsidRPr="00CF4B72">
              <w:rPr>
                <w:rFonts w:cs="Yagut"/>
                <w:b/>
              </w:rPr>
              <w:t>H</w:t>
            </w:r>
            <w:r w:rsidRPr="00CF4B72">
              <w:rPr>
                <w:rFonts w:cs="Yagut"/>
                <w:b/>
                <w:u w:val="single"/>
              </w:rPr>
              <w:t>N</w:t>
            </w:r>
            <w:r w:rsidRPr="00CF4B72">
              <w:rPr>
                <w:rFonts w:cs="Yagut"/>
                <w:b/>
              </w:rPr>
              <w:t>O</w:t>
            </w:r>
            <w:r w:rsidRPr="00CF4B72">
              <w:rPr>
                <w:rFonts w:cs="Yagut"/>
                <w:b/>
                <w:vertAlign w:val="subscript"/>
              </w:rPr>
              <w:t>3</w:t>
            </w:r>
            <w:r w:rsidRPr="00CF4B72">
              <w:rPr>
                <w:rFonts w:cs="Yagut" w:hint="cs"/>
                <w:b/>
                <w:rtl/>
              </w:rPr>
              <w:t xml:space="preserve">                        </w:t>
            </w:r>
            <w:r w:rsidRPr="00CF4B72">
              <w:rPr>
                <w:rFonts w:cs="Yagut"/>
                <w:b/>
                <w:u w:val="single"/>
              </w:rPr>
              <w:t>S</w:t>
            </w:r>
            <w:r w:rsidRPr="00CF4B72">
              <w:rPr>
                <w:rFonts w:cs="Yagut"/>
                <w:b/>
              </w:rPr>
              <w:t>O</w:t>
            </w:r>
            <w:r w:rsidRPr="00CF4B72">
              <w:rPr>
                <w:rFonts w:cs="Yagut"/>
                <w:b/>
                <w:vertAlign w:val="subscript"/>
              </w:rPr>
              <w:t>3</w:t>
            </w:r>
          </w:p>
          <w:p w:rsidR="0027050D" w:rsidRPr="00CF4B72" w:rsidRDefault="0027050D" w:rsidP="008A42A3">
            <w:pPr>
              <w:rPr>
                <w:rFonts w:cs="Yagut" w:hint="cs"/>
                <w:rtl/>
              </w:rPr>
            </w:pPr>
          </w:p>
        </w:tc>
        <w:tc>
          <w:tcPr>
            <w:tcW w:w="236" w:type="dxa"/>
            <w:gridSpan w:val="2"/>
            <w:tcBorders>
              <w:right w:val="thinThickSmallGap" w:sz="18" w:space="0" w:color="auto"/>
            </w:tcBorders>
          </w:tcPr>
          <w:p w:rsidR="0027050D" w:rsidRPr="00CF4B72" w:rsidRDefault="0027050D" w:rsidP="008A42A3">
            <w:pPr>
              <w:jc w:val="right"/>
              <w:rPr>
                <w:rFonts w:cs="Yagut" w:hint="cs"/>
                <w:rtl/>
              </w:rPr>
            </w:pPr>
            <w:r w:rsidRPr="00CF4B72">
              <w:rPr>
                <w:rFonts w:cs="Yagut" w:hint="cs"/>
                <w:rtl/>
              </w:rPr>
              <w:t>4</w:t>
            </w:r>
          </w:p>
        </w:tc>
      </w:tr>
      <w:tr w:rsidR="0027050D" w:rsidRPr="00CF4B72" w:rsidTr="0027050D">
        <w:tblPrEx>
          <w:tblCellMar>
            <w:top w:w="0" w:type="dxa"/>
            <w:bottom w:w="0" w:type="dxa"/>
          </w:tblCellMar>
        </w:tblPrEx>
        <w:tc>
          <w:tcPr>
            <w:tcW w:w="236" w:type="dxa"/>
            <w:tcBorders>
              <w:left w:val="thinThickSmallGap" w:sz="18" w:space="0" w:color="auto"/>
            </w:tcBorders>
          </w:tcPr>
          <w:p w:rsidR="0027050D" w:rsidRPr="00CF4B72" w:rsidRDefault="0027050D" w:rsidP="008A42A3">
            <w:pPr>
              <w:pStyle w:val="Heading1"/>
              <w:rPr>
                <w:rFonts w:hint="cs"/>
                <w:rtl/>
              </w:rPr>
            </w:pPr>
            <w:r w:rsidRPr="00CF4B72">
              <w:rPr>
                <w:rFonts w:hint="cs"/>
                <w:rtl/>
              </w:rPr>
              <w:t>1</w:t>
            </w:r>
          </w:p>
          <w:p w:rsidR="0027050D" w:rsidRPr="00CF4B72" w:rsidRDefault="0027050D" w:rsidP="008A42A3"/>
        </w:tc>
        <w:tc>
          <w:tcPr>
            <w:tcW w:w="9540" w:type="dxa"/>
          </w:tcPr>
          <w:p w:rsidR="0027050D" w:rsidRPr="00CF4B72" w:rsidRDefault="0027050D" w:rsidP="008A42A3">
            <w:pPr>
              <w:rPr>
                <w:rFonts w:cs="Yagut" w:hint="cs"/>
                <w:rtl/>
              </w:rPr>
            </w:pPr>
            <w:r w:rsidRPr="00CF4B72">
              <w:rPr>
                <w:rFonts w:cs="Yagut" w:hint="cs"/>
                <w:rtl/>
              </w:rPr>
              <w:t xml:space="preserve">فرمول مولكولي اكسيدي از فسفر را كه فرمول تجربي آن    </w:t>
            </w:r>
            <w:r w:rsidRPr="00CF4B72">
              <w:rPr>
                <w:rFonts w:cs="Yagut"/>
                <w:b/>
              </w:rPr>
              <w:t>P</w:t>
            </w:r>
            <w:r w:rsidRPr="00CF4B72">
              <w:rPr>
                <w:rFonts w:cs="Yagut"/>
                <w:b/>
                <w:vertAlign w:val="subscript"/>
              </w:rPr>
              <w:t>2</w:t>
            </w:r>
            <w:r w:rsidRPr="00CF4B72">
              <w:rPr>
                <w:rFonts w:cs="Yagut"/>
                <w:b/>
              </w:rPr>
              <w:t>O</w:t>
            </w:r>
            <w:r w:rsidRPr="00CF4B72">
              <w:rPr>
                <w:rFonts w:cs="Yagut"/>
                <w:b/>
                <w:vertAlign w:val="subscript"/>
              </w:rPr>
              <w:t>5</w:t>
            </w:r>
            <w:r w:rsidRPr="00CF4B72">
              <w:rPr>
                <w:rFonts w:cs="Yagut" w:hint="cs"/>
                <w:rtl/>
              </w:rPr>
              <w:t xml:space="preserve">  است معين كنيد در صورتيكه جرم مولكولي آن   </w:t>
            </w:r>
            <w:r w:rsidRPr="00CF4B72">
              <w:rPr>
                <w:rFonts w:cs="Yagut" w:hint="cs"/>
                <w:u w:val="single"/>
                <w:rtl/>
              </w:rPr>
              <w:t>284</w:t>
            </w:r>
            <w:r w:rsidRPr="00CF4B72">
              <w:rPr>
                <w:rFonts w:cs="Yagut" w:hint="cs"/>
                <w:rtl/>
              </w:rPr>
              <w:t xml:space="preserve">   باشد .                                      </w:t>
            </w:r>
            <w:r w:rsidRPr="00CF4B72">
              <w:rPr>
                <w:rFonts w:cs="Yagut"/>
                <w:bCs/>
              </w:rPr>
              <w:t>P=31  ,     O=16</w:t>
            </w:r>
          </w:p>
          <w:p w:rsidR="0027050D" w:rsidRPr="00CF4B72" w:rsidRDefault="0027050D" w:rsidP="008A42A3">
            <w:pPr>
              <w:rPr>
                <w:rFonts w:cs="Yagut" w:hint="cs"/>
              </w:rPr>
            </w:pPr>
          </w:p>
        </w:tc>
        <w:tc>
          <w:tcPr>
            <w:tcW w:w="236" w:type="dxa"/>
            <w:gridSpan w:val="2"/>
            <w:tcBorders>
              <w:right w:val="thinThickSmallGap" w:sz="18" w:space="0" w:color="auto"/>
            </w:tcBorders>
          </w:tcPr>
          <w:p w:rsidR="0027050D" w:rsidRPr="00CF4B72" w:rsidRDefault="0027050D" w:rsidP="008A42A3">
            <w:pPr>
              <w:jc w:val="right"/>
              <w:rPr>
                <w:rFonts w:cs="Yagut" w:hint="cs"/>
                <w:rtl/>
              </w:rPr>
            </w:pPr>
            <w:r w:rsidRPr="00CF4B72">
              <w:rPr>
                <w:rFonts w:cs="Yagut" w:hint="cs"/>
                <w:rtl/>
              </w:rPr>
              <w:t>5</w:t>
            </w:r>
          </w:p>
        </w:tc>
      </w:tr>
      <w:tr w:rsidR="0027050D" w:rsidRPr="00CF4B72" w:rsidTr="0027050D">
        <w:tblPrEx>
          <w:tblCellMar>
            <w:top w:w="0" w:type="dxa"/>
            <w:bottom w:w="0" w:type="dxa"/>
          </w:tblCellMar>
        </w:tblPrEx>
        <w:trPr>
          <w:trHeight w:val="748"/>
        </w:trPr>
        <w:tc>
          <w:tcPr>
            <w:tcW w:w="236" w:type="dxa"/>
            <w:tcBorders>
              <w:left w:val="thinThickSmallGap" w:sz="18" w:space="0" w:color="auto"/>
              <w:bottom w:val="thinThickSmallGap" w:sz="18" w:space="0" w:color="auto"/>
            </w:tcBorders>
          </w:tcPr>
          <w:p w:rsidR="0027050D" w:rsidRPr="00CF4B72" w:rsidRDefault="0027050D" w:rsidP="008A42A3">
            <w:pPr>
              <w:pStyle w:val="Heading1"/>
              <w:jc w:val="left"/>
              <w:rPr>
                <w:rFonts w:hint="cs"/>
                <w:rtl/>
              </w:rPr>
            </w:pPr>
            <w:r w:rsidRPr="00CF4B72">
              <w:rPr>
                <w:rFonts w:hint="cs"/>
                <w:rtl/>
              </w:rPr>
              <w:t>5/0</w:t>
            </w:r>
          </w:p>
        </w:tc>
        <w:tc>
          <w:tcPr>
            <w:tcW w:w="9540" w:type="dxa"/>
            <w:tcBorders>
              <w:bottom w:val="thinThickSmallGap" w:sz="18" w:space="0" w:color="auto"/>
            </w:tcBorders>
          </w:tcPr>
          <w:p w:rsidR="0027050D" w:rsidRPr="00CF4B72" w:rsidRDefault="0027050D" w:rsidP="0027050D">
            <w:pPr>
              <w:bidi w:val="0"/>
              <w:jc w:val="right"/>
              <w:rPr>
                <w:rFonts w:cs="Yagut" w:hint="cs"/>
                <w:rtl/>
              </w:rPr>
            </w:pPr>
            <w:r w:rsidRPr="00CF4B72">
              <w:rPr>
                <w:rFonts w:cs="Yagut" w:hint="cs"/>
                <w:rtl/>
              </w:rPr>
              <w:t>شكل هندسي و زاويه پيوند  مولكول زير را  پيش بيني كنيد .</w:t>
            </w:r>
          </w:p>
          <w:p w:rsidR="0027050D" w:rsidRDefault="0027050D" w:rsidP="008A42A3">
            <w:pPr>
              <w:jc w:val="center"/>
              <w:rPr>
                <w:rFonts w:cs="Yagut" w:hint="cs"/>
                <w:rtl/>
              </w:rPr>
            </w:pPr>
            <w:r w:rsidRPr="00CF4B72">
              <w:rPr>
                <w:rFonts w:cs="Yagut"/>
                <w:b/>
              </w:rPr>
              <w:t>CCl</w:t>
            </w:r>
            <w:r w:rsidRPr="00CF4B72">
              <w:rPr>
                <w:rFonts w:cs="Yagut"/>
                <w:b/>
                <w:vertAlign w:val="subscript"/>
              </w:rPr>
              <w:t xml:space="preserve">4                                                                                                    </w:t>
            </w:r>
          </w:p>
          <w:p w:rsidR="0027050D" w:rsidRPr="00CF4B72" w:rsidRDefault="0027050D" w:rsidP="008A42A3">
            <w:pPr>
              <w:jc w:val="center"/>
              <w:rPr>
                <w:rFonts w:cs="Yagut" w:hint="cs"/>
                <w:rtl/>
              </w:rPr>
            </w:pPr>
          </w:p>
        </w:tc>
        <w:tc>
          <w:tcPr>
            <w:tcW w:w="236" w:type="dxa"/>
            <w:gridSpan w:val="2"/>
            <w:tcBorders>
              <w:bottom w:val="thinThickSmallGap" w:sz="18" w:space="0" w:color="auto"/>
              <w:right w:val="thinThickSmallGap" w:sz="18" w:space="0" w:color="auto"/>
            </w:tcBorders>
          </w:tcPr>
          <w:p w:rsidR="0027050D" w:rsidRPr="00CF4B72" w:rsidRDefault="0027050D" w:rsidP="008A42A3">
            <w:pPr>
              <w:jc w:val="right"/>
              <w:rPr>
                <w:rFonts w:cs="Yagut" w:hint="cs"/>
                <w:rtl/>
              </w:rPr>
            </w:pPr>
            <w:r w:rsidRPr="00CF4B72">
              <w:rPr>
                <w:rFonts w:cs="Yagut" w:hint="cs"/>
                <w:rtl/>
              </w:rPr>
              <w:t>6</w:t>
            </w:r>
          </w:p>
        </w:tc>
      </w:tr>
    </w:tbl>
    <w:p w:rsidR="0027050D" w:rsidRDefault="0027050D" w:rsidP="0027050D">
      <w:pPr>
        <w:rPr>
          <w:rFonts w:cs="Yagut"/>
        </w:rPr>
      </w:pPr>
      <w:r>
        <w:rPr>
          <w:rFonts w:cs="Yagut" w:hint="cs"/>
          <w:rtl/>
        </w:rPr>
        <w:t>صفحه اول</w:t>
      </w:r>
    </w:p>
    <w:p w:rsidR="0027050D" w:rsidRDefault="0027050D" w:rsidP="0027050D">
      <w:pPr>
        <w:rPr>
          <w:rFonts w:cs="Yagut"/>
        </w:rPr>
      </w:pPr>
    </w:p>
    <w:p w:rsidR="0027050D" w:rsidRDefault="0027050D" w:rsidP="0027050D">
      <w:pPr>
        <w:rPr>
          <w:rFonts w:cs="Yagut"/>
        </w:rPr>
      </w:pPr>
      <w:r>
        <w:rPr>
          <w:rFonts w:cs="Yagut" w:hint="cs"/>
          <w:rtl/>
        </w:rPr>
        <w:lastRenderedPageBreak/>
        <w:t>صفحه دوم</w:t>
      </w:r>
    </w:p>
    <w:tbl>
      <w:tblPr>
        <w:tblW w:w="10391" w:type="dxa"/>
        <w:tblInd w:w="-2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19"/>
        <w:gridCol w:w="8915"/>
        <w:gridCol w:w="857"/>
      </w:tblGrid>
      <w:tr w:rsidR="0027050D" w:rsidRPr="000E11D1" w:rsidTr="0027050D">
        <w:tc>
          <w:tcPr>
            <w:tcW w:w="236" w:type="dxa"/>
            <w:tcBorders>
              <w:top w:val="thinThickSmallGap" w:sz="18" w:space="0" w:color="auto"/>
              <w:lef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>
              <w:rPr>
                <w:rFonts w:cs="Yagut" w:hint="cs"/>
                <w:rtl/>
              </w:rPr>
              <w:t>5</w:t>
            </w:r>
            <w:r w:rsidRPr="000E11D1">
              <w:rPr>
                <w:rFonts w:cs="Yagut" w:hint="cs"/>
                <w:rtl/>
              </w:rPr>
              <w:t>/</w:t>
            </w:r>
            <w:r>
              <w:rPr>
                <w:rFonts w:cs="Yagut" w:hint="cs"/>
                <w:rtl/>
              </w:rPr>
              <w:t>0</w:t>
            </w:r>
          </w:p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254D48" w:rsidRDefault="0027050D" w:rsidP="008A42A3">
            <w:pPr>
              <w:jc w:val="right"/>
              <w:rPr>
                <w:rFonts w:cs="Yagut" w:hint="cs"/>
                <w:rtl/>
              </w:rPr>
            </w:pPr>
            <w:r>
              <w:rPr>
                <w:rFonts w:cs="Yagut" w:hint="cs"/>
                <w:rtl/>
              </w:rPr>
              <w:t>75</w:t>
            </w:r>
            <w:r w:rsidRPr="000E11D1">
              <w:rPr>
                <w:rFonts w:cs="Yagut" w:hint="cs"/>
                <w:rtl/>
              </w:rPr>
              <w:t>/</w:t>
            </w:r>
            <w:r>
              <w:rPr>
                <w:rFonts w:cs="Yagut" w:hint="cs"/>
                <w:rtl/>
              </w:rPr>
              <w:t>0      75</w:t>
            </w:r>
            <w:r w:rsidRPr="000E11D1">
              <w:rPr>
                <w:rFonts w:cs="Yagut" w:hint="cs"/>
                <w:rtl/>
              </w:rPr>
              <w:t>/</w:t>
            </w:r>
            <w:r>
              <w:rPr>
                <w:rFonts w:cs="Yagut" w:hint="cs"/>
                <w:rtl/>
              </w:rPr>
              <w:t>0</w:t>
            </w:r>
          </w:p>
        </w:tc>
        <w:tc>
          <w:tcPr>
            <w:tcW w:w="9276" w:type="dxa"/>
            <w:tcBorders>
              <w:top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/>
                <w:b/>
              </w:rPr>
              <w:t>CsF  ,    LiF</w:t>
            </w:r>
            <w:r>
              <w:rPr>
                <w:rFonts w:cs="Yagut"/>
                <w:b/>
              </w:rPr>
              <w:t xml:space="preserve">  </w:t>
            </w:r>
            <w:r>
              <w:rPr>
                <w:rFonts w:cs="Yagut" w:hint="cs"/>
                <w:rtl/>
              </w:rPr>
              <w:t>الف )  كداميك از</w:t>
            </w:r>
            <w:r w:rsidRPr="000E11D1">
              <w:rPr>
                <w:rFonts w:cs="Yagut" w:hint="cs"/>
                <w:rtl/>
              </w:rPr>
              <w:t>تركيبهاي زير داراي انرژي شبكه اي بيشتري است ؟ چرا ؟</w:t>
            </w:r>
          </w:p>
          <w:p w:rsidR="0027050D" w:rsidRDefault="0027050D" w:rsidP="008A42A3">
            <w:pPr>
              <w:jc w:val="right"/>
              <w:rPr>
                <w:rFonts w:cs="Yagut"/>
              </w:rPr>
            </w:pPr>
            <w:r>
              <w:rPr>
                <w:rFonts w:cs="Yagut" w:hint="cs"/>
                <w:rtl/>
              </w:rPr>
              <w:t xml:space="preserve">ب ) نقطه جوش كدام تركيب پايين تر است ؟     </w:t>
            </w:r>
          </w:p>
          <w:p w:rsidR="0027050D" w:rsidRDefault="0027050D" w:rsidP="008A42A3">
            <w:pPr>
              <w:rPr>
                <w:rFonts w:cs="Yagut"/>
                <w:b/>
                <w:bCs/>
              </w:rPr>
            </w:pPr>
            <w:r>
              <w:rPr>
                <w:rFonts w:cs="Yagut"/>
              </w:rPr>
              <w:t xml:space="preserve"> </w:t>
            </w:r>
            <w:r w:rsidRPr="00D70181">
              <w:rPr>
                <w:rFonts w:cs="Yagut"/>
                <w:b/>
                <w:bCs/>
              </w:rPr>
              <w:t>CH</w:t>
            </w:r>
            <w:r w:rsidRPr="00D70181">
              <w:rPr>
                <w:rFonts w:cs="Yagut"/>
                <w:b/>
                <w:bCs/>
                <w:vertAlign w:val="subscript"/>
              </w:rPr>
              <w:t xml:space="preserve">3  </w:t>
            </w:r>
            <w:r w:rsidRPr="00D70181">
              <w:rPr>
                <w:rFonts w:cs="Yagut"/>
                <w:b/>
                <w:bCs/>
              </w:rPr>
              <w:t xml:space="preserve"> </w:t>
            </w:r>
            <w:r w:rsidRPr="00D70181">
              <w:rPr>
                <w:rFonts w:cs="Arial"/>
                <w:b/>
                <w:bCs/>
              </w:rPr>
              <w:t>─</w:t>
            </w:r>
            <w:r w:rsidRPr="00D70181">
              <w:rPr>
                <w:rFonts w:cs="Yagut"/>
                <w:b/>
                <w:bCs/>
              </w:rPr>
              <w:t xml:space="preserve"> O </w:t>
            </w:r>
            <w:r w:rsidRPr="00D70181">
              <w:rPr>
                <w:rFonts w:cs="Arial"/>
                <w:b/>
                <w:bCs/>
              </w:rPr>
              <w:t>─</w:t>
            </w:r>
            <w:r w:rsidRPr="00D70181">
              <w:rPr>
                <w:rFonts w:cs="Yagut"/>
                <w:b/>
                <w:bCs/>
              </w:rPr>
              <w:t xml:space="preserve">  CH</w:t>
            </w:r>
            <w:r w:rsidRPr="00D70181">
              <w:rPr>
                <w:rFonts w:cs="Yagut"/>
                <w:b/>
                <w:bCs/>
                <w:vertAlign w:val="subscript"/>
              </w:rPr>
              <w:t xml:space="preserve">3  </w:t>
            </w:r>
            <w:r w:rsidRPr="00D70181">
              <w:rPr>
                <w:rFonts w:cs="Yagut"/>
                <w:b/>
                <w:bCs/>
              </w:rPr>
              <w:t xml:space="preserve">  </w:t>
            </w:r>
            <w:r>
              <w:rPr>
                <w:rFonts w:cs="Yagut"/>
                <w:b/>
                <w:bCs/>
              </w:rPr>
              <w:t>,</w:t>
            </w:r>
            <w:r w:rsidRPr="00D70181">
              <w:rPr>
                <w:rFonts w:cs="Yagut"/>
                <w:b/>
                <w:bCs/>
              </w:rPr>
              <w:t xml:space="preserve">    CH</w:t>
            </w:r>
            <w:r w:rsidRPr="00D70181">
              <w:rPr>
                <w:rFonts w:cs="Yagut"/>
                <w:b/>
                <w:bCs/>
                <w:vertAlign w:val="subscript"/>
              </w:rPr>
              <w:t xml:space="preserve">3 </w:t>
            </w:r>
            <w:r w:rsidRPr="00D70181">
              <w:rPr>
                <w:rFonts w:cs="Arial"/>
                <w:b/>
                <w:bCs/>
              </w:rPr>
              <w:t>─</w:t>
            </w:r>
            <w:r w:rsidRPr="00D70181">
              <w:rPr>
                <w:rFonts w:cs="Yagut"/>
                <w:b/>
                <w:bCs/>
              </w:rPr>
              <w:t xml:space="preserve"> </w:t>
            </w:r>
            <w:r w:rsidRPr="00D70181">
              <w:rPr>
                <w:rFonts w:cs="Yagut"/>
                <w:b/>
                <w:bCs/>
                <w:vertAlign w:val="subscript"/>
              </w:rPr>
              <w:t xml:space="preserve"> </w:t>
            </w:r>
            <w:r w:rsidRPr="00D70181">
              <w:rPr>
                <w:rFonts w:cs="Yagut"/>
                <w:b/>
                <w:bCs/>
              </w:rPr>
              <w:t xml:space="preserve"> CH</w:t>
            </w:r>
            <w:r w:rsidRPr="00D70181">
              <w:rPr>
                <w:rFonts w:cs="Yagut"/>
                <w:b/>
                <w:bCs/>
                <w:vertAlign w:val="subscript"/>
              </w:rPr>
              <w:t xml:space="preserve">2 </w:t>
            </w:r>
            <w:r w:rsidRPr="00D70181">
              <w:rPr>
                <w:rFonts w:cs="Arial"/>
                <w:b/>
                <w:bCs/>
              </w:rPr>
              <w:t>─</w:t>
            </w:r>
            <w:r w:rsidRPr="00D70181">
              <w:rPr>
                <w:rFonts w:cs="Yagut"/>
                <w:b/>
                <w:bCs/>
              </w:rPr>
              <w:t xml:space="preserve"> OH</w:t>
            </w:r>
          </w:p>
          <w:p w:rsidR="0027050D" w:rsidRDefault="0027050D" w:rsidP="008A42A3">
            <w:pPr>
              <w:jc w:val="right"/>
              <w:rPr>
                <w:rFonts w:cs="Yagut" w:hint="cs"/>
                <w:b/>
                <w:bCs/>
                <w:rtl/>
              </w:rPr>
            </w:pPr>
            <w:r>
              <w:rPr>
                <w:rFonts w:cs="Yagut" w:hint="cs"/>
                <w:b/>
                <w:bCs/>
                <w:rtl/>
              </w:rPr>
              <w:t>پ ) با توجه به تفاوت الكترونگاتيوي در هر پيوند نوع پيوند هاي زير را مشخص كنيد:</w:t>
            </w:r>
          </w:p>
          <w:p w:rsidR="0027050D" w:rsidRDefault="0027050D" w:rsidP="008A42A3">
            <w:pPr>
              <w:rPr>
                <w:rFonts w:cs="Arial" w:hint="cs"/>
                <w:b/>
                <w:bCs/>
                <w:rtl/>
              </w:rPr>
            </w:pPr>
            <w:r>
              <w:rPr>
                <w:rFonts w:cs="Yagut"/>
                <w:b/>
                <w:bCs/>
              </w:rPr>
              <w:t xml:space="preserve">  I  </w:t>
            </w:r>
            <w:r w:rsidRPr="00D70181">
              <w:rPr>
                <w:rFonts w:cs="Arial"/>
                <w:b/>
                <w:bCs/>
              </w:rPr>
              <w:t>─</w:t>
            </w:r>
            <w:r>
              <w:rPr>
                <w:rFonts w:cs="Yagut"/>
                <w:b/>
                <w:bCs/>
              </w:rPr>
              <w:t xml:space="preserve">   Br                 Cl   </w:t>
            </w:r>
            <w:r w:rsidRPr="00D70181">
              <w:rPr>
                <w:rFonts w:cs="Arial"/>
                <w:b/>
                <w:bCs/>
              </w:rPr>
              <w:t>─</w:t>
            </w:r>
            <w:r>
              <w:rPr>
                <w:rFonts w:cs="Arial"/>
                <w:b/>
                <w:bCs/>
              </w:rPr>
              <w:t xml:space="preserve">   S               Na  </w:t>
            </w:r>
            <w:r w:rsidRPr="00D70181">
              <w:rPr>
                <w:rFonts w:cs="Arial"/>
                <w:b/>
                <w:bCs/>
              </w:rPr>
              <w:t>─</w:t>
            </w:r>
            <w:r>
              <w:rPr>
                <w:rFonts w:cs="Arial"/>
                <w:b/>
                <w:bCs/>
              </w:rPr>
              <w:t xml:space="preserve">   O</w:t>
            </w:r>
          </w:p>
          <w:p w:rsidR="0027050D" w:rsidRDefault="0027050D" w:rsidP="008A42A3">
            <w:pPr>
              <w:rPr>
                <w:rFonts w:cs="Arial"/>
              </w:rPr>
            </w:pPr>
            <w:r w:rsidRPr="00CF1782">
              <w:t xml:space="preserve">2.5 </w:t>
            </w:r>
            <w:r w:rsidRPr="00CF1782">
              <w:rPr>
                <w:rFonts w:cs="Arial"/>
              </w:rPr>
              <w:t xml:space="preserve">─ 2.8                 3  ─   2.5    </w:t>
            </w:r>
            <w:r>
              <w:rPr>
                <w:rFonts w:cs="Arial"/>
              </w:rPr>
              <w:t xml:space="preserve">    </w:t>
            </w:r>
            <w:r w:rsidRPr="00CF1782">
              <w:rPr>
                <w:rFonts w:cs="Arial"/>
              </w:rPr>
              <w:t xml:space="preserve">   </w:t>
            </w:r>
            <w:r>
              <w:rPr>
                <w:rFonts w:cs="Arial"/>
              </w:rPr>
              <w:t xml:space="preserve">  </w:t>
            </w:r>
            <w:r w:rsidRPr="00CF1782">
              <w:rPr>
                <w:rFonts w:cs="Arial"/>
              </w:rPr>
              <w:t xml:space="preserve">  </w:t>
            </w:r>
            <w:r>
              <w:rPr>
                <w:rFonts w:cs="Arial"/>
              </w:rPr>
              <w:t>0</w:t>
            </w:r>
            <w:r w:rsidRPr="00CF1782">
              <w:rPr>
                <w:rFonts w:cs="Arial"/>
              </w:rPr>
              <w:t>.9  ─  3.5</w:t>
            </w:r>
          </w:p>
          <w:p w:rsidR="0027050D" w:rsidRPr="00CF1782" w:rsidRDefault="0027050D" w:rsidP="008A42A3">
            <w:pPr>
              <w:rPr>
                <w:rFonts w:cs="Arial"/>
              </w:rPr>
            </w:pPr>
          </w:p>
        </w:tc>
        <w:tc>
          <w:tcPr>
            <w:tcW w:w="879" w:type="dxa"/>
            <w:tcBorders>
              <w:top w:val="thinThickSmallGap" w:sz="18" w:space="0" w:color="auto"/>
              <w:righ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7</w:t>
            </w:r>
          </w:p>
        </w:tc>
      </w:tr>
      <w:tr w:rsidR="0027050D" w:rsidRPr="000E11D1" w:rsidTr="0027050D">
        <w:tc>
          <w:tcPr>
            <w:tcW w:w="236" w:type="dxa"/>
            <w:tcBorders>
              <w:lef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5/1</w:t>
            </w:r>
          </w:p>
        </w:tc>
        <w:tc>
          <w:tcPr>
            <w:tcW w:w="9276" w:type="dxa"/>
          </w:tcPr>
          <w:p w:rsidR="0027050D" w:rsidRPr="000E11D1" w:rsidRDefault="0027050D" w:rsidP="008A42A3">
            <w:pPr>
              <w:jc w:val="right"/>
              <w:rPr>
                <w:rFonts w:cs="Yagut"/>
              </w:rPr>
            </w:pPr>
            <w:r w:rsidRPr="000E11D1">
              <w:rPr>
                <w:rFonts w:cs="Yagut" w:hint="cs"/>
                <w:rtl/>
              </w:rPr>
              <w:t xml:space="preserve">نام شيميايي تركيبهاي زير را بنويسيد .         </w:t>
            </w:r>
          </w:p>
          <w:p w:rsidR="0027050D" w:rsidRPr="000E11D1" w:rsidRDefault="0027050D" w:rsidP="008A42A3">
            <w:pPr>
              <w:rPr>
                <w:rFonts w:cs="Yagut" w:hint="cs"/>
                <w:b/>
                <w:rtl/>
              </w:rPr>
            </w:pPr>
            <w:r w:rsidRPr="000E11D1">
              <w:rPr>
                <w:rFonts w:cs="Yagut"/>
                <w:b/>
              </w:rPr>
              <w:t>Ca(NO</w:t>
            </w:r>
            <w:r w:rsidRPr="000E11D1">
              <w:rPr>
                <w:rFonts w:cs="Yagut"/>
                <w:b/>
                <w:vertAlign w:val="subscript"/>
              </w:rPr>
              <w:t>2</w:t>
            </w:r>
            <w:r w:rsidRPr="000E11D1">
              <w:rPr>
                <w:rFonts w:cs="Yagut"/>
                <w:b/>
              </w:rPr>
              <w:t>)</w:t>
            </w:r>
            <w:r w:rsidRPr="000E11D1">
              <w:rPr>
                <w:rFonts w:cs="Yagut"/>
                <w:b/>
                <w:vertAlign w:val="subscript"/>
              </w:rPr>
              <w:t xml:space="preserve">2                    </w:t>
            </w:r>
            <w:r w:rsidRPr="000E11D1">
              <w:rPr>
                <w:rFonts w:cs="Yagut" w:hint="cs"/>
                <w:b/>
                <w:vertAlign w:val="subscript"/>
                <w:rtl/>
              </w:rPr>
              <w:t xml:space="preserve">     </w:t>
            </w:r>
            <w:r>
              <w:rPr>
                <w:rFonts w:cs="Yagut" w:hint="cs"/>
                <w:b/>
                <w:vertAlign w:val="subscript"/>
                <w:rtl/>
              </w:rPr>
              <w:t xml:space="preserve">          </w:t>
            </w:r>
            <w:r w:rsidRPr="000E11D1">
              <w:rPr>
                <w:rFonts w:cs="Yagut" w:hint="cs"/>
                <w:b/>
                <w:vertAlign w:val="subscript"/>
                <w:rtl/>
              </w:rPr>
              <w:t xml:space="preserve">              </w:t>
            </w:r>
            <w:r w:rsidRPr="000E11D1">
              <w:rPr>
                <w:rFonts w:cs="Yagut"/>
                <w:b/>
                <w:vertAlign w:val="subscript"/>
              </w:rPr>
              <w:t xml:space="preserve">      </w:t>
            </w:r>
            <w:r w:rsidRPr="000E11D1">
              <w:rPr>
                <w:rFonts w:cs="Yagut"/>
                <w:b/>
              </w:rPr>
              <w:t>FeCl</w:t>
            </w:r>
            <w:r w:rsidRPr="000E11D1">
              <w:rPr>
                <w:rFonts w:cs="Yagut"/>
                <w:b/>
                <w:vertAlign w:val="subscript"/>
              </w:rPr>
              <w:t xml:space="preserve">3    </w:t>
            </w:r>
            <w:r>
              <w:rPr>
                <w:rFonts w:cs="Yagut"/>
                <w:b/>
                <w:vertAlign w:val="subscript"/>
              </w:rPr>
              <w:t xml:space="preserve">                                    </w:t>
            </w:r>
            <w:r w:rsidRPr="000E11D1">
              <w:rPr>
                <w:rFonts w:cs="Yagut"/>
                <w:b/>
                <w:vertAlign w:val="subscript"/>
              </w:rPr>
              <w:t xml:space="preserve">         </w:t>
            </w:r>
            <w:r w:rsidRPr="000E11D1">
              <w:rPr>
                <w:rFonts w:cs="Yagut"/>
                <w:b/>
              </w:rPr>
              <w:t>( NH</w:t>
            </w:r>
            <w:r>
              <w:rPr>
                <w:rFonts w:cs="Yagut"/>
                <w:b/>
                <w:vertAlign w:val="subscript"/>
              </w:rPr>
              <w:t>4</w:t>
            </w:r>
            <w:r w:rsidRPr="000E11D1">
              <w:rPr>
                <w:rFonts w:cs="Yagut"/>
                <w:b/>
                <w:vertAlign w:val="subscript"/>
              </w:rPr>
              <w:t xml:space="preserve"> </w:t>
            </w:r>
            <w:r w:rsidRPr="000E11D1">
              <w:rPr>
                <w:rFonts w:cs="Yagut"/>
                <w:b/>
              </w:rPr>
              <w:t>)</w:t>
            </w:r>
            <w:r w:rsidRPr="000E11D1">
              <w:rPr>
                <w:rFonts w:cs="Yagut"/>
                <w:b/>
                <w:vertAlign w:val="subscript"/>
              </w:rPr>
              <w:t>3</w:t>
            </w:r>
            <w:r w:rsidRPr="000E11D1">
              <w:rPr>
                <w:rFonts w:cs="Yagut"/>
                <w:b/>
              </w:rPr>
              <w:t>PO</w:t>
            </w:r>
            <w:r w:rsidRPr="000E11D1">
              <w:rPr>
                <w:rFonts w:cs="Yagut"/>
                <w:b/>
                <w:vertAlign w:val="subscript"/>
              </w:rPr>
              <w:t>4</w:t>
            </w:r>
            <w:r w:rsidRPr="000E11D1">
              <w:rPr>
                <w:rFonts w:cs="Yagut"/>
                <w:b/>
              </w:rPr>
              <w:t xml:space="preserve"> </w:t>
            </w:r>
          </w:p>
          <w:p w:rsidR="0027050D" w:rsidRPr="000E11D1" w:rsidRDefault="0027050D" w:rsidP="008A42A3">
            <w:pPr>
              <w:rPr>
                <w:rFonts w:cs="Yagut"/>
                <w:b/>
              </w:rPr>
            </w:pPr>
            <w:r w:rsidRPr="000E11D1">
              <w:rPr>
                <w:rFonts w:cs="Yagut"/>
                <w:b/>
              </w:rPr>
              <w:t xml:space="preserve"> </w:t>
            </w:r>
          </w:p>
          <w:p w:rsidR="0027050D" w:rsidRPr="000E11D1" w:rsidRDefault="0027050D" w:rsidP="008A42A3">
            <w:pPr>
              <w:rPr>
                <w:rFonts w:cs="Yagut" w:hint="cs"/>
                <w:rtl/>
              </w:rPr>
            </w:pPr>
            <w:r w:rsidRPr="000E11D1">
              <w:rPr>
                <w:rFonts w:cs="Yagut"/>
              </w:rPr>
              <w:t xml:space="preserve">  </w:t>
            </w:r>
          </w:p>
        </w:tc>
        <w:tc>
          <w:tcPr>
            <w:tcW w:w="879" w:type="dxa"/>
            <w:tcBorders>
              <w:righ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8</w:t>
            </w:r>
          </w:p>
        </w:tc>
      </w:tr>
      <w:tr w:rsidR="0027050D" w:rsidRPr="000E11D1" w:rsidTr="0027050D">
        <w:tc>
          <w:tcPr>
            <w:tcW w:w="236" w:type="dxa"/>
            <w:tcBorders>
              <w:lef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5/1</w:t>
            </w:r>
          </w:p>
        </w:tc>
        <w:tc>
          <w:tcPr>
            <w:tcW w:w="9276" w:type="dxa"/>
          </w:tcPr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 xml:space="preserve">فرمول تركيبهاي زير را بنويسيد .   </w:t>
            </w:r>
          </w:p>
          <w:p w:rsidR="0027050D" w:rsidRPr="000E11D1" w:rsidRDefault="0027050D" w:rsidP="008A42A3">
            <w:pPr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 xml:space="preserve">   منيزيم سولفيت                         گوگرد هگزا فلؤريد                     قلع ( </w:t>
            </w:r>
            <w:r w:rsidRPr="000E11D1">
              <w:rPr>
                <w:rFonts w:cs="Yagut"/>
                <w:b/>
              </w:rPr>
              <w:t>IV</w:t>
            </w:r>
            <w:r w:rsidRPr="000E11D1">
              <w:rPr>
                <w:rFonts w:cs="Yagut"/>
              </w:rPr>
              <w:t xml:space="preserve"> </w:t>
            </w:r>
            <w:r w:rsidRPr="000E11D1">
              <w:rPr>
                <w:rFonts w:cs="Yagut" w:hint="cs"/>
                <w:rtl/>
              </w:rPr>
              <w:t xml:space="preserve">  )  اكسيد  </w:t>
            </w:r>
          </w:p>
          <w:p w:rsidR="0027050D" w:rsidRPr="000E11D1" w:rsidRDefault="0027050D" w:rsidP="008A42A3">
            <w:pPr>
              <w:rPr>
                <w:rFonts w:cs="Yagut" w:hint="cs"/>
                <w:rtl/>
              </w:rPr>
            </w:pPr>
          </w:p>
        </w:tc>
        <w:tc>
          <w:tcPr>
            <w:tcW w:w="879" w:type="dxa"/>
            <w:tcBorders>
              <w:righ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9</w:t>
            </w:r>
          </w:p>
        </w:tc>
      </w:tr>
      <w:tr w:rsidR="0027050D" w:rsidRPr="000E11D1" w:rsidTr="0027050D">
        <w:tc>
          <w:tcPr>
            <w:tcW w:w="236" w:type="dxa"/>
            <w:tcBorders>
              <w:lef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5/</w:t>
            </w:r>
            <w:r>
              <w:rPr>
                <w:rFonts w:cs="Yagut" w:hint="cs"/>
                <w:rtl/>
              </w:rPr>
              <w:t>2</w:t>
            </w:r>
          </w:p>
        </w:tc>
        <w:tc>
          <w:tcPr>
            <w:tcW w:w="9276" w:type="dxa"/>
          </w:tcPr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>
              <w:rPr>
                <w:rFonts w:cs="Yagut" w:hint="cs"/>
                <w:rtl/>
              </w:rPr>
              <w:t xml:space="preserve">الف ) </w:t>
            </w:r>
            <w:r w:rsidRPr="000E11D1">
              <w:rPr>
                <w:rFonts w:cs="Yagut" w:hint="cs"/>
                <w:rtl/>
              </w:rPr>
              <w:t xml:space="preserve">در هر مورد اندازه ذرات ( شعاع ) را با هم مقايسه كنيد .( با ذكر علت ) </w:t>
            </w:r>
          </w:p>
          <w:p w:rsidR="0027050D" w:rsidRPr="000E11D1" w:rsidRDefault="0027050D" w:rsidP="008A42A3">
            <w:pPr>
              <w:rPr>
                <w:rFonts w:cs="Yagut"/>
                <w:b/>
              </w:rPr>
            </w:pPr>
            <w:r w:rsidRPr="000E11D1">
              <w:rPr>
                <w:rFonts w:cs="Yagut"/>
                <w:b/>
              </w:rPr>
              <w:t xml:space="preserve">a)    </w:t>
            </w:r>
            <w:r w:rsidRPr="000E11D1">
              <w:rPr>
                <w:rFonts w:cs="Yagut"/>
                <w:b/>
                <w:vertAlign w:val="subscript"/>
              </w:rPr>
              <w:t>11</w:t>
            </w:r>
            <w:r w:rsidRPr="000E11D1">
              <w:rPr>
                <w:rFonts w:cs="Yagut"/>
                <w:b/>
              </w:rPr>
              <w:t>Na</w:t>
            </w:r>
            <w:r w:rsidRPr="000E11D1">
              <w:rPr>
                <w:rFonts w:cs="Yagut"/>
                <w:b/>
                <w:vertAlign w:val="superscript"/>
              </w:rPr>
              <w:t>+</w:t>
            </w:r>
            <w:r w:rsidRPr="000E11D1">
              <w:rPr>
                <w:rFonts w:cs="Yagut"/>
                <w:b/>
              </w:rPr>
              <w:t xml:space="preserve">  ,    </w:t>
            </w:r>
            <w:r w:rsidRPr="000E11D1">
              <w:rPr>
                <w:rFonts w:cs="Yagut"/>
                <w:b/>
                <w:vertAlign w:val="subscript"/>
              </w:rPr>
              <w:t>11</w:t>
            </w:r>
            <w:r w:rsidRPr="000E11D1">
              <w:rPr>
                <w:rFonts w:cs="Yagut"/>
                <w:b/>
              </w:rPr>
              <w:t xml:space="preserve">Na  </w:t>
            </w:r>
          </w:p>
          <w:p w:rsidR="0027050D" w:rsidRPr="000E11D1" w:rsidRDefault="0027050D" w:rsidP="008A42A3">
            <w:pPr>
              <w:rPr>
                <w:rFonts w:cs="Yagut"/>
                <w:b/>
              </w:rPr>
            </w:pPr>
            <w:r w:rsidRPr="000E11D1">
              <w:rPr>
                <w:rFonts w:cs="Yagut"/>
                <w:b/>
              </w:rPr>
              <w:t xml:space="preserve">b)     </w:t>
            </w:r>
            <w:r w:rsidRPr="000E11D1">
              <w:rPr>
                <w:rFonts w:cs="Yagut"/>
                <w:b/>
                <w:vertAlign w:val="subscript"/>
              </w:rPr>
              <w:t>8</w:t>
            </w:r>
            <w:r w:rsidRPr="000E11D1">
              <w:rPr>
                <w:rFonts w:cs="Yagut"/>
                <w:b/>
              </w:rPr>
              <w:t>O</w:t>
            </w:r>
            <w:r w:rsidRPr="000E11D1">
              <w:rPr>
                <w:rFonts w:cs="Yagut"/>
                <w:b/>
                <w:vertAlign w:val="superscript"/>
              </w:rPr>
              <w:t>2-</w:t>
            </w:r>
            <w:r w:rsidRPr="000E11D1">
              <w:rPr>
                <w:rFonts w:cs="Yagut"/>
                <w:b/>
              </w:rPr>
              <w:t xml:space="preserve">   ,    </w:t>
            </w:r>
            <w:r w:rsidRPr="000E11D1">
              <w:rPr>
                <w:rFonts w:cs="Yagut"/>
                <w:b/>
                <w:vertAlign w:val="subscript"/>
              </w:rPr>
              <w:t>8</w:t>
            </w:r>
            <w:r w:rsidRPr="000E11D1">
              <w:rPr>
                <w:rFonts w:cs="Yagut"/>
                <w:b/>
              </w:rPr>
              <w:t>O</w:t>
            </w:r>
          </w:p>
          <w:p w:rsidR="0027050D" w:rsidRDefault="0027050D" w:rsidP="008A42A3">
            <w:pPr>
              <w:rPr>
                <w:rFonts w:cs="Yagut"/>
              </w:rPr>
            </w:pPr>
            <w:r w:rsidRPr="000E11D1">
              <w:rPr>
                <w:rFonts w:cs="Yagut"/>
                <w:b/>
              </w:rPr>
              <w:t xml:space="preserve">c)   </w:t>
            </w:r>
            <w:r w:rsidRPr="000E11D1">
              <w:rPr>
                <w:rFonts w:cs="Yagut"/>
                <w:b/>
                <w:vertAlign w:val="subscript"/>
              </w:rPr>
              <w:t>12</w:t>
            </w:r>
            <w:r w:rsidRPr="000E11D1">
              <w:rPr>
                <w:rFonts w:cs="Yagut"/>
                <w:b/>
              </w:rPr>
              <w:t xml:space="preserve">Mg     ,    </w:t>
            </w:r>
            <w:r w:rsidRPr="000E11D1">
              <w:rPr>
                <w:rFonts w:cs="Yagut"/>
                <w:b/>
                <w:vertAlign w:val="subscript"/>
              </w:rPr>
              <w:t>13</w:t>
            </w:r>
            <w:r w:rsidRPr="000E11D1">
              <w:rPr>
                <w:rFonts w:cs="Yagut"/>
                <w:b/>
              </w:rPr>
              <w:t>Al</w:t>
            </w:r>
          </w:p>
          <w:p w:rsidR="0027050D" w:rsidRPr="000E11D1" w:rsidRDefault="0027050D" w:rsidP="008A42A3">
            <w:pPr>
              <w:rPr>
                <w:rFonts w:cs="Yagut"/>
              </w:rPr>
            </w:pPr>
          </w:p>
          <w:p w:rsidR="0027050D" w:rsidRPr="00067051" w:rsidRDefault="0027050D" w:rsidP="008A42A3">
            <w:pPr>
              <w:jc w:val="right"/>
              <w:rPr>
                <w:rFonts w:cs="Yagut"/>
              </w:rPr>
            </w:pPr>
            <w:r>
              <w:rPr>
                <w:rFonts w:cs="Yagut" w:hint="cs"/>
                <w:rtl/>
              </w:rPr>
              <w:t>ب)آرايش الكتروني دويون زير را رسم كنيد و بگوييد در هر موردآيا يك هشتتايي پايدار به وجود مي ايد يا نه ؟</w:t>
            </w:r>
          </w:p>
          <w:p w:rsidR="0027050D" w:rsidRDefault="0027050D" w:rsidP="008A42A3">
            <w:pPr>
              <w:rPr>
                <w:rFonts w:cs="Yagut"/>
                <w:b/>
                <w:bCs/>
                <w:sz w:val="26"/>
                <w:szCs w:val="26"/>
                <w:vertAlign w:val="subscript"/>
              </w:rPr>
            </w:pPr>
            <w:r>
              <w:rPr>
                <w:rFonts w:cs="Yagut"/>
                <w:b/>
                <w:bCs/>
                <w:sz w:val="26"/>
                <w:szCs w:val="26"/>
                <w:vertAlign w:val="subscript"/>
              </w:rPr>
              <w:t xml:space="preserve">         </w:t>
            </w:r>
            <w:r w:rsidRPr="005D4DFD">
              <w:rPr>
                <w:rFonts w:cs="Yagut"/>
                <w:b/>
                <w:bCs/>
                <w:sz w:val="26"/>
                <w:szCs w:val="26"/>
                <w:vertAlign w:val="subscript"/>
              </w:rPr>
              <w:t>15</w:t>
            </w:r>
            <w:r w:rsidRPr="005D4DFD">
              <w:rPr>
                <w:rFonts w:cs="Yagut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5D4DFD">
              <w:rPr>
                <w:rFonts w:cs="Yagut"/>
                <w:b/>
                <w:bCs/>
                <w:sz w:val="26"/>
                <w:szCs w:val="26"/>
              </w:rPr>
              <w:t>P</w:t>
            </w:r>
            <w:r w:rsidRPr="005D4DFD">
              <w:rPr>
                <w:rFonts w:cs="Yagut"/>
                <w:b/>
                <w:bCs/>
                <w:sz w:val="26"/>
                <w:szCs w:val="26"/>
                <w:vertAlign w:val="superscript"/>
              </w:rPr>
              <w:t>3</w:t>
            </w:r>
            <w:r w:rsidRPr="00D97D0F">
              <w:rPr>
                <w:rFonts w:cs="Yagut"/>
                <w:b/>
                <w:bCs/>
                <w:sz w:val="26"/>
                <w:szCs w:val="26"/>
                <w:vertAlign w:val="superscript"/>
              </w:rPr>
              <w:t>-</w:t>
            </w:r>
            <w:r w:rsidRPr="00D97D0F">
              <w:rPr>
                <w:rFonts w:cs="Yagut" w:hint="cs"/>
                <w:b/>
                <w:bCs/>
                <w:sz w:val="26"/>
                <w:szCs w:val="26"/>
                <w:rtl/>
              </w:rPr>
              <w:t xml:space="preserve">  </w:t>
            </w:r>
            <w:r>
              <w:rPr>
                <w:rFonts w:cs="Yagut"/>
                <w:b/>
                <w:bCs/>
                <w:sz w:val="26"/>
                <w:szCs w:val="26"/>
                <w:vertAlign w:val="subscript"/>
              </w:rPr>
              <w:t xml:space="preserve">   </w:t>
            </w:r>
          </w:p>
          <w:p w:rsidR="0027050D" w:rsidRDefault="0027050D" w:rsidP="008A42A3">
            <w:pPr>
              <w:rPr>
                <w:rFonts w:cs="Yagut"/>
                <w:b/>
                <w:bCs/>
              </w:rPr>
            </w:pPr>
            <w:r w:rsidRPr="005D4DFD">
              <w:rPr>
                <w:rFonts w:cs="Yagut" w:hint="cs"/>
                <w:b/>
                <w:bCs/>
                <w:sz w:val="26"/>
                <w:szCs w:val="26"/>
                <w:rtl/>
              </w:rPr>
              <w:t xml:space="preserve">      </w:t>
            </w:r>
            <w:r w:rsidRPr="005D4DFD">
              <w:rPr>
                <w:rFonts w:cs="Yagut"/>
                <w:b/>
                <w:bCs/>
                <w:sz w:val="26"/>
                <w:szCs w:val="26"/>
              </w:rPr>
              <w:t xml:space="preserve"> </w:t>
            </w:r>
            <w:r w:rsidRPr="005D4DFD">
              <w:rPr>
                <w:rFonts w:cs="Yagut"/>
                <w:b/>
                <w:bCs/>
                <w:sz w:val="26"/>
                <w:szCs w:val="26"/>
                <w:vertAlign w:val="subscript"/>
              </w:rPr>
              <w:t>14</w:t>
            </w:r>
            <w:r w:rsidRPr="005D4DFD">
              <w:rPr>
                <w:rFonts w:cs="Yagut"/>
                <w:b/>
                <w:bCs/>
                <w:sz w:val="26"/>
                <w:szCs w:val="26"/>
              </w:rPr>
              <w:t>Si</w:t>
            </w:r>
            <w:r w:rsidRPr="005D4DFD">
              <w:rPr>
                <w:rFonts w:cs="Yagut"/>
                <w:b/>
                <w:bCs/>
                <w:sz w:val="26"/>
                <w:szCs w:val="26"/>
                <w:vertAlign w:val="superscript"/>
              </w:rPr>
              <w:t xml:space="preserve">2+       </w:t>
            </w:r>
            <w:r w:rsidRPr="005D4DFD">
              <w:rPr>
                <w:rFonts w:cs="Yagut"/>
                <w:b/>
                <w:bCs/>
                <w:sz w:val="26"/>
                <w:szCs w:val="26"/>
              </w:rPr>
              <w:t xml:space="preserve">  </w:t>
            </w:r>
          </w:p>
          <w:p w:rsidR="0027050D" w:rsidRPr="005D4DFD" w:rsidRDefault="0027050D" w:rsidP="008A42A3">
            <w:pPr>
              <w:rPr>
                <w:rFonts w:cs="Yagut"/>
                <w:b/>
                <w:bCs/>
              </w:rPr>
            </w:pPr>
          </w:p>
        </w:tc>
        <w:tc>
          <w:tcPr>
            <w:tcW w:w="879" w:type="dxa"/>
            <w:tcBorders>
              <w:righ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10</w:t>
            </w:r>
          </w:p>
        </w:tc>
      </w:tr>
      <w:tr w:rsidR="0027050D" w:rsidRPr="000E11D1" w:rsidTr="0027050D">
        <w:tc>
          <w:tcPr>
            <w:tcW w:w="236" w:type="dxa"/>
            <w:tcBorders>
              <w:lef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5/1</w:t>
            </w:r>
          </w:p>
        </w:tc>
        <w:tc>
          <w:tcPr>
            <w:tcW w:w="9276" w:type="dxa"/>
          </w:tcPr>
          <w:p w:rsidR="0027050D" w:rsidRPr="000E11D1" w:rsidRDefault="0027050D" w:rsidP="008A42A3">
            <w:pPr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 xml:space="preserve">مقدار </w:t>
            </w:r>
            <w:r w:rsidRPr="000E11D1">
              <w:rPr>
                <w:rFonts w:cs="Yagut"/>
                <w:b/>
                <w:bCs/>
              </w:rPr>
              <w:t>n , l , m</w:t>
            </w:r>
            <w:r w:rsidRPr="000E11D1">
              <w:rPr>
                <w:rFonts w:cs="Yagut"/>
                <w:b/>
                <w:bCs/>
                <w:vertAlign w:val="subscript"/>
              </w:rPr>
              <w:t>l</w:t>
            </w:r>
            <w:r w:rsidRPr="000E11D1">
              <w:rPr>
                <w:rFonts w:cs="Yagut" w:hint="cs"/>
                <w:rtl/>
              </w:rPr>
              <w:t xml:space="preserve">  را براي اوربيتالهاي زير لايه</w:t>
            </w:r>
            <w:r w:rsidRPr="000E11D1">
              <w:rPr>
                <w:rFonts w:cs="Yagut"/>
                <w:b/>
                <w:bCs/>
              </w:rPr>
              <w:t>d</w:t>
            </w:r>
            <w:r w:rsidRPr="000E11D1">
              <w:rPr>
                <w:rFonts w:cs="Yagut" w:hint="cs"/>
                <w:rtl/>
              </w:rPr>
              <w:t xml:space="preserve"> 4 و</w:t>
            </w:r>
            <w:r w:rsidRPr="000E11D1">
              <w:rPr>
                <w:rFonts w:cs="Yagut" w:hint="cs"/>
                <w:b/>
                <w:bCs/>
                <w:rtl/>
              </w:rPr>
              <w:t xml:space="preserve"> </w:t>
            </w:r>
            <w:r w:rsidRPr="000E11D1">
              <w:rPr>
                <w:rFonts w:cs="Yagut"/>
                <w:b/>
                <w:bCs/>
              </w:rPr>
              <w:t>p</w:t>
            </w:r>
            <w:r w:rsidRPr="000E11D1">
              <w:rPr>
                <w:rFonts w:cs="Yagut" w:hint="cs"/>
                <w:rtl/>
              </w:rPr>
              <w:t xml:space="preserve"> 3  تعيين كنيد .</w:t>
            </w:r>
          </w:p>
          <w:p w:rsidR="0027050D" w:rsidRDefault="0027050D" w:rsidP="008A42A3">
            <w:pPr>
              <w:rPr>
                <w:rFonts w:cs="Yagut" w:hint="cs"/>
                <w:rtl/>
              </w:rPr>
            </w:pPr>
          </w:p>
          <w:p w:rsidR="0027050D" w:rsidRPr="000E11D1" w:rsidRDefault="0027050D" w:rsidP="008A42A3">
            <w:pPr>
              <w:rPr>
                <w:rFonts w:cs="Yagut" w:hint="cs"/>
                <w:rtl/>
              </w:rPr>
            </w:pPr>
          </w:p>
        </w:tc>
        <w:tc>
          <w:tcPr>
            <w:tcW w:w="879" w:type="dxa"/>
            <w:tcBorders>
              <w:righ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11</w:t>
            </w:r>
          </w:p>
        </w:tc>
      </w:tr>
      <w:tr w:rsidR="0027050D" w:rsidRPr="000E11D1" w:rsidTr="0027050D">
        <w:tc>
          <w:tcPr>
            <w:tcW w:w="236" w:type="dxa"/>
            <w:tcBorders>
              <w:lef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5/1</w:t>
            </w:r>
          </w:p>
        </w:tc>
        <w:tc>
          <w:tcPr>
            <w:tcW w:w="9276" w:type="dxa"/>
          </w:tcPr>
          <w:p w:rsidR="0027050D" w:rsidRPr="000E11D1" w:rsidRDefault="0027050D" w:rsidP="008A42A3">
            <w:pPr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تركيبهاي مقابل را نامگذاري كنيد .</w:t>
            </w:r>
          </w:p>
          <w:p w:rsidR="0027050D" w:rsidRPr="000E11D1" w:rsidRDefault="0027050D" w:rsidP="008A42A3">
            <w:pPr>
              <w:rPr>
                <w:rFonts w:cs="Yagut"/>
                <w:b/>
              </w:rPr>
            </w:pPr>
            <w:r w:rsidRPr="000E11D1">
              <w:rPr>
                <w:rFonts w:cs="Yagut" w:hint="cs"/>
                <w:b/>
                <w:rtl/>
              </w:rPr>
              <w:t xml:space="preserve">الف  </w:t>
            </w:r>
            <w:r w:rsidRPr="000E11D1">
              <w:rPr>
                <w:rFonts w:cs="Yagut"/>
                <w:b/>
              </w:rPr>
              <w:t xml:space="preserve"> )  CH</w:t>
            </w:r>
            <w:r w:rsidRPr="000E11D1">
              <w:rPr>
                <w:rFonts w:cs="Yagut"/>
                <w:b/>
                <w:vertAlign w:val="subscript"/>
              </w:rPr>
              <w:t>3</w:t>
            </w:r>
            <w:r w:rsidRPr="000E11D1">
              <w:rPr>
                <w:rFonts w:cs="Roya" w:hint="cs"/>
                <w:b/>
              </w:rPr>
              <w:t>—</w:t>
            </w:r>
            <w:r w:rsidRPr="000E11D1">
              <w:rPr>
                <w:rFonts w:cs="Yagut"/>
                <w:b/>
              </w:rPr>
              <w:t>CH</w:t>
            </w:r>
            <w:r w:rsidRPr="000E11D1">
              <w:rPr>
                <w:rFonts w:cs="Roya" w:hint="cs"/>
                <w:b/>
              </w:rPr>
              <w:t>—</w:t>
            </w:r>
            <w:r w:rsidRPr="000E11D1">
              <w:rPr>
                <w:rFonts w:cs="Yagut"/>
                <w:b/>
              </w:rPr>
              <w:t>CH</w:t>
            </w:r>
            <w:r w:rsidRPr="000E11D1">
              <w:rPr>
                <w:rFonts w:cs="Roya" w:hint="cs"/>
                <w:b/>
              </w:rPr>
              <w:t>—</w:t>
            </w:r>
            <w:r w:rsidRPr="000E11D1">
              <w:rPr>
                <w:rFonts w:cs="Yagut"/>
                <w:b/>
              </w:rPr>
              <w:t>CH</w:t>
            </w:r>
            <w:r w:rsidRPr="000E11D1">
              <w:rPr>
                <w:rFonts w:cs="Yagut"/>
                <w:b/>
                <w:vertAlign w:val="subscript"/>
              </w:rPr>
              <w:t>2</w:t>
            </w:r>
          </w:p>
          <w:p w:rsidR="0027050D" w:rsidRPr="000E11D1" w:rsidRDefault="0027050D" w:rsidP="008A42A3">
            <w:pPr>
              <w:rPr>
                <w:rFonts w:cs="Yagut"/>
                <w:b/>
              </w:rPr>
            </w:pPr>
            <w:r w:rsidRPr="000E11D1">
              <w:rPr>
                <w:rFonts w:cs="Yagut"/>
                <w:b/>
              </w:rPr>
              <w:t xml:space="preserve">                   </w:t>
            </w:r>
            <w:r w:rsidRPr="000E11D1">
              <w:rPr>
                <w:rFonts w:cs="Arial"/>
                <w:b/>
              </w:rPr>
              <w:t xml:space="preserve">  │</w:t>
            </w:r>
            <w:r w:rsidRPr="000E11D1">
              <w:rPr>
                <w:rFonts w:cs="Yagut"/>
                <w:b/>
              </w:rPr>
              <w:t xml:space="preserve">      </w:t>
            </w:r>
            <w:r w:rsidRPr="000E11D1">
              <w:rPr>
                <w:rFonts w:cs="Arial"/>
                <w:b/>
              </w:rPr>
              <w:t>│</w:t>
            </w:r>
            <w:r w:rsidRPr="000E11D1">
              <w:rPr>
                <w:rFonts w:cs="Yagut"/>
                <w:b/>
              </w:rPr>
              <w:t xml:space="preserve">       </w:t>
            </w:r>
            <w:r w:rsidRPr="000E11D1">
              <w:rPr>
                <w:rFonts w:cs="Arial"/>
                <w:b/>
              </w:rPr>
              <w:t>│</w:t>
            </w:r>
          </w:p>
          <w:p w:rsidR="0027050D" w:rsidRPr="000E11D1" w:rsidRDefault="0027050D" w:rsidP="008A42A3">
            <w:pPr>
              <w:rPr>
                <w:rFonts w:cs="Yagut"/>
                <w:b/>
              </w:rPr>
            </w:pPr>
            <w:r w:rsidRPr="000E11D1">
              <w:rPr>
                <w:rFonts w:cs="Yagut"/>
                <w:b/>
              </w:rPr>
              <w:t xml:space="preserve">                    CH</w:t>
            </w:r>
            <w:r w:rsidRPr="000E11D1">
              <w:rPr>
                <w:rFonts w:cs="Yagut"/>
                <w:b/>
                <w:vertAlign w:val="subscript"/>
              </w:rPr>
              <w:t xml:space="preserve">3   </w:t>
            </w:r>
            <w:r w:rsidRPr="000E11D1">
              <w:rPr>
                <w:rFonts w:cs="Yagut"/>
                <w:b/>
              </w:rPr>
              <w:t>CH</w:t>
            </w:r>
            <w:r w:rsidRPr="000E11D1">
              <w:rPr>
                <w:rFonts w:cs="Yagut"/>
                <w:b/>
                <w:vertAlign w:val="subscript"/>
              </w:rPr>
              <w:t xml:space="preserve">3    </w:t>
            </w:r>
            <w:r w:rsidRPr="000E11D1">
              <w:rPr>
                <w:rFonts w:cs="Yagut"/>
                <w:b/>
              </w:rPr>
              <w:t>CH</w:t>
            </w:r>
            <w:r w:rsidRPr="000E11D1">
              <w:rPr>
                <w:rFonts w:cs="Yagut"/>
                <w:b/>
                <w:vertAlign w:val="subscript"/>
              </w:rPr>
              <w:t>3</w:t>
            </w:r>
          </w:p>
          <w:p w:rsidR="0027050D" w:rsidRPr="000E11D1" w:rsidRDefault="0027050D" w:rsidP="008A42A3">
            <w:pPr>
              <w:rPr>
                <w:rFonts w:cs="Yagut"/>
                <w:b/>
              </w:rPr>
            </w:pPr>
          </w:p>
          <w:p w:rsidR="0027050D" w:rsidRPr="000E11D1" w:rsidRDefault="0027050D" w:rsidP="008A42A3">
            <w:pPr>
              <w:rPr>
                <w:rFonts w:cs="Yagut"/>
              </w:rPr>
            </w:pPr>
            <w:r w:rsidRPr="000E11D1">
              <w:rPr>
                <w:rFonts w:cs="Yagut" w:hint="cs"/>
                <w:b/>
                <w:rtl/>
              </w:rPr>
              <w:t xml:space="preserve"> ب    </w:t>
            </w:r>
            <w:r w:rsidRPr="000E11D1">
              <w:rPr>
                <w:rFonts w:cs="Yagut"/>
                <w:b/>
              </w:rPr>
              <w:t>)  CH</w:t>
            </w:r>
            <w:r w:rsidRPr="000E11D1">
              <w:rPr>
                <w:rFonts w:cs="Yagut"/>
                <w:b/>
                <w:vertAlign w:val="subscript"/>
              </w:rPr>
              <w:t>3</w:t>
            </w:r>
            <w:r w:rsidRPr="000E11D1">
              <w:rPr>
                <w:rFonts w:cs="Roya" w:hint="cs"/>
                <w:b/>
              </w:rPr>
              <w:t>—</w:t>
            </w:r>
            <w:r w:rsidRPr="000E11D1">
              <w:rPr>
                <w:rFonts w:cs="Yagut"/>
                <w:b/>
              </w:rPr>
              <w:t>CH</w:t>
            </w:r>
            <w:r w:rsidRPr="000E11D1">
              <w:rPr>
                <w:rFonts w:cs="Yagut"/>
                <w:b/>
                <w:vertAlign w:val="subscript"/>
              </w:rPr>
              <w:t>2</w:t>
            </w:r>
            <w:r w:rsidRPr="000E11D1">
              <w:rPr>
                <w:rFonts w:cs="Roya" w:hint="cs"/>
                <w:b/>
              </w:rPr>
              <w:t>—</w:t>
            </w:r>
            <w:r w:rsidRPr="000E11D1">
              <w:rPr>
                <w:rFonts w:cs="Yagut"/>
                <w:b/>
              </w:rPr>
              <w:t>CH</w:t>
            </w:r>
            <w:r w:rsidRPr="000E11D1">
              <w:rPr>
                <w:rFonts w:cs="Yagut"/>
                <w:b/>
                <w:vertAlign w:val="subscript"/>
              </w:rPr>
              <w:t>2</w:t>
            </w:r>
            <w:r w:rsidRPr="000E11D1">
              <w:rPr>
                <w:rFonts w:cs="Roya" w:hint="cs"/>
                <w:b/>
              </w:rPr>
              <w:t>—</w:t>
            </w:r>
            <w:r w:rsidRPr="000E11D1">
              <w:rPr>
                <w:rFonts w:cs="Yagut"/>
                <w:b/>
              </w:rPr>
              <w:t>CH</w:t>
            </w:r>
            <w:r w:rsidRPr="000E11D1">
              <w:rPr>
                <w:rFonts w:cs="Arial"/>
                <w:b/>
              </w:rPr>
              <w:t>═</w:t>
            </w:r>
            <w:r w:rsidRPr="000E11D1">
              <w:rPr>
                <w:rFonts w:cs="Yagut"/>
                <w:b/>
              </w:rPr>
              <w:t>CH</w:t>
            </w:r>
            <w:r w:rsidRPr="000E11D1">
              <w:rPr>
                <w:rFonts w:cs="Yagut"/>
                <w:b/>
                <w:vertAlign w:val="subscript"/>
              </w:rPr>
              <w:t>2</w:t>
            </w:r>
          </w:p>
          <w:p w:rsidR="0027050D" w:rsidRPr="000E11D1" w:rsidRDefault="0027050D" w:rsidP="008A42A3">
            <w:pPr>
              <w:rPr>
                <w:rFonts w:cs="Yagut"/>
              </w:rPr>
            </w:pPr>
          </w:p>
        </w:tc>
        <w:tc>
          <w:tcPr>
            <w:tcW w:w="879" w:type="dxa"/>
            <w:tcBorders>
              <w:righ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12</w:t>
            </w:r>
          </w:p>
        </w:tc>
      </w:tr>
      <w:tr w:rsidR="0027050D" w:rsidRPr="000E11D1" w:rsidTr="0027050D">
        <w:tc>
          <w:tcPr>
            <w:tcW w:w="236" w:type="dxa"/>
            <w:tcBorders>
              <w:left w:val="thinThickSmallGap" w:sz="18" w:space="0" w:color="auto"/>
              <w:bottom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0E11D1" w:rsidRDefault="0027050D" w:rsidP="008A42A3">
            <w:pPr>
              <w:jc w:val="right"/>
              <w:rPr>
                <w:rFonts w:cs="Yagut"/>
              </w:rPr>
            </w:pPr>
          </w:p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5/0</w:t>
            </w:r>
          </w:p>
        </w:tc>
        <w:tc>
          <w:tcPr>
            <w:tcW w:w="9276" w:type="dxa"/>
            <w:tcBorders>
              <w:bottom w:val="thinThickSmallGap" w:sz="18" w:space="0" w:color="auto"/>
            </w:tcBorders>
          </w:tcPr>
          <w:p w:rsidR="0027050D" w:rsidRPr="000E11D1" w:rsidRDefault="0027050D" w:rsidP="008A42A3">
            <w:pPr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گروه عاملي تركيب مقابل را مشخص كرده و بگوييد جزو كدام خانواده تركيبهاي آلي است ؟</w:t>
            </w:r>
          </w:p>
          <w:p w:rsidR="0027050D" w:rsidRPr="000E11D1" w:rsidRDefault="0027050D" w:rsidP="008A42A3">
            <w:pPr>
              <w:jc w:val="right"/>
              <w:rPr>
                <w:rFonts w:cs="Yagut" w:hint="cs"/>
                <w:b/>
                <w:rtl/>
              </w:rPr>
            </w:pPr>
            <w:r>
              <w:rPr>
                <w:rFonts w:cs="Yagut"/>
                <w:b/>
              </w:rPr>
              <w:t xml:space="preserve"> </w:t>
            </w:r>
            <w:r w:rsidRPr="000E11D1">
              <w:rPr>
                <w:rFonts w:cs="Yagut"/>
                <w:b/>
              </w:rPr>
              <w:t xml:space="preserve">       O  </w:t>
            </w:r>
            <w:r>
              <w:rPr>
                <w:rFonts w:cs="Yagut"/>
                <w:b/>
              </w:rPr>
              <w:t xml:space="preserve">  </w:t>
            </w:r>
            <w:r w:rsidRPr="000E11D1">
              <w:rPr>
                <w:rFonts w:cs="Yagut"/>
                <w:b/>
              </w:rPr>
              <w:t xml:space="preserve">     </w:t>
            </w:r>
            <w:r>
              <w:rPr>
                <w:rFonts w:cs="Yagut"/>
                <w:b/>
              </w:rPr>
              <w:t xml:space="preserve">     </w:t>
            </w:r>
            <w:r w:rsidRPr="000E11D1">
              <w:rPr>
                <w:rFonts w:cs="Yagut" w:hint="cs"/>
                <w:b/>
                <w:rtl/>
              </w:rPr>
              <w:t xml:space="preserve">                </w:t>
            </w:r>
            <w:r w:rsidRPr="000E11D1">
              <w:rPr>
                <w:rFonts w:cs="Yagut"/>
                <w:b/>
              </w:rPr>
              <w:t xml:space="preserve">   </w:t>
            </w:r>
            <w:r w:rsidRPr="000E11D1">
              <w:rPr>
                <w:rFonts w:cs="Yagut" w:hint="cs"/>
                <w:b/>
                <w:rtl/>
              </w:rPr>
              <w:t xml:space="preserve">     </w:t>
            </w:r>
          </w:p>
          <w:p w:rsidR="0027050D" w:rsidRPr="000E11D1" w:rsidRDefault="0027050D" w:rsidP="008A42A3">
            <w:pPr>
              <w:tabs>
                <w:tab w:val="center" w:pos="4572"/>
                <w:tab w:val="right" w:pos="9144"/>
              </w:tabs>
              <w:rPr>
                <w:rFonts w:cs="Yagut" w:hint="cs"/>
                <w:b/>
                <w:rtl/>
              </w:rPr>
            </w:pPr>
            <w:r w:rsidRPr="000E11D1">
              <w:rPr>
                <w:rFonts w:cs="Arial"/>
              </w:rPr>
              <w:tab/>
            </w:r>
            <w:r w:rsidRPr="000E11D1">
              <w:rPr>
                <w:rFonts w:cs="Arial"/>
                <w:b/>
              </w:rPr>
              <w:t xml:space="preserve">||  </w:t>
            </w:r>
            <w:r>
              <w:rPr>
                <w:rFonts w:cs="Arial"/>
                <w:b/>
              </w:rPr>
              <w:t xml:space="preserve">                   </w:t>
            </w:r>
            <w:r w:rsidRPr="000E11D1">
              <w:rPr>
                <w:rFonts w:cs="Arial"/>
                <w:b/>
              </w:rPr>
              <w:t xml:space="preserve">                                                                         </w:t>
            </w:r>
            <w:r w:rsidRPr="000E11D1">
              <w:rPr>
                <w:rFonts w:cs="Yagut" w:hint="cs"/>
                <w:b/>
                <w:rtl/>
              </w:rPr>
              <w:t xml:space="preserve">     </w:t>
            </w:r>
          </w:p>
          <w:p w:rsidR="0027050D" w:rsidRPr="000E11D1" w:rsidRDefault="0027050D" w:rsidP="008A42A3">
            <w:pPr>
              <w:jc w:val="right"/>
              <w:rPr>
                <w:rFonts w:cs="Arial"/>
                <w:b/>
                <w:vertAlign w:val="subscript"/>
              </w:rPr>
            </w:pPr>
            <w:r w:rsidRPr="000E11D1">
              <w:rPr>
                <w:rFonts w:cs="Yagut"/>
                <w:b/>
              </w:rPr>
              <w:t>CH</w:t>
            </w:r>
            <w:r w:rsidRPr="000E11D1">
              <w:rPr>
                <w:rFonts w:cs="Yagut"/>
                <w:b/>
                <w:vertAlign w:val="subscript"/>
              </w:rPr>
              <w:t>3</w:t>
            </w:r>
            <w:r w:rsidRPr="000E11D1">
              <w:rPr>
                <w:rFonts w:cs="Roya" w:hint="cs"/>
                <w:b/>
              </w:rPr>
              <w:t>—</w:t>
            </w:r>
            <w:r w:rsidRPr="000E11D1">
              <w:rPr>
                <w:rFonts w:cs="Yagut"/>
                <w:b/>
              </w:rPr>
              <w:t>C</w:t>
            </w:r>
            <w:r w:rsidRPr="000E11D1">
              <w:rPr>
                <w:rFonts w:cs="Roya" w:hint="cs"/>
                <w:b/>
              </w:rPr>
              <w:t>—</w:t>
            </w:r>
            <w:r w:rsidRPr="000E11D1">
              <w:rPr>
                <w:rFonts w:cs="Arial"/>
                <w:b/>
              </w:rPr>
              <w:t>O</w:t>
            </w:r>
            <w:r w:rsidRPr="000E11D1">
              <w:rPr>
                <w:rFonts w:cs="Roya" w:hint="cs"/>
                <w:b/>
              </w:rPr>
              <w:t>—</w:t>
            </w:r>
            <w:r w:rsidRPr="000E11D1">
              <w:rPr>
                <w:rFonts w:cs="Arial"/>
                <w:b/>
              </w:rPr>
              <w:t>CH</w:t>
            </w:r>
            <w:r w:rsidRPr="000E11D1">
              <w:rPr>
                <w:rFonts w:cs="Arial"/>
                <w:b/>
                <w:vertAlign w:val="subscript"/>
              </w:rPr>
              <w:t>2</w:t>
            </w:r>
            <w:r w:rsidRPr="000E11D1">
              <w:rPr>
                <w:rFonts w:cs="Roya" w:hint="cs"/>
                <w:b/>
              </w:rPr>
              <w:t>—</w:t>
            </w:r>
            <w:r w:rsidRPr="000E11D1">
              <w:rPr>
                <w:rFonts w:cs="Arial"/>
                <w:b/>
              </w:rPr>
              <w:t>CH</w:t>
            </w:r>
            <w:r w:rsidRPr="000E11D1">
              <w:rPr>
                <w:rFonts w:cs="Arial"/>
                <w:b/>
                <w:vertAlign w:val="subscript"/>
              </w:rPr>
              <w:t xml:space="preserve">3                               </w:t>
            </w:r>
            <w:r w:rsidRPr="000E11D1">
              <w:rPr>
                <w:rFonts w:cs="Arial" w:hint="cs"/>
                <w:b/>
                <w:vertAlign w:val="subscript"/>
                <w:rtl/>
              </w:rPr>
              <w:t xml:space="preserve">           </w:t>
            </w:r>
            <w:r w:rsidRPr="000E11D1">
              <w:rPr>
                <w:rFonts w:cs="Arial"/>
                <w:b/>
                <w:vertAlign w:val="subscript"/>
              </w:rPr>
              <w:t xml:space="preserve">          </w:t>
            </w:r>
          </w:p>
          <w:p w:rsidR="0027050D" w:rsidRPr="000E11D1" w:rsidRDefault="0027050D" w:rsidP="008A42A3">
            <w:pPr>
              <w:rPr>
                <w:rFonts w:cs="Yagut"/>
                <w:vertAlign w:val="subscript"/>
              </w:rPr>
            </w:pPr>
          </w:p>
        </w:tc>
        <w:tc>
          <w:tcPr>
            <w:tcW w:w="879" w:type="dxa"/>
            <w:tcBorders>
              <w:bottom w:val="thinThickSmallGap" w:sz="18" w:space="0" w:color="auto"/>
              <w:right w:val="thinThickSmallGap" w:sz="18" w:space="0" w:color="auto"/>
            </w:tcBorders>
          </w:tcPr>
          <w:p w:rsidR="0027050D" w:rsidRPr="000E11D1" w:rsidRDefault="0027050D" w:rsidP="008A42A3">
            <w:pPr>
              <w:jc w:val="right"/>
              <w:rPr>
                <w:rFonts w:cs="Yagut" w:hint="cs"/>
                <w:rtl/>
              </w:rPr>
            </w:pPr>
            <w:r w:rsidRPr="000E11D1">
              <w:rPr>
                <w:rFonts w:cs="Yagut" w:hint="cs"/>
                <w:rtl/>
              </w:rPr>
              <w:t>13</w:t>
            </w:r>
          </w:p>
        </w:tc>
      </w:tr>
    </w:tbl>
    <w:p w:rsidR="0027050D" w:rsidRDefault="0027050D" w:rsidP="0027050D">
      <w:pPr>
        <w:rPr>
          <w:rFonts w:cs="Yagut"/>
        </w:rPr>
      </w:pPr>
      <w:r>
        <w:rPr>
          <w:rFonts w:cs="Yagut"/>
          <w:sz w:val="26"/>
          <w:szCs w:val="26"/>
        </w:rPr>
        <w:t xml:space="preserve">       </w:t>
      </w:r>
      <w:r>
        <w:rPr>
          <w:rFonts w:cs="Yagut" w:hint="cs"/>
          <w:sz w:val="26"/>
          <w:szCs w:val="26"/>
          <w:rtl/>
        </w:rPr>
        <w:t>جمع نمرات 20</w:t>
      </w:r>
      <w:r>
        <w:rPr>
          <w:rFonts w:cs="Yagut"/>
          <w:sz w:val="26"/>
          <w:szCs w:val="26"/>
        </w:rPr>
        <w:t xml:space="preserve">                                                                     </w:t>
      </w:r>
    </w:p>
    <w:p w:rsidR="0027050D" w:rsidRPr="00AD6F40" w:rsidRDefault="0027050D" w:rsidP="0027050D">
      <w:pPr>
        <w:jc w:val="center"/>
        <w:rPr>
          <w:rFonts w:cs="2  Bardiya" w:hint="cs"/>
          <w:sz w:val="32"/>
          <w:szCs w:val="32"/>
          <w:rtl/>
        </w:rPr>
      </w:pPr>
      <w:r w:rsidRPr="00526DB1">
        <w:rPr>
          <w:rFonts w:cs="2  Elm Border" w:hint="cs"/>
          <w:b/>
          <w:bCs/>
          <w:sz w:val="38"/>
          <w:szCs w:val="38"/>
          <w:rtl/>
        </w:rPr>
        <w:t>موفق باشيـــــــــــــ</w:t>
      </w:r>
      <w:r>
        <w:rPr>
          <w:rFonts w:cs="2  Elm Border" w:hint="cs"/>
          <w:b/>
          <w:bCs/>
          <w:sz w:val="38"/>
          <w:szCs w:val="38"/>
          <w:rtl/>
        </w:rPr>
        <w:t>ـــــــــــــــــــــــــــــ</w:t>
      </w:r>
      <w:r w:rsidRPr="00526DB1">
        <w:rPr>
          <w:rFonts w:cs="2  Elm Border" w:hint="cs"/>
          <w:b/>
          <w:bCs/>
          <w:sz w:val="38"/>
          <w:szCs w:val="38"/>
          <w:rtl/>
        </w:rPr>
        <w:t xml:space="preserve">ـــــــد </w:t>
      </w:r>
      <w:r w:rsidRPr="00526DB1">
        <w:rPr>
          <w:rFonts w:cs="2  Elm Border" w:hint="cs"/>
          <w:sz w:val="38"/>
          <w:szCs w:val="38"/>
          <w:rtl/>
        </w:rPr>
        <w:t>/</w:t>
      </w:r>
      <w:r w:rsidRPr="00526DB1">
        <w:rPr>
          <w:rFonts w:cs="2  Elm Border"/>
          <w:sz w:val="38"/>
          <w:szCs w:val="38"/>
        </w:rPr>
        <w:t xml:space="preserve">  </w:t>
      </w:r>
      <w:r w:rsidRPr="00AD6F40">
        <w:rPr>
          <w:rFonts w:cs="2  Bardiya"/>
          <w:b/>
          <w:bCs/>
          <w:sz w:val="32"/>
          <w:szCs w:val="32"/>
        </w:rPr>
        <w:t>/</w:t>
      </w:r>
    </w:p>
    <w:p w:rsidR="0027050D" w:rsidRPr="00C04E16" w:rsidRDefault="0027050D" w:rsidP="0027050D">
      <w:pPr>
        <w:jc w:val="center"/>
        <w:rPr>
          <w:rFonts w:cs="Yagut"/>
          <w:sz w:val="26"/>
          <w:szCs w:val="26"/>
          <w:rtl/>
        </w:rPr>
      </w:pPr>
      <w:r w:rsidRPr="00C04E16">
        <w:rPr>
          <w:rFonts w:hint="cs"/>
          <w:sz w:val="26"/>
          <w:szCs w:val="26"/>
          <w:rtl/>
        </w:rPr>
        <w:t>طراح :  معصومه بيات</w:t>
      </w:r>
    </w:p>
    <w:p w:rsidR="0027050D" w:rsidRDefault="0027050D" w:rsidP="0027050D">
      <w:pPr>
        <w:ind w:left="-681"/>
        <w:rPr>
          <w:rFonts w:cs="B Zar" w:hint="cs"/>
          <w:b/>
          <w:bCs/>
          <w:sz w:val="28"/>
          <w:szCs w:val="28"/>
          <w:rtl/>
        </w:rPr>
      </w:pPr>
    </w:p>
    <w:tbl>
      <w:tblPr>
        <w:tblStyle w:val="TableGrid"/>
        <w:bidiVisual/>
        <w:tblW w:w="0" w:type="auto"/>
        <w:tblInd w:w="305" w:type="dxa"/>
        <w:tblLayout w:type="fixed"/>
        <w:tblLook w:val="01E0"/>
      </w:tblPr>
      <w:tblGrid>
        <w:gridCol w:w="722"/>
        <w:gridCol w:w="9516"/>
        <w:gridCol w:w="535"/>
      </w:tblGrid>
      <w:tr w:rsidR="0027050D" w:rsidRPr="00285BE9" w:rsidTr="008A42A3">
        <w:tc>
          <w:tcPr>
            <w:tcW w:w="10773" w:type="dxa"/>
            <w:gridSpan w:val="3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lastRenderedPageBreak/>
              <w:t>به نام خدا</w:t>
            </w:r>
          </w:p>
          <w:p w:rsidR="0027050D" w:rsidRPr="00285BE9" w:rsidRDefault="0027050D" w:rsidP="008A42A3">
            <w:pPr>
              <w:jc w:val="center"/>
              <w:rPr>
                <w:rFonts w:cs="B Zar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نمونه سوالات امتحانی درس شیمی 2 و آزمایشگاه</w:t>
            </w:r>
          </w:p>
        </w:tc>
      </w:tr>
      <w:tr w:rsidR="0027050D" w:rsidRPr="00285BE9" w:rsidTr="008A42A3">
        <w:tc>
          <w:tcPr>
            <w:tcW w:w="722" w:type="dxa"/>
          </w:tcPr>
          <w:p w:rsidR="0027050D" w:rsidRPr="00285BE9" w:rsidRDefault="0027050D" w:rsidP="008A42A3">
            <w:pPr>
              <w:rPr>
                <w:rFonts w:cs="B Zar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ردیف</w:t>
            </w:r>
          </w:p>
        </w:tc>
        <w:tc>
          <w:tcPr>
            <w:tcW w:w="9516" w:type="dxa"/>
          </w:tcPr>
          <w:p w:rsidR="0027050D" w:rsidRPr="00285BE9" w:rsidRDefault="0027050D" w:rsidP="008A42A3">
            <w:pPr>
              <w:jc w:val="center"/>
              <w:rPr>
                <w:rFonts w:cs="B Zar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صفحه ی 1 سوالات</w:t>
            </w:r>
          </w:p>
        </w:tc>
        <w:tc>
          <w:tcPr>
            <w:tcW w:w="535" w:type="dxa"/>
          </w:tcPr>
          <w:p w:rsidR="0027050D" w:rsidRPr="00285BE9" w:rsidRDefault="0027050D" w:rsidP="008A42A3">
            <w:pPr>
              <w:rPr>
                <w:rFonts w:cs="B Zar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بارم</w:t>
            </w:r>
          </w:p>
        </w:tc>
      </w:tr>
      <w:tr w:rsidR="0027050D" w:rsidRPr="00285BE9" w:rsidTr="008A42A3"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1</w:t>
            </w:r>
          </w:p>
        </w:tc>
        <w:tc>
          <w:tcPr>
            <w:tcW w:w="9516" w:type="dxa"/>
          </w:tcPr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با استفاده از واژه های داخل کادر عبارتهای زیر را کامل کنید: (شش مورد اضافی است )</w:t>
            </w:r>
          </w:p>
          <w:tbl>
            <w:tblPr>
              <w:tblStyle w:val="TableGrid"/>
              <w:tblpPr w:leftFromText="180" w:rightFromText="180" w:vertAnchor="text" w:horzAnchor="margin" w:tblpXSpec="center" w:tblpY="45"/>
              <w:tblOverlap w:val="never"/>
              <w:bidiVisual/>
              <w:tblW w:w="0" w:type="auto"/>
              <w:tblLayout w:type="fixed"/>
              <w:tblLook w:val="01E0"/>
            </w:tblPr>
            <w:tblGrid>
              <w:gridCol w:w="6660"/>
            </w:tblGrid>
            <w:tr w:rsidR="0027050D" w:rsidRPr="00FF615E" w:rsidTr="008A42A3">
              <w:trPr>
                <w:trHeight w:val="582"/>
              </w:trPr>
              <w:tc>
                <w:tcPr>
                  <w:tcW w:w="666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27050D" w:rsidRPr="00FF615E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فیزیکی-  چهار-  تک اتمی </w:t>
                  </w:r>
                  <w:r w:rsidRPr="00FF615E">
                    <w:rPr>
                      <w:rFonts w:hint="cs"/>
                      <w:sz w:val="28"/>
                      <w:szCs w:val="28"/>
                      <w:rtl/>
                    </w:rPr>
                    <w:t>–</w:t>
                  </w: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دمای جوش-   خمیده </w:t>
                  </w:r>
                  <w:r w:rsidRPr="00FF615E">
                    <w:rPr>
                      <w:rFonts w:hint="cs"/>
                      <w:sz w:val="28"/>
                      <w:szCs w:val="28"/>
                      <w:rtl/>
                    </w:rPr>
                    <w:t>–</w:t>
                  </w: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جرم </w:t>
                  </w:r>
                  <w:r w:rsidRPr="00FF615E">
                    <w:rPr>
                      <w:rFonts w:hint="cs"/>
                      <w:sz w:val="28"/>
                      <w:szCs w:val="28"/>
                      <w:rtl/>
                    </w:rPr>
                    <w:t>–</w:t>
                  </w: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شیمیایی </w:t>
                  </w:r>
                  <w:r w:rsidRPr="00FF615E">
                    <w:rPr>
                      <w:rFonts w:hint="cs"/>
                      <w:sz w:val="28"/>
                      <w:szCs w:val="28"/>
                      <w:rtl/>
                    </w:rPr>
                    <w:t>–</w:t>
                  </w: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دو- چند اتمی </w:t>
                  </w:r>
                  <w:r w:rsidRPr="00FF615E">
                    <w:rPr>
                      <w:rFonts w:hint="cs"/>
                      <w:sz w:val="28"/>
                      <w:szCs w:val="28"/>
                      <w:rtl/>
                    </w:rPr>
                    <w:t>–</w:t>
                  </w: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 خطی- چهار وجهی-  فرمول مولکولی</w:t>
                  </w:r>
                </w:p>
              </w:tc>
            </w:tr>
          </w:tbl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 xml:space="preserve">الف) آنیون آزید( </w:t>
            </w:r>
            <w:r w:rsidRPr="00FF615E">
              <w:rPr>
                <w:rFonts w:cs="B Zar"/>
                <w:sz w:val="28"/>
                <w:szCs w:val="28"/>
              </w:rPr>
              <w:t>N</w:t>
            </w:r>
            <w:r w:rsidRPr="00FF615E">
              <w:rPr>
                <w:rFonts w:cs="B Zar"/>
                <w:sz w:val="28"/>
                <w:szCs w:val="28"/>
                <w:vertAlign w:val="subscript"/>
              </w:rPr>
              <w:t>3</w:t>
            </w:r>
            <w:r w:rsidRPr="00FF615E">
              <w:rPr>
                <w:rFonts w:cs="B Zar"/>
                <w:sz w:val="28"/>
                <w:szCs w:val="28"/>
                <w:vertAlign w:val="superscript"/>
              </w:rPr>
              <w:t>-</w:t>
            </w:r>
            <w:r w:rsidRPr="00FF615E">
              <w:rPr>
                <w:rFonts w:cs="B Zar" w:hint="cs"/>
                <w:sz w:val="28"/>
                <w:szCs w:val="28"/>
                <w:rtl/>
              </w:rPr>
              <w:t>) جزو یون های............ است.</w:t>
            </w: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ب ) برخی ازخواص .......... وابسته به ........... ایزوتوپ ها با یکدیگر متفاوت است .</w:t>
            </w: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ج ) شکل هندسی مولکولی که اطراف اتم مرکزی آن.......... قلمرو الکترونی وجود دارد ......... است .</w:t>
            </w:r>
          </w:p>
          <w:p w:rsidR="0027050D" w:rsidRPr="00285BE9" w:rsidRDefault="0027050D" w:rsidP="008A42A3">
            <w:pPr>
              <w:rPr>
                <w:rFonts w:cs="B Zar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د ) اتانول ودی متیل اتر در ...........با یکدیگر شباهت دارند .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5/1</w:t>
            </w:r>
          </w:p>
        </w:tc>
      </w:tr>
      <w:tr w:rsidR="0027050D" w:rsidRPr="00285BE9" w:rsidTr="008A42A3"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2</w:t>
            </w:r>
          </w:p>
        </w:tc>
        <w:tc>
          <w:tcPr>
            <w:tcW w:w="9516" w:type="dxa"/>
          </w:tcPr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pict>
                <v:shape id="_x0000_s1480" type="#_x0000_t202" style="position:absolute;left:0;text-align:left;margin-left:30.6pt;margin-top:20.5pt;width:191.95pt;height:1in;z-index:251996160;mso-wrap-style:none;mso-position-horizontal-relative:text;mso-position-vertical-relative:text" filled="f" stroked="f">
                  <v:textbox style="mso-next-textbox:#_x0000_s1480;mso-fit-shape-to-text:t">
                    <w:txbxContent>
                      <w:p w:rsidR="008A42A3" w:rsidRDefault="008A42A3" w:rsidP="0027050D">
                        <w:r>
                          <w:object w:dxaOrig="5266" w:dyaOrig="1954">
                            <v:shape id="_x0000_i2874" type="#_x0000_t75" style="width:189.75pt;height:64.5pt" o:ole="">
                              <v:imagedata r:id="rId452" o:title=""/>
                            </v:shape>
                            <o:OLEObject Type="Embed" ProgID="ChemDraw.Document.6.0" ShapeID="_x0000_i2874" DrawAspect="Content" ObjectID="_1455528692" r:id="rId453"/>
                          </w:object>
                        </w:r>
                      </w:p>
                    </w:txbxContent>
                  </v:textbox>
                  <w10:wrap anchorx="page"/>
                </v:shape>
              </w:pict>
            </w:r>
            <w:r w:rsidRPr="00FF615E">
              <w:rPr>
                <w:rFonts w:cs="B Zar" w:hint="cs"/>
                <w:sz w:val="28"/>
                <w:szCs w:val="28"/>
                <w:rtl/>
              </w:rPr>
              <w:t>شکل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زیر</w:t>
            </w:r>
            <w:r w:rsidRPr="00FF615E">
              <w:rPr>
                <w:rFonts w:cs="B Zar" w:hint="cs"/>
                <w:sz w:val="28"/>
                <w:szCs w:val="28"/>
                <w:rtl/>
              </w:rPr>
              <w:t xml:space="preserve"> ، واکنش تجزیه آب به هیدروژن واکسیژن را نشان می دهد . این شکل کدام بند از نظریه ی اتمی دالتون رانشان می دهد ؟ آن را بنویسید </w:t>
            </w:r>
            <w:r>
              <w:rPr>
                <w:rFonts w:cs="B Zar" w:hint="cs"/>
                <w:sz w:val="28"/>
                <w:szCs w:val="28"/>
                <w:rtl/>
              </w:rPr>
              <w:t>.</w:t>
            </w: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                                                                                                  </w:t>
            </w: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                                                                                   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5/0</w:t>
            </w:r>
          </w:p>
        </w:tc>
      </w:tr>
      <w:tr w:rsidR="0027050D" w:rsidRPr="00285BE9" w:rsidTr="008A42A3"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3</w:t>
            </w:r>
          </w:p>
        </w:tc>
        <w:tc>
          <w:tcPr>
            <w:tcW w:w="9516" w:type="dxa"/>
          </w:tcPr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اعداد كوانتومي آخرين الكترو ن اتم</w:t>
            </w:r>
            <w:r w:rsidRPr="00FF615E">
              <w:rPr>
                <w:rFonts w:cs="B Zar"/>
                <w:sz w:val="28"/>
                <w:szCs w:val="28"/>
              </w:rPr>
              <w:t xml:space="preserve">x </w:t>
            </w:r>
            <w:r w:rsidRPr="00FF615E">
              <w:rPr>
                <w:rFonts w:cs="B Zar" w:hint="cs"/>
                <w:sz w:val="28"/>
                <w:szCs w:val="28"/>
                <w:rtl/>
              </w:rPr>
              <w:t xml:space="preserve">  به صورت </w:t>
            </w:r>
            <w:r w:rsidRPr="00FF615E">
              <w:rPr>
                <w:rFonts w:cs="B Zar"/>
                <w:position w:val="-6"/>
                <w:sz w:val="28"/>
                <w:szCs w:val="28"/>
              </w:rPr>
              <w:object w:dxaOrig="580" w:dyaOrig="279">
                <v:shape id="_x0000_i2867" type="#_x0000_t75" style="width:29.25pt;height:14.25pt" o:ole="">
                  <v:imagedata r:id="rId454" o:title=""/>
                </v:shape>
                <o:OLEObject Type="Embed" ProgID="Equation.3" ShapeID="_x0000_i2867" DrawAspect="Content" ObjectID="_1455528603" r:id="rId455"/>
              </w:object>
            </w:r>
            <w:r w:rsidRPr="00FF615E">
              <w:rPr>
                <w:rFonts w:cs="B Zar"/>
                <w:position w:val="-12"/>
                <w:sz w:val="28"/>
                <w:szCs w:val="28"/>
              </w:rPr>
              <w:object w:dxaOrig="1440" w:dyaOrig="380">
                <v:shape id="_x0000_i2868" type="#_x0000_t75" style="width:3.75pt;height:18.75pt" o:ole="">
                  <v:imagedata r:id="rId456" o:title=""/>
                </v:shape>
                <o:OLEObject Type="Embed" ProgID="Equation.3" ShapeID="_x0000_i2868" DrawAspect="Content" ObjectID="_1455528604" r:id="rId457"/>
              </w:object>
            </w:r>
            <w:r w:rsidRPr="00FF615E">
              <w:rPr>
                <w:rFonts w:cs="B Zar" w:hint="cs"/>
                <w:sz w:val="28"/>
                <w:szCs w:val="28"/>
                <w:rtl/>
              </w:rPr>
              <w:t>،</w:t>
            </w:r>
            <w:r w:rsidRPr="00FF615E">
              <w:rPr>
                <w:rFonts w:cs="B Zar"/>
                <w:sz w:val="28"/>
                <w:szCs w:val="28"/>
              </w:rPr>
              <w:t xml:space="preserve"> </w:t>
            </w:r>
            <w:r w:rsidRPr="00FF615E">
              <w:rPr>
                <w:rFonts w:cs="B Zar"/>
                <w:position w:val="-6"/>
                <w:sz w:val="28"/>
                <w:szCs w:val="28"/>
              </w:rPr>
              <w:object w:dxaOrig="499" w:dyaOrig="300">
                <v:shape id="_x0000_i2869" type="#_x0000_t75" style="width:24.75pt;height:15pt" o:ole="">
                  <v:imagedata r:id="rId458" o:title=""/>
                </v:shape>
                <o:OLEObject Type="Embed" ProgID="Equation.3" ShapeID="_x0000_i2869" DrawAspect="Content" ObjectID="_1455528605" r:id="rId459"/>
              </w:object>
            </w:r>
            <w:r w:rsidRPr="00FF615E">
              <w:rPr>
                <w:rFonts w:cs="B Zar"/>
                <w:sz w:val="28"/>
                <w:szCs w:val="28"/>
              </w:rPr>
              <w:t xml:space="preserve">  = 0 ,   </w:t>
            </w:r>
            <w:r w:rsidRPr="00FF615E">
              <w:rPr>
                <w:rFonts w:cs="B Zar"/>
                <w:position w:val="-12"/>
                <w:sz w:val="28"/>
                <w:szCs w:val="28"/>
              </w:rPr>
              <w:object w:dxaOrig="360" w:dyaOrig="380">
                <v:shape id="_x0000_i2870" type="#_x0000_t75" style="width:18pt;height:18.75pt" o:ole="">
                  <v:imagedata r:id="rId460" o:title=""/>
                </v:shape>
                <o:OLEObject Type="Embed" ProgID="Equation.3" ShapeID="_x0000_i2870" DrawAspect="Content" ObjectID="_1455528606" r:id="rId461"/>
              </w:object>
            </w:r>
            <w:r w:rsidRPr="00FF615E">
              <w:rPr>
                <w:rFonts w:cs="B Zar"/>
                <w:sz w:val="28"/>
                <w:szCs w:val="28"/>
              </w:rPr>
              <w:t xml:space="preserve">   </w:t>
            </w:r>
            <w:r w:rsidRPr="00FF615E">
              <w:rPr>
                <w:rFonts w:cs="B Zar" w:hint="cs"/>
                <w:sz w:val="28"/>
                <w:szCs w:val="28"/>
                <w:rtl/>
              </w:rPr>
              <w:t>و</w:t>
            </w:r>
            <w:r w:rsidRPr="00FF615E">
              <w:rPr>
                <w:rFonts w:cs="B Zar"/>
                <w:sz w:val="28"/>
                <w:szCs w:val="28"/>
              </w:rPr>
              <w:t xml:space="preserve"> </w:t>
            </w:r>
            <w:r w:rsidRPr="00FF615E">
              <w:rPr>
                <w:rFonts w:cs="B Zar"/>
                <w:position w:val="-28"/>
                <w:sz w:val="28"/>
                <w:szCs w:val="28"/>
              </w:rPr>
              <w:object w:dxaOrig="420" w:dyaOrig="720">
                <v:shape id="_x0000_i2871" type="#_x0000_t75" style="width:21pt;height:36pt" o:ole="">
                  <v:imagedata r:id="rId462" o:title=""/>
                </v:shape>
                <o:OLEObject Type="Embed" ProgID="Equation.3" ShapeID="_x0000_i2871" DrawAspect="Content" ObjectID="_1455528607" r:id="rId463"/>
              </w:object>
            </w:r>
            <w:r w:rsidRPr="00FF615E">
              <w:rPr>
                <w:rFonts w:cs="B Zar"/>
                <w:sz w:val="28"/>
                <w:szCs w:val="28"/>
              </w:rPr>
              <w:t xml:space="preserve">= </w:t>
            </w:r>
            <w:r w:rsidRPr="00FF615E">
              <w:rPr>
                <w:rFonts w:cs="B Zar"/>
                <w:position w:val="-12"/>
                <w:sz w:val="28"/>
                <w:szCs w:val="28"/>
              </w:rPr>
              <w:object w:dxaOrig="380" w:dyaOrig="380">
                <v:shape id="_x0000_i2872" type="#_x0000_t75" style="width:18.75pt;height:18.75pt" o:ole="">
                  <v:imagedata r:id="rId464" o:title=""/>
                </v:shape>
                <o:OLEObject Type="Embed" ProgID="Equation.3" ShapeID="_x0000_i2872" DrawAspect="Content" ObjectID="_1455528608" r:id="rId465"/>
              </w:object>
            </w:r>
            <w:r w:rsidRPr="00FF615E">
              <w:rPr>
                <w:rFonts w:cs="B Zar"/>
                <w:sz w:val="28"/>
                <w:szCs w:val="28"/>
              </w:rPr>
              <w:t xml:space="preserve">  </w:t>
            </w:r>
            <w:r w:rsidRPr="00FF615E">
              <w:rPr>
                <w:rFonts w:cs="B Zar" w:hint="cs"/>
                <w:sz w:val="28"/>
                <w:szCs w:val="28"/>
                <w:rtl/>
              </w:rPr>
              <w:t>است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.</w:t>
            </w: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الف) آرایش الکترونی اتم </w:t>
            </w:r>
            <w:r w:rsidRPr="00FF615E">
              <w:rPr>
                <w:rFonts w:cs="B Zar"/>
                <w:sz w:val="28"/>
                <w:szCs w:val="28"/>
              </w:rPr>
              <w:t xml:space="preserve"> x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را رسم کنید .         ب ) در اتم </w:t>
            </w:r>
            <w:r w:rsidRPr="00FF615E">
              <w:rPr>
                <w:rFonts w:cs="B Zar"/>
                <w:sz w:val="28"/>
                <w:szCs w:val="28"/>
              </w:rPr>
              <w:t xml:space="preserve"> x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>چند اوربیتال پر وچند اوربیتال نیمه پر وجود دارد ؟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1</w:t>
            </w:r>
          </w:p>
        </w:tc>
      </w:tr>
      <w:tr w:rsidR="0027050D" w:rsidRPr="00285BE9" w:rsidTr="008A42A3"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4</w:t>
            </w:r>
          </w:p>
        </w:tc>
        <w:tc>
          <w:tcPr>
            <w:tcW w:w="9516" w:type="dxa"/>
          </w:tcPr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در شکل زیر واکنش سه فلز مختلف با محلول هیدرو کلریک اسید را می بینید .در کدام ظرف فلز سدیم ودر کدام ظرف فلز منیزیم وجود دارد ؟ علت انتخاب خود را توضیح دهید . (یکی از ظرف ها اضافی است )</w:t>
            </w: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 xml:space="preserve">      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                             </w:t>
            </w:r>
            <w:r w:rsidRPr="00FF615E">
              <w:rPr>
                <w:rFonts w:cs="B Zar"/>
                <w:sz w:val="28"/>
                <w:szCs w:val="28"/>
              </w:rPr>
              <w:object w:dxaOrig="7845" w:dyaOrig="2822">
                <v:shape id="_x0000_i2873" type="#_x0000_t75" style="width:348.75pt;height:98.25pt" o:ole="">
                  <v:imagedata r:id="rId466" o:title=""/>
                </v:shape>
                <o:OLEObject Type="Embed" ProgID="ChemDraw.Document.6.0" ShapeID="_x0000_i2873" DrawAspect="Content" ObjectID="_1455528609" r:id="rId467"/>
              </w:objec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1</w:t>
            </w:r>
          </w:p>
        </w:tc>
      </w:tr>
      <w:tr w:rsidR="0027050D" w:rsidRPr="00285BE9" w:rsidTr="008A42A3">
        <w:trPr>
          <w:trHeight w:val="3435"/>
        </w:trPr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lastRenderedPageBreak/>
              <w:t>5</w:t>
            </w:r>
          </w:p>
        </w:tc>
        <w:tc>
          <w:tcPr>
            <w:tcW w:w="9516" w:type="dxa"/>
          </w:tcPr>
          <w:p w:rsidR="0027050D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/>
                <w:noProof/>
                <w:sz w:val="28"/>
                <w:szCs w:val="28"/>
              </w:rPr>
              <w:pict>
                <v:shape id="_x0000_s1476" type="#_x0000_t202" style="position:absolute;left:0;text-align:left;margin-left:-5.65pt;margin-top:27.4pt;width:316.8pt;height:173.8pt;z-index:251992064;mso-wrap-style:none;mso-position-horizontal-relative:text;mso-position-vertical-relative:text" filled="f" stroked="f" strokecolor="#330">
                  <v:textbox style="mso-next-textbox:#_x0000_s1476">
                    <w:txbxContent>
                      <w:bookmarkStart w:id="0" w:name="OLE_LINK1"/>
                      <w:bookmarkStart w:id="1" w:name="OLE_LINK2"/>
                      <w:p w:rsidR="008A42A3" w:rsidRDefault="008A42A3" w:rsidP="0027050D">
                        <w:r>
                          <w:object w:dxaOrig="8566" w:dyaOrig="5301">
                            <v:shape id="_x0000_i2875" type="#_x0000_t75" style="width:302.25pt;height:150pt" o:ole="">
                              <v:imagedata r:id="rId468" o:title=""/>
                            </v:shape>
                            <o:OLEObject Type="Embed" ProgID="ChemDraw.Document.6.0" ShapeID="_x0000_i2875" DrawAspect="Content" ObjectID="_1455528693" r:id="rId469"/>
                          </w:object>
                        </w:r>
                        <w:bookmarkEnd w:id="0"/>
                        <w:bookmarkEnd w:id="1"/>
                      </w:p>
                    </w:txbxContent>
                  </v:textbox>
                  <w10:wrap type="square"/>
                </v:shape>
              </w:pic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pict>
                <v:shape id="_x0000_s1483" type="#_x0000_t202" style="position:absolute;left:0;text-align:left;margin-left:42.6pt;margin-top:36.6pt;width:18pt;height:126pt;z-index:251999232;mso-position-horizontal-relative:text;mso-position-vertical-relative:text" stroked="f">
                  <v:textbox style="layout-flow:vertical;mso-layout-flow-alt:bottom-to-top;mso-next-textbox:#_x0000_s1483" inset="0,0,0,0">
                    <w:txbxContent>
                      <w:p w:rsidR="008A42A3" w:rsidRPr="00041928" w:rsidRDefault="008A42A3" w:rsidP="0027050D">
                        <w:pPr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</w:pPr>
                        <w:r w:rsidRPr="00041928"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 xml:space="preserve">اانرژی نخستین یونش ( </w:t>
                        </w:r>
                        <w:r w:rsidRPr="00041928">
                          <w:rPr>
                            <w:sz w:val="20"/>
                            <w:szCs w:val="20"/>
                          </w:rPr>
                          <w:t>kcal .mol</w:t>
                        </w:r>
                        <w:r w:rsidRPr="00041928">
                          <w:rPr>
                            <w:sz w:val="20"/>
                            <w:szCs w:val="20"/>
                            <w:vertAlign w:val="superscript"/>
                          </w:rPr>
                          <w:t>-1</w:t>
                        </w:r>
                        <w:r w:rsidRPr="00041928"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 xml:space="preserve"> )</w:t>
                        </w:r>
                      </w:p>
                    </w:txbxContent>
                  </v:textbox>
                  <w10:wrap anchorx="page"/>
                </v:shape>
              </w:pict>
            </w:r>
            <w:r w:rsidRPr="00FF615E">
              <w:rPr>
                <w:rFonts w:cs="B Zar"/>
                <w:sz w:val="28"/>
                <w:szCs w:val="28"/>
              </w:rPr>
              <w:t xml:space="preserve">   </w:t>
            </w:r>
            <w:r w:rsidRPr="00FF615E">
              <w:rPr>
                <w:rFonts w:cs="B Zar" w:hint="cs"/>
                <w:sz w:val="28"/>
                <w:szCs w:val="28"/>
                <w:rtl/>
              </w:rPr>
              <w:t>باتوجه به نمودار زیر که انرژی نخستین یونش بیست عنصر ابتدایی جدول تناوبی را نشان می دهد به سوالات داده شده پاسخ دهید .</w:t>
            </w: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الف) نقاط ماکزیمم روی نمودار  مربوط به عناصر چه گروهی است ؟</w:t>
            </w: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ب</w:t>
            </w:r>
            <w:r w:rsidRPr="00FF615E">
              <w:rPr>
                <w:rFonts w:cs="B Zar" w:hint="cs"/>
                <w:sz w:val="28"/>
                <w:szCs w:val="28"/>
                <w:rtl/>
              </w:rPr>
              <w:t>) کدام عنصر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یک فلز قلیایی خاکی است ؟</w:t>
            </w: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ج</w:t>
            </w:r>
            <w:r w:rsidRPr="00FF615E">
              <w:rPr>
                <w:rFonts w:cs="B Zar" w:hint="cs"/>
                <w:sz w:val="28"/>
                <w:szCs w:val="28"/>
                <w:rtl/>
              </w:rPr>
              <w:t xml:space="preserve"> ) شعاع اتمی عنصر </w:t>
            </w:r>
            <w:r>
              <w:rPr>
                <w:rFonts w:cs="B Zar"/>
                <w:sz w:val="28"/>
                <w:szCs w:val="28"/>
              </w:rPr>
              <w:t>b</w:t>
            </w:r>
            <w:r w:rsidRPr="00FF615E">
              <w:rPr>
                <w:rFonts w:cs="B Zar" w:hint="cs"/>
                <w:sz w:val="28"/>
                <w:szCs w:val="28"/>
                <w:rtl/>
              </w:rPr>
              <w:t xml:space="preserve"> بزرگ تر است یا عنصر </w:t>
            </w:r>
            <w:r>
              <w:rPr>
                <w:rFonts w:cs="B Zar"/>
                <w:sz w:val="28"/>
                <w:szCs w:val="28"/>
              </w:rPr>
              <w:t>f</w:t>
            </w:r>
            <w:r w:rsidRPr="00FF615E">
              <w:rPr>
                <w:rFonts w:cs="B Zar" w:hint="cs"/>
                <w:sz w:val="28"/>
                <w:szCs w:val="28"/>
                <w:rtl/>
              </w:rPr>
              <w:t xml:space="preserve"> ؟ چرا ؟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25/1</w:t>
            </w:r>
          </w:p>
        </w:tc>
      </w:tr>
      <w:tr w:rsidR="0027050D" w:rsidRPr="00285BE9" w:rsidTr="008A42A3">
        <w:trPr>
          <w:trHeight w:val="285"/>
        </w:trPr>
        <w:tc>
          <w:tcPr>
            <w:tcW w:w="722" w:type="dxa"/>
            <w:vMerge w:val="restart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</w:p>
        </w:tc>
        <w:tc>
          <w:tcPr>
            <w:tcW w:w="9516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noProof/>
                <w:sz w:val="28"/>
                <w:szCs w:val="28"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>ادامه ی سوالات در صفحه 2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</w:p>
        </w:tc>
      </w:tr>
      <w:tr w:rsidR="0027050D" w:rsidRPr="00285BE9" w:rsidTr="008A42A3">
        <w:trPr>
          <w:trHeight w:val="315"/>
        </w:trPr>
        <w:tc>
          <w:tcPr>
            <w:tcW w:w="722" w:type="dxa"/>
            <w:vMerge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</w:p>
        </w:tc>
        <w:tc>
          <w:tcPr>
            <w:tcW w:w="9516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به نام خدا</w:t>
            </w:r>
          </w:p>
          <w:p w:rsidR="0027050D" w:rsidRPr="00FF615E" w:rsidRDefault="0027050D" w:rsidP="008A42A3">
            <w:pPr>
              <w:jc w:val="center"/>
              <w:rPr>
                <w:rFonts w:cs="B Zar"/>
                <w:noProof/>
                <w:sz w:val="28"/>
                <w:szCs w:val="28"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نمونه سوالات امتحانی درس شیمی 2 و آزمایشگاه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</w:p>
        </w:tc>
      </w:tr>
      <w:tr w:rsidR="0027050D" w:rsidRPr="00285BE9" w:rsidTr="008A42A3">
        <w:trPr>
          <w:trHeight w:val="480"/>
        </w:trPr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</w:p>
        </w:tc>
        <w:tc>
          <w:tcPr>
            <w:tcW w:w="9516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 xml:space="preserve">صفحه ی </w:t>
            </w:r>
            <w:r>
              <w:rPr>
                <w:rFonts w:cs="B Zar" w:hint="cs"/>
                <w:sz w:val="28"/>
                <w:szCs w:val="28"/>
                <w:rtl/>
              </w:rPr>
              <w:t>2</w:t>
            </w:r>
            <w:r w:rsidRPr="00FF615E">
              <w:rPr>
                <w:rFonts w:cs="B Zar" w:hint="cs"/>
                <w:sz w:val="28"/>
                <w:szCs w:val="28"/>
                <w:rtl/>
              </w:rPr>
              <w:t xml:space="preserve"> سوالات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</w:p>
        </w:tc>
      </w:tr>
      <w:tr w:rsidR="0027050D" w:rsidRPr="00285BE9" w:rsidTr="008A42A3">
        <w:trPr>
          <w:trHeight w:val="1365"/>
        </w:trPr>
        <w:tc>
          <w:tcPr>
            <w:tcW w:w="722" w:type="dxa"/>
          </w:tcPr>
          <w:p w:rsidR="0027050D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6</w:t>
            </w:r>
          </w:p>
        </w:tc>
        <w:tc>
          <w:tcPr>
            <w:tcW w:w="9516" w:type="dxa"/>
          </w:tcPr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درستی یا نادرستی هر یک از عبارات زیر را با ذکر دلیل بیان کنید .</w:t>
            </w:r>
          </w:p>
          <w:p w:rsidR="0027050D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الف) عدد اکسایش اتم گوگرد در ترکیب گوگرد تری اکسید ، 3+ است . </w:t>
            </w: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ب </w:t>
            </w:r>
            <w:r w:rsidRPr="00FF615E">
              <w:rPr>
                <w:rFonts w:cs="B Zar" w:hint="cs"/>
                <w:sz w:val="28"/>
                <w:szCs w:val="28"/>
                <w:rtl/>
              </w:rPr>
              <w:t>) وقتی لایه ی بیرونی اتمی به هشتایی پایدار می رسد ، واکنش پذیری آن کاهش می یابد .</w:t>
            </w:r>
          </w:p>
          <w:p w:rsidR="0027050D" w:rsidRPr="00FF615E" w:rsidRDefault="0027050D" w:rsidP="008A42A3">
            <w:pPr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ج </w:t>
            </w:r>
            <w:r w:rsidRPr="00FF615E">
              <w:rPr>
                <w:rFonts w:cs="B Zar" w:hint="cs"/>
                <w:sz w:val="28"/>
                <w:szCs w:val="28"/>
                <w:rtl/>
              </w:rPr>
              <w:t>) گرافیت دگر شکل کربن است که در هر لایه , هر اتم کربن با چهار پیوند به سه اتم کربن دیگر متصل است .</w:t>
            </w:r>
          </w:p>
        </w:tc>
        <w:tc>
          <w:tcPr>
            <w:tcW w:w="535" w:type="dxa"/>
          </w:tcPr>
          <w:p w:rsidR="0027050D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5/1</w:t>
            </w:r>
          </w:p>
        </w:tc>
      </w:tr>
      <w:tr w:rsidR="0027050D" w:rsidRPr="00285BE9" w:rsidTr="008A42A3">
        <w:trPr>
          <w:trHeight w:val="600"/>
        </w:trPr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7</w:t>
            </w:r>
          </w:p>
        </w:tc>
        <w:tc>
          <w:tcPr>
            <w:tcW w:w="9516" w:type="dxa"/>
          </w:tcPr>
          <w:tbl>
            <w:tblPr>
              <w:tblStyle w:val="TableGrid"/>
              <w:tblpPr w:leftFromText="180" w:rightFromText="180" w:vertAnchor="text" w:horzAnchor="margin" w:tblpY="481"/>
              <w:tblOverlap w:val="never"/>
              <w:bidiVisual/>
              <w:tblW w:w="0" w:type="auto"/>
              <w:tblLayout w:type="fixed"/>
              <w:tblLook w:val="01E0"/>
            </w:tblPr>
            <w:tblGrid>
              <w:gridCol w:w="1856"/>
              <w:gridCol w:w="1744"/>
              <w:gridCol w:w="1440"/>
              <w:gridCol w:w="1440"/>
            </w:tblGrid>
            <w:tr w:rsidR="0027050D" w:rsidRPr="00FF615E" w:rsidTr="008A42A3">
              <w:trPr>
                <w:trHeight w:val="536"/>
              </w:trPr>
              <w:tc>
                <w:tcPr>
                  <w:tcW w:w="1856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نام نمک</w:t>
                  </w:r>
                </w:p>
              </w:tc>
              <w:tc>
                <w:tcPr>
                  <w:tcW w:w="1744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فرمول نمک</w:t>
                  </w:r>
                </w:p>
              </w:tc>
              <w:tc>
                <w:tcPr>
                  <w:tcW w:w="1440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فرمول کاتیون</w:t>
                  </w:r>
                </w:p>
              </w:tc>
              <w:tc>
                <w:tcPr>
                  <w:tcW w:w="1440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نام آنیون</w:t>
                  </w:r>
                </w:p>
              </w:tc>
            </w:tr>
            <w:tr w:rsidR="0027050D" w:rsidRPr="00FF615E" w:rsidTr="008A42A3">
              <w:trPr>
                <w:trHeight w:val="520"/>
              </w:trPr>
              <w:tc>
                <w:tcPr>
                  <w:tcW w:w="1856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کبالت</w:t>
                  </w:r>
                  <w:r w:rsidRPr="00FF615E">
                    <w:rPr>
                      <w:rFonts w:cs="B Zar"/>
                      <w:sz w:val="28"/>
                      <w:szCs w:val="28"/>
                    </w:rPr>
                    <w:t>)</w:t>
                  </w: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</w:t>
                  </w:r>
                  <w:r w:rsidRPr="00FF615E">
                    <w:rPr>
                      <w:rFonts w:cs="B Zar"/>
                      <w:sz w:val="28"/>
                      <w:szCs w:val="28"/>
                    </w:rPr>
                    <w:t xml:space="preserve"> ( II</w:t>
                  </w: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سیانید</w:t>
                  </w:r>
                </w:p>
              </w:tc>
              <w:tc>
                <w:tcPr>
                  <w:tcW w:w="1744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................</w:t>
                  </w:r>
                </w:p>
              </w:tc>
              <w:tc>
                <w:tcPr>
                  <w:tcW w:w="1440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.........</w:t>
                  </w:r>
                </w:p>
              </w:tc>
              <w:tc>
                <w:tcPr>
                  <w:tcW w:w="1440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.............</w:t>
                  </w:r>
                </w:p>
              </w:tc>
            </w:tr>
            <w:tr w:rsidR="0027050D" w:rsidRPr="00FF615E" w:rsidTr="008A42A3">
              <w:trPr>
                <w:trHeight w:val="70"/>
              </w:trPr>
              <w:tc>
                <w:tcPr>
                  <w:tcW w:w="1856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..........................</w:t>
                  </w:r>
                </w:p>
              </w:tc>
              <w:tc>
                <w:tcPr>
                  <w:tcW w:w="1744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/>
                      <w:sz w:val="28"/>
                      <w:szCs w:val="28"/>
                    </w:rPr>
                    <w:t>NH</w:t>
                  </w:r>
                  <w:r w:rsidRPr="00FF615E">
                    <w:rPr>
                      <w:rFonts w:cs="B Zar"/>
                      <w:sz w:val="28"/>
                      <w:szCs w:val="28"/>
                      <w:vertAlign w:val="subscript"/>
                    </w:rPr>
                    <w:t>4</w:t>
                  </w:r>
                  <w:r w:rsidRPr="00FF615E">
                    <w:rPr>
                      <w:rFonts w:cs="B Zar"/>
                      <w:sz w:val="28"/>
                      <w:szCs w:val="28"/>
                    </w:rPr>
                    <w:t>)</w:t>
                  </w:r>
                  <w:r w:rsidRPr="00FF615E">
                    <w:rPr>
                      <w:rFonts w:cs="B Zar"/>
                      <w:sz w:val="28"/>
                      <w:szCs w:val="28"/>
                      <w:vertAlign w:val="subscript"/>
                    </w:rPr>
                    <w:t xml:space="preserve">2 </w:t>
                  </w:r>
                  <w:r w:rsidRPr="00FF615E">
                    <w:rPr>
                      <w:rFonts w:cs="B Zar"/>
                      <w:sz w:val="28"/>
                      <w:szCs w:val="28"/>
                    </w:rPr>
                    <w:t>Cr</w:t>
                  </w:r>
                  <w:r w:rsidRPr="00FF615E">
                    <w:rPr>
                      <w:rFonts w:cs="B Zar"/>
                      <w:sz w:val="28"/>
                      <w:szCs w:val="28"/>
                      <w:vertAlign w:val="subscript"/>
                    </w:rPr>
                    <w:t>2</w:t>
                  </w:r>
                  <w:r w:rsidRPr="00FF615E">
                    <w:rPr>
                      <w:rFonts w:cs="B Zar"/>
                      <w:sz w:val="28"/>
                      <w:szCs w:val="28"/>
                    </w:rPr>
                    <w:t>O</w:t>
                  </w:r>
                  <w:r w:rsidRPr="00FF615E">
                    <w:rPr>
                      <w:rFonts w:cs="B Zar"/>
                      <w:sz w:val="28"/>
                      <w:szCs w:val="28"/>
                      <w:vertAlign w:val="subscript"/>
                    </w:rPr>
                    <w:t>7</w:t>
                  </w: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</w:t>
                  </w:r>
                  <w:r w:rsidRPr="00FF615E">
                    <w:rPr>
                      <w:rFonts w:cs="B Zar"/>
                      <w:sz w:val="28"/>
                      <w:szCs w:val="28"/>
                    </w:rPr>
                    <w:t>(</w:t>
                  </w:r>
                </w:p>
              </w:tc>
              <w:tc>
                <w:tcPr>
                  <w:tcW w:w="1440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.........</w:t>
                  </w:r>
                </w:p>
              </w:tc>
              <w:tc>
                <w:tcPr>
                  <w:tcW w:w="1440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..............</w:t>
                  </w:r>
                </w:p>
              </w:tc>
            </w:tr>
            <w:tr w:rsidR="0027050D" w:rsidRPr="00FF615E" w:rsidTr="008A42A3">
              <w:trPr>
                <w:trHeight w:val="315"/>
              </w:trPr>
              <w:tc>
                <w:tcPr>
                  <w:tcW w:w="1856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..................</w:t>
                  </w:r>
                </w:p>
              </w:tc>
              <w:tc>
                <w:tcPr>
                  <w:tcW w:w="1744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............</w:t>
                  </w:r>
                </w:p>
              </w:tc>
              <w:tc>
                <w:tcPr>
                  <w:tcW w:w="1440" w:type="dxa"/>
                </w:tcPr>
                <w:p w:rsidR="0027050D" w:rsidRPr="00FF615E" w:rsidRDefault="0027050D" w:rsidP="008A42A3">
                  <w:pPr>
                    <w:bidi w:val="0"/>
                    <w:jc w:val="center"/>
                    <w:rPr>
                      <w:rFonts w:cs="B Zar"/>
                      <w:sz w:val="28"/>
                      <w:szCs w:val="28"/>
                      <w:vertAlign w:val="superscript"/>
                    </w:rPr>
                  </w:pPr>
                  <w:r w:rsidRPr="00FF615E">
                    <w:rPr>
                      <w:rFonts w:cs="B Zar"/>
                      <w:sz w:val="28"/>
                      <w:szCs w:val="28"/>
                    </w:rPr>
                    <w:t>K</w:t>
                  </w:r>
                  <w:r w:rsidRPr="00FF615E">
                    <w:rPr>
                      <w:rFonts w:cs="B Zar"/>
                      <w:sz w:val="28"/>
                      <w:szCs w:val="28"/>
                      <w:vertAlign w:val="superscript"/>
                    </w:rPr>
                    <w:t>+</w:t>
                  </w:r>
                </w:p>
              </w:tc>
              <w:tc>
                <w:tcPr>
                  <w:tcW w:w="1440" w:type="dxa"/>
                </w:tcPr>
                <w:p w:rsidR="0027050D" w:rsidRPr="00FF615E" w:rsidRDefault="0027050D" w:rsidP="008A42A3">
                  <w:pPr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FF615E">
                    <w:rPr>
                      <w:rFonts w:cs="B Zar" w:hint="cs"/>
                      <w:sz w:val="28"/>
                      <w:szCs w:val="28"/>
                      <w:rtl/>
                    </w:rPr>
                    <w:t>پراکسید</w:t>
                  </w:r>
                </w:p>
              </w:tc>
            </w:tr>
          </w:tbl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جدول زیر را کامل کنید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.</w:t>
            </w: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</w:rPr>
            </w:pP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2</w:t>
            </w:r>
          </w:p>
        </w:tc>
      </w:tr>
      <w:tr w:rsidR="0027050D" w:rsidRPr="00285BE9" w:rsidTr="008A42A3">
        <w:trPr>
          <w:trHeight w:val="600"/>
        </w:trPr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8</w:t>
            </w:r>
          </w:p>
        </w:tc>
        <w:tc>
          <w:tcPr>
            <w:tcW w:w="9516" w:type="dxa"/>
          </w:tcPr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pict>
                <v:shape id="_x0000_s1479" type="#_x0000_t202" style="position:absolute;left:0;text-align:left;margin-left:222.6pt;margin-top:7.9pt;width:258pt;height:62.95pt;z-index:251995136;mso-position-horizontal-relative:text;mso-position-vertical-relative:text" filled="f" stroked="f">
                  <v:textbox style="mso-next-textbox:#_x0000_s1479">
                    <w:txbxContent>
                      <w:p w:rsidR="008A42A3" w:rsidRDefault="008A42A3" w:rsidP="0027050D">
                        <w:r>
                          <w:object w:dxaOrig="4280" w:dyaOrig="1062">
                            <v:shape id="_x0000_i2876" type="#_x0000_t75" style="width:243pt;height:60pt" o:ole="">
                              <v:imagedata r:id="rId470" o:title=""/>
                            </v:shape>
                            <o:OLEObject Type="Embed" ProgID="ChemDraw.Document.6.0" ShapeID="_x0000_i2876" DrawAspect="Content" ObjectID="_1455528694" r:id="rId471"/>
                          </w:object>
                        </w:r>
                      </w:p>
                    </w:txbxContent>
                  </v:textbox>
                  <w10:wrap anchorx="page"/>
                </v:shape>
              </w:pic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گرمایی مبادله شده در کدام واکنش ، انرژی شبکه سدیم برمید را نشان میدهد 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؟ علت انتخاب خود را توضیح دهید 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75/0</w:t>
            </w:r>
          </w:p>
        </w:tc>
      </w:tr>
      <w:tr w:rsidR="0027050D" w:rsidRPr="00285BE9" w:rsidTr="008A42A3">
        <w:trPr>
          <w:trHeight w:val="600"/>
        </w:trPr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9</w:t>
            </w:r>
          </w:p>
        </w:tc>
        <w:tc>
          <w:tcPr>
            <w:tcW w:w="9516" w:type="dxa"/>
          </w:tcPr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pict>
                <v:shape id="_x0000_s1486" type="#_x0000_t202" style="position:absolute;left:0;text-align:left;margin-left:14.4pt;margin-top:16.8pt;width:240.5pt;height:116.75pt;z-index:252002304;mso-wrap-style:none;mso-position-horizontal-relative:text;mso-position-vertical-relative:text" filled="f" stroked="f">
                  <v:textbox style="mso-next-textbox:#_x0000_s1486;mso-fit-shape-to-text:t">
                    <w:txbxContent>
                      <w:p w:rsidR="008A42A3" w:rsidRDefault="008A42A3" w:rsidP="0027050D">
                        <w:r>
                          <w:object w:dxaOrig="3885" w:dyaOrig="1642">
                            <v:shape id="_x0000_i2877" type="#_x0000_t75" style="width:225pt;height:95.25pt" o:ole="">
                              <v:imagedata r:id="rId472" o:title=""/>
                            </v:shape>
                            <o:OLEObject Type="Embed" ProgID="ChemDraw.Document.6.0" ShapeID="_x0000_i2877" DrawAspect="Content" ObjectID="_1455528695" r:id="rId473"/>
                          </w:object>
                        </w:r>
                      </w:p>
                    </w:txbxContent>
                  </v:textbox>
                  <w10:wrap anchorx="page"/>
                </v:shape>
              </w:pic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تصاویر زیر به ترتیب از راست به چپ ساختار </w:t>
            </w:r>
            <w:r w:rsidRPr="00FF615E">
              <w:rPr>
                <w:rFonts w:cs="B Zar"/>
                <w:noProof/>
                <w:sz w:val="28"/>
                <w:szCs w:val="28"/>
              </w:rPr>
              <w:t>NH</w:t>
            </w:r>
            <w:r w:rsidRPr="00FF615E">
              <w:rPr>
                <w:rFonts w:cs="B Zar"/>
                <w:noProof/>
                <w:sz w:val="28"/>
                <w:szCs w:val="28"/>
                <w:vertAlign w:val="subscript"/>
              </w:rPr>
              <w:t>3</w:t>
            </w:r>
            <w:r w:rsidRPr="00FF615E">
              <w:rPr>
                <w:rFonts w:cs="B Zar" w:hint="cs"/>
                <w:noProof/>
                <w:sz w:val="28"/>
                <w:szCs w:val="28"/>
                <w:vertAlign w:val="subscript"/>
                <w:rtl/>
              </w:rPr>
              <w:t xml:space="preserve">  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، </w:t>
            </w:r>
            <w:r w:rsidRPr="00FF615E">
              <w:rPr>
                <w:rFonts w:cs="B Zar"/>
                <w:noProof/>
                <w:sz w:val="28"/>
                <w:szCs w:val="28"/>
              </w:rPr>
              <w:t>NH</w:t>
            </w:r>
            <w:r w:rsidRPr="00FF615E">
              <w:rPr>
                <w:rFonts w:cs="B Zar"/>
                <w:noProof/>
                <w:sz w:val="28"/>
                <w:szCs w:val="28"/>
                <w:vertAlign w:val="subscript"/>
              </w:rPr>
              <w:t>4</w:t>
            </w:r>
            <w:r w:rsidRPr="00FF615E">
              <w:rPr>
                <w:rFonts w:cs="B Zar"/>
                <w:noProof/>
                <w:sz w:val="28"/>
                <w:szCs w:val="28"/>
                <w:vertAlign w:val="superscript"/>
              </w:rPr>
              <w:t>+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 و </w:t>
            </w:r>
            <w:r w:rsidRPr="00FF615E">
              <w:rPr>
                <w:rFonts w:cs="B Zar"/>
                <w:noProof/>
                <w:sz w:val="28"/>
                <w:szCs w:val="28"/>
              </w:rPr>
              <w:t>NH</w:t>
            </w:r>
            <w:r w:rsidRPr="00FF615E">
              <w:rPr>
                <w:rFonts w:cs="B Zar"/>
                <w:noProof/>
                <w:sz w:val="28"/>
                <w:szCs w:val="28"/>
                <w:vertAlign w:val="subscript"/>
              </w:rPr>
              <w:t>2</w:t>
            </w:r>
            <w:r w:rsidRPr="00FF615E">
              <w:rPr>
                <w:rFonts w:cs="B Zar"/>
                <w:noProof/>
                <w:sz w:val="28"/>
                <w:szCs w:val="28"/>
                <w:vertAlign w:val="superscript"/>
              </w:rPr>
              <w:t>-</w:t>
            </w:r>
            <w:r w:rsidRPr="00FF615E">
              <w:rPr>
                <w:rFonts w:cs="B Zar" w:hint="cs"/>
                <w:noProof/>
                <w:sz w:val="28"/>
                <w:szCs w:val="28"/>
                <w:vertAlign w:val="superscript"/>
                <w:rtl/>
              </w:rPr>
              <w:t xml:space="preserve">  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>را نشان می دهند.باتوجه به آن ها به سوالات داده شده پاسخ دهید .</w:t>
            </w: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>الف) نام شکل هندسی هر یک از آن ها را بنویسید .</w:t>
            </w: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ب) اندازه ی زاویه </w:t>
            </w:r>
            <w:r w:rsidRPr="00FF615E">
              <w:rPr>
                <w:rFonts w:cs="B Zar"/>
                <w:noProof/>
                <w:sz w:val="28"/>
                <w:szCs w:val="28"/>
              </w:rPr>
              <w:t>a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بزرگتر است یا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</w:t>
            </w:r>
            <w:r w:rsidRPr="00FF615E">
              <w:rPr>
                <w:rFonts w:cs="B Zar"/>
                <w:noProof/>
                <w:sz w:val="28"/>
                <w:szCs w:val="28"/>
              </w:rPr>
              <w:t>b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؟ چرا ؟ 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>ج) در کدام ساختار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پیوند داتیو وجود دارد ؟ نحوه ی </w:t>
            </w: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تشکیل آن را (پیوند داتیو) توضیح دهید .   ( اعداد اتمی : 7 = </w:t>
            </w:r>
            <w:r>
              <w:rPr>
                <w:rFonts w:cs="B Zar"/>
                <w:noProof/>
                <w:sz w:val="28"/>
                <w:szCs w:val="28"/>
              </w:rPr>
              <w:t>N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 ، 1 =  </w:t>
            </w:r>
            <w:r>
              <w:rPr>
                <w:rFonts w:cs="B Zar"/>
                <w:noProof/>
                <w:sz w:val="28"/>
                <w:szCs w:val="28"/>
              </w:rPr>
              <w:t>H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)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2</w:t>
            </w:r>
          </w:p>
        </w:tc>
      </w:tr>
      <w:tr w:rsidR="0027050D" w:rsidRPr="00FF615E" w:rsidTr="008A42A3">
        <w:trPr>
          <w:trHeight w:val="863"/>
        </w:trPr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lastRenderedPageBreak/>
              <w:t>10</w:t>
            </w:r>
          </w:p>
        </w:tc>
        <w:tc>
          <w:tcPr>
            <w:tcW w:w="9516" w:type="dxa"/>
          </w:tcPr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pict>
                <v:shape id="_x0000_s1481" type="#_x0000_t202" style="position:absolute;left:0;text-align:left;margin-left:2.4pt;margin-top:2.55pt;width:172.35pt;height:54.55pt;z-index:251997184;mso-position-horizontal-relative:text;mso-position-vertical-relative:text" filled="f" stroked="f">
                  <v:textbox style="mso-next-textbox:#_x0000_s1481">
                    <w:txbxContent>
                      <w:p w:rsidR="008A42A3" w:rsidRDefault="008A42A3" w:rsidP="0027050D">
                        <w:r>
                          <w:object w:dxaOrig="4870" w:dyaOrig="1298">
                            <v:shape id="_x0000_i2878" type="#_x0000_t75" style="width:200.25pt;height:49.5pt" o:ole="">
                              <v:imagedata r:id="rId474" o:title=""/>
                            </v:shape>
                            <o:OLEObject Type="Embed" ProgID="ChemDraw.Document.6.0" ShapeID="_x0000_i2878" DrawAspect="Content" ObjectID="_1455528696" r:id="rId475"/>
                          </w:objec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از میان جفت گازهای زیر کدام یک آسان تر به مایع تبدیل می شود ؟ چرا ؟ </w:t>
            </w:r>
          </w:p>
          <w:p w:rsidR="0027050D" w:rsidRPr="008B27D1" w:rsidRDefault="0027050D" w:rsidP="008A42A3">
            <w:pPr>
              <w:rPr>
                <w:rFonts w:cs="B Zar"/>
                <w:noProof/>
                <w:sz w:val="28"/>
                <w:szCs w:val="28"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الف) </w:t>
            </w:r>
            <w:r>
              <w:rPr>
                <w:rFonts w:cs="B Zar"/>
                <w:noProof/>
                <w:sz w:val="28"/>
                <w:szCs w:val="28"/>
              </w:rPr>
              <w:t>Ar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و </w:t>
            </w:r>
            <w:r>
              <w:rPr>
                <w:rFonts w:cs="B Zar"/>
                <w:noProof/>
                <w:sz w:val="28"/>
                <w:szCs w:val="28"/>
              </w:rPr>
              <w:t>He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                                                     ب) </w:t>
            </w:r>
            <w:r>
              <w:rPr>
                <w:rFonts w:cs="B Zar"/>
                <w:noProof/>
                <w:sz w:val="28"/>
                <w:szCs w:val="28"/>
              </w:rPr>
              <w:t>HI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و </w:t>
            </w:r>
            <w:r>
              <w:rPr>
                <w:rFonts w:cs="B Zar"/>
                <w:noProof/>
                <w:sz w:val="28"/>
                <w:szCs w:val="28"/>
              </w:rPr>
              <w:t>HF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                         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>1</w:t>
            </w:r>
          </w:p>
        </w:tc>
      </w:tr>
      <w:tr w:rsidR="0027050D" w:rsidRPr="00285BE9" w:rsidTr="008A42A3">
        <w:trPr>
          <w:trHeight w:val="3705"/>
        </w:trPr>
        <w:tc>
          <w:tcPr>
            <w:tcW w:w="722" w:type="dxa"/>
          </w:tcPr>
          <w:p w:rsidR="0027050D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11</w:t>
            </w:r>
          </w:p>
        </w:tc>
        <w:tc>
          <w:tcPr>
            <w:tcW w:w="9516" w:type="dxa"/>
          </w:tcPr>
          <w:p w:rsidR="0027050D" w:rsidRPr="00285BE9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نمودار زیر تغییرات انرژی پتانسیل هنگام تشکیل پیوند </w:t>
            </w:r>
            <w:r>
              <w:rPr>
                <w:rFonts w:cs="B Zar"/>
                <w:noProof/>
                <w:sz w:val="28"/>
                <w:szCs w:val="28"/>
              </w:rPr>
              <w:t>Cl</w:t>
            </w:r>
            <w:r>
              <w:rPr>
                <w:rFonts w:cs="B Zar"/>
                <w:noProof/>
                <w:sz w:val="28"/>
                <w:szCs w:val="28"/>
                <w:vertAlign w:val="subscript"/>
              </w:rPr>
              <w:t>2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رانشان می دهد .با توجه به نمودار به پزسش های زیر پاسخ دهید.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>الف) در کدام نقطه رو ی منحنی دو اتم کلر پایدارترین حالت خود را دارند ؟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>ب) شعاع کووالانسی اتم کلرچه قدر است ؟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ج) انرژی لازم برای جداکردن دو اتم کلر در </w:t>
            </w:r>
          </w:p>
          <w:p w:rsidR="0027050D" w:rsidRPr="00285BE9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مولکول </w:t>
            </w:r>
            <w:r>
              <w:rPr>
                <w:rFonts w:cs="B Zar"/>
                <w:noProof/>
                <w:sz w:val="28"/>
                <w:szCs w:val="28"/>
              </w:rPr>
              <w:t>Cl</w:t>
            </w:r>
            <w:r>
              <w:rPr>
                <w:rFonts w:cs="B Zar"/>
                <w:noProof/>
                <w:sz w:val="28"/>
                <w:szCs w:val="28"/>
                <w:vertAlign w:val="subscript"/>
              </w:rPr>
              <w:t>2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چه قدر است ؟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د) در کدام حالت نیروی دافعه بر جاذبه 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>غلبه می کند ؟</w:t>
            </w:r>
          </w:p>
          <w:p w:rsidR="0027050D" w:rsidRPr="00BF1CAF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</w:tc>
        <w:tc>
          <w:tcPr>
            <w:tcW w:w="535" w:type="dxa"/>
          </w:tcPr>
          <w:p w:rsidR="0027050D" w:rsidRDefault="0027050D" w:rsidP="008A42A3">
            <w:pPr>
              <w:jc w:val="center"/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pict>
                <v:shape id="_x0000_s1477" type="#_x0000_t202" style="position:absolute;left:0;text-align:left;margin-left:24pt;margin-top:.9pt;width:341.6pt;height:215.85pt;z-index:251993088;mso-position-horizontal-relative:text;mso-position-vertical-relative:text" filled="f" stroked="f">
                  <v:textbox style="mso-next-textbox:#_x0000_s1477">
                    <w:txbxContent>
                      <w:p w:rsidR="008A42A3" w:rsidRPr="00FF1438" w:rsidRDefault="008A42A3" w:rsidP="0027050D">
                        <w:r>
                          <w:object w:dxaOrig="7231" w:dyaOrig="4360">
                            <v:shape id="_x0000_i2879" type="#_x0000_t75" style="width:322.5pt;height:194.25pt" o:ole="">
                              <v:imagedata r:id="rId476" o:title=""/>
                            </v:shape>
                            <o:OLEObject Type="Embed" ProgID="ChemDraw.Document.6.0" ShapeID="_x0000_i2879" DrawAspect="Content" ObjectID="_1455528697" r:id="rId477"/>
                          </w:objec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>5/1</w:t>
            </w:r>
          </w:p>
        </w:tc>
      </w:tr>
      <w:tr w:rsidR="0027050D" w:rsidRPr="00285BE9" w:rsidTr="008A42A3">
        <w:trPr>
          <w:trHeight w:val="510"/>
        </w:trPr>
        <w:tc>
          <w:tcPr>
            <w:tcW w:w="722" w:type="dxa"/>
          </w:tcPr>
          <w:p w:rsidR="0027050D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</w:p>
        </w:tc>
        <w:tc>
          <w:tcPr>
            <w:tcW w:w="9516" w:type="dxa"/>
          </w:tcPr>
          <w:p w:rsidR="0027050D" w:rsidRDefault="0027050D" w:rsidP="008A42A3">
            <w:pPr>
              <w:jc w:val="center"/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>ادامه ی سوالات در صفحه 3</w:t>
            </w:r>
          </w:p>
        </w:tc>
        <w:tc>
          <w:tcPr>
            <w:tcW w:w="535" w:type="dxa"/>
          </w:tcPr>
          <w:p w:rsidR="0027050D" w:rsidRDefault="0027050D" w:rsidP="008A42A3">
            <w:pPr>
              <w:jc w:val="center"/>
              <w:rPr>
                <w:rFonts w:cs="B Zar"/>
                <w:noProof/>
                <w:sz w:val="28"/>
                <w:szCs w:val="28"/>
              </w:rPr>
            </w:pPr>
          </w:p>
        </w:tc>
      </w:tr>
      <w:tr w:rsidR="0027050D" w:rsidRPr="00285BE9" w:rsidTr="008A42A3">
        <w:tc>
          <w:tcPr>
            <w:tcW w:w="722" w:type="dxa"/>
          </w:tcPr>
          <w:p w:rsidR="0027050D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</w:p>
        </w:tc>
        <w:tc>
          <w:tcPr>
            <w:tcW w:w="9516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به نام خدا</w:t>
            </w:r>
          </w:p>
          <w:p w:rsidR="0027050D" w:rsidRDefault="0027050D" w:rsidP="008A42A3">
            <w:pPr>
              <w:jc w:val="center"/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نمونه سوالات امتحانی درس شیمی 2 و آزمایشگاه</w:t>
            </w:r>
          </w:p>
        </w:tc>
        <w:tc>
          <w:tcPr>
            <w:tcW w:w="535" w:type="dxa"/>
          </w:tcPr>
          <w:p w:rsidR="0027050D" w:rsidRDefault="0027050D" w:rsidP="008A42A3">
            <w:pPr>
              <w:jc w:val="center"/>
              <w:rPr>
                <w:rFonts w:cs="B Zar" w:hint="cs"/>
                <w:noProof/>
                <w:sz w:val="28"/>
                <w:szCs w:val="28"/>
                <w:rtl/>
              </w:rPr>
            </w:pPr>
          </w:p>
        </w:tc>
      </w:tr>
      <w:tr w:rsidR="0027050D" w:rsidRPr="00285BE9" w:rsidTr="008A42A3">
        <w:trPr>
          <w:trHeight w:val="480"/>
        </w:trPr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</w:p>
        </w:tc>
        <w:tc>
          <w:tcPr>
            <w:tcW w:w="9516" w:type="dxa"/>
          </w:tcPr>
          <w:p w:rsidR="0027050D" w:rsidRPr="00FF615E" w:rsidRDefault="0027050D" w:rsidP="008A42A3">
            <w:pPr>
              <w:jc w:val="center"/>
              <w:rPr>
                <w:rFonts w:cs="B Zar"/>
                <w:noProof/>
                <w:sz w:val="28"/>
                <w:szCs w:val="28"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 xml:space="preserve">صفحه ی </w:t>
            </w:r>
            <w:r>
              <w:rPr>
                <w:rFonts w:cs="B Zar" w:hint="cs"/>
                <w:sz w:val="28"/>
                <w:szCs w:val="28"/>
                <w:rtl/>
              </w:rPr>
              <w:t>3</w:t>
            </w:r>
            <w:r w:rsidRPr="00FF615E">
              <w:rPr>
                <w:rFonts w:cs="B Zar" w:hint="cs"/>
                <w:sz w:val="28"/>
                <w:szCs w:val="28"/>
                <w:rtl/>
              </w:rPr>
              <w:t xml:space="preserve"> سوالات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noProof/>
                <w:sz w:val="28"/>
                <w:szCs w:val="28"/>
                <w:rtl/>
              </w:rPr>
            </w:pPr>
          </w:p>
        </w:tc>
      </w:tr>
      <w:tr w:rsidR="0027050D" w:rsidRPr="00285BE9" w:rsidTr="008A42A3">
        <w:trPr>
          <w:trHeight w:val="1830"/>
        </w:trPr>
        <w:tc>
          <w:tcPr>
            <w:tcW w:w="722" w:type="dxa"/>
          </w:tcPr>
          <w:p w:rsidR="0027050D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12</w:t>
            </w:r>
          </w:p>
        </w:tc>
        <w:tc>
          <w:tcPr>
            <w:tcW w:w="9516" w:type="dxa"/>
          </w:tcPr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ساختار لوویس </w:t>
            </w:r>
            <w:r w:rsidRPr="00FF615E">
              <w:rPr>
                <w:rFonts w:cs="B Zar"/>
                <w:noProof/>
                <w:sz w:val="28"/>
                <w:szCs w:val="28"/>
              </w:rPr>
              <w:t xml:space="preserve"> COF</w:t>
            </w:r>
            <w:r w:rsidRPr="00FF615E">
              <w:rPr>
                <w:rFonts w:cs="B Zar"/>
                <w:noProof/>
                <w:sz w:val="28"/>
                <w:szCs w:val="28"/>
                <w:vertAlign w:val="subscript"/>
              </w:rPr>
              <w:t xml:space="preserve">2  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و </w:t>
            </w:r>
            <w:r w:rsidRPr="00FF615E">
              <w:rPr>
                <w:rFonts w:cs="B Zar"/>
                <w:noProof/>
                <w:sz w:val="28"/>
                <w:szCs w:val="28"/>
              </w:rPr>
              <w:t>HCN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را رسم کنید وبه پرسش های زیر پاسخ دهید .     </w:t>
            </w: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الف) 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در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هر ترکیب اتم مرکزی 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>چند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قلمرو الکترونی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دارد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 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>؟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  </w:t>
            </w: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ب) مولکول  </w:t>
            </w:r>
            <w:r w:rsidRPr="00FF615E">
              <w:rPr>
                <w:rFonts w:cs="B Zar"/>
                <w:noProof/>
                <w:sz w:val="28"/>
                <w:szCs w:val="28"/>
              </w:rPr>
              <w:t xml:space="preserve"> COF</w:t>
            </w:r>
            <w:r w:rsidRPr="00FF615E">
              <w:rPr>
                <w:rFonts w:cs="B Zar"/>
                <w:noProof/>
                <w:sz w:val="28"/>
                <w:szCs w:val="28"/>
                <w:vertAlign w:val="subscript"/>
              </w:rPr>
              <w:t>2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قطبی است یا ناقطبی ؟ چرا ؟</w:t>
            </w: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ج) در مولکول </w:t>
            </w:r>
            <w:r w:rsidRPr="00FF615E">
              <w:rPr>
                <w:rFonts w:cs="B Zar"/>
                <w:noProof/>
                <w:sz w:val="28"/>
                <w:szCs w:val="28"/>
              </w:rPr>
              <w:t>HCN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 چند جفت الکترون پیوندی وچند جفت الکترون ناپیوندی وجود دارد ؟</w:t>
            </w:r>
          </w:p>
          <w:p w:rsidR="0027050D" w:rsidRPr="00FF615E" w:rsidRDefault="0027050D" w:rsidP="008A42A3">
            <w:pPr>
              <w:jc w:val="center"/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اعداداتمی مورد نیاز : </w:t>
            </w:r>
            <w:r w:rsidRPr="00FF615E">
              <w:rPr>
                <w:rFonts w:cs="B Zar"/>
                <w:noProof/>
                <w:sz w:val="28"/>
                <w:szCs w:val="28"/>
              </w:rPr>
              <w:t>)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</w:t>
            </w:r>
            <w:r w:rsidRPr="00FF615E">
              <w:rPr>
                <w:rFonts w:cs="B Zar"/>
                <w:noProof/>
                <w:sz w:val="28"/>
                <w:szCs w:val="28"/>
              </w:rPr>
              <w:t>C = 6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، </w:t>
            </w:r>
            <w:r w:rsidRPr="00FF615E">
              <w:rPr>
                <w:rFonts w:cs="B Zar"/>
                <w:noProof/>
                <w:sz w:val="28"/>
                <w:szCs w:val="28"/>
              </w:rPr>
              <w:t>O = 8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،</w:t>
            </w:r>
            <w:r w:rsidRPr="00FF615E">
              <w:rPr>
                <w:rFonts w:cs="B Zar"/>
                <w:noProof/>
                <w:sz w:val="28"/>
                <w:szCs w:val="28"/>
              </w:rPr>
              <w:t xml:space="preserve"> N = 7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،</w:t>
            </w:r>
            <w:r w:rsidRPr="00FF615E">
              <w:rPr>
                <w:rFonts w:cs="B Zar"/>
                <w:noProof/>
                <w:sz w:val="28"/>
                <w:szCs w:val="28"/>
              </w:rPr>
              <w:t>H = 1</w:t>
            </w: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  ،</w:t>
            </w:r>
            <w:r w:rsidRPr="00FF615E">
              <w:rPr>
                <w:rFonts w:cs="B Zar"/>
                <w:noProof/>
                <w:sz w:val="28"/>
                <w:szCs w:val="28"/>
              </w:rPr>
              <w:t>( F = 9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>2</w:t>
            </w:r>
          </w:p>
        </w:tc>
      </w:tr>
      <w:tr w:rsidR="0027050D" w:rsidRPr="00285BE9" w:rsidTr="008A42A3">
        <w:trPr>
          <w:trHeight w:val="600"/>
        </w:trPr>
        <w:tc>
          <w:tcPr>
            <w:tcW w:w="722" w:type="dxa"/>
          </w:tcPr>
          <w:p w:rsidR="0027050D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13</w:t>
            </w:r>
          </w:p>
        </w:tc>
        <w:tc>
          <w:tcPr>
            <w:tcW w:w="9516" w:type="dxa"/>
          </w:tcPr>
          <w:p w:rsidR="0027050D" w:rsidRPr="00A91C7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pict>
                <v:shape id="_x0000_s1478" type="#_x0000_t202" style="position:absolute;left:0;text-align:left;margin-left:-1.4pt;margin-top:7.9pt;width:194.7pt;height:127pt;z-index:251994112;mso-wrap-style:none;mso-position-horizontal-relative:text;mso-position-vertical-relative:text" filled="f" stroked="f">
                  <v:textbox style="mso-next-textbox:#_x0000_s1478;mso-fit-shape-to-text:t">
                    <w:txbxContent>
                      <w:p w:rsidR="008A42A3" w:rsidRDefault="008A42A3" w:rsidP="0027050D">
                        <w:r>
                          <w:object w:dxaOrig="4277" w:dyaOrig="3141">
                            <v:shape id="_x0000_i2880" type="#_x0000_t75" style="width:180pt;height:105.75pt" o:ole="">
                              <v:imagedata r:id="rId478" o:title=""/>
                            </v:shape>
                            <o:OLEObject Type="Embed" ProgID="ChemDraw.Document.6.0" ShapeID="_x0000_i2880" DrawAspect="Content" ObjectID="_1455528698" r:id="rId479"/>
                          </w:objec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ساختار مقابل مربوط به ویتامین </w:t>
            </w:r>
            <w:r>
              <w:rPr>
                <w:rFonts w:cs="B Zar"/>
                <w:noProof/>
                <w:sz w:val="28"/>
                <w:szCs w:val="28"/>
              </w:rPr>
              <w:t>C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است .باتوجه به آن به سوالات زیر پاسخ دهید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الف) فرمول مولکولی ویتامین </w:t>
            </w:r>
            <w:r>
              <w:rPr>
                <w:rFonts w:cs="B Zar"/>
                <w:noProof/>
                <w:sz w:val="28"/>
                <w:szCs w:val="28"/>
              </w:rPr>
              <w:t>C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را بنویسید .</w:t>
            </w:r>
          </w:p>
          <w:p w:rsidR="0027050D" w:rsidRPr="00A91C7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ب) نام گروه های عاملی نشان داده شده باحروف </w:t>
            </w:r>
            <w:r>
              <w:rPr>
                <w:rFonts w:cs="B Zar"/>
                <w:noProof/>
                <w:sz w:val="28"/>
                <w:szCs w:val="28"/>
              </w:rPr>
              <w:t>c ,b , a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را بنویسید .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</w:tc>
        <w:tc>
          <w:tcPr>
            <w:tcW w:w="535" w:type="dxa"/>
          </w:tcPr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>25/1</w:t>
            </w:r>
          </w:p>
        </w:tc>
      </w:tr>
      <w:tr w:rsidR="0027050D" w:rsidRPr="00285BE9" w:rsidTr="008A42A3">
        <w:trPr>
          <w:trHeight w:val="600"/>
        </w:trPr>
        <w:tc>
          <w:tcPr>
            <w:tcW w:w="722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14</w:t>
            </w:r>
          </w:p>
        </w:tc>
        <w:tc>
          <w:tcPr>
            <w:tcW w:w="9516" w:type="dxa"/>
          </w:tcPr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>در هرمورد علت رابنویسید .</w:t>
            </w: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>الف )</w:t>
            </w:r>
            <w:r w:rsidRPr="00FF615E">
              <w:rPr>
                <w:rFonts w:cs="B Zar" w:hint="cs"/>
                <w:sz w:val="28"/>
                <w:szCs w:val="28"/>
                <w:rtl/>
              </w:rPr>
              <w:t xml:space="preserve"> انرژی شبکه بلور </w:t>
            </w:r>
            <w:r w:rsidRPr="00FF615E">
              <w:rPr>
                <w:rFonts w:cs="B Zar"/>
                <w:sz w:val="28"/>
                <w:szCs w:val="28"/>
              </w:rPr>
              <w:t>K</w:t>
            </w:r>
            <w:r w:rsidRPr="00FF615E">
              <w:rPr>
                <w:rFonts w:cs="B Zar"/>
                <w:sz w:val="28"/>
                <w:szCs w:val="28"/>
                <w:vertAlign w:val="subscript"/>
              </w:rPr>
              <w:t>2</w:t>
            </w:r>
            <w:r w:rsidRPr="00FF615E">
              <w:rPr>
                <w:rFonts w:cs="B Zar"/>
                <w:sz w:val="28"/>
                <w:szCs w:val="28"/>
              </w:rPr>
              <w:t>S</w:t>
            </w:r>
            <w:r w:rsidRPr="00FF615E">
              <w:rPr>
                <w:rFonts w:cs="B Zar" w:hint="cs"/>
                <w:sz w:val="28"/>
                <w:szCs w:val="28"/>
                <w:rtl/>
              </w:rPr>
              <w:t xml:space="preserve"> کمتر از انرژی شبکه بلور </w:t>
            </w:r>
            <w:r w:rsidRPr="00FF615E">
              <w:rPr>
                <w:rFonts w:cs="B Zar"/>
                <w:sz w:val="28"/>
                <w:szCs w:val="28"/>
              </w:rPr>
              <w:t>Na</w:t>
            </w:r>
            <w:r w:rsidRPr="00FF615E">
              <w:rPr>
                <w:rFonts w:cs="B Zar"/>
                <w:sz w:val="28"/>
                <w:szCs w:val="28"/>
                <w:vertAlign w:val="subscript"/>
              </w:rPr>
              <w:t>2</w:t>
            </w:r>
            <w:r w:rsidRPr="00FF615E">
              <w:rPr>
                <w:rFonts w:cs="B Zar"/>
                <w:sz w:val="28"/>
                <w:szCs w:val="28"/>
              </w:rPr>
              <w:t>S</w:t>
            </w:r>
            <w:r w:rsidRPr="00FF615E">
              <w:rPr>
                <w:rFonts w:cs="B Zar" w:hint="cs"/>
                <w:sz w:val="28"/>
                <w:szCs w:val="28"/>
                <w:rtl/>
              </w:rPr>
              <w:t xml:space="preserve"> است.</w:t>
            </w: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>ب ) بلور نمک طعام بر اثر ضربه می شکند .</w:t>
            </w:r>
          </w:p>
          <w:p w:rsidR="0027050D" w:rsidRPr="00FF615E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 w:rsidRPr="00FF615E">
              <w:rPr>
                <w:rFonts w:cs="B Zar" w:hint="cs"/>
                <w:noProof/>
                <w:sz w:val="28"/>
                <w:szCs w:val="28"/>
                <w:rtl/>
              </w:rPr>
              <w:t xml:space="preserve">ج) شعاع کاتیون همواره از شعاع اتم آن کوچک تر است. </w:t>
            </w:r>
          </w:p>
        </w:tc>
        <w:tc>
          <w:tcPr>
            <w:tcW w:w="535" w:type="dxa"/>
          </w:tcPr>
          <w:p w:rsidR="0027050D" w:rsidRPr="00FF615E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 w:rsidRPr="00FF615E">
              <w:rPr>
                <w:rFonts w:cs="B Zar" w:hint="cs"/>
                <w:sz w:val="28"/>
                <w:szCs w:val="28"/>
                <w:rtl/>
              </w:rPr>
              <w:t>5/1</w:t>
            </w:r>
          </w:p>
        </w:tc>
      </w:tr>
      <w:tr w:rsidR="0027050D" w:rsidRPr="00285BE9" w:rsidTr="008A42A3">
        <w:trPr>
          <w:trHeight w:val="2790"/>
        </w:trPr>
        <w:tc>
          <w:tcPr>
            <w:tcW w:w="722" w:type="dxa"/>
          </w:tcPr>
          <w:p w:rsidR="0027050D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lastRenderedPageBreak/>
              <w:t>15</w:t>
            </w:r>
          </w:p>
        </w:tc>
        <w:tc>
          <w:tcPr>
            <w:tcW w:w="9516" w:type="dxa"/>
          </w:tcPr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>فرمول های ساختاری زیر را در نظر بگیرید وسپس به پرسش های داده شده پاسخ دهید .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>الف) کدام دو ترکیب ایزومر یکدیگرند ؟ چرا ؟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>ب) نام آیوپاک ترکیب ( 3 ) چیست ؟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>ج) واکنش پذیری کدام ترکیب از بقیه بیشتر است ؟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</w:tc>
        <w:tc>
          <w:tcPr>
            <w:tcW w:w="535" w:type="dxa"/>
          </w:tcPr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pict>
                <v:shape id="_x0000_s1482" type="#_x0000_t202" style="position:absolute;left:0;text-align:left;margin-left:24.85pt;margin-top:16.9pt;width:284.9pt;height:117.3pt;z-index:251998208;mso-wrap-style:none;mso-position-horizontal-relative:text;mso-position-vertical-relative:text" filled="f" stroked="f">
                  <v:textbox style="mso-next-textbox:#_x0000_s1482">
                    <w:txbxContent>
                      <w:p w:rsidR="008A42A3" w:rsidRDefault="008A42A3" w:rsidP="0027050D">
                        <w:r>
                          <w:object w:dxaOrig="6891" w:dyaOrig="2613">
                            <v:shape id="_x0000_i2881" type="#_x0000_t75" style="width:270.75pt;height:113.25pt" o:ole="">
                              <v:imagedata r:id="rId480" o:title=""/>
                            </v:shape>
                            <o:OLEObject Type="Embed" ProgID="ChemDraw.Document.6.0" ShapeID="_x0000_i2881" DrawAspect="Content" ObjectID="_1455528699" r:id="rId481"/>
                          </w:objec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>25/1</w:t>
            </w:r>
          </w:p>
        </w:tc>
      </w:tr>
      <w:tr w:rsidR="0027050D" w:rsidRPr="00285BE9" w:rsidTr="008A42A3">
        <w:trPr>
          <w:trHeight w:val="3405"/>
        </w:trPr>
        <w:tc>
          <w:tcPr>
            <w:tcW w:w="722" w:type="dxa"/>
          </w:tcPr>
          <w:p w:rsidR="0027050D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</w:p>
        </w:tc>
        <w:tc>
          <w:tcPr>
            <w:tcW w:w="9516" w:type="dxa"/>
          </w:tcPr>
          <w:p w:rsidR="0027050D" w:rsidRPr="00125B34" w:rsidRDefault="0027050D" w:rsidP="008A42A3">
            <w:pPr>
              <w:rPr>
                <w:rFonts w:cs="B Zar"/>
                <w:b/>
                <w:bCs/>
                <w:noProof/>
                <w:sz w:val="32"/>
                <w:szCs w:val="32"/>
                <w:rtl/>
              </w:rPr>
            </w:pPr>
            <w:r w:rsidRPr="00125B34"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  <w:pict>
                <v:shapetype id="_x0000_t66" coordsize="21600,21600" o:spt="66" adj="5400,5400" path="m@0,l@0@1,21600@1,21600@2@0@2@0,21600,,10800xe">
                  <v:stroke joinstyle="miter"/>
                  <v:formulas>
                    <v:f eqn="val #0"/>
                    <v:f eqn="val #1"/>
                    <v:f eqn="sum 21600 0 #1"/>
                    <v:f eqn="prod #0 #1 10800"/>
                    <v:f eqn="sum #0 0 @3"/>
                  </v:formulas>
                  <v:path o:connecttype="custom" o:connectlocs="@0,0;0,10800;@0,21600;21600,10800" o:connectangles="270,180,90,0" textboxrect="@4,@1,21600,@2"/>
                  <v:handles>
                    <v:h position="#0,#1" xrange="0,21600" yrange="0,10800"/>
                  </v:handles>
                </v:shapetype>
                <v:shape id="_x0000_s1484" type="#_x0000_t66" style="position:absolute;left:0;text-align:left;margin-left:2.4pt;margin-top:-.45pt;width:48.1pt;height:45pt;z-index:252000256;mso-position-horizontal-relative:text;mso-position-vertical-relative:text" filled="f">
                  <v:textbox style="mso-next-textbox:#_x0000_s1484" inset="0,0,0,0">
                    <w:txbxContent>
                      <w:p w:rsidR="008A42A3" w:rsidRPr="00402F62" w:rsidRDefault="008A42A3" w:rsidP="0027050D">
                        <w:pPr>
                          <w:rPr>
                            <w:rFonts w:cs="B Zar" w:hint="cs"/>
                            <w:sz w:val="28"/>
                            <w:szCs w:val="28"/>
                          </w:rPr>
                        </w:pPr>
                        <w:r w:rsidRPr="00402F62">
                          <w:rPr>
                            <w:rFonts w:cs="B Zar" w:hint="cs"/>
                            <w:sz w:val="28"/>
                            <w:szCs w:val="28"/>
                            <w:rtl/>
                          </w:rPr>
                          <w:t>جمع بارم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  <w:t xml:space="preserve"> </w:t>
            </w:r>
            <w:r w:rsidRPr="00125B34"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  <w:t>توجه : جدول تناوبی وجدول آنیون  ها و کاتیون ها ضمیمه می باشد .</w:t>
            </w:r>
          </w:p>
          <w:p w:rsidR="0027050D" w:rsidRDefault="0027050D" w:rsidP="008A42A3">
            <w:pPr>
              <w:rPr>
                <w:rFonts w:cs="B Zar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                </w:t>
            </w:r>
            <w:r>
              <w:rPr>
                <w:rFonts w:cs="B Zar" w:hint="cs"/>
                <w:b/>
                <w:bCs/>
                <w:noProof/>
                <w:sz w:val="28"/>
                <w:szCs w:val="28"/>
                <w:rtl/>
              </w:rPr>
              <w:t xml:space="preserve">       </w:t>
            </w:r>
            <w:r w:rsidRPr="00CD3EF4">
              <w:rPr>
                <w:rFonts w:cs="B Zar" w:hint="cs"/>
                <w:b/>
                <w:bCs/>
                <w:noProof/>
                <w:sz w:val="28"/>
                <w:szCs w:val="28"/>
                <w:rtl/>
              </w:rPr>
              <w:t xml:space="preserve">  </w:t>
            </w:r>
            <w:r w:rsidRPr="00CD3EF4"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  <w:t xml:space="preserve">  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  <w:r>
              <w:rPr>
                <w:rFonts w:cs="B Zar" w:hint="cs"/>
                <w:noProof/>
                <w:sz w:val="28"/>
                <w:szCs w:val="28"/>
                <w:rtl/>
              </w:rPr>
              <w:pict>
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<v:formulas>
                    <v:f eqn="sum width 0 #0"/>
                    <v:f eqn="val #0"/>
                    <v:f eqn="prod @1 1 2"/>
                    <v:f eqn="prod @1 3 4"/>
                    <v:f eqn="prod @1 5 4"/>
                    <v:f eqn="prod @1 3 2"/>
                    <v:f eqn="prod @1 2 1"/>
                    <v:f eqn="sum width 0 @2"/>
                    <v:f eqn="sum width 0 @3"/>
                    <v:f eqn="sum height 0 @5"/>
                    <v:f eqn="sum height 0 @1"/>
                    <v:f eqn="sum height 0 @2"/>
                    <v:f eqn="val width"/>
                    <v:f eqn="prod width 1 2"/>
                    <v:f eqn="prod height 1 2"/>
                  </v:formulas>
                  <v:path o:extrusionok="f" limo="10800,10800" o:connecttype="custom" o:connectlocs="@13,@1;0,@14;@13,@10;@12,@14" o:connectangles="270,180,90,0" textboxrect="@1,@1,@7,@10"/>
                  <v:handles>
                    <v:h position="#0,topLeft" xrange="0,5400"/>
                  </v:handles>
                  <o:complex v:ext="view"/>
                </v:shapetype>
                <v:shape id="_x0000_s1485" type="#_x0000_t98" style="position:absolute;left:0;text-align:left;margin-left:24.6pt;margin-top:3.55pt;width:427.45pt;height:1in;z-index:252001280" filled="f">
                  <v:textbox style="mso-next-textbox:#_x0000_s1485" inset="0,0,0,0">
                    <w:txbxContent>
                      <w:p w:rsidR="008A42A3" w:rsidRPr="00CD3EF4" w:rsidRDefault="008A42A3" w:rsidP="0027050D">
                        <w:pPr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CD3EF4">
                          <w:rPr>
                            <w:rFonts w:cs="B Zar" w:hint="cs"/>
                            <w:b/>
                            <w:bCs/>
                            <w:noProof/>
                            <w:sz w:val="32"/>
                            <w:szCs w:val="32"/>
                            <w:rtl/>
                          </w:rPr>
                          <w:t>امام علی (ع) :</w:t>
                        </w:r>
                        <w:r>
                          <w:rPr>
                            <w:rFonts w:cs="B Zar" w:hint="cs"/>
                            <w:b/>
                            <w:bCs/>
                            <w:noProof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  <w:r w:rsidRPr="00CD3EF4">
                          <w:rPr>
                            <w:rFonts w:cs="B Zar" w:hint="cs"/>
                            <w:b/>
                            <w:bCs/>
                            <w:noProof/>
                            <w:sz w:val="32"/>
                            <w:szCs w:val="32"/>
                            <w:rtl/>
                          </w:rPr>
                          <w:t>امیدوارترین مردم کسی است که اگر نقصی در کارش پدید آمد ،</w:t>
                        </w:r>
                        <w:r>
                          <w:rPr>
                            <w:rFonts w:cs="B Zar" w:hint="cs"/>
                            <w:b/>
                            <w:bCs/>
                            <w:noProof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  <w:r w:rsidRPr="00CD3EF4">
                          <w:rPr>
                            <w:rFonts w:cs="B Zar" w:hint="cs"/>
                            <w:b/>
                            <w:bCs/>
                            <w:noProof/>
                            <w:sz w:val="32"/>
                            <w:szCs w:val="32"/>
                            <w:rtl/>
                          </w:rPr>
                          <w:t>بی ت</w:t>
                        </w:r>
                        <w:r>
                          <w:rPr>
                            <w:rFonts w:cs="B Zar" w:hint="cs"/>
                            <w:b/>
                            <w:bCs/>
                            <w:noProof/>
                            <w:sz w:val="32"/>
                            <w:szCs w:val="32"/>
                            <w:rtl/>
                          </w:rPr>
                          <w:t>أ</w:t>
                        </w:r>
                        <w:r w:rsidRPr="00CD3EF4">
                          <w:rPr>
                            <w:rFonts w:cs="B Zar" w:hint="cs"/>
                            <w:b/>
                            <w:bCs/>
                            <w:noProof/>
                            <w:sz w:val="32"/>
                            <w:szCs w:val="32"/>
                            <w:rtl/>
                          </w:rPr>
                          <w:t>مل در راه اصلاحش بکوشد .</w:t>
                        </w:r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</w:t>
            </w:r>
            <w:r>
              <w:rPr>
                <w:rFonts w:cs="B Zar"/>
                <w:noProof/>
                <w:sz w:val="28"/>
                <w:szCs w:val="28"/>
              </w:rPr>
              <w:t xml:space="preserve"> </w:t>
            </w:r>
            <w:r>
              <w:rPr>
                <w:rFonts w:cs="B Zar" w:hint="cs"/>
                <w:noProof/>
                <w:sz w:val="28"/>
                <w:szCs w:val="28"/>
                <w:rtl/>
              </w:rPr>
              <w:t xml:space="preserve">                             </w:t>
            </w: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  <w:p w:rsidR="0027050D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</w:tc>
        <w:tc>
          <w:tcPr>
            <w:tcW w:w="535" w:type="dxa"/>
          </w:tcPr>
          <w:p w:rsidR="0027050D" w:rsidRPr="00113A9D" w:rsidRDefault="0027050D" w:rsidP="008A42A3">
            <w:pPr>
              <w:spacing w:before="120"/>
              <w:jc w:val="center"/>
              <w:rPr>
                <w:rFonts w:cs="B Zar" w:hint="cs"/>
                <w:noProof/>
                <w:sz w:val="32"/>
                <w:szCs w:val="32"/>
                <w:rtl/>
              </w:rPr>
            </w:pPr>
            <w:r w:rsidRPr="00113A9D">
              <w:rPr>
                <w:rFonts w:cs="B Zar" w:hint="cs"/>
                <w:noProof/>
                <w:sz w:val="32"/>
                <w:szCs w:val="32"/>
                <w:rtl/>
              </w:rPr>
              <w:t>20</w:t>
            </w:r>
          </w:p>
          <w:p w:rsidR="0027050D" w:rsidRPr="007970A1" w:rsidRDefault="0027050D" w:rsidP="008A42A3">
            <w:pPr>
              <w:rPr>
                <w:rFonts w:cs="B Zar" w:hint="cs"/>
                <w:noProof/>
                <w:sz w:val="28"/>
                <w:szCs w:val="28"/>
                <w:rtl/>
              </w:rPr>
            </w:pPr>
          </w:p>
        </w:tc>
      </w:tr>
      <w:tr w:rsidR="0027050D" w:rsidRPr="00285BE9" w:rsidTr="008A42A3">
        <w:trPr>
          <w:trHeight w:val="1050"/>
        </w:trPr>
        <w:tc>
          <w:tcPr>
            <w:tcW w:w="722" w:type="dxa"/>
          </w:tcPr>
          <w:p w:rsidR="0027050D" w:rsidRDefault="0027050D" w:rsidP="008A42A3">
            <w:pPr>
              <w:jc w:val="center"/>
              <w:rPr>
                <w:rFonts w:cs="B Zar" w:hint="cs"/>
                <w:sz w:val="28"/>
                <w:szCs w:val="28"/>
                <w:rtl/>
              </w:rPr>
            </w:pPr>
          </w:p>
        </w:tc>
        <w:tc>
          <w:tcPr>
            <w:tcW w:w="9516" w:type="dxa"/>
          </w:tcPr>
          <w:p w:rsidR="0027050D" w:rsidRDefault="0027050D" w:rsidP="008A42A3">
            <w:pPr>
              <w:jc w:val="center"/>
              <w:rPr>
                <w:rFonts w:cs="B Zar"/>
                <w:noProof/>
                <w:sz w:val="28"/>
                <w:szCs w:val="28"/>
                <w:rtl/>
              </w:rPr>
            </w:pPr>
            <w:r w:rsidRPr="00CD3EF4"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  <w:t xml:space="preserve">طراح : محمد سیاوشی </w:t>
            </w:r>
            <w:r w:rsidRPr="00CD3EF4">
              <w:rPr>
                <w:rFonts w:hint="cs"/>
                <w:b/>
                <w:bCs/>
                <w:noProof/>
                <w:sz w:val="32"/>
                <w:szCs w:val="32"/>
                <w:rtl/>
              </w:rPr>
              <w:t>–</w:t>
            </w:r>
            <w:r w:rsidRPr="00CD3EF4"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  <w:t xml:space="preserve"> دبیر شیمی شهرستان نهاوند</w:t>
            </w:r>
          </w:p>
          <w:p w:rsidR="0027050D" w:rsidRPr="00041928" w:rsidRDefault="0027050D" w:rsidP="008A42A3">
            <w:pPr>
              <w:rPr>
                <w:rFonts w:cs="B Zar" w:hint="cs"/>
                <w:noProof/>
                <w:sz w:val="32"/>
                <w:szCs w:val="32"/>
                <w:rtl/>
              </w:rPr>
            </w:pPr>
          </w:p>
        </w:tc>
        <w:tc>
          <w:tcPr>
            <w:tcW w:w="535" w:type="dxa"/>
          </w:tcPr>
          <w:p w:rsidR="0027050D" w:rsidRPr="00113A9D" w:rsidRDefault="0027050D" w:rsidP="008A42A3">
            <w:pPr>
              <w:spacing w:before="120"/>
              <w:jc w:val="center"/>
              <w:rPr>
                <w:rFonts w:cs="B Zar" w:hint="cs"/>
                <w:noProof/>
                <w:sz w:val="32"/>
                <w:szCs w:val="32"/>
                <w:rtl/>
              </w:rPr>
            </w:pPr>
          </w:p>
        </w:tc>
      </w:tr>
      <w:tr w:rsidR="0027050D" w:rsidRPr="00285BE9" w:rsidTr="008A42A3">
        <w:trPr>
          <w:trHeight w:val="1050"/>
        </w:trPr>
        <w:tc>
          <w:tcPr>
            <w:tcW w:w="10773" w:type="dxa"/>
            <w:gridSpan w:val="3"/>
          </w:tcPr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  <w:r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  <w:t>جدول تناوبی</w:t>
            </w:r>
          </w:p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tbl>
            <w:tblPr>
              <w:tblStyle w:val="TableGrid"/>
              <w:tblpPr w:leftFromText="180" w:rightFromText="180" w:vertAnchor="text" w:horzAnchor="margin" w:tblpXSpec="center" w:tblpY="-11"/>
              <w:tblOverlap w:val="never"/>
              <w:bidiVisual/>
              <w:tblW w:w="0" w:type="auto"/>
              <w:tblLayout w:type="fixed"/>
              <w:tblLook w:val="01E0"/>
            </w:tblPr>
            <w:tblGrid>
              <w:gridCol w:w="561"/>
              <w:gridCol w:w="561"/>
              <w:gridCol w:w="561"/>
              <w:gridCol w:w="561"/>
              <w:gridCol w:w="561"/>
              <w:gridCol w:w="561"/>
              <w:gridCol w:w="561"/>
              <w:gridCol w:w="561"/>
              <w:gridCol w:w="561"/>
              <w:gridCol w:w="561"/>
              <w:gridCol w:w="561"/>
              <w:gridCol w:w="561"/>
              <w:gridCol w:w="561"/>
              <w:gridCol w:w="561"/>
              <w:gridCol w:w="561"/>
              <w:gridCol w:w="561"/>
              <w:gridCol w:w="561"/>
              <w:gridCol w:w="561"/>
            </w:tblGrid>
            <w:tr w:rsidR="0027050D" w:rsidRPr="00EF0A55" w:rsidTr="008A42A3">
              <w:trPr>
                <w:trHeight w:val="712"/>
              </w:trPr>
              <w:tc>
                <w:tcPr>
                  <w:tcW w:w="561" w:type="dxa"/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2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He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8976" w:type="dxa"/>
                  <w:gridSpan w:val="16"/>
                  <w:tcBorders>
                    <w:top w:val="nil"/>
                    <w:bottom w:val="nil"/>
                  </w:tcBorders>
                </w:tcPr>
                <w:p w:rsidR="0027050D" w:rsidRPr="003C2244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3C2244">
                    <w:rPr>
                      <w:rFonts w:cs="B Zar" w:hint="cs"/>
                      <w:noProof/>
                      <w:sz w:val="28"/>
                      <w:szCs w:val="28"/>
                      <w:rtl/>
                    </w:rPr>
                    <w:pict>
                      <v:line id="_x0000_s1488" style="position:absolute;left:0;text-align:left;flip:x;z-index:252004352;mso-position-horizontal-relative:text;mso-position-vertical-relative:text" from="148.25pt,17.5pt" to="190.25pt,17.5pt">
                        <v:stroke endarrow="block"/>
                        <w10:wrap anchorx="page"/>
                      </v:line>
                    </w:pict>
                  </w:r>
                  <w:r w:rsidRPr="003C2244">
                    <w:rPr>
                      <w:rFonts w:cs="B Zar" w:hint="cs"/>
                      <w:noProof/>
                      <w:sz w:val="28"/>
                      <w:szCs w:val="28"/>
                      <w:rtl/>
                    </w:rPr>
                    <w:pict>
                      <v:shape id="_x0000_s1487" type="#_x0000_t202" style="position:absolute;left:0;text-align:left;margin-left:111.3pt;margin-top:-.3pt;width:30.75pt;height:80.95pt;z-index:252003328;mso-position-horizontal-relative:text;mso-position-vertical-relative:text">
                        <v:textbox style="mso-next-textbox:#_x0000_s1487">
                          <w:txbxContent>
                            <w:p w:rsidR="008A42A3" w:rsidRPr="003C2244" w:rsidRDefault="008A42A3" w:rsidP="0027050D">
                              <w:pPr>
                                <w:spacing w:line="0" w:lineRule="atLeast"/>
                                <w:jc w:val="center"/>
                                <w:rPr>
                                  <w:rFonts w:cs="B Zar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C2244">
                                <w:rPr>
                                  <w:rFonts w:cs="B Zar" w:hint="cs"/>
                                  <w:sz w:val="28"/>
                                  <w:szCs w:val="28"/>
                                  <w:rtl/>
                                </w:rPr>
                                <w:t>1</w:t>
                              </w:r>
                            </w:p>
                            <w:p w:rsidR="008A42A3" w:rsidRPr="003C2244" w:rsidRDefault="008A42A3" w:rsidP="0027050D">
                              <w:pPr>
                                <w:spacing w:line="0" w:lineRule="atLeast"/>
                                <w:jc w:val="center"/>
                                <w:rPr>
                                  <w:rFonts w:cs="B Zar"/>
                                  <w:sz w:val="28"/>
                                  <w:szCs w:val="28"/>
                                </w:rPr>
                              </w:pPr>
                              <w:r w:rsidRPr="003C2244">
                                <w:rPr>
                                  <w:rFonts w:cs="B Zar"/>
                                  <w:sz w:val="28"/>
                                  <w:szCs w:val="28"/>
                                </w:rPr>
                                <w:t>H</w:t>
                              </w:r>
                            </w:p>
                            <w:p w:rsidR="008A42A3" w:rsidRPr="003C2244" w:rsidRDefault="008A42A3" w:rsidP="0027050D">
                              <w:pPr>
                                <w:spacing w:line="0" w:lineRule="atLeast"/>
                                <w:jc w:val="center"/>
                                <w:rPr>
                                  <w:rFonts w:cs="B Zar"/>
                                  <w:sz w:val="28"/>
                                  <w:szCs w:val="28"/>
                                </w:rPr>
                              </w:pPr>
                              <w:r w:rsidRPr="003C2244">
                                <w:rPr>
                                  <w:rFonts w:cs="B Zar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v:textbox>
                        <w10:wrap anchorx="page"/>
                      </v:shape>
                    </w:pict>
                  </w:r>
                  <w:r w:rsidRPr="003C2244">
                    <w:rPr>
                      <w:rFonts w:cs="B Zar" w:hint="cs"/>
                      <w:sz w:val="28"/>
                      <w:szCs w:val="28"/>
                      <w:rtl/>
                    </w:rPr>
                    <w:t>عدد اتمی</w:t>
                  </w:r>
                </w:p>
                <w:p w:rsidR="0027050D" w:rsidRPr="003C2244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28"/>
                      <w:szCs w:val="28"/>
                      <w:rtl/>
                    </w:rPr>
                  </w:pP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3C2244">
                    <w:rPr>
                      <w:rFonts w:cs="B Zar" w:hint="cs"/>
                      <w:noProof/>
                      <w:sz w:val="28"/>
                      <w:szCs w:val="28"/>
                      <w:rtl/>
                    </w:rPr>
                    <w:pict>
                      <v:line id="_x0000_s1489" style="position:absolute;left:0;text-align:left;flip:x;z-index:252005376" from="148.25pt,6.85pt" to="190.25pt,6.85pt">
                        <v:stroke endarrow="block"/>
                        <w10:wrap anchorx="page"/>
                      </v:line>
                    </w:pict>
                  </w:r>
                  <w:r w:rsidRPr="003C2244">
                    <w:rPr>
                      <w:rFonts w:cs="B Zar" w:hint="cs"/>
                      <w:sz w:val="28"/>
                      <w:szCs w:val="28"/>
                      <w:rtl/>
                    </w:rPr>
                    <w:t>جرم اتمی</w:t>
                  </w:r>
                </w:p>
              </w:tc>
              <w:tc>
                <w:tcPr>
                  <w:tcW w:w="561" w:type="dxa"/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H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</w:t>
                  </w:r>
                </w:p>
              </w:tc>
            </w:tr>
            <w:tr w:rsidR="0027050D" w:rsidRPr="00EF0A55" w:rsidTr="008A42A3">
              <w:trPr>
                <w:trHeight w:val="554"/>
              </w:trPr>
              <w:tc>
                <w:tcPr>
                  <w:tcW w:w="561" w:type="dxa"/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0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Ne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20</w:t>
                  </w:r>
                </w:p>
              </w:tc>
              <w:tc>
                <w:tcPr>
                  <w:tcW w:w="561" w:type="dxa"/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9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F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19</w:t>
                  </w:r>
                </w:p>
              </w:tc>
              <w:tc>
                <w:tcPr>
                  <w:tcW w:w="561" w:type="dxa"/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8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O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16</w:t>
                  </w:r>
                </w:p>
              </w:tc>
              <w:tc>
                <w:tcPr>
                  <w:tcW w:w="561" w:type="dxa"/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7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N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14</w:t>
                  </w:r>
                </w:p>
              </w:tc>
              <w:tc>
                <w:tcPr>
                  <w:tcW w:w="561" w:type="dxa"/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6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C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12</w:t>
                  </w:r>
                </w:p>
              </w:tc>
              <w:tc>
                <w:tcPr>
                  <w:tcW w:w="561" w:type="dxa"/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5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B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10/8</w:t>
                  </w:r>
                </w:p>
              </w:tc>
              <w:tc>
                <w:tcPr>
                  <w:tcW w:w="5610" w:type="dxa"/>
                  <w:gridSpan w:val="10"/>
                  <w:tcBorders>
                    <w:top w:val="nil"/>
                    <w:bottom w:val="nil"/>
                  </w:tcBorders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561" w:type="dxa"/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4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Be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561" w:type="dxa"/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3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/>
                      <w:sz w:val="18"/>
                      <w:szCs w:val="18"/>
                    </w:rPr>
                    <w:t>Li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</w:rPr>
                  </w:pPr>
                  <w:r>
                    <w:rPr>
                      <w:rFonts w:cs="B Zar" w:hint="cs"/>
                      <w:sz w:val="18"/>
                      <w:szCs w:val="18"/>
                      <w:rtl/>
                    </w:rPr>
                    <w:t>7</w:t>
                  </w:r>
                </w:p>
              </w:tc>
            </w:tr>
            <w:tr w:rsidR="0027050D" w:rsidRPr="00EF0A55" w:rsidTr="008A42A3">
              <w:trPr>
                <w:trHeight w:val="554"/>
              </w:trPr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8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Ar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40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7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Cl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35/5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6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S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32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5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P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31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4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Si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8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3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Al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7</w:t>
                  </w:r>
                </w:p>
              </w:tc>
              <w:tc>
                <w:tcPr>
                  <w:tcW w:w="5610" w:type="dxa"/>
                  <w:gridSpan w:val="10"/>
                  <w:tcBorders>
                    <w:top w:val="nil"/>
                  </w:tcBorders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2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Mg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4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1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Na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3</w:t>
                  </w:r>
                </w:p>
              </w:tc>
            </w:tr>
            <w:tr w:rsidR="0027050D" w:rsidRPr="00EF0A55" w:rsidTr="008A42A3">
              <w:trPr>
                <w:trHeight w:val="554"/>
              </w:trPr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36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Kr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83/8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35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Br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80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34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Se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79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33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As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75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32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Ge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72/6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31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Ga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69/7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30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Zn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65/4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29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Cu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63/5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28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Ni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58/7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27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Co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58/9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26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Fe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  <w:rtl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56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25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Mn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55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24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Cr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52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23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V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51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22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Ti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48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21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Sc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45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20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Ca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40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9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K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39</w:t>
                  </w:r>
                </w:p>
              </w:tc>
            </w:tr>
            <w:tr w:rsidR="0027050D" w:rsidRPr="00EF0A55" w:rsidTr="008A42A3">
              <w:trPr>
                <w:trHeight w:val="554"/>
              </w:trPr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54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Xe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31/3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53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I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26/9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52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Te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27/6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51</w:t>
                  </w:r>
                </w:p>
                <w:p w:rsidR="0027050D" w:rsidRDefault="0027050D" w:rsidP="008A42A3">
                  <w:pPr>
                    <w:spacing w:line="0" w:lineRule="atLeast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Sb</w:t>
                  </w:r>
                </w:p>
                <w:p w:rsidR="0027050D" w:rsidRPr="00EF0A55" w:rsidRDefault="0027050D" w:rsidP="008A42A3">
                  <w:pPr>
                    <w:spacing w:line="0" w:lineRule="atLeast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21/8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50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Sn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18/7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49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In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14/8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48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Cd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12/4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47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Ag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07/9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46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Pd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06/4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45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Rh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02/9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44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Ru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01/7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43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Tc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97/91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42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Mo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95/94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41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Nb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92/90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40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Zr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91/22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39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Y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88/90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38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Sr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87/62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37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Rb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85/46</w:t>
                  </w:r>
                </w:p>
              </w:tc>
            </w:tr>
            <w:tr w:rsidR="0027050D" w:rsidRPr="00EF0A55" w:rsidTr="008A42A3">
              <w:trPr>
                <w:trHeight w:val="584"/>
              </w:trPr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86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Rn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22/0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85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At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09/9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84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smartTag w:uri="urn:schemas-microsoft-com:office:smarttags" w:element="place">
                    <w:r>
                      <w:rPr>
                        <w:rFonts w:cs="B Zar"/>
                        <w:sz w:val="18"/>
                        <w:szCs w:val="18"/>
                      </w:rPr>
                      <w:t>Po</w:t>
                    </w:r>
                  </w:smartTag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08/9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83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Bi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08/9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82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Pb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07/2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81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Ti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04/4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80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Hg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00/6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79</w:t>
                  </w:r>
                </w:p>
                <w:p w:rsidR="0027050D" w:rsidRDefault="0027050D" w:rsidP="008A42A3">
                  <w:pPr>
                    <w:spacing w:line="0" w:lineRule="atLeast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Au</w:t>
                  </w:r>
                </w:p>
                <w:p w:rsidR="0027050D" w:rsidRPr="00EF0A55" w:rsidRDefault="0027050D" w:rsidP="008A42A3">
                  <w:pPr>
                    <w:spacing w:line="0" w:lineRule="atLeast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96/9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78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Pt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95/1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77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Ir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92/2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76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Os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90/2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75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Re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86/2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74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W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83/8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73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Ta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80/9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72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Hf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78/5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57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La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38/9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56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Ba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37/3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55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Cs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132/9</w:t>
                  </w:r>
                </w:p>
              </w:tc>
            </w:tr>
            <w:tr w:rsidR="0027050D" w:rsidRPr="00EF0A55" w:rsidTr="008A42A3">
              <w:trPr>
                <w:trHeight w:val="584"/>
              </w:trPr>
              <w:tc>
                <w:tcPr>
                  <w:tcW w:w="5049" w:type="dxa"/>
                  <w:gridSpan w:val="9"/>
                  <w:tcBorders>
                    <w:left w:val="nil"/>
                    <w:bottom w:val="nil"/>
                  </w:tcBorders>
                </w:tcPr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09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Mt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66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08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Hs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65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07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Bh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62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06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Sg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 w:hint="cs"/>
                      <w:sz w:val="18"/>
                      <w:szCs w:val="18"/>
                      <w:rtl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63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05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Db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62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104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Rf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61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89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Ac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27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88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Ra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26</w:t>
                  </w:r>
                </w:p>
              </w:tc>
              <w:tc>
                <w:tcPr>
                  <w:tcW w:w="561" w:type="dxa"/>
                </w:tcPr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 w:rsidRPr="00EF0A55">
                    <w:rPr>
                      <w:rFonts w:cs="B Zar" w:hint="cs"/>
                      <w:sz w:val="18"/>
                      <w:szCs w:val="18"/>
                      <w:rtl/>
                    </w:rPr>
                    <w:t>87</w:t>
                  </w:r>
                </w:p>
                <w:p w:rsidR="0027050D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Fr</w:t>
                  </w:r>
                </w:p>
                <w:p w:rsidR="0027050D" w:rsidRPr="00EF0A55" w:rsidRDefault="0027050D" w:rsidP="008A42A3">
                  <w:pPr>
                    <w:spacing w:line="0" w:lineRule="atLeast"/>
                    <w:jc w:val="center"/>
                    <w:rPr>
                      <w:rFonts w:cs="B Zar"/>
                      <w:sz w:val="18"/>
                      <w:szCs w:val="18"/>
                    </w:rPr>
                  </w:pPr>
                  <w:r>
                    <w:rPr>
                      <w:rFonts w:cs="B Zar"/>
                      <w:sz w:val="18"/>
                      <w:szCs w:val="18"/>
                    </w:rPr>
                    <w:t>223</w:t>
                  </w:r>
                </w:p>
              </w:tc>
            </w:tr>
          </w:tbl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  <w:r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  <w:t>جدول آنیون ها وکاتیون های چند اتمی</w:t>
            </w:r>
          </w:p>
          <w:tbl>
            <w:tblPr>
              <w:tblStyle w:val="TableGrid"/>
              <w:tblpPr w:leftFromText="180" w:rightFromText="180" w:vertAnchor="text" w:horzAnchor="margin" w:tblpXSpec="center" w:tblpY="86"/>
              <w:tblOverlap w:val="never"/>
              <w:bidiVisual/>
              <w:tblW w:w="0" w:type="auto"/>
              <w:tblLayout w:type="fixed"/>
              <w:tblLook w:val="01E0"/>
            </w:tblPr>
            <w:tblGrid>
              <w:gridCol w:w="1740"/>
              <w:gridCol w:w="1410"/>
              <w:gridCol w:w="1710"/>
              <w:gridCol w:w="1440"/>
            </w:tblGrid>
            <w:tr w:rsidR="0027050D" w:rsidRPr="00D76A8C" w:rsidTr="008A42A3">
              <w:trPr>
                <w:trHeight w:val="416"/>
              </w:trPr>
              <w:tc>
                <w:tcPr>
                  <w:tcW w:w="1740" w:type="dxa"/>
                </w:tcPr>
                <w:p w:rsidR="0027050D" w:rsidRPr="00D76A8C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D76A8C">
                    <w:rPr>
                      <w:rFonts w:cs="B Zar" w:hint="cs"/>
                      <w:sz w:val="28"/>
                      <w:szCs w:val="28"/>
                      <w:rtl/>
                    </w:rPr>
                    <w:t>نام یون</w:t>
                  </w:r>
                </w:p>
              </w:tc>
              <w:tc>
                <w:tcPr>
                  <w:tcW w:w="1410" w:type="dxa"/>
                </w:tcPr>
                <w:p w:rsidR="0027050D" w:rsidRPr="00D76A8C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D76A8C">
                    <w:rPr>
                      <w:rFonts w:cs="B Zar" w:hint="cs"/>
                      <w:sz w:val="28"/>
                      <w:szCs w:val="28"/>
                      <w:rtl/>
                    </w:rPr>
                    <w:t>فرمول یون</w:t>
                  </w:r>
                </w:p>
              </w:tc>
              <w:tc>
                <w:tcPr>
                  <w:tcW w:w="1710" w:type="dxa"/>
                </w:tcPr>
                <w:p w:rsidR="0027050D" w:rsidRPr="00D76A8C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D76A8C">
                    <w:rPr>
                      <w:rFonts w:cs="B Zar" w:hint="cs"/>
                      <w:sz w:val="28"/>
                      <w:szCs w:val="28"/>
                      <w:rtl/>
                    </w:rPr>
                    <w:t>نام یون</w:t>
                  </w:r>
                </w:p>
              </w:tc>
              <w:tc>
                <w:tcPr>
                  <w:tcW w:w="1440" w:type="dxa"/>
                </w:tcPr>
                <w:p w:rsidR="0027050D" w:rsidRPr="00D76A8C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 w:rsidRPr="00D76A8C">
                    <w:rPr>
                      <w:rFonts w:cs="B Zar" w:hint="cs"/>
                      <w:sz w:val="28"/>
                      <w:szCs w:val="28"/>
                      <w:rtl/>
                    </w:rPr>
                    <w:t>فرمول یون</w:t>
                  </w:r>
                </w:p>
              </w:tc>
            </w:tr>
            <w:tr w:rsidR="0027050D" w:rsidRPr="00D76A8C" w:rsidTr="008A42A3">
              <w:trPr>
                <w:trHeight w:val="3645"/>
              </w:trPr>
              <w:tc>
                <w:tcPr>
                  <w:tcW w:w="1740" w:type="dxa"/>
                  <w:vMerge w:val="restart"/>
                </w:tcPr>
                <w:p w:rsidR="0027050D" w:rsidRDefault="0027050D" w:rsidP="008A42A3">
                  <w:pPr>
                    <w:rPr>
                      <w:rFonts w:cs="B Zar"/>
                      <w:sz w:val="28"/>
                      <w:szCs w:val="28"/>
                      <w:vertAlign w:val="superscript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پر کلرات</w:t>
                  </w:r>
                </w:p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کلرات</w:t>
                  </w:r>
                </w:p>
                <w:p w:rsidR="0027050D" w:rsidRDefault="0027050D" w:rsidP="008A42A3">
                  <w:pPr>
                    <w:rPr>
                      <w:rFonts w:cs="B Zar"/>
                      <w:sz w:val="28"/>
                      <w:szCs w:val="28"/>
                      <w:vertAlign w:val="superscript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کلریت</w:t>
                  </w:r>
                </w:p>
                <w:p w:rsidR="0027050D" w:rsidRDefault="0027050D" w:rsidP="008A42A3">
                  <w:pPr>
                    <w:rPr>
                      <w:rFonts w:cs="B Zar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هیپوکلریت</w:t>
                  </w:r>
                </w:p>
                <w:p w:rsidR="0027050D" w:rsidRPr="005200BC" w:rsidRDefault="0027050D" w:rsidP="008A42A3">
                  <w:pPr>
                    <w:rPr>
                      <w:rFonts w:cs="B Zar" w:hint="cs"/>
                      <w:sz w:val="28"/>
                      <w:szCs w:val="28"/>
                      <w:vertAlign w:val="superscript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نیترات</w:t>
                  </w:r>
                </w:p>
                <w:p w:rsidR="0027050D" w:rsidRDefault="0027050D" w:rsidP="008A42A3">
                  <w:pPr>
                    <w:rPr>
                      <w:rFonts w:cs="B Zar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هیدروژن کربنات</w:t>
                  </w:r>
                </w:p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هیدروژن سولفات</w:t>
                  </w:r>
                </w:p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پرمنگنات</w:t>
                  </w:r>
                </w:p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سیانید</w:t>
                  </w:r>
                </w:p>
                <w:p w:rsidR="0027050D" w:rsidRPr="002C4D09" w:rsidRDefault="0027050D" w:rsidP="008A42A3">
                  <w:pPr>
                    <w:rPr>
                      <w:rFonts w:cs="B Zar" w:hint="cs"/>
                      <w:sz w:val="28"/>
                      <w:szCs w:val="28"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هیدروکسید</w:t>
                  </w:r>
                </w:p>
              </w:tc>
              <w:tc>
                <w:tcPr>
                  <w:tcW w:w="1410" w:type="dxa"/>
                  <w:vMerge w:val="restart"/>
                </w:tcPr>
                <w:p w:rsidR="0027050D" w:rsidRPr="005200BC" w:rsidRDefault="0027050D" w:rsidP="008A42A3">
                  <w:pPr>
                    <w:rPr>
                      <w:rFonts w:cs="B Zar" w:hint="cs"/>
                      <w:sz w:val="28"/>
                      <w:szCs w:val="28"/>
                      <w:vertAlign w:val="superscript"/>
                      <w:rtl/>
                    </w:rPr>
                  </w:pPr>
                  <w:r>
                    <w:rPr>
                      <w:rFonts w:cs="B Zar" w:hint="cs"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2006400" behindDoc="0" locked="0" layoutInCell="1" allowOverlap="1">
                        <wp:simplePos x="0" y="0"/>
                        <wp:positionH relativeFrom="column">
                          <wp:posOffset>214630</wp:posOffset>
                        </wp:positionH>
                        <wp:positionV relativeFrom="paragraph">
                          <wp:posOffset>79375</wp:posOffset>
                        </wp:positionV>
                        <wp:extent cx="384810" cy="2857500"/>
                        <wp:effectExtent l="19050" t="0" r="0" b="0"/>
                        <wp:wrapNone/>
                        <wp:docPr id="466" name="Picture 46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6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4810" cy="2857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:rsidR="0027050D" w:rsidRPr="005200BC" w:rsidRDefault="0027050D" w:rsidP="008A42A3">
                  <w:pPr>
                    <w:rPr>
                      <w:rFonts w:cs="B Zar" w:hint="cs"/>
                      <w:sz w:val="28"/>
                      <w:szCs w:val="28"/>
                      <w:vertAlign w:val="superscript"/>
                      <w:rtl/>
                    </w:rPr>
                  </w:pPr>
                </w:p>
                <w:p w:rsidR="0027050D" w:rsidRDefault="0027050D" w:rsidP="008A42A3">
                  <w:pPr>
                    <w:bidi w:val="0"/>
                    <w:rPr>
                      <w:rFonts w:cs="B Zar"/>
                      <w:sz w:val="28"/>
                      <w:szCs w:val="28"/>
                      <w:vertAlign w:val="superscript"/>
                      <w:rtl/>
                    </w:rPr>
                  </w:pPr>
                </w:p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</w:p>
                <w:p w:rsidR="0027050D" w:rsidRDefault="0027050D" w:rsidP="008A42A3">
                  <w:pPr>
                    <w:bidi w:val="0"/>
                    <w:rPr>
                      <w:rFonts w:cs="B Zar"/>
                      <w:sz w:val="28"/>
                      <w:szCs w:val="28"/>
                      <w:vertAlign w:val="superscript"/>
                      <w:rtl/>
                    </w:rPr>
                  </w:pPr>
                </w:p>
                <w:p w:rsidR="0027050D" w:rsidRDefault="0027050D" w:rsidP="008A42A3">
                  <w:pPr>
                    <w:bidi w:val="0"/>
                    <w:rPr>
                      <w:rFonts w:cs="B Zar"/>
                      <w:sz w:val="28"/>
                      <w:szCs w:val="28"/>
                      <w:vertAlign w:val="superscript"/>
                      <w:rtl/>
                    </w:rPr>
                  </w:pPr>
                </w:p>
                <w:p w:rsidR="0027050D" w:rsidRDefault="0027050D" w:rsidP="008A42A3">
                  <w:pPr>
                    <w:bidi w:val="0"/>
                    <w:rPr>
                      <w:rFonts w:cs="B Zar"/>
                      <w:sz w:val="28"/>
                      <w:szCs w:val="28"/>
                      <w:vertAlign w:val="superscript"/>
                      <w:rtl/>
                    </w:rPr>
                  </w:pPr>
                </w:p>
                <w:p w:rsidR="0027050D" w:rsidRDefault="0027050D" w:rsidP="008A42A3">
                  <w:pPr>
                    <w:bidi w:val="0"/>
                    <w:rPr>
                      <w:rFonts w:cs="B Zar"/>
                      <w:sz w:val="28"/>
                      <w:szCs w:val="28"/>
                      <w:vertAlign w:val="superscript"/>
                      <w:rtl/>
                    </w:rPr>
                  </w:pPr>
                </w:p>
                <w:p w:rsidR="0027050D" w:rsidRDefault="0027050D" w:rsidP="008A42A3">
                  <w:pPr>
                    <w:bidi w:val="0"/>
                    <w:rPr>
                      <w:rFonts w:cs="B Zar"/>
                      <w:sz w:val="28"/>
                      <w:szCs w:val="28"/>
                      <w:vertAlign w:val="superscript"/>
                      <w:rtl/>
                    </w:rPr>
                  </w:pPr>
                </w:p>
                <w:p w:rsidR="0027050D" w:rsidRPr="005200BC" w:rsidRDefault="0027050D" w:rsidP="008A42A3">
                  <w:pPr>
                    <w:rPr>
                      <w:rFonts w:cs="B Zar" w:hint="cs"/>
                      <w:sz w:val="28"/>
                      <w:szCs w:val="28"/>
                      <w:vertAlign w:val="superscript"/>
                    </w:rPr>
                  </w:pPr>
                </w:p>
              </w:tc>
              <w:tc>
                <w:tcPr>
                  <w:tcW w:w="1710" w:type="dxa"/>
                </w:tcPr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کربنات</w:t>
                  </w:r>
                </w:p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کرومات</w:t>
                  </w:r>
                </w:p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دی کرومات</w:t>
                  </w:r>
                </w:p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هیدروژن فسفات</w:t>
                  </w:r>
                </w:p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پراکسید</w:t>
                  </w:r>
                </w:p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سولفات</w:t>
                  </w:r>
                </w:p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سولفیت</w:t>
                  </w:r>
                </w:p>
                <w:p w:rsidR="0027050D" w:rsidRPr="00D76A8C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فسفات</w:t>
                  </w:r>
                </w:p>
              </w:tc>
              <w:tc>
                <w:tcPr>
                  <w:tcW w:w="1440" w:type="dxa"/>
                </w:tcPr>
                <w:p w:rsidR="0027050D" w:rsidRPr="00D76A8C" w:rsidRDefault="0027050D" w:rsidP="008A42A3">
                  <w:pPr>
                    <w:rPr>
                      <w:rFonts w:cs="B Zar"/>
                      <w:sz w:val="28"/>
                      <w:szCs w:val="28"/>
                      <w:rtl/>
                    </w:rPr>
                  </w:pPr>
                  <w:r>
                    <w:rPr>
                      <w:rFonts w:cs="B Zar"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2007424" behindDoc="0" locked="0" layoutInCell="1" allowOverlap="1">
                        <wp:simplePos x="0" y="0"/>
                        <wp:positionH relativeFrom="column">
                          <wp:posOffset>233680</wp:posOffset>
                        </wp:positionH>
                        <wp:positionV relativeFrom="paragraph">
                          <wp:posOffset>79375</wp:posOffset>
                        </wp:positionV>
                        <wp:extent cx="457200" cy="2514600"/>
                        <wp:effectExtent l="19050" t="0" r="0" b="0"/>
                        <wp:wrapNone/>
                        <wp:docPr id="467" name="Picture 46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6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2514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27050D" w:rsidRPr="00D76A8C" w:rsidTr="008A42A3">
              <w:trPr>
                <w:trHeight w:val="1334"/>
              </w:trPr>
              <w:tc>
                <w:tcPr>
                  <w:tcW w:w="1740" w:type="dxa"/>
                  <w:vMerge/>
                </w:tcPr>
                <w:p w:rsidR="0027050D" w:rsidRPr="00D76A8C" w:rsidRDefault="0027050D" w:rsidP="008A42A3">
                  <w:pPr>
                    <w:rPr>
                      <w:rFonts w:cs="B Zar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410" w:type="dxa"/>
                  <w:vMerge/>
                </w:tcPr>
                <w:p w:rsidR="0027050D" w:rsidRPr="00D76A8C" w:rsidRDefault="0027050D" w:rsidP="008A42A3">
                  <w:pPr>
                    <w:rPr>
                      <w:rFonts w:cs="B Zar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710" w:type="dxa"/>
                </w:tcPr>
                <w:p w:rsidR="0027050D" w:rsidRDefault="0027050D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آمونیم</w:t>
                  </w:r>
                </w:p>
              </w:tc>
              <w:tc>
                <w:tcPr>
                  <w:tcW w:w="1440" w:type="dxa"/>
                </w:tcPr>
                <w:p w:rsidR="0027050D" w:rsidRPr="00D76A8C" w:rsidRDefault="0027050D" w:rsidP="008A42A3">
                  <w:pPr>
                    <w:rPr>
                      <w:rFonts w:cs="B Zar"/>
                      <w:sz w:val="28"/>
                      <w:szCs w:val="28"/>
                      <w:rtl/>
                    </w:rPr>
                  </w:pPr>
                </w:p>
              </w:tc>
            </w:tr>
          </w:tbl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Default="0027050D" w:rsidP="008A42A3">
            <w:pPr>
              <w:jc w:val="center"/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Default="0027050D" w:rsidP="008A42A3">
            <w:pPr>
              <w:rPr>
                <w:rFonts w:cs="B Zar" w:hint="cs"/>
                <w:b/>
                <w:bCs/>
                <w:noProof/>
                <w:sz w:val="32"/>
                <w:szCs w:val="32"/>
                <w:rtl/>
              </w:rPr>
            </w:pPr>
          </w:p>
          <w:p w:rsidR="0027050D" w:rsidRPr="00113A9D" w:rsidRDefault="0027050D" w:rsidP="008A42A3">
            <w:pPr>
              <w:spacing w:before="120"/>
              <w:jc w:val="center"/>
              <w:rPr>
                <w:rFonts w:cs="B Zar" w:hint="cs"/>
                <w:noProof/>
                <w:sz w:val="32"/>
                <w:szCs w:val="32"/>
                <w:rtl/>
              </w:rPr>
            </w:pPr>
          </w:p>
        </w:tc>
      </w:tr>
    </w:tbl>
    <w:p w:rsidR="0027050D" w:rsidRDefault="0027050D" w:rsidP="0027050D">
      <w:pPr>
        <w:rPr>
          <w:rFonts w:cs="B Zar" w:hint="cs"/>
          <w:sz w:val="28"/>
          <w:szCs w:val="28"/>
          <w:rtl/>
        </w:rPr>
      </w:pPr>
    </w:p>
    <w:p w:rsidR="0027050D" w:rsidRPr="00285BE9" w:rsidRDefault="0027050D" w:rsidP="0027050D">
      <w:pPr>
        <w:rPr>
          <w:rFonts w:cs="B Zar" w:hint="cs"/>
          <w:sz w:val="28"/>
          <w:szCs w:val="28"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27050D" w:rsidRDefault="0027050D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tbl>
      <w:tblPr>
        <w:tblStyle w:val="TableGrid"/>
        <w:bidiVisual/>
        <w:tblW w:w="11040" w:type="dxa"/>
        <w:tblInd w:w="-156" w:type="dxa"/>
        <w:tblLook w:val="01E0"/>
      </w:tblPr>
      <w:tblGrid>
        <w:gridCol w:w="10319"/>
        <w:gridCol w:w="787"/>
      </w:tblGrid>
      <w:tr w:rsidR="008A42A3" w:rsidRPr="00E82D9F" w:rsidTr="008A42A3">
        <w:tc>
          <w:tcPr>
            <w:tcW w:w="11040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8A42A3" w:rsidRPr="007F60BA" w:rsidRDefault="008A42A3" w:rsidP="008A42A3">
            <w:pPr>
              <w:spacing w:line="360" w:lineRule="auto"/>
              <w:rPr>
                <w:rFonts w:cs="B Zar" w:hint="cs"/>
                <w:b/>
                <w:bCs/>
                <w:sz w:val="30"/>
                <w:szCs w:val="30"/>
                <w:rtl/>
              </w:rPr>
            </w:pPr>
            <w:r w:rsidRPr="007F60BA">
              <w:rPr>
                <w:rFonts w:cs="B Zar" w:hint="cs"/>
                <w:b/>
                <w:bCs/>
                <w:sz w:val="30"/>
                <w:szCs w:val="30"/>
                <w:rtl/>
              </w:rPr>
              <w:lastRenderedPageBreak/>
              <w:t xml:space="preserve">نام و نام خانوادگی                                       بسمه تعالی                         </w:t>
            </w:r>
            <w:r>
              <w:rPr>
                <w:rFonts w:cs="B Zar" w:hint="cs"/>
                <w:b/>
                <w:bCs/>
                <w:sz w:val="30"/>
                <w:szCs w:val="30"/>
                <w:rtl/>
              </w:rPr>
              <w:t xml:space="preserve">        </w:t>
            </w:r>
            <w:r w:rsidRPr="007F60BA">
              <w:rPr>
                <w:rFonts w:cs="B Zar" w:hint="cs"/>
                <w:b/>
                <w:bCs/>
                <w:sz w:val="30"/>
                <w:szCs w:val="30"/>
                <w:rtl/>
              </w:rPr>
              <w:t xml:space="preserve">  تاریخ امتحان :13/3/85</w:t>
            </w:r>
          </w:p>
          <w:tbl>
            <w:tblPr>
              <w:tblStyle w:val="TableGrid"/>
              <w:tblpPr w:leftFromText="180" w:rightFromText="180" w:vertAnchor="text" w:horzAnchor="margin" w:tblpY="485"/>
              <w:tblOverlap w:val="never"/>
              <w:bidiVisual/>
              <w:tblW w:w="10800" w:type="dxa"/>
              <w:tblLook w:val="01E0"/>
            </w:tblPr>
            <w:tblGrid>
              <w:gridCol w:w="10080"/>
              <w:gridCol w:w="120"/>
              <w:gridCol w:w="600"/>
            </w:tblGrid>
            <w:tr w:rsidR="008A42A3" w:rsidRPr="00E82D9F" w:rsidTr="008A42A3">
              <w:tc>
                <w:tcPr>
                  <w:tcW w:w="10800" w:type="dxa"/>
                  <w:gridSpan w:val="3"/>
                  <w:tcBorders>
                    <w:top w:val="thinThickSmallGap" w:sz="24" w:space="0" w:color="auto"/>
                    <w:left w:val="thinThickSmallGap" w:sz="24" w:space="0" w:color="auto"/>
                    <w:right w:val="thinThickSmallGap" w:sz="24" w:space="0" w:color="auto"/>
                  </w:tcBorders>
                </w:tcPr>
                <w:p w:rsidR="008A42A3" w:rsidRPr="007F60BA" w:rsidRDefault="008A42A3" w:rsidP="008A42A3">
                  <w:pPr>
                    <w:spacing w:line="360" w:lineRule="auto"/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</w:pP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نام و نام خانوادگی                                       بسمه تعالی                         </w:t>
                  </w:r>
                  <w:r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       </w:t>
                  </w: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 تاریخ امتحان :13/3/85</w:t>
                  </w:r>
                </w:p>
                <w:p w:rsidR="008A42A3" w:rsidRPr="007F60BA" w:rsidRDefault="008A42A3" w:rsidP="008A42A3">
                  <w:pPr>
                    <w:tabs>
                      <w:tab w:val="left" w:pos="6697"/>
                    </w:tabs>
                    <w:spacing w:line="360" w:lineRule="auto"/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</w:pP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شماره کلاس                                    آموزش و پرورش ناحیه 1                   </w:t>
                  </w:r>
                  <w:r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   </w:t>
                  </w: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پایه دوم </w:t>
                  </w:r>
                </w:p>
                <w:p w:rsidR="008A42A3" w:rsidRPr="00E82D9F" w:rsidRDefault="008A42A3" w:rsidP="008A42A3">
                  <w:pPr>
                    <w:tabs>
                      <w:tab w:val="left" w:pos="3546"/>
                      <w:tab w:val="left" w:pos="6697"/>
                    </w:tabs>
                    <w:spacing w:line="360" w:lineRule="auto"/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>صفحه :</w:t>
                  </w:r>
                  <w:r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>2</w:t>
                  </w: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                                                دبیرستان                               </w:t>
                  </w:r>
                  <w:r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           </w:t>
                  </w: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امتحان شیمی 2</w:t>
                  </w:r>
                </w:p>
              </w:tc>
            </w:tr>
            <w:tr w:rsidR="008A42A3" w:rsidRPr="00E82D9F" w:rsidTr="008A42A3">
              <w:tc>
                <w:tcPr>
                  <w:tcW w:w="10200" w:type="dxa"/>
                  <w:gridSpan w:val="2"/>
                  <w:tcBorders>
                    <w:left w:val="thinThickSmallGap" w:sz="24" w:space="0" w:color="auto"/>
                  </w:tcBorders>
                </w:tcPr>
                <w:p w:rsidR="008A42A3" w:rsidRDefault="008A42A3" w:rsidP="008A42A3">
                  <w:pPr>
                    <w:numPr>
                      <w:ilvl w:val="0"/>
                      <w:numId w:val="18"/>
                    </w:numPr>
                    <w:spacing w:line="360" w:lineRule="auto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الف) آرایش الکترونی </w:t>
                  </w:r>
                  <w:r w:rsidRPr="00772CCF">
                    <w:rPr>
                      <w:rFonts w:cs="B Zar"/>
                      <w:position w:val="-12"/>
                      <w:sz w:val="28"/>
                      <w:szCs w:val="28"/>
                    </w:rPr>
                    <w:object w:dxaOrig="620" w:dyaOrig="380">
                      <v:shape id="_x0000_i2944" type="#_x0000_t75" style="width:30.75pt;height:18.75pt" o:ole="">
                        <v:imagedata r:id="rId484" o:title=""/>
                      </v:shape>
                      <o:OLEObject Type="Embed" ProgID="Equation.3" ShapeID="_x0000_i2944" DrawAspect="Content" ObjectID="_1455528610" r:id="rId485"/>
                    </w:object>
                  </w: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را رسم کنید آیا به آرایش گاز نجیب رسیده است ؟</w:t>
                  </w:r>
                </w:p>
                <w:p w:rsidR="008A42A3" w:rsidRPr="00E82D9F" w:rsidRDefault="008A42A3" w:rsidP="008A42A3">
                  <w:pPr>
                    <w:spacing w:line="360" w:lineRule="auto"/>
                    <w:ind w:left="360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ب- کلسیم از چه راهی به آرایش هشتایی می رسد(با دادن الکترون یا گرفتن الکترون).ذره حاصل کاتیون است یا آنیون؟</w:t>
                  </w:r>
                </w:p>
              </w:tc>
              <w:tc>
                <w:tcPr>
                  <w:tcW w:w="600" w:type="dxa"/>
                  <w:tcBorders>
                    <w:right w:val="thinThickSmallGap" w:sz="24" w:space="0" w:color="auto"/>
                  </w:tcBorders>
                </w:tcPr>
                <w:p w:rsidR="008A42A3" w:rsidRPr="00E82D9F" w:rsidRDefault="008A42A3" w:rsidP="008A42A3">
                  <w:pPr>
                    <w:spacing w:line="360" w:lineRule="auto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1</w:t>
                  </w:r>
                </w:p>
              </w:tc>
            </w:tr>
            <w:tr w:rsidR="008A42A3" w:rsidRPr="00E82D9F" w:rsidTr="008A42A3">
              <w:tc>
                <w:tcPr>
                  <w:tcW w:w="10200" w:type="dxa"/>
                  <w:gridSpan w:val="2"/>
                  <w:tcBorders>
                    <w:left w:val="thinThickSmallGap" w:sz="24" w:space="0" w:color="auto"/>
                  </w:tcBorders>
                </w:tcPr>
                <w:p w:rsidR="008A42A3" w:rsidRDefault="008A42A3" w:rsidP="008A42A3">
                  <w:pPr>
                    <w:numPr>
                      <w:ilvl w:val="0"/>
                      <w:numId w:val="18"/>
                    </w:numPr>
                    <w:spacing w:line="360" w:lineRule="auto"/>
                    <w:rPr>
                      <w:rFonts w:cs="B Zar" w:hint="cs"/>
                      <w:sz w:val="28"/>
                      <w:szCs w:val="28"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در مورد ترکیات یونی(نمکها) توضیح دهید که:</w:t>
                  </w:r>
                </w:p>
                <w:p w:rsidR="008A42A3" w:rsidRDefault="008A42A3" w:rsidP="008A42A3">
                  <w:pPr>
                    <w:spacing w:line="360" w:lineRule="auto"/>
                    <w:ind w:left="360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الف- چرا در اثر ضربه شکننده هستند (رسم شکل دلخواه می باشد)</w:t>
                  </w:r>
                </w:p>
                <w:p w:rsidR="008A42A3" w:rsidRPr="00A64988" w:rsidRDefault="008A42A3" w:rsidP="008A42A3">
                  <w:pPr>
                    <w:spacing w:line="360" w:lineRule="auto"/>
                    <w:ind w:left="360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ب- چرا در حالت مذاب دارای رسانایی الکتریکی هستند.</w:t>
                  </w:r>
                </w:p>
              </w:tc>
              <w:tc>
                <w:tcPr>
                  <w:tcW w:w="600" w:type="dxa"/>
                  <w:tcBorders>
                    <w:right w:val="thinThickSmallGap" w:sz="24" w:space="0" w:color="auto"/>
                  </w:tcBorders>
                </w:tcPr>
                <w:p w:rsidR="008A42A3" w:rsidRPr="00E82D9F" w:rsidRDefault="008A42A3" w:rsidP="008A42A3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  <w:t>5/1</w:t>
                  </w:r>
                </w:p>
              </w:tc>
            </w:tr>
            <w:tr w:rsidR="008A42A3" w:rsidRPr="00E82D9F" w:rsidTr="008A42A3">
              <w:tc>
                <w:tcPr>
                  <w:tcW w:w="10200" w:type="dxa"/>
                  <w:gridSpan w:val="2"/>
                  <w:tcBorders>
                    <w:left w:val="thinThickSmallGap" w:sz="24" w:space="0" w:color="auto"/>
                  </w:tcBorders>
                </w:tcPr>
                <w:p w:rsidR="008A42A3" w:rsidRPr="00BA49F8" w:rsidRDefault="008A42A3" w:rsidP="008A42A3">
                  <w:pPr>
                    <w:numPr>
                      <w:ilvl w:val="0"/>
                      <w:numId w:val="18"/>
                    </w:numPr>
                    <w:tabs>
                      <w:tab w:val="left" w:pos="297"/>
                    </w:tabs>
                    <w:spacing w:line="360" w:lineRule="auto"/>
                    <w:rPr>
                      <w:rFonts w:cs="B Zar" w:hint="cs"/>
                      <w:sz w:val="28"/>
                      <w:szCs w:val="28"/>
                    </w:rPr>
                  </w:pPr>
                  <w:r w:rsidRPr="00285E2F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الف) فرمول مولکولی ترکیبی را که فرمول تجربی آن </w:t>
                  </w:r>
                  <w:r w:rsidRPr="00285E2F">
                    <w:rPr>
                      <w:rFonts w:cs="B Zar"/>
                      <w:position w:val="-10"/>
                      <w:sz w:val="28"/>
                      <w:szCs w:val="28"/>
                    </w:rPr>
                    <w:object w:dxaOrig="680" w:dyaOrig="340">
                      <v:shape id="_x0000_i2945" type="#_x0000_t75" style="width:33.75pt;height:17.25pt" o:ole="">
                        <v:imagedata r:id="rId486" o:title=""/>
                      </v:shape>
                      <o:OLEObject Type="Embed" ProgID="Equation.3" ShapeID="_x0000_i2945" DrawAspect="Content" ObjectID="_1455528611" r:id="rId487"/>
                    </w:object>
                  </w:r>
                  <w:r w:rsidRPr="00285E2F">
                    <w:rPr>
                      <w:rFonts w:cs="B Zar" w:hint="cs"/>
                      <w:sz w:val="28"/>
                      <w:szCs w:val="28"/>
                      <w:rtl/>
                    </w:rPr>
                    <w:t>است و جرم مولی 01/120/</w:t>
                  </w:r>
                  <w:r w:rsidRPr="00285E2F">
                    <w:rPr>
                      <w:rFonts w:cs="B Zar"/>
                      <w:sz w:val="28"/>
                      <w:szCs w:val="28"/>
                    </w:rPr>
                    <w:t>mol</w:t>
                  </w:r>
                  <w:r w:rsidRPr="00285E2F">
                    <w:rPr>
                      <w:rFonts w:cs="B Zar" w:hint="cs"/>
                      <w:sz w:val="28"/>
                      <w:szCs w:val="28"/>
                      <w:rtl/>
                    </w:rPr>
                    <w:t>/</w:t>
                  </w:r>
                  <w:r w:rsidRPr="00285E2F">
                    <w:rPr>
                      <w:rFonts w:cs="B Zar"/>
                      <w:sz w:val="28"/>
                      <w:szCs w:val="28"/>
                    </w:rPr>
                    <w:t>g</w:t>
                  </w:r>
                  <w:r w:rsidRPr="00285E2F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را دارا می باشد را </w:t>
                  </w: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دارا می باشد را</w:t>
                  </w:r>
                  <w:r w:rsidRPr="00285E2F">
                    <w:rPr>
                      <w:rFonts w:cs="B Zar" w:hint="cs"/>
                      <w:sz w:val="28"/>
                      <w:szCs w:val="28"/>
                      <w:rtl/>
                    </w:rPr>
                    <w:t>بنویسید.</w:t>
                  </w:r>
                  <w:r>
                    <w:rPr>
                      <w:rFonts w:cs="B Zar"/>
                      <w:sz w:val="30"/>
                      <w:szCs w:val="30"/>
                    </w:rPr>
                    <w:t xml:space="preserve">   </w:t>
                  </w:r>
                  <w:r>
                    <w:rPr>
                      <w:rFonts w:cs="B Zar" w:hint="cs"/>
                      <w:sz w:val="30"/>
                      <w:szCs w:val="30"/>
                      <w:rtl/>
                    </w:rPr>
                    <w:t xml:space="preserve">                       </w:t>
                  </w:r>
                  <w:r>
                    <w:rPr>
                      <w:rFonts w:cs="B Zar"/>
                      <w:sz w:val="30"/>
                      <w:szCs w:val="30"/>
                    </w:rPr>
                    <w:t xml:space="preserve">C=12g/mol        H=1 g/mol          O=16 g/mol </w:t>
                  </w:r>
                  <w:r w:rsidRPr="00BA49F8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ب- عدد اکسایش </w:t>
                  </w:r>
                  <w:r w:rsidRPr="00BA49F8">
                    <w:rPr>
                      <w:rFonts w:cs="B Zar"/>
                      <w:sz w:val="28"/>
                      <w:szCs w:val="28"/>
                    </w:rPr>
                    <w:t>N</w:t>
                  </w:r>
                  <w:r w:rsidRPr="00BA49F8"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را در ترکیبات زیر مشخص کنید . </w:t>
                  </w:r>
                  <w:r w:rsidRPr="00BA49F8">
                    <w:rPr>
                      <w:rFonts w:cs="B Zar"/>
                      <w:sz w:val="28"/>
                      <w:szCs w:val="28"/>
                    </w:rPr>
                    <w:t xml:space="preserve"> </w:t>
                  </w:r>
                </w:p>
                <w:p w:rsidR="008A42A3" w:rsidRPr="00285E2F" w:rsidRDefault="008A42A3" w:rsidP="008A42A3">
                  <w:pPr>
                    <w:tabs>
                      <w:tab w:val="left" w:pos="297"/>
                      <w:tab w:val="left" w:pos="6682"/>
                      <w:tab w:val="right" w:pos="10187"/>
                    </w:tabs>
                    <w:spacing w:line="360" w:lineRule="auto"/>
                    <w:ind w:left="360"/>
                    <w:rPr>
                      <w:rFonts w:cs="B Zar"/>
                      <w:sz w:val="30"/>
                      <w:szCs w:val="30"/>
                    </w:rPr>
                  </w:pPr>
                  <w:r>
                    <w:rPr>
                      <w:rFonts w:cs="B Zar"/>
                      <w:sz w:val="30"/>
                      <w:szCs w:val="30"/>
                      <w:rtl/>
                    </w:rPr>
                    <w:tab/>
                  </w:r>
                  <w:r w:rsidRPr="00285E2F">
                    <w:rPr>
                      <w:rFonts w:cs="B Zar"/>
                      <w:position w:val="-12"/>
                      <w:sz w:val="30"/>
                      <w:szCs w:val="30"/>
                    </w:rPr>
                    <w:object w:dxaOrig="859" w:dyaOrig="360">
                      <v:shape id="_x0000_i2946" type="#_x0000_t75" style="width:42.75pt;height:18pt" o:ole="">
                        <v:imagedata r:id="rId488" o:title=""/>
                      </v:shape>
                      <o:OLEObject Type="Embed" ProgID="Equation.3" ShapeID="_x0000_i2946" DrawAspect="Content" ObjectID="_1455528612" r:id="rId489"/>
                    </w:object>
                  </w:r>
                  <w:r>
                    <w:rPr>
                      <w:rFonts w:cs="B Zar"/>
                      <w:sz w:val="30"/>
                      <w:szCs w:val="30"/>
                      <w:rtl/>
                    </w:rPr>
                    <w:tab/>
                  </w:r>
                  <w:r w:rsidRPr="00285E2F">
                    <w:rPr>
                      <w:rFonts w:cs="B Zar"/>
                      <w:position w:val="-10"/>
                      <w:sz w:val="30"/>
                      <w:szCs w:val="30"/>
                    </w:rPr>
                    <w:object w:dxaOrig="840" w:dyaOrig="380">
                      <v:shape id="_x0000_i2947" type="#_x0000_t75" style="width:42pt;height:18.75pt" o:ole="">
                        <v:imagedata r:id="rId490" o:title=""/>
                      </v:shape>
                      <o:OLEObject Type="Embed" ProgID="Equation.3" ShapeID="_x0000_i2947" DrawAspect="Content" ObjectID="_1455528613" r:id="rId491"/>
                    </w:object>
                  </w:r>
                </w:p>
                <w:p w:rsidR="008A42A3" w:rsidRPr="00647976" w:rsidRDefault="008A42A3" w:rsidP="008A42A3">
                  <w:pPr>
                    <w:tabs>
                      <w:tab w:val="left" w:pos="297"/>
                    </w:tabs>
                    <w:spacing w:line="360" w:lineRule="auto"/>
                    <w:ind w:left="360"/>
                    <w:jc w:val="right"/>
                    <w:rPr>
                      <w:rFonts w:cs="B Zar" w:hint="cs"/>
                      <w:rtl/>
                    </w:rPr>
                  </w:pPr>
                </w:p>
              </w:tc>
              <w:tc>
                <w:tcPr>
                  <w:tcW w:w="600" w:type="dxa"/>
                  <w:tcBorders>
                    <w:right w:val="thinThickSmallGap" w:sz="24" w:space="0" w:color="auto"/>
                  </w:tcBorders>
                </w:tcPr>
                <w:p w:rsidR="008A42A3" w:rsidRPr="00E82D9F" w:rsidRDefault="008A42A3" w:rsidP="008A42A3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  <w:t>2</w:t>
                  </w:r>
                </w:p>
              </w:tc>
            </w:tr>
            <w:tr w:rsidR="008A42A3" w:rsidRPr="00E82D9F" w:rsidTr="008A42A3">
              <w:trPr>
                <w:trHeight w:val="1831"/>
              </w:trPr>
              <w:tc>
                <w:tcPr>
                  <w:tcW w:w="10200" w:type="dxa"/>
                  <w:gridSpan w:val="2"/>
                  <w:tcBorders>
                    <w:left w:val="thinThickSmallGap" w:sz="24" w:space="0" w:color="auto"/>
                    <w:bottom w:val="thinThickSmallGap" w:sz="24" w:space="0" w:color="auto"/>
                  </w:tcBorders>
                </w:tcPr>
                <w:p w:rsidR="008A42A3" w:rsidRDefault="008A42A3" w:rsidP="008A42A3">
                  <w:pPr>
                    <w:numPr>
                      <w:ilvl w:val="0"/>
                      <w:numId w:val="18"/>
                    </w:numPr>
                    <w:tabs>
                      <w:tab w:val="left" w:pos="297"/>
                      <w:tab w:val="left" w:pos="6696"/>
                    </w:tabs>
                    <w:spacing w:line="360" w:lineRule="auto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آ) مولکولهای روبرو را از نظر قطبی و ناقطبی مشخص کنید.</w:t>
                  </w:r>
                </w:p>
                <w:p w:rsidR="008A42A3" w:rsidRDefault="008A42A3" w:rsidP="008A42A3">
                  <w:pPr>
                    <w:tabs>
                      <w:tab w:val="left" w:pos="297"/>
                      <w:tab w:val="left" w:pos="6696"/>
                    </w:tabs>
                    <w:spacing w:line="360" w:lineRule="auto"/>
                    <w:ind w:left="360"/>
                    <w:jc w:val="right"/>
                    <w:rPr>
                      <w:rFonts w:cs="B Zar"/>
                      <w:sz w:val="28"/>
                      <w:szCs w:val="28"/>
                    </w:rPr>
                  </w:pPr>
                  <w:r w:rsidRPr="00740938">
                    <w:rPr>
                      <w:rFonts w:cs="B Zar"/>
                      <w:position w:val="-10"/>
                      <w:sz w:val="28"/>
                      <w:szCs w:val="28"/>
                    </w:rPr>
                    <w:object w:dxaOrig="5920" w:dyaOrig="380">
                      <v:shape id="_x0000_i2948" type="#_x0000_t75" style="width:296.25pt;height:18.75pt" o:ole="">
                        <v:imagedata r:id="rId492" o:title=""/>
                      </v:shape>
                      <o:OLEObject Type="Embed" ProgID="Equation.3" ShapeID="_x0000_i2948" DrawAspect="Content" ObjectID="_1455528614" r:id="rId493"/>
                    </w:object>
                  </w:r>
                </w:p>
                <w:p w:rsidR="008A42A3" w:rsidRDefault="008A42A3" w:rsidP="008A42A3">
                  <w:pPr>
                    <w:spacing w:line="360" w:lineRule="auto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      ب)از بین مولکولهای قسمت (آ) کدامیک دارای پیوند داتیو می باشند.</w:t>
                  </w:r>
                </w:p>
                <w:p w:rsidR="008A42A3" w:rsidRDefault="008A42A3" w:rsidP="008A42A3">
                  <w:pPr>
                    <w:spacing w:line="360" w:lineRule="auto"/>
                    <w:rPr>
                      <w:rFonts w:cs="B Zar" w:hint="cs"/>
                      <w:sz w:val="28"/>
                      <w:szCs w:val="28"/>
                      <w:rtl/>
                    </w:rPr>
                  </w:pPr>
                </w:p>
                <w:p w:rsidR="008A42A3" w:rsidRDefault="008A42A3" w:rsidP="008A42A3">
                  <w:pPr>
                    <w:spacing w:line="360" w:lineRule="auto"/>
                    <w:rPr>
                      <w:rFonts w:cs="B Zar" w:hint="cs"/>
                      <w:sz w:val="28"/>
                      <w:szCs w:val="28"/>
                      <w:rtl/>
                    </w:rPr>
                  </w:pPr>
                </w:p>
                <w:p w:rsidR="008A42A3" w:rsidRPr="00740938" w:rsidRDefault="008A42A3" w:rsidP="008A42A3">
                  <w:pPr>
                    <w:tabs>
                      <w:tab w:val="left" w:pos="297"/>
                      <w:tab w:val="left" w:pos="6696"/>
                    </w:tabs>
                    <w:spacing w:line="360" w:lineRule="auto"/>
                    <w:ind w:left="360"/>
                    <w:jc w:val="right"/>
                    <w:rPr>
                      <w:rFonts w:cs="B Zar" w:hint="cs"/>
                      <w:sz w:val="28"/>
                      <w:szCs w:val="28"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                  </w:t>
                  </w:r>
                  <w:r w:rsidRPr="00647976">
                    <w:rPr>
                      <w:rFonts w:cs="B Zar" w:hint="cs"/>
                      <w:b/>
                      <w:bCs/>
                      <w:rtl/>
                    </w:rPr>
                    <w:t>ادامه</w:t>
                  </w:r>
                  <w:r>
                    <w:rPr>
                      <w:rFonts w:cs="B Zar" w:hint="cs"/>
                      <w:b/>
                      <w:bCs/>
                      <w:rtl/>
                    </w:rPr>
                    <w:t xml:space="preserve"> </w:t>
                  </w:r>
                  <w:r w:rsidRPr="00647976">
                    <w:rPr>
                      <w:rFonts w:cs="B Zar" w:hint="cs"/>
                      <w:b/>
                      <w:bCs/>
                      <w:rtl/>
                    </w:rPr>
                    <w:t>سئوالات در صفحه (</w:t>
                  </w:r>
                  <w:r>
                    <w:rPr>
                      <w:rFonts w:cs="B Zar" w:hint="cs"/>
                      <w:b/>
                      <w:bCs/>
                      <w:rtl/>
                    </w:rPr>
                    <w:t>3</w:t>
                  </w:r>
                  <w:r w:rsidRPr="00647976">
                    <w:rPr>
                      <w:rFonts w:cs="B Zar" w:hint="cs"/>
                      <w:b/>
                      <w:bCs/>
                      <w:rtl/>
                    </w:rPr>
                    <w:t>)</w:t>
                  </w:r>
                </w:p>
              </w:tc>
              <w:tc>
                <w:tcPr>
                  <w:tcW w:w="600" w:type="dxa"/>
                  <w:tcBorders>
                    <w:bottom w:val="thinThickSmallGap" w:sz="24" w:space="0" w:color="auto"/>
                    <w:right w:val="thinThickSmallGap" w:sz="24" w:space="0" w:color="auto"/>
                  </w:tcBorders>
                </w:tcPr>
                <w:p w:rsidR="008A42A3" w:rsidRDefault="008A42A3" w:rsidP="008A42A3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</w:p>
              </w:tc>
            </w:tr>
            <w:tr w:rsidR="008A42A3" w:rsidRPr="00E82D9F" w:rsidTr="008A42A3">
              <w:tc>
                <w:tcPr>
                  <w:tcW w:w="10800" w:type="dxa"/>
                  <w:gridSpan w:val="3"/>
                  <w:tcBorders>
                    <w:top w:val="thinThickSmallGap" w:sz="24" w:space="0" w:color="auto"/>
                    <w:left w:val="thinThickSmallGap" w:sz="24" w:space="0" w:color="auto"/>
                    <w:right w:val="thinThickSmallGap" w:sz="24" w:space="0" w:color="auto"/>
                  </w:tcBorders>
                </w:tcPr>
                <w:p w:rsidR="008A42A3" w:rsidRPr="007F60BA" w:rsidRDefault="008A42A3" w:rsidP="008A42A3">
                  <w:pPr>
                    <w:spacing w:line="360" w:lineRule="auto"/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</w:pP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lastRenderedPageBreak/>
                    <w:t xml:space="preserve">نام و نام خانوادگی                                       بسمه تعالی                         </w:t>
                  </w:r>
                  <w:r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       </w:t>
                  </w: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 تاریخ امتحان :13/3/85</w:t>
                  </w:r>
                </w:p>
                <w:p w:rsidR="008A42A3" w:rsidRPr="007F60BA" w:rsidRDefault="008A42A3" w:rsidP="008A42A3">
                  <w:pPr>
                    <w:tabs>
                      <w:tab w:val="left" w:pos="6697"/>
                    </w:tabs>
                    <w:spacing w:line="360" w:lineRule="auto"/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</w:pP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شماره کلاس                                    آموزش و پرورش ناحیه 1                   </w:t>
                  </w:r>
                  <w:r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   </w:t>
                  </w: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پایه دوم </w:t>
                  </w:r>
                </w:p>
                <w:p w:rsidR="008A42A3" w:rsidRPr="00E82D9F" w:rsidRDefault="008A42A3" w:rsidP="008A42A3">
                  <w:pPr>
                    <w:tabs>
                      <w:tab w:val="left" w:pos="3546"/>
                      <w:tab w:val="left" w:pos="6697"/>
                    </w:tabs>
                    <w:spacing w:line="360" w:lineRule="auto"/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>صفحه :</w:t>
                  </w:r>
                  <w:r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>3</w:t>
                  </w: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                                                دبیرستان                               </w:t>
                  </w:r>
                  <w:r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           </w:t>
                  </w:r>
                  <w:r w:rsidRPr="007F60BA">
                    <w:rPr>
                      <w:rFonts w:cs="B Zar" w:hint="cs"/>
                      <w:b/>
                      <w:bCs/>
                      <w:sz w:val="30"/>
                      <w:szCs w:val="30"/>
                      <w:rtl/>
                    </w:rPr>
                    <w:t xml:space="preserve"> امتحان شیمی 2</w:t>
                  </w:r>
                </w:p>
              </w:tc>
            </w:tr>
            <w:tr w:rsidR="008A42A3" w:rsidRPr="00E82D9F" w:rsidTr="008A42A3">
              <w:trPr>
                <w:trHeight w:val="2613"/>
              </w:trPr>
              <w:tc>
                <w:tcPr>
                  <w:tcW w:w="10080" w:type="dxa"/>
                  <w:tcBorders>
                    <w:left w:val="thinThickSmallGap" w:sz="24" w:space="0" w:color="auto"/>
                  </w:tcBorders>
                </w:tcPr>
                <w:p w:rsidR="008A42A3" w:rsidRDefault="008A42A3" w:rsidP="008A42A3">
                  <w:pPr>
                    <w:numPr>
                      <w:ilvl w:val="0"/>
                      <w:numId w:val="18"/>
                    </w:numPr>
                    <w:spacing w:line="360" w:lineRule="auto"/>
                    <w:rPr>
                      <w:rFonts w:cs="B Zar" w:hint="cs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2011520" behindDoc="0" locked="0" layoutInCell="1" allowOverlap="1">
                        <wp:simplePos x="0" y="0"/>
                        <wp:positionH relativeFrom="column">
                          <wp:posOffset>4372610</wp:posOffset>
                        </wp:positionH>
                        <wp:positionV relativeFrom="paragraph">
                          <wp:posOffset>420370</wp:posOffset>
                        </wp:positionV>
                        <wp:extent cx="1426210" cy="690880"/>
                        <wp:effectExtent l="19050" t="0" r="2540" b="0"/>
                        <wp:wrapNone/>
                        <wp:docPr id="4" name="Picture 470" descr="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0" descr="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6210" cy="6908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>
                    <w:rPr>
                      <w:noProof/>
                    </w:rPr>
                    <w:drawing>
                      <wp:anchor distT="0" distB="0" distL="114300" distR="114300" simplePos="0" relativeHeight="252010496" behindDoc="0" locked="0" layoutInCell="1" allowOverlap="1">
                        <wp:simplePos x="0" y="0"/>
                        <wp:positionH relativeFrom="column">
                          <wp:posOffset>2141220</wp:posOffset>
                        </wp:positionH>
                        <wp:positionV relativeFrom="paragraph">
                          <wp:posOffset>412115</wp:posOffset>
                        </wp:positionV>
                        <wp:extent cx="1350010" cy="755015"/>
                        <wp:effectExtent l="19050" t="0" r="2540" b="0"/>
                        <wp:wrapNone/>
                        <wp:docPr id="5" name="Picture 469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69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50010" cy="755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>
                    <w:rPr>
                      <w:noProof/>
                    </w:rPr>
                    <w:drawing>
                      <wp:anchor distT="0" distB="0" distL="114300" distR="114300" simplePos="0" relativeHeight="252009472" behindDoc="0" locked="0" layoutInCell="1" allowOverlap="1">
                        <wp:simplePos x="0" y="0"/>
                        <wp:positionH relativeFrom="column">
                          <wp:posOffset>29210</wp:posOffset>
                        </wp:positionH>
                        <wp:positionV relativeFrom="paragraph">
                          <wp:posOffset>306070</wp:posOffset>
                        </wp:positionV>
                        <wp:extent cx="1828800" cy="946150"/>
                        <wp:effectExtent l="19050" t="0" r="0" b="0"/>
                        <wp:wrapNone/>
                        <wp:docPr id="6" name="Picture 468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68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9461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الف) هریک از ساختارهای زیر به کدام دسته از ترکیبات آلی تعلق دارد.</w:t>
                  </w:r>
                </w:p>
                <w:p w:rsidR="008A42A3" w:rsidRDefault="008A42A3" w:rsidP="008A42A3">
                  <w:pPr>
                    <w:tabs>
                      <w:tab w:val="left" w:pos="3299"/>
                      <w:tab w:val="left" w:pos="4806"/>
                      <w:tab w:val="left" w:pos="8039"/>
                    </w:tabs>
                    <w:spacing w:line="360" w:lineRule="auto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/>
                      <w:sz w:val="28"/>
                      <w:szCs w:val="28"/>
                      <w:rtl/>
                    </w:rPr>
                    <w:tab/>
                  </w:r>
                  <w:r>
                    <w:rPr>
                      <w:rFonts w:cs="B Zar"/>
                      <w:sz w:val="28"/>
                      <w:szCs w:val="28"/>
                      <w:rtl/>
                    </w:rPr>
                    <w:tab/>
                  </w:r>
                  <w:r>
                    <w:rPr>
                      <w:rFonts w:cs="B Zar"/>
                      <w:sz w:val="28"/>
                      <w:szCs w:val="28"/>
                      <w:rtl/>
                    </w:rPr>
                    <w:tab/>
                  </w:r>
                </w:p>
                <w:p w:rsidR="008A42A3" w:rsidRDefault="008A42A3" w:rsidP="008A42A3">
                  <w:pPr>
                    <w:tabs>
                      <w:tab w:val="left" w:pos="6329"/>
                      <w:tab w:val="right" w:pos="10187"/>
                    </w:tabs>
                    <w:spacing w:line="360" w:lineRule="auto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/>
                      <w:sz w:val="28"/>
                      <w:szCs w:val="28"/>
                      <w:rtl/>
                    </w:rPr>
                    <w:tab/>
                  </w:r>
                </w:p>
                <w:p w:rsidR="008A42A3" w:rsidRDefault="008A42A3" w:rsidP="008A42A3">
                  <w:pPr>
                    <w:ind w:left="360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ب- ساختار ترکیبات زیر را رسم کنید.</w:t>
                  </w:r>
                </w:p>
                <w:p w:rsidR="008A42A3" w:rsidRPr="00E82D9F" w:rsidRDefault="008A42A3" w:rsidP="008A42A3">
                  <w:pPr>
                    <w:tabs>
                      <w:tab w:val="left" w:pos="5189"/>
                      <w:tab w:val="left" w:pos="5896"/>
                      <w:tab w:val="left" w:pos="7416"/>
                      <w:tab w:val="right" w:pos="10187"/>
                    </w:tabs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/>
                      <w:sz w:val="28"/>
                      <w:szCs w:val="28"/>
                      <w:rtl/>
                    </w:rPr>
                    <w:tab/>
                  </w: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بنزن (ب     </w:t>
                  </w:r>
                  <w:r>
                    <w:rPr>
                      <w:rFonts w:cs="B Zar"/>
                      <w:sz w:val="28"/>
                      <w:szCs w:val="28"/>
                      <w:rtl/>
                    </w:rPr>
                    <w:tab/>
                  </w: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                        2-بوتن (آ</w:t>
                  </w:r>
                </w:p>
              </w:tc>
              <w:tc>
                <w:tcPr>
                  <w:tcW w:w="720" w:type="dxa"/>
                  <w:gridSpan w:val="2"/>
                  <w:tcBorders>
                    <w:right w:val="thinThickSmallGap" w:sz="24" w:space="0" w:color="auto"/>
                  </w:tcBorders>
                </w:tcPr>
                <w:p w:rsidR="008A42A3" w:rsidRPr="00E82D9F" w:rsidRDefault="008A42A3" w:rsidP="008A42A3">
                  <w:pPr>
                    <w:spacing w:line="360" w:lineRule="auto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25/1</w:t>
                  </w:r>
                </w:p>
              </w:tc>
            </w:tr>
            <w:tr w:rsidR="008A42A3" w:rsidRPr="00E82D9F" w:rsidTr="008A42A3">
              <w:trPr>
                <w:trHeight w:val="3577"/>
              </w:trPr>
              <w:tc>
                <w:tcPr>
                  <w:tcW w:w="10080" w:type="dxa"/>
                  <w:tcBorders>
                    <w:left w:val="thinThickSmallGap" w:sz="24" w:space="0" w:color="auto"/>
                  </w:tcBorders>
                </w:tcPr>
                <w:p w:rsidR="008A42A3" w:rsidRDefault="008A42A3" w:rsidP="008A42A3">
                  <w:pPr>
                    <w:numPr>
                      <w:ilvl w:val="0"/>
                      <w:numId w:val="18"/>
                    </w:numPr>
                    <w:spacing w:line="360" w:lineRule="auto"/>
                    <w:rPr>
                      <w:rFonts w:cs="B Zar" w:hint="cs"/>
                      <w:sz w:val="28"/>
                      <w:szCs w:val="28"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در هر مورد به طور خلاصه پاسخ دهید:</w:t>
                  </w:r>
                </w:p>
                <w:p w:rsidR="008A42A3" w:rsidRDefault="008A42A3" w:rsidP="008A42A3">
                  <w:pPr>
                    <w:spacing w:line="360" w:lineRule="auto"/>
                    <w:ind w:left="360"/>
                    <w:rPr>
                      <w:rFonts w:cs="B Zar" w:hint="cs"/>
                      <w:sz w:val="28"/>
                      <w:szCs w:val="28"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آ) برای نمایش پیوند کووالانسی بهتر است از فنر به جای میله استفاده شود؟</w:t>
                  </w:r>
                </w:p>
                <w:p w:rsidR="008A42A3" w:rsidRDefault="008A42A3" w:rsidP="008A42A3">
                  <w:pPr>
                    <w:spacing w:line="360" w:lineRule="auto"/>
                    <w:ind w:left="360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ب) با توجه به انرژی پیوند</w:t>
                  </w:r>
                  <w:r>
                    <w:rPr>
                      <w:rFonts w:cs="B Zar"/>
                      <w:sz w:val="28"/>
                      <w:szCs w:val="28"/>
                    </w:rPr>
                    <w:t xml:space="preserve">C-C </w:t>
                  </w: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چرا آلکن ها واکنش پذیر تر از آلکانها می باشند؟</w:t>
                  </w:r>
                </w:p>
                <w:p w:rsidR="008A42A3" w:rsidRDefault="008A42A3" w:rsidP="008A42A3">
                  <w:pPr>
                    <w:tabs>
                      <w:tab w:val="left" w:pos="6888"/>
                      <w:tab w:val="left" w:pos="8068"/>
                      <w:tab w:val="right" w:pos="10187"/>
                    </w:tabs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                                                                                                                           </w:t>
                  </w:r>
                  <w:r>
                    <w:rPr>
                      <w:rFonts w:cs="B Zar"/>
                      <w:sz w:val="28"/>
                      <w:szCs w:val="28"/>
                    </w:rPr>
                    <w:t>KJ/mol</w:t>
                  </w: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346       انرژی پیوند</w:t>
                  </w:r>
                  <w:r>
                    <w:rPr>
                      <w:rFonts w:cs="B Zar"/>
                      <w:sz w:val="28"/>
                      <w:szCs w:val="28"/>
                    </w:rPr>
                    <w:t>C-C</w:t>
                  </w: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8A42A3" w:rsidRDefault="008A42A3" w:rsidP="008A42A3">
                  <w:pPr>
                    <w:tabs>
                      <w:tab w:val="left" w:pos="7078"/>
                      <w:tab w:val="left" w:pos="7974"/>
                      <w:tab w:val="left" w:pos="8041"/>
                      <w:tab w:val="right" w:pos="10187"/>
                    </w:tabs>
                    <w:rPr>
                      <w:rFonts w:cs="B Zar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                                                                                                                       </w:t>
                  </w:r>
                  <w:r>
                    <w:rPr>
                      <w:rFonts w:cs="B Zar"/>
                      <w:sz w:val="28"/>
                      <w:szCs w:val="28"/>
                    </w:rPr>
                    <w:t>KJ/mol</w:t>
                  </w: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602         انرژی پیوند </w:t>
                  </w:r>
                  <w:r>
                    <w:rPr>
                      <w:rFonts w:cs="B Zar"/>
                      <w:sz w:val="28"/>
                      <w:szCs w:val="28"/>
                    </w:rPr>
                    <w:t>C=C</w:t>
                  </w:r>
                </w:p>
                <w:p w:rsidR="008A42A3" w:rsidRPr="007C5E23" w:rsidRDefault="008A42A3" w:rsidP="008A42A3">
                  <w:pPr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      ج)علت سختی الماس را با توجه به ساختار آن بنویسید؟</w:t>
                  </w:r>
                </w:p>
              </w:tc>
              <w:tc>
                <w:tcPr>
                  <w:tcW w:w="720" w:type="dxa"/>
                  <w:gridSpan w:val="2"/>
                  <w:tcBorders>
                    <w:right w:val="thinThickSmallGap" w:sz="24" w:space="0" w:color="auto"/>
                  </w:tcBorders>
                </w:tcPr>
                <w:p w:rsidR="008A42A3" w:rsidRPr="00E82D9F" w:rsidRDefault="008A42A3" w:rsidP="008A42A3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  <w:t>5/1</w:t>
                  </w:r>
                </w:p>
              </w:tc>
            </w:tr>
            <w:tr w:rsidR="008A42A3" w:rsidRPr="00E82D9F" w:rsidTr="008A42A3">
              <w:tc>
                <w:tcPr>
                  <w:tcW w:w="10080" w:type="dxa"/>
                  <w:tcBorders>
                    <w:left w:val="thinThickSmallGap" w:sz="24" w:space="0" w:color="auto"/>
                    <w:bottom w:val="thinThickSmallGap" w:sz="24" w:space="0" w:color="auto"/>
                  </w:tcBorders>
                </w:tcPr>
                <w:p w:rsidR="008A42A3" w:rsidRDefault="008A42A3" w:rsidP="008A42A3">
                  <w:pPr>
                    <w:tabs>
                      <w:tab w:val="left" w:pos="297"/>
                    </w:tabs>
                    <w:spacing w:line="360" w:lineRule="auto"/>
                    <w:ind w:left="360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10-درستی و نادرستی جملات زیر را تعیین کنید(درست جملات نادرست بازنویسی کنید) </w:t>
                  </w:r>
                </w:p>
                <w:p w:rsidR="008A42A3" w:rsidRDefault="008A42A3" w:rsidP="008A42A3">
                  <w:pPr>
                    <w:tabs>
                      <w:tab w:val="left" w:pos="297"/>
                    </w:tabs>
                    <w:spacing w:line="360" w:lineRule="auto"/>
                    <w:ind w:left="360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آ) الکترون در حالت پایه در ناپایدارترین تراز انرژی ممکن (نزدیکترین مدار به هسته) قرار دارد.</w:t>
                  </w:r>
                </w:p>
                <w:p w:rsidR="008A42A3" w:rsidRDefault="008A42A3" w:rsidP="008A42A3">
                  <w:pPr>
                    <w:tabs>
                      <w:tab w:val="left" w:pos="297"/>
                    </w:tabs>
                    <w:spacing w:line="360" w:lineRule="auto"/>
                    <w:ind w:left="360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....................................................................</w:t>
                  </w:r>
                </w:p>
                <w:p w:rsidR="008A42A3" w:rsidRDefault="008A42A3" w:rsidP="008A42A3">
                  <w:pPr>
                    <w:tabs>
                      <w:tab w:val="left" w:pos="297"/>
                    </w:tabs>
                    <w:spacing w:line="360" w:lineRule="auto"/>
                    <w:ind w:left="360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ب) نافلزات رسانای خوبی برای گرما و برق نیستند سطوح براق ندارند.</w:t>
                  </w:r>
                </w:p>
                <w:p w:rsidR="008A42A3" w:rsidRDefault="008A42A3" w:rsidP="008A42A3">
                  <w:pPr>
                    <w:tabs>
                      <w:tab w:val="left" w:pos="297"/>
                    </w:tabs>
                    <w:spacing w:line="360" w:lineRule="auto"/>
                    <w:ind w:left="360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................................................................</w:t>
                  </w:r>
                </w:p>
                <w:p w:rsidR="008A42A3" w:rsidRDefault="008A42A3" w:rsidP="008A42A3">
                  <w:pPr>
                    <w:tabs>
                      <w:tab w:val="left" w:pos="297"/>
                    </w:tabs>
                    <w:spacing w:line="360" w:lineRule="auto"/>
                    <w:ind w:left="360"/>
                    <w:rPr>
                      <w:rFonts w:cs="B Zar"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ج) در نمایش مولکولها با مدل الکترون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 xml:space="preserve"> نقطه (ساختار لویس) تمامی الکترونهای اتم نمایش داده می شود .</w:t>
                  </w:r>
                </w:p>
                <w:p w:rsidR="008A42A3" w:rsidRPr="004167DF" w:rsidRDefault="008A42A3" w:rsidP="008A42A3">
                  <w:pPr>
                    <w:tabs>
                      <w:tab w:val="left" w:pos="297"/>
                      <w:tab w:val="left" w:pos="7899"/>
                    </w:tabs>
                    <w:spacing w:line="360" w:lineRule="auto"/>
                    <w:ind w:left="360"/>
                    <w:rPr>
                      <w:rFonts w:hint="cs"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sz w:val="28"/>
                      <w:szCs w:val="28"/>
                      <w:rtl/>
                    </w:rPr>
                    <w:t>......................................................</w:t>
                  </w:r>
                  <w:r>
                    <w:rPr>
                      <w:rFonts w:cs="B Zar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                            </w:t>
                  </w:r>
                  <w:r w:rsidRPr="004167DF">
                    <w:rPr>
                      <w:rFonts w:cs="B Zar" w:hint="cs"/>
                      <w:b/>
                      <w:bCs/>
                      <w:sz w:val="26"/>
                      <w:szCs w:val="26"/>
                      <w:rtl/>
                    </w:rPr>
                    <w:t>ادامه سئوالات در صفح</w:t>
                  </w:r>
                  <w:r>
                    <w:rPr>
                      <w:rFonts w:cs="B Zar" w:hint="cs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(4)</w:t>
                  </w:r>
                </w:p>
              </w:tc>
              <w:tc>
                <w:tcPr>
                  <w:tcW w:w="720" w:type="dxa"/>
                  <w:gridSpan w:val="2"/>
                  <w:tcBorders>
                    <w:bottom w:val="thinThickSmallGap" w:sz="24" w:space="0" w:color="auto"/>
                    <w:right w:val="thinThickSmallGap" w:sz="24" w:space="0" w:color="auto"/>
                  </w:tcBorders>
                </w:tcPr>
                <w:p w:rsidR="008A42A3" w:rsidRPr="00E82D9F" w:rsidRDefault="008A42A3" w:rsidP="008A42A3">
                  <w:pPr>
                    <w:spacing w:line="360" w:lineRule="auto"/>
                    <w:jc w:val="center"/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Zar" w:hint="cs"/>
                      <w:b/>
                      <w:bCs/>
                      <w:sz w:val="28"/>
                      <w:szCs w:val="28"/>
                      <w:rtl/>
                    </w:rPr>
                    <w:t>25/1</w:t>
                  </w:r>
                </w:p>
              </w:tc>
            </w:tr>
          </w:tbl>
          <w:p w:rsidR="008A42A3" w:rsidRPr="007F60BA" w:rsidRDefault="008A42A3" w:rsidP="008A42A3">
            <w:pPr>
              <w:tabs>
                <w:tab w:val="left" w:pos="6697"/>
              </w:tabs>
              <w:spacing w:line="360" w:lineRule="auto"/>
              <w:rPr>
                <w:rFonts w:cs="B Zar" w:hint="cs"/>
                <w:b/>
                <w:bCs/>
                <w:sz w:val="30"/>
                <w:szCs w:val="30"/>
                <w:rtl/>
              </w:rPr>
            </w:pPr>
            <w:r w:rsidRPr="007F60BA">
              <w:rPr>
                <w:rFonts w:cs="B Zar" w:hint="cs"/>
                <w:b/>
                <w:bCs/>
                <w:sz w:val="30"/>
                <w:szCs w:val="30"/>
                <w:rtl/>
              </w:rPr>
              <w:t xml:space="preserve">شماره کلاس                                    آموزش و پرورش ناحیه 1                   </w:t>
            </w:r>
            <w:r>
              <w:rPr>
                <w:rFonts w:cs="B Zar" w:hint="cs"/>
                <w:b/>
                <w:bCs/>
                <w:sz w:val="30"/>
                <w:szCs w:val="30"/>
                <w:rtl/>
              </w:rPr>
              <w:t xml:space="preserve">    </w:t>
            </w:r>
            <w:r w:rsidRPr="007F60BA">
              <w:rPr>
                <w:rFonts w:cs="B Zar" w:hint="cs"/>
                <w:b/>
                <w:bCs/>
                <w:sz w:val="30"/>
                <w:szCs w:val="30"/>
                <w:rtl/>
              </w:rPr>
              <w:t xml:space="preserve"> پایه دوم ریاضی و تجربی</w:t>
            </w:r>
          </w:p>
          <w:p w:rsidR="008A42A3" w:rsidRPr="00E82D9F" w:rsidRDefault="008A42A3" w:rsidP="008A42A3">
            <w:pPr>
              <w:tabs>
                <w:tab w:val="left" w:pos="3546"/>
                <w:tab w:val="left" w:pos="6697"/>
              </w:tabs>
              <w:spacing w:line="360" w:lineRule="auto"/>
              <w:rPr>
                <w:rFonts w:cs="B Zar" w:hint="cs"/>
                <w:b/>
                <w:bCs/>
                <w:sz w:val="28"/>
                <w:szCs w:val="28"/>
                <w:rtl/>
              </w:rPr>
            </w:pPr>
            <w:r w:rsidRPr="007F60BA">
              <w:rPr>
                <w:rFonts w:cs="B Zar" w:hint="cs"/>
                <w:b/>
                <w:bCs/>
                <w:sz w:val="30"/>
                <w:szCs w:val="30"/>
                <w:rtl/>
              </w:rPr>
              <w:t xml:space="preserve">صفحه :1                                                 دبیرستان                               </w:t>
            </w:r>
            <w:r>
              <w:rPr>
                <w:rFonts w:cs="B Zar" w:hint="cs"/>
                <w:b/>
                <w:bCs/>
                <w:sz w:val="30"/>
                <w:szCs w:val="30"/>
                <w:rtl/>
              </w:rPr>
              <w:t xml:space="preserve">            </w:t>
            </w:r>
            <w:r w:rsidRPr="007F60BA">
              <w:rPr>
                <w:rFonts w:cs="B Zar" w:hint="cs"/>
                <w:b/>
                <w:bCs/>
                <w:sz w:val="30"/>
                <w:szCs w:val="30"/>
                <w:rtl/>
              </w:rPr>
              <w:t xml:space="preserve"> امتحان شیمی 2</w:t>
            </w:r>
          </w:p>
        </w:tc>
      </w:tr>
      <w:tr w:rsidR="008A42A3" w:rsidRPr="00E82D9F" w:rsidTr="008A42A3">
        <w:tc>
          <w:tcPr>
            <w:tcW w:w="10403" w:type="dxa"/>
            <w:tcBorders>
              <w:top w:val="thinThickSmallGap" w:sz="24" w:space="0" w:color="auto"/>
              <w:left w:val="thinThickSmallGap" w:sz="24" w:space="0" w:color="auto"/>
            </w:tcBorders>
          </w:tcPr>
          <w:p w:rsidR="008A42A3" w:rsidRPr="00E82D9F" w:rsidRDefault="008A42A3" w:rsidP="008A42A3">
            <w:pPr>
              <w:spacing w:line="360" w:lineRule="auto"/>
              <w:jc w:val="center"/>
              <w:rPr>
                <w:rFonts w:cs="B Zar" w:hint="cs"/>
                <w:b/>
                <w:bCs/>
                <w:sz w:val="28"/>
                <w:szCs w:val="28"/>
                <w:rtl/>
              </w:rPr>
            </w:pPr>
            <w:r w:rsidRPr="00E82D9F">
              <w:rPr>
                <w:rFonts w:cs="B Zar" w:hint="cs"/>
                <w:b/>
                <w:bCs/>
                <w:sz w:val="28"/>
                <w:szCs w:val="28"/>
                <w:rtl/>
              </w:rPr>
              <w:lastRenderedPageBreak/>
              <w:t>هر امتحان را جدی بگیرید شاید هرگز فرصتی برای جبران دوباره پش نیاید .</w:t>
            </w:r>
          </w:p>
        </w:tc>
        <w:tc>
          <w:tcPr>
            <w:tcW w:w="637" w:type="dxa"/>
            <w:tcBorders>
              <w:top w:val="thinThickSmallGap" w:sz="24" w:space="0" w:color="auto"/>
              <w:right w:val="thinThickSmallGap" w:sz="24" w:space="0" w:color="auto"/>
            </w:tcBorders>
          </w:tcPr>
          <w:p w:rsidR="008A42A3" w:rsidRPr="00E82D9F" w:rsidRDefault="008A42A3" w:rsidP="008A42A3">
            <w:pPr>
              <w:spacing w:line="360" w:lineRule="auto"/>
              <w:jc w:val="center"/>
              <w:rPr>
                <w:rFonts w:cs="B Zar" w:hint="cs"/>
                <w:b/>
                <w:bCs/>
                <w:sz w:val="28"/>
                <w:szCs w:val="28"/>
                <w:rtl/>
              </w:rPr>
            </w:pPr>
            <w:r>
              <w:rPr>
                <w:rFonts w:cs="B Zar" w:hint="cs"/>
                <w:b/>
                <w:bCs/>
                <w:sz w:val="28"/>
                <w:szCs w:val="28"/>
                <w:rtl/>
              </w:rPr>
              <w:t xml:space="preserve">بارم </w:t>
            </w:r>
          </w:p>
        </w:tc>
      </w:tr>
      <w:tr w:rsidR="008A42A3" w:rsidRPr="00E82D9F" w:rsidTr="008A42A3">
        <w:tc>
          <w:tcPr>
            <w:tcW w:w="10403" w:type="dxa"/>
            <w:tcBorders>
              <w:left w:val="thinThickSmallGap" w:sz="24" w:space="0" w:color="auto"/>
            </w:tcBorders>
          </w:tcPr>
          <w:p w:rsidR="008A42A3" w:rsidRDefault="008A42A3" w:rsidP="008A42A3">
            <w:pPr>
              <w:numPr>
                <w:ilvl w:val="0"/>
                <w:numId w:val="18"/>
              </w:numPr>
              <w:spacing w:line="360" w:lineRule="auto"/>
              <w:rPr>
                <w:rFonts w:cs="B Zar" w:hint="cs"/>
                <w:sz w:val="28"/>
                <w:szCs w:val="28"/>
                <w:rtl/>
              </w:rPr>
            </w:pPr>
            <w:r w:rsidRPr="00E82D9F">
              <w:rPr>
                <w:rFonts w:cs="B Zar" w:hint="cs"/>
                <w:sz w:val="28"/>
                <w:szCs w:val="28"/>
                <w:rtl/>
              </w:rPr>
              <w:t xml:space="preserve">با توجه و با کمک ،کلمات داخل پرانتز جملات زیر </w:t>
            </w:r>
            <w:r>
              <w:rPr>
                <w:rFonts w:cs="B Zar" w:hint="cs"/>
                <w:sz w:val="28"/>
                <w:szCs w:val="28"/>
                <w:rtl/>
              </w:rPr>
              <w:t>ر</w:t>
            </w:r>
            <w:r w:rsidRPr="00E82D9F">
              <w:rPr>
                <w:rFonts w:cs="B Zar" w:hint="cs"/>
                <w:sz w:val="28"/>
                <w:szCs w:val="28"/>
                <w:rtl/>
              </w:rPr>
              <w:t>ا کامل کنید .</w:t>
            </w:r>
          </w:p>
          <w:p w:rsidR="008A42A3" w:rsidRDefault="008A42A3" w:rsidP="008A42A3">
            <w:pPr>
              <w:spacing w:line="360" w:lineRule="auto"/>
              <w:ind w:left="360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الف- هنگامی که ولتاژی قوی بین دو الکترود مثبت و منفی برقرار شود جریانی از سمت کاتد به آند حرکت می کند که به آن (پرتوزایی- پرتوکاتدیک )گویند.</w:t>
            </w:r>
          </w:p>
          <w:p w:rsidR="008A42A3" w:rsidRDefault="008A42A3" w:rsidP="008A42A3">
            <w:pPr>
              <w:spacing w:line="360" w:lineRule="auto"/>
              <w:ind w:left="360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ب- بی نظمی های جدول تناوبی مندلیف، بوسیله موزلی با کشف (عدد اتمی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جرم اتمی )برطرف شد.</w:t>
            </w:r>
          </w:p>
          <w:p w:rsidR="008A42A3" w:rsidRDefault="008A42A3" w:rsidP="008A42A3">
            <w:pPr>
              <w:spacing w:line="360" w:lineRule="auto"/>
              <w:ind w:left="360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ج- توزیع یکنواخت الکترون روی کل مولکول را پیوند کووالانسی (قطبی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Zar" w:hint="cs"/>
                <w:sz w:val="28"/>
                <w:szCs w:val="28"/>
                <w:rtl/>
              </w:rPr>
              <w:t>غیر قطبی )نامند.</w:t>
            </w:r>
          </w:p>
          <w:p w:rsidR="008A42A3" w:rsidRDefault="008A42A3" w:rsidP="008A42A3">
            <w:pPr>
              <w:spacing w:line="360" w:lineRule="auto"/>
              <w:ind w:left="360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د- در مدل اربیتالی از حضور الکترون در یک فضای (دو بعدی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سه بعدی )به نام اربیتال نام برده می شود.</w:t>
            </w:r>
          </w:p>
          <w:p w:rsidR="008A42A3" w:rsidRPr="00E82D9F" w:rsidRDefault="008A42A3" w:rsidP="008A42A3">
            <w:pPr>
              <w:spacing w:line="360" w:lineRule="auto"/>
              <w:ind w:left="360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ه- نیروی جاذبه ای میان ذرات با بار ناهمنام را پیوند (یونی </w:t>
            </w:r>
            <w:r>
              <w:rPr>
                <w:rFonts w:hint="cs"/>
                <w:sz w:val="28"/>
                <w:szCs w:val="28"/>
                <w:rtl/>
              </w:rPr>
              <w:t>–</w:t>
            </w:r>
            <w:r>
              <w:rPr>
                <w:rFonts w:cs="B Zar" w:hint="cs"/>
                <w:sz w:val="28"/>
                <w:szCs w:val="28"/>
                <w:rtl/>
              </w:rPr>
              <w:t>کووالانسی ) گویند .</w:t>
            </w:r>
          </w:p>
        </w:tc>
        <w:tc>
          <w:tcPr>
            <w:tcW w:w="637" w:type="dxa"/>
            <w:tcBorders>
              <w:right w:val="thinThickSmallGap" w:sz="24" w:space="0" w:color="auto"/>
            </w:tcBorders>
          </w:tcPr>
          <w:p w:rsidR="008A42A3" w:rsidRDefault="008A42A3" w:rsidP="008A42A3">
            <w:pPr>
              <w:spacing w:line="360" w:lineRule="auto"/>
              <w:rPr>
                <w:rFonts w:cs="B Zar" w:hint="cs"/>
                <w:sz w:val="28"/>
                <w:szCs w:val="28"/>
                <w:rtl/>
              </w:rPr>
            </w:pPr>
          </w:p>
          <w:p w:rsidR="008A42A3" w:rsidRDefault="008A42A3" w:rsidP="008A42A3">
            <w:pPr>
              <w:spacing w:line="360" w:lineRule="auto"/>
              <w:rPr>
                <w:rFonts w:cs="B Zar" w:hint="cs"/>
                <w:sz w:val="28"/>
                <w:szCs w:val="28"/>
                <w:rtl/>
              </w:rPr>
            </w:pPr>
          </w:p>
          <w:p w:rsidR="008A42A3" w:rsidRDefault="008A42A3" w:rsidP="008A42A3">
            <w:pPr>
              <w:spacing w:line="360" w:lineRule="auto"/>
              <w:rPr>
                <w:rFonts w:cs="B Zar" w:hint="cs"/>
                <w:sz w:val="28"/>
                <w:szCs w:val="28"/>
                <w:rtl/>
              </w:rPr>
            </w:pPr>
          </w:p>
          <w:p w:rsidR="008A42A3" w:rsidRPr="00E82D9F" w:rsidRDefault="008A42A3" w:rsidP="008A42A3">
            <w:pPr>
              <w:spacing w:line="360" w:lineRule="auto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25/1</w:t>
            </w:r>
          </w:p>
        </w:tc>
      </w:tr>
      <w:tr w:rsidR="008A42A3" w:rsidRPr="00E82D9F" w:rsidTr="008A42A3">
        <w:tc>
          <w:tcPr>
            <w:tcW w:w="10403" w:type="dxa"/>
            <w:tcBorders>
              <w:left w:val="thinThickSmallGap" w:sz="24" w:space="0" w:color="auto"/>
            </w:tcBorders>
          </w:tcPr>
          <w:p w:rsidR="008A42A3" w:rsidRPr="00647976" w:rsidRDefault="008A42A3" w:rsidP="008A42A3">
            <w:pPr>
              <w:numPr>
                <w:ilvl w:val="0"/>
                <w:numId w:val="18"/>
              </w:numPr>
              <w:spacing w:line="360" w:lineRule="auto"/>
              <w:rPr>
                <w:rFonts w:cs="B Zar" w:hint="cs"/>
                <w:sz w:val="28"/>
                <w:szCs w:val="28"/>
                <w:rtl/>
              </w:rPr>
            </w:pPr>
            <w:r w:rsidRPr="00647976">
              <w:rPr>
                <w:rFonts w:cs="B Zar" w:hint="cs"/>
                <w:sz w:val="28"/>
                <w:szCs w:val="28"/>
                <w:rtl/>
              </w:rPr>
              <w:t>مفاهیم زیر را تعریف کنید:</w:t>
            </w:r>
          </w:p>
          <w:p w:rsidR="008A42A3" w:rsidRDefault="008A42A3" w:rsidP="008A42A3">
            <w:pPr>
              <w:spacing w:line="360" w:lineRule="auto"/>
              <w:ind w:left="360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 xml:space="preserve">الف- قواعد </w:t>
            </w:r>
            <w:r>
              <w:rPr>
                <w:rFonts w:cs="B Zar"/>
                <w:sz w:val="28"/>
                <w:szCs w:val="28"/>
              </w:rPr>
              <w:t>VSEPR</w:t>
            </w:r>
            <w:r>
              <w:rPr>
                <w:rFonts w:cs="B Zar" w:hint="cs"/>
                <w:sz w:val="28"/>
                <w:szCs w:val="28"/>
                <w:rtl/>
              </w:rPr>
              <w:t xml:space="preserve"> :</w:t>
            </w:r>
          </w:p>
          <w:p w:rsidR="008A42A3" w:rsidRPr="00A64988" w:rsidRDefault="008A42A3" w:rsidP="008A42A3">
            <w:pPr>
              <w:spacing w:line="360" w:lineRule="auto"/>
              <w:ind w:left="360"/>
              <w:rPr>
                <w:rFonts w:cs="B Zar" w:hint="cs"/>
                <w:sz w:val="28"/>
                <w:szCs w:val="28"/>
                <w:rtl/>
              </w:rPr>
            </w:pPr>
            <w:r>
              <w:rPr>
                <w:rFonts w:cs="B Zar" w:hint="cs"/>
                <w:sz w:val="28"/>
                <w:szCs w:val="28"/>
                <w:rtl/>
              </w:rPr>
              <w:t>ب- نمک آب پوشیده:</w:t>
            </w:r>
          </w:p>
        </w:tc>
        <w:tc>
          <w:tcPr>
            <w:tcW w:w="637" w:type="dxa"/>
            <w:tcBorders>
              <w:right w:val="thinThickSmallGap" w:sz="24" w:space="0" w:color="auto"/>
            </w:tcBorders>
          </w:tcPr>
          <w:p w:rsidR="008A42A3" w:rsidRPr="00E82D9F" w:rsidRDefault="008A42A3" w:rsidP="008A42A3">
            <w:pPr>
              <w:spacing w:line="360" w:lineRule="auto"/>
              <w:jc w:val="center"/>
              <w:rPr>
                <w:rFonts w:cs="B Zar" w:hint="cs"/>
                <w:b/>
                <w:bCs/>
                <w:sz w:val="28"/>
                <w:szCs w:val="28"/>
                <w:rtl/>
              </w:rPr>
            </w:pPr>
            <w:r>
              <w:rPr>
                <w:rFonts w:cs="B Zar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8A42A3" w:rsidRPr="00E82D9F" w:rsidTr="008A42A3">
        <w:tc>
          <w:tcPr>
            <w:tcW w:w="10403" w:type="dxa"/>
            <w:tcBorders>
              <w:left w:val="thinThickSmallGap" w:sz="24" w:space="0" w:color="auto"/>
            </w:tcBorders>
          </w:tcPr>
          <w:p w:rsidR="008A42A3" w:rsidRPr="00647976" w:rsidRDefault="008A42A3" w:rsidP="008A42A3">
            <w:pPr>
              <w:numPr>
                <w:ilvl w:val="0"/>
                <w:numId w:val="18"/>
              </w:numPr>
              <w:tabs>
                <w:tab w:val="left" w:pos="297"/>
              </w:tabs>
              <w:spacing w:line="360" w:lineRule="auto"/>
              <w:rPr>
                <w:rFonts w:cs="B Zar" w:hint="cs"/>
                <w:sz w:val="28"/>
                <w:szCs w:val="28"/>
                <w:rtl/>
              </w:rPr>
            </w:pPr>
            <w:r w:rsidRPr="00647976">
              <w:rPr>
                <w:rFonts w:cs="B Zar" w:hint="cs"/>
                <w:sz w:val="28"/>
                <w:szCs w:val="28"/>
                <w:rtl/>
              </w:rPr>
              <w:t xml:space="preserve">در سدیم </w:t>
            </w:r>
            <w:r w:rsidRPr="00647976">
              <w:rPr>
                <w:rFonts w:cs="B Zar"/>
                <w:position w:val="-10"/>
                <w:sz w:val="28"/>
                <w:szCs w:val="28"/>
              </w:rPr>
              <w:object w:dxaOrig="180" w:dyaOrig="340">
                <v:shape id="_x0000_i2895" type="#_x0000_t75" style="width:9pt;height:17.25pt" o:ole="">
                  <v:imagedata r:id="rId7" o:title=""/>
                </v:shape>
                <o:OLEObject Type="Embed" ProgID="Equation.3" ShapeID="_x0000_i2895" DrawAspect="Content" ObjectID="_1455528615" r:id="rId497"/>
              </w:object>
            </w:r>
            <w:r w:rsidRPr="00647976">
              <w:rPr>
                <w:rFonts w:cs="B Zar"/>
                <w:position w:val="-10"/>
                <w:sz w:val="28"/>
                <w:szCs w:val="28"/>
              </w:rPr>
              <w:object w:dxaOrig="520" w:dyaOrig="340">
                <v:shape id="_x0000_i2896" type="#_x0000_t75" style="width:26.25pt;height:17.25pt" o:ole="">
                  <v:imagedata r:id="rId498" o:title=""/>
                </v:shape>
                <o:OLEObject Type="Embed" ProgID="Equation.3" ShapeID="_x0000_i2896" DrawAspect="Content" ObjectID="_1455528616" r:id="rId499"/>
              </w:object>
            </w:r>
            <w:r w:rsidRPr="00647976">
              <w:rPr>
                <w:rFonts w:cs="B Zar" w:hint="cs"/>
                <w:sz w:val="28"/>
                <w:szCs w:val="28"/>
                <w:rtl/>
              </w:rPr>
              <w:t>چهار عدد کوانتومی را برای ظرفیت آن مشخص کنید .</w:t>
            </w:r>
            <w:r w:rsidRPr="00647976">
              <w:rPr>
                <w:rFonts w:cs="B Zar"/>
                <w:position w:val="-10"/>
                <w:sz w:val="28"/>
                <w:szCs w:val="28"/>
              </w:rPr>
              <w:object w:dxaOrig="1440" w:dyaOrig="360">
                <v:shape id="_x0000_i2897" type="#_x0000_t75" style="width:1in;height:18pt" o:ole="">
                  <v:imagedata r:id="rId500" o:title=""/>
                </v:shape>
                <o:OLEObject Type="Embed" ProgID="Equation.3" ShapeID="_x0000_i2897" DrawAspect="Content" ObjectID="_1455528617" r:id="rId501"/>
              </w:object>
            </w:r>
            <w:r w:rsidRPr="00647976">
              <w:rPr>
                <w:rFonts w:cs="B Zar" w:hint="cs"/>
                <w:sz w:val="28"/>
                <w:szCs w:val="28"/>
                <w:rtl/>
              </w:rPr>
              <w:t xml:space="preserve"> </w:t>
            </w:r>
          </w:p>
          <w:p w:rsidR="008A42A3" w:rsidRDefault="008A42A3" w:rsidP="008A42A3">
            <w:pPr>
              <w:tabs>
                <w:tab w:val="left" w:pos="297"/>
              </w:tabs>
              <w:spacing w:line="360" w:lineRule="auto"/>
              <w:ind w:left="360"/>
              <w:rPr>
                <w:rFonts w:cs="B Zar" w:hint="cs"/>
                <w:sz w:val="28"/>
                <w:szCs w:val="28"/>
                <w:rtl/>
              </w:rPr>
            </w:pPr>
            <w:r w:rsidRPr="00647976">
              <w:rPr>
                <w:rFonts w:cs="B Zar" w:hint="cs"/>
                <w:b/>
                <w:bCs/>
                <w:sz w:val="28"/>
                <w:szCs w:val="28"/>
                <w:rtl/>
              </w:rPr>
              <w:t>.................................</w:t>
            </w:r>
            <w:r w:rsidRPr="00647976">
              <w:rPr>
                <w:rFonts w:cs="B Zar"/>
                <w:b/>
                <w:bCs/>
                <w:position w:val="-12"/>
                <w:sz w:val="28"/>
                <w:szCs w:val="28"/>
              </w:rPr>
              <w:object w:dxaOrig="540" w:dyaOrig="360">
                <v:shape id="_x0000_i2898" type="#_x0000_t75" style="width:27pt;height:18pt" o:ole="">
                  <v:imagedata r:id="rId502" o:title=""/>
                </v:shape>
                <o:OLEObject Type="Embed" ProgID="Equation.3" ShapeID="_x0000_i2898" DrawAspect="Content" ObjectID="_1455528618" r:id="rId503"/>
              </w:object>
            </w:r>
            <w:r w:rsidRPr="00647976">
              <w:rPr>
                <w:rFonts w:cs="B Zar"/>
                <w:b/>
                <w:bCs/>
                <w:sz w:val="28"/>
                <w:szCs w:val="28"/>
              </w:rPr>
              <w:t>…….…………</w:t>
            </w:r>
            <w:r w:rsidRPr="00647976">
              <w:rPr>
                <w:rFonts w:cs="B Zar"/>
                <w:b/>
                <w:bCs/>
                <w:position w:val="-12"/>
                <w:sz w:val="28"/>
                <w:szCs w:val="28"/>
              </w:rPr>
              <w:object w:dxaOrig="300" w:dyaOrig="360">
                <v:shape id="_x0000_i2899" type="#_x0000_t75" style="width:15pt;height:18pt" o:ole="">
                  <v:imagedata r:id="rId504" o:title=""/>
                </v:shape>
                <o:OLEObject Type="Embed" ProgID="Equation.3" ShapeID="_x0000_i2899" DrawAspect="Content" ObjectID="_1455528619" r:id="rId505"/>
              </w:object>
            </w:r>
            <w:r w:rsidRPr="00647976">
              <w:rPr>
                <w:rFonts w:cs="B Zar"/>
                <w:b/>
                <w:bCs/>
                <w:sz w:val="28"/>
                <w:szCs w:val="28"/>
              </w:rPr>
              <w:t xml:space="preserve"> n=…….………….l=……………..…...</w:t>
            </w:r>
            <w:r w:rsidRPr="00647976">
              <w:rPr>
                <w:rFonts w:cs="B Zar"/>
                <w:position w:val="-10"/>
                <w:sz w:val="28"/>
                <w:szCs w:val="28"/>
              </w:rPr>
              <w:object w:dxaOrig="180" w:dyaOrig="340">
                <v:shape id="_x0000_i2900" type="#_x0000_t75" style="width:9pt;height:17.25pt" o:ole="">
                  <v:imagedata r:id="rId7" o:title=""/>
                </v:shape>
                <o:OLEObject Type="Embed" ProgID="Equation.3" ShapeID="_x0000_i2900" DrawAspect="Content" ObjectID="_1455528620" r:id="rId506"/>
              </w:object>
            </w:r>
          </w:p>
          <w:p w:rsidR="008A42A3" w:rsidRPr="00647976" w:rsidRDefault="008A42A3" w:rsidP="008A42A3">
            <w:pPr>
              <w:tabs>
                <w:tab w:val="left" w:pos="297"/>
              </w:tabs>
              <w:spacing w:line="360" w:lineRule="auto"/>
              <w:ind w:left="360"/>
              <w:jc w:val="right"/>
              <w:rPr>
                <w:rFonts w:cs="B Zar" w:hint="cs"/>
                <w:rtl/>
              </w:rPr>
            </w:pPr>
            <w:r w:rsidRPr="00647976">
              <w:rPr>
                <w:rFonts w:cs="B Zar" w:hint="cs"/>
                <w:b/>
                <w:bCs/>
                <w:rtl/>
              </w:rPr>
              <w:t>ادامه سئوالات در صفحه (2)</w:t>
            </w:r>
          </w:p>
        </w:tc>
        <w:tc>
          <w:tcPr>
            <w:tcW w:w="637" w:type="dxa"/>
            <w:tcBorders>
              <w:right w:val="thinThickSmallGap" w:sz="24" w:space="0" w:color="auto"/>
            </w:tcBorders>
          </w:tcPr>
          <w:p w:rsidR="008A42A3" w:rsidRPr="00E82D9F" w:rsidRDefault="008A42A3" w:rsidP="008A42A3">
            <w:pPr>
              <w:spacing w:line="360" w:lineRule="auto"/>
              <w:jc w:val="center"/>
              <w:rPr>
                <w:rFonts w:cs="B Zar" w:hint="cs"/>
                <w:b/>
                <w:bCs/>
                <w:sz w:val="28"/>
                <w:szCs w:val="28"/>
                <w:rtl/>
              </w:rPr>
            </w:pPr>
            <w:r>
              <w:rPr>
                <w:rFonts w:cs="B Zar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8A42A3" w:rsidRPr="00E82D9F" w:rsidTr="008A42A3">
        <w:tc>
          <w:tcPr>
            <w:tcW w:w="10403" w:type="dxa"/>
            <w:tcBorders>
              <w:left w:val="thinThickSmallGap" w:sz="24" w:space="0" w:color="auto"/>
              <w:bottom w:val="thinThickSmallGap" w:sz="24" w:space="0" w:color="auto"/>
            </w:tcBorders>
          </w:tcPr>
          <w:p w:rsidR="008A42A3" w:rsidRDefault="008A42A3" w:rsidP="008A42A3">
            <w:pPr>
              <w:tabs>
                <w:tab w:val="left" w:pos="297"/>
                <w:tab w:val="left" w:pos="6696"/>
              </w:tabs>
              <w:spacing w:line="360" w:lineRule="auto"/>
              <w:ind w:left="360"/>
              <w:rPr>
                <w:rFonts w:cs="B Zar" w:hint="cs"/>
                <w:b/>
                <w:bCs/>
                <w:rtl/>
              </w:rPr>
            </w:pPr>
          </w:p>
          <w:p w:rsidR="008A42A3" w:rsidRPr="005C740B" w:rsidRDefault="008A42A3" w:rsidP="008A42A3">
            <w:pPr>
              <w:tabs>
                <w:tab w:val="left" w:pos="297"/>
                <w:tab w:val="left" w:pos="6696"/>
              </w:tabs>
              <w:spacing w:line="360" w:lineRule="auto"/>
              <w:ind w:left="360"/>
              <w:rPr>
                <w:rFonts w:cs="B Zar" w:hint="cs"/>
                <w:b/>
                <w:bCs/>
                <w:rtl/>
              </w:rPr>
            </w:pPr>
            <w:r w:rsidRPr="005C740B">
              <w:rPr>
                <w:rFonts w:cs="B Zar" w:hint="cs"/>
                <w:b/>
                <w:bCs/>
                <w:rtl/>
              </w:rPr>
              <w:t>نمره پایانی:</w:t>
            </w:r>
            <w:r w:rsidRPr="005C740B">
              <w:rPr>
                <w:rFonts w:cs="B Zar"/>
                <w:b/>
                <w:bCs/>
                <w:rtl/>
              </w:rPr>
              <w:tab/>
            </w:r>
            <w:r w:rsidRPr="005C740B">
              <w:rPr>
                <w:rFonts w:cs="B Zar" w:hint="cs"/>
                <w:b/>
                <w:bCs/>
                <w:rtl/>
              </w:rPr>
              <w:t xml:space="preserve">  </w:t>
            </w:r>
            <w:r>
              <w:rPr>
                <w:rFonts w:cs="B Zar" w:hint="cs"/>
                <w:b/>
                <w:bCs/>
                <w:rtl/>
              </w:rPr>
              <w:t xml:space="preserve">  </w:t>
            </w:r>
            <w:r w:rsidRPr="005C740B">
              <w:rPr>
                <w:rFonts w:cs="B Zar" w:hint="cs"/>
                <w:b/>
                <w:bCs/>
                <w:rtl/>
              </w:rPr>
              <w:t>تاریخ و امضاء</w:t>
            </w:r>
          </w:p>
          <w:p w:rsidR="008A42A3" w:rsidRPr="00647976" w:rsidRDefault="008A42A3" w:rsidP="008A42A3">
            <w:pPr>
              <w:tabs>
                <w:tab w:val="left" w:pos="297"/>
                <w:tab w:val="left" w:pos="6696"/>
              </w:tabs>
              <w:spacing w:line="360" w:lineRule="auto"/>
              <w:ind w:left="360"/>
              <w:rPr>
                <w:rFonts w:cs="B Zar" w:hint="cs"/>
                <w:sz w:val="28"/>
                <w:szCs w:val="28"/>
                <w:rtl/>
              </w:rPr>
            </w:pPr>
            <w:r w:rsidRPr="005C740B">
              <w:rPr>
                <w:rFonts w:cs="B Zar" w:hint="cs"/>
                <w:b/>
                <w:bCs/>
                <w:rtl/>
              </w:rPr>
              <w:t>نمره مستمر:</w:t>
            </w:r>
            <w:r w:rsidRPr="005C740B">
              <w:rPr>
                <w:rFonts w:cs="B Zar"/>
                <w:b/>
                <w:bCs/>
                <w:rtl/>
              </w:rPr>
              <w:tab/>
            </w:r>
            <w:r>
              <w:rPr>
                <w:rFonts w:cs="B Zar" w:hint="cs"/>
                <w:b/>
                <w:bCs/>
                <w:rtl/>
              </w:rPr>
              <w:t xml:space="preserve">  </w:t>
            </w:r>
            <w:r w:rsidRPr="005C740B">
              <w:rPr>
                <w:rFonts w:cs="B Zar" w:hint="cs"/>
                <w:b/>
                <w:bCs/>
                <w:rtl/>
              </w:rPr>
              <w:t xml:space="preserve">  نام و نام خانوادگی دبیر</w:t>
            </w:r>
            <w:r w:rsidRPr="005C740B">
              <w:rPr>
                <w:rFonts w:cs="B Zar" w:hint="cs"/>
                <w:rtl/>
              </w:rPr>
              <w:t xml:space="preserve"> </w:t>
            </w:r>
          </w:p>
        </w:tc>
        <w:tc>
          <w:tcPr>
            <w:tcW w:w="637" w:type="dxa"/>
            <w:tcBorders>
              <w:bottom w:val="thinThickSmallGap" w:sz="24" w:space="0" w:color="auto"/>
              <w:right w:val="thinThickSmallGap" w:sz="24" w:space="0" w:color="auto"/>
            </w:tcBorders>
          </w:tcPr>
          <w:p w:rsidR="008A42A3" w:rsidRDefault="008A42A3" w:rsidP="008A42A3">
            <w:pPr>
              <w:spacing w:line="360" w:lineRule="auto"/>
              <w:jc w:val="center"/>
              <w:rPr>
                <w:rFonts w:cs="B Zar" w:hint="cs"/>
                <w:b/>
                <w:bCs/>
                <w:sz w:val="28"/>
                <w:szCs w:val="28"/>
                <w:rtl/>
              </w:rPr>
            </w:pPr>
          </w:p>
        </w:tc>
      </w:tr>
    </w:tbl>
    <w:p w:rsidR="008A42A3" w:rsidRPr="00D908BB" w:rsidRDefault="008A42A3" w:rsidP="008A42A3">
      <w:pPr>
        <w:spacing w:line="360" w:lineRule="auto"/>
        <w:rPr>
          <w:rFonts w:cs="B Zar" w:hint="cs"/>
          <w:b/>
          <w:bCs/>
          <w:sz w:val="14"/>
          <w:szCs w:val="14"/>
          <w:rtl/>
        </w:rPr>
      </w:pPr>
    </w:p>
    <w:p w:rsidR="008A42A3" w:rsidRDefault="008A42A3" w:rsidP="008A42A3">
      <w:pPr>
        <w:tabs>
          <w:tab w:val="left" w:pos="285"/>
        </w:tabs>
        <w:spacing w:line="360" w:lineRule="auto"/>
        <w:rPr>
          <w:rFonts w:hint="cs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tbl>
      <w:tblPr>
        <w:tblStyle w:val="TableGrid"/>
        <w:bidiVisual/>
        <w:tblW w:w="0" w:type="auto"/>
        <w:tblBorders>
          <w:top w:val="thickThinSmallGap" w:sz="24" w:space="0" w:color="auto"/>
          <w:left w:val="thickThinSmallGap" w:sz="24" w:space="0" w:color="auto"/>
          <w:bottom w:val="thickThinSmallGap" w:sz="24" w:space="0" w:color="auto"/>
          <w:right w:val="thickThinSmallGap" w:sz="24" w:space="0" w:color="auto"/>
          <w:insideH w:val="thickThinLargeGap" w:sz="4" w:space="0" w:color="auto"/>
          <w:insideV w:val="thickThinLargeGap" w:sz="4" w:space="0" w:color="auto"/>
        </w:tblBorders>
        <w:tblLook w:val="01E0"/>
      </w:tblPr>
      <w:tblGrid>
        <w:gridCol w:w="3606"/>
        <w:gridCol w:w="3552"/>
        <w:gridCol w:w="2901"/>
        <w:gridCol w:w="647"/>
      </w:tblGrid>
      <w:tr w:rsidR="008A42A3" w:rsidRPr="00B103A1" w:rsidTr="008A42A3">
        <w:tc>
          <w:tcPr>
            <w:tcW w:w="3679" w:type="dxa"/>
          </w:tcPr>
          <w:p w:rsidR="008A42A3" w:rsidRPr="00B103A1" w:rsidRDefault="008A42A3" w:rsidP="008A42A3">
            <w:pPr>
              <w:spacing w:line="360" w:lineRule="auto"/>
              <w:rPr>
                <w:rFonts w:cs="Nazanin" w:hint="cs"/>
                <w:rtl/>
              </w:rPr>
            </w:pPr>
            <w:r>
              <w:rPr>
                <w:rFonts w:cs="Nazanin"/>
                <w:rtl/>
              </w:rPr>
              <w:lastRenderedPageBreak/>
              <w:br w:type="page"/>
            </w:r>
          </w:p>
          <w:p w:rsidR="008A42A3" w:rsidRPr="00B103A1" w:rsidRDefault="008A42A3" w:rsidP="008A42A3">
            <w:pPr>
              <w:spacing w:line="360" w:lineRule="auto"/>
              <w:rPr>
                <w:rFonts w:cs="Nazanin" w:hint="cs"/>
                <w:rtl/>
              </w:rPr>
            </w:pPr>
          </w:p>
        </w:tc>
        <w:tc>
          <w:tcPr>
            <w:tcW w:w="3654" w:type="dxa"/>
          </w:tcPr>
          <w:p w:rsidR="008A42A3" w:rsidRPr="00B103A1" w:rsidRDefault="008A42A3" w:rsidP="008A42A3">
            <w:pPr>
              <w:spacing w:line="360" w:lineRule="auto"/>
              <w:rPr>
                <w:rFonts w:cs="Nazanin" w:hint="cs"/>
                <w:rtl/>
              </w:rPr>
            </w:pPr>
            <w:r>
              <w:rPr>
                <w:rFonts w:cs="Nazanin" w:hint="cs"/>
                <w:b/>
                <w:bCs/>
                <w:noProof/>
                <w:sz w:val="14"/>
                <w:szCs w:val="14"/>
                <w:rtl/>
                <w:lang w:val="da-DK" w:eastAsia="da-DK"/>
              </w:rPr>
              <w:pict>
                <v:shape id="_x0000_s1552" type="#_x0000_t202" style="position:absolute;left:0;text-align:left;margin-left:60.6pt;margin-top:50.9pt;width:71.8pt;height:27pt;z-index:252019712;mso-position-horizontal-relative:text;mso-position-vertical-relative:text" stroked="f">
                  <v:textbox style="mso-next-textbox:#_x0000_s1552">
                    <w:txbxContent>
                      <w:p w:rsidR="008A42A3" w:rsidRPr="00F90B5D" w:rsidRDefault="008A42A3" w:rsidP="008A42A3">
                        <w:pPr>
                          <w:rPr>
                            <w:rFonts w:cs="Titr" w:hint="cs"/>
                          </w:rPr>
                        </w:pPr>
                        <w:r w:rsidRPr="00F90B5D">
                          <w:rPr>
                            <w:rFonts w:cs="Titr" w:hint="cs"/>
                            <w:rtl/>
                          </w:rPr>
                          <w:t>(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اول</w:t>
                        </w:r>
                        <w:r w:rsidRPr="00F90B5D">
                          <w:rPr>
                            <w:rFonts w:cs="Titr" w:hint="cs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655" w:type="dxa"/>
            <w:gridSpan w:val="2"/>
          </w:tcPr>
          <w:p w:rsidR="008A42A3" w:rsidRPr="00B103A1" w:rsidRDefault="008A42A3" w:rsidP="008A42A3">
            <w:pPr>
              <w:spacing w:line="360" w:lineRule="auto"/>
              <w:rPr>
                <w:rFonts w:cs="Nazanin" w:hint="cs"/>
                <w:rtl/>
              </w:rPr>
            </w:pPr>
          </w:p>
        </w:tc>
      </w:tr>
      <w:tr w:rsidR="008A42A3" w:rsidRPr="00B103A1" w:rsidTr="008A42A3">
        <w:tc>
          <w:tcPr>
            <w:tcW w:w="10340" w:type="dxa"/>
            <w:gridSpan w:val="3"/>
          </w:tcPr>
          <w:p w:rsidR="008A42A3" w:rsidRPr="005B5B4F" w:rsidRDefault="008A42A3" w:rsidP="008A42A3">
            <w:pPr>
              <w:spacing w:line="360" w:lineRule="auto"/>
              <w:jc w:val="lowKashida"/>
              <w:rPr>
                <w:rFonts w:cs="Nazanin" w:hint="cs"/>
                <w:b/>
                <w:bCs/>
                <w:sz w:val="18"/>
                <w:szCs w:val="18"/>
              </w:rPr>
            </w:pPr>
          </w:p>
          <w:p w:rsidR="008A42A3" w:rsidRPr="00D81B5F" w:rsidRDefault="008A42A3" w:rsidP="008A42A3">
            <w:pPr>
              <w:numPr>
                <w:ilvl w:val="0"/>
                <w:numId w:val="19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مفهوم فوق را توضيح دهيد: </w:t>
            </w:r>
            <w:r w:rsidRPr="00D81B5F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  <w:t>ايزوتوپ</w:t>
            </w:r>
          </w:p>
          <w:p w:rsidR="008A42A3" w:rsidRPr="00D81B5F" w:rsidRDefault="008A42A3" w:rsidP="008A42A3">
            <w:pPr>
              <w:numPr>
                <w:ilvl w:val="0"/>
                <w:numId w:val="19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آرايش الكتروني يون </w:t>
            </w:r>
            <w:r w:rsidRPr="00D81B5F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9</w:t>
            </w:r>
            <w:r w:rsidRPr="00D81B5F">
              <w:rPr>
                <w:rFonts w:cs="Nazanin"/>
                <w:b/>
                <w:bCs/>
                <w:sz w:val="26"/>
                <w:szCs w:val="26"/>
              </w:rPr>
              <w:t>K</w:t>
            </w:r>
            <w:r w:rsidRPr="00D81B5F">
              <w:rPr>
                <w:rFonts w:cs="Nazanin"/>
                <w:b/>
                <w:bCs/>
                <w:sz w:val="26"/>
                <w:szCs w:val="26"/>
                <w:vertAlign w:val="superscript"/>
              </w:rPr>
              <w:t>+</w:t>
            </w: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و اتم </w:t>
            </w:r>
            <w:r w:rsidRPr="00D81B5F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4</w:t>
            </w:r>
            <w:r w:rsidRPr="00D81B5F">
              <w:rPr>
                <w:rFonts w:cs="Nazanin"/>
                <w:b/>
                <w:bCs/>
                <w:sz w:val="26"/>
                <w:szCs w:val="26"/>
              </w:rPr>
              <w:t>Cr</w:t>
            </w: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را در ترازهاي فرعي انرژي بنويسيد.</w:t>
            </w:r>
          </w:p>
          <w:p w:rsidR="008A42A3" w:rsidRPr="00D81B5F" w:rsidRDefault="008A42A3" w:rsidP="008A42A3">
            <w:pPr>
              <w:numPr>
                <w:ilvl w:val="0"/>
                <w:numId w:val="19"/>
              </w:numPr>
              <w:spacing w:line="360" w:lineRule="auto"/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>جدول زير را كامل كنيد:</w:t>
            </w:r>
          </w:p>
          <w:tbl>
            <w:tblPr>
              <w:tblStyle w:val="TableGrid"/>
              <w:bidiVisual/>
              <w:tblW w:w="0" w:type="auto"/>
              <w:jc w:val="center"/>
              <w:tblLook w:val="01E0"/>
            </w:tblPr>
            <w:tblGrid>
              <w:gridCol w:w="1646"/>
              <w:gridCol w:w="1630"/>
              <w:gridCol w:w="1635"/>
              <w:gridCol w:w="1640"/>
              <w:gridCol w:w="1643"/>
              <w:gridCol w:w="1639"/>
            </w:tblGrid>
            <w:tr w:rsidR="008A42A3" w:rsidRPr="00D81B5F" w:rsidTr="008A42A3">
              <w:trPr>
                <w:jc w:val="center"/>
              </w:trPr>
              <w:tc>
                <w:tcPr>
                  <w:tcW w:w="1684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81B5F">
                    <w:rPr>
                      <w:rFonts w:cs="Nazanin" w:hint="cs"/>
                      <w:b/>
                      <w:bCs/>
                      <w:rtl/>
                    </w:rPr>
                    <w:t>نماد شيميايي</w:t>
                  </w: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81B5F">
                    <w:rPr>
                      <w:rFonts w:cs="Nazanin" w:hint="cs"/>
                      <w:b/>
                      <w:bCs/>
                      <w:rtl/>
                    </w:rPr>
                    <w:t>عدد اتمي</w:t>
                  </w: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81B5F">
                    <w:rPr>
                      <w:rFonts w:cs="Nazanin" w:hint="cs"/>
                      <w:b/>
                      <w:bCs/>
                      <w:rtl/>
                    </w:rPr>
                    <w:t>عدد جرمي</w:t>
                  </w: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81B5F">
                    <w:rPr>
                      <w:rFonts w:cs="Nazanin" w:hint="cs"/>
                      <w:b/>
                      <w:bCs/>
                      <w:rtl/>
                    </w:rPr>
                    <w:t>تعداد پروتون</w:t>
                  </w: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81B5F">
                    <w:rPr>
                      <w:rFonts w:cs="Nazanin" w:hint="cs"/>
                      <w:b/>
                      <w:bCs/>
                      <w:rtl/>
                    </w:rPr>
                    <w:t>تعداد الكترون</w:t>
                  </w: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81B5F">
                    <w:rPr>
                      <w:rFonts w:cs="Nazanin" w:hint="cs"/>
                      <w:b/>
                      <w:bCs/>
                      <w:rtl/>
                    </w:rPr>
                    <w:t>تعداد نوترون</w:t>
                  </w:r>
                </w:p>
              </w:tc>
            </w:tr>
            <w:tr w:rsidR="008A42A3" w:rsidRPr="00D81B5F" w:rsidTr="008A42A3">
              <w:trPr>
                <w:jc w:val="center"/>
              </w:trPr>
              <w:tc>
                <w:tcPr>
                  <w:tcW w:w="1684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/>
                      <w:b/>
                      <w:bCs/>
                    </w:rPr>
                  </w:pPr>
                  <w:r w:rsidRPr="00D81B5F">
                    <w:rPr>
                      <w:rFonts w:cs="Nazanin"/>
                      <w:b/>
                      <w:bCs/>
                    </w:rPr>
                    <w:t>Ca</w:t>
                  </w:r>
                  <w:r w:rsidRPr="00D81B5F">
                    <w:rPr>
                      <w:rFonts w:cs="Nazanin"/>
                      <w:b/>
                      <w:bCs/>
                      <w:vertAlign w:val="superscript"/>
                    </w:rPr>
                    <w:t>2+</w:t>
                  </w: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81B5F">
                    <w:rPr>
                      <w:rFonts w:cs="Nazanin" w:hint="cs"/>
                      <w:b/>
                      <w:bCs/>
                      <w:rtl/>
                    </w:rPr>
                    <w:t>18</w:t>
                  </w: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81B5F">
                    <w:rPr>
                      <w:rFonts w:cs="Nazanin" w:hint="cs"/>
                      <w:b/>
                      <w:bCs/>
                      <w:rtl/>
                    </w:rPr>
                    <w:t>20</w:t>
                  </w:r>
                </w:p>
              </w:tc>
            </w:tr>
            <w:tr w:rsidR="008A42A3" w:rsidRPr="00D81B5F" w:rsidTr="008A42A3">
              <w:trPr>
                <w:jc w:val="center"/>
              </w:trPr>
              <w:tc>
                <w:tcPr>
                  <w:tcW w:w="1684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/>
                      <w:b/>
                      <w:bCs/>
                    </w:rPr>
                  </w:pPr>
                  <w:r w:rsidRPr="00D81B5F">
                    <w:rPr>
                      <w:rFonts w:cs="Nazanin"/>
                      <w:b/>
                      <w:bCs/>
                      <w:vertAlign w:val="subscript"/>
                    </w:rPr>
                    <w:t>15</w:t>
                  </w:r>
                  <w:r w:rsidRPr="00D81B5F">
                    <w:rPr>
                      <w:rFonts w:cs="Nazanin"/>
                      <w:b/>
                      <w:bCs/>
                    </w:rPr>
                    <w:t>N</w:t>
                  </w: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81B5F">
                    <w:rPr>
                      <w:rFonts w:cs="Nazanin" w:hint="cs"/>
                      <w:b/>
                      <w:bCs/>
                      <w:rtl/>
                    </w:rPr>
                    <w:t>7</w:t>
                  </w:r>
                </w:p>
              </w:tc>
              <w:tc>
                <w:tcPr>
                  <w:tcW w:w="1685" w:type="dxa"/>
                  <w:vAlign w:val="center"/>
                </w:tcPr>
                <w:p w:rsidR="008A42A3" w:rsidRPr="00D81B5F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</w:p>
              </w:tc>
            </w:tr>
          </w:tbl>
          <w:p w:rsidR="008A42A3" w:rsidRPr="002A0962" w:rsidRDefault="008A42A3" w:rsidP="008A42A3">
            <w:pPr>
              <w:spacing w:line="360" w:lineRule="auto"/>
              <w:jc w:val="lowKashida"/>
              <w:rPr>
                <w:rFonts w:cs="Nazanin" w:hint="cs"/>
                <w:b/>
                <w:bCs/>
                <w:sz w:val="10"/>
                <w:szCs w:val="10"/>
              </w:rPr>
            </w:pPr>
            <w:r w:rsidRPr="002A0962">
              <w:rPr>
                <w:rFonts w:cs="Nazanin" w:hint="cs"/>
                <w:b/>
                <w:bCs/>
                <w:noProof/>
                <w:sz w:val="10"/>
                <w:szCs w:val="10"/>
                <w:rtl/>
              </w:rPr>
              <w:pict>
                <v:group id="_x0000_s1495" style="position:absolute;left:0;text-align:left;margin-left:12.6pt;margin-top:12.2pt;width:222pt;height:83.9pt;z-index:252013568;mso-position-horizontal-relative:text;mso-position-vertical-relative:text" coordorigin="1317,6927" coordsize="4830,1875">
                  <v:rect id="_x0000_s1496" style="position:absolute;left:1317;top:7039;width:1590;height:1620"/>
                  <v:oval id="_x0000_s1497" style="position:absolute;left:1464;top:7163;width:1134;height:1134" fillcolor="gray">
                    <v:fill r:id="rId507" o:title="70%" type="pattern"/>
                  </v:oval>
                  <v:rect id="_x0000_s1498" style="position:absolute;left:2907;top:7039;width:1590;height:1620"/>
                  <v:oval id="_x0000_s1499" style="position:absolute;left:3114;top:7143;width:1134;height:1134">
                    <v:stroke dashstyle="dash"/>
                  </v:oval>
                  <v:rect id="_x0000_s1500" style="position:absolute;left:4497;top:7035;width:1590;height:1620"/>
                  <v:oval id="_x0000_s1501" style="position:absolute;left:4674;top:7139;width:1134;height:1134"/>
                  <v:shape id="_x0000_s1502" type="#_x0000_t202" style="position:absolute;left:1527;top:8262;width:720;height:540" filled="f" stroked="f">
                    <v:textbox style="mso-next-textbox:#_x0000_s1502">
                      <w:txbxContent>
                        <w:p w:rsidR="008A42A3" w:rsidRDefault="008A42A3" w:rsidP="008A42A3">
                          <w:r>
                            <w:t>(a)</w:t>
                          </w:r>
                        </w:p>
                      </w:txbxContent>
                    </v:textbox>
                  </v:shape>
                  <v:shape id="_x0000_s1503" type="#_x0000_t202" style="position:absolute;left:4797;top:8232;width:720;height:540" filled="f" stroked="f">
                    <v:textbox style="mso-next-textbox:#_x0000_s1503">
                      <w:txbxContent>
                        <w:p w:rsidR="008A42A3" w:rsidRDefault="008A42A3" w:rsidP="008A42A3">
                          <w:r>
                            <w:t>(c)</w:t>
                          </w:r>
                        </w:p>
                      </w:txbxContent>
                    </v:textbox>
                  </v:shape>
                  <v:shape id="_x0000_s1504" type="#_x0000_t202" style="position:absolute;left:3207;top:8258;width:720;height:540" filled="f" stroked="f">
                    <v:textbox style="mso-next-textbox:#_x0000_s1504">
                      <w:txbxContent>
                        <w:p w:rsidR="008A42A3" w:rsidRDefault="008A42A3" w:rsidP="008A42A3">
                          <w:r>
                            <w:t>(b)</w:t>
                          </w:r>
                        </w:p>
                      </w:txbxContent>
                    </v:textbox>
                  </v:shape>
                  <v:line id="_x0000_s1505" style="position:absolute" from="3987,7227" to="4257,7539" strokeweight="2.25pt"/>
                  <v:line id="_x0000_s1506" style="position:absolute" from="4257,7527" to="4257,7776" strokeweight="2.25pt">
                    <v:stroke endarrow="block"/>
                  </v:line>
                  <v:shape id="_x0000_s1507" type="#_x0000_t202" style="position:absolute;left:3912;top:6927;width:390;height:536" filled="f" stroked="f">
                    <v:textbox style="mso-next-textbox:#_x0000_s1507">
                      <w:txbxContent>
                        <w:p w:rsidR="008A42A3" w:rsidRDefault="008A42A3" w:rsidP="008A42A3">
                          <w:r>
                            <w:t>e</w:t>
                          </w:r>
                        </w:p>
                      </w:txbxContent>
                    </v:textbox>
                  </v:shape>
                  <v:oval id="_x0000_s1508" style="position:absolute;left:3507;top:7497;width:360;height:360"/>
                  <v:shape id="_x0000_s1509" type="#_x0000_t202" style="position:absolute;left:3522;top:7464;width:390;height:536" filled="f" stroked="f">
                    <v:textbox style="mso-next-textbox:#_x0000_s1509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+</w:t>
                          </w:r>
                        </w:p>
                      </w:txbxContent>
                    </v:textbox>
                  </v:shape>
                  <v:oval id="_x0000_s1510" style="position:absolute;left:5352;top:7374;width:283;height:283"/>
                  <v:oval id="_x0000_s1511" style="position:absolute;left:5277;top:7764;width:283;height:283"/>
                  <v:oval id="_x0000_s1512" style="position:absolute;left:4887;top:7767;width:283;height:283"/>
                  <v:oval id="_x0000_s1513" style="position:absolute;left:4947;top:7326;width:283;height:283"/>
                  <v:shape id="_x0000_s1514" type="#_x0000_t202" style="position:absolute;left:4917;top:7254;width:390;height:536" filled="f" stroked="f">
                    <v:textbox style="mso-next-textbox:#_x0000_s1514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515" type="#_x0000_t202" style="position:absolute;left:5247;top:7678;width:390;height:536" filled="f" stroked="f">
                    <v:textbox style="mso-next-textbox:#_x0000_s1515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516" type="#_x0000_t202" style="position:absolute;left:4857;top:7689;width:390;height:536" filled="f" stroked="f">
                    <v:textbox style="mso-next-textbox:#_x0000_s1516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517" type="#_x0000_t202" style="position:absolute;left:5307;top:7269;width:390;height:536" filled="f" stroked="f">
                    <v:textbox style="mso-next-textbox:#_x0000_s1517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-</w:t>
                          </w:r>
                        </w:p>
                      </w:txbxContent>
                    </v:textbox>
                  </v:shape>
                  <v:line id="_x0000_s1518" style="position:absolute" from="5697,8037" to="5877,8217">
                    <v:stroke endarrow="block"/>
                  </v:line>
                  <v:shape id="_x0000_s1519" type="#_x0000_t202" style="position:absolute;left:5277;top:8198;width:870;height:536" filled="f" stroked="f">
                    <v:textbox style="mso-next-textbox:#_x0000_s1519">
                      <w:txbxContent>
                        <w:p w:rsidR="008A42A3" w:rsidRPr="00F52606" w:rsidRDefault="008A42A3" w:rsidP="008A42A3">
                          <w:pPr>
                            <w:rPr>
                              <w:rFonts w:hint="cs"/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F52606">
                            <w:rPr>
                              <w:rFonts w:hint="cs"/>
                              <w:b/>
                              <w:bCs/>
                              <w:sz w:val="20"/>
                              <w:szCs w:val="20"/>
                              <w:rtl/>
                            </w:rPr>
                            <w:t>ابر (+)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8A42A3" w:rsidRPr="00D81B5F" w:rsidRDefault="008A42A3" w:rsidP="008A42A3">
            <w:pPr>
              <w:numPr>
                <w:ilvl w:val="0"/>
                <w:numId w:val="19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>هريك از عبارتهاي زير بيانگر كدام مدل نشان</w:t>
            </w: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داده شده مي باشد، نام هر مدل را ذكر كنيد:</w:t>
            </w: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>الف) تجسم مدل هنداونه است.</w:t>
            </w: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>ب) ذره تقسيم ناپذير و داراي ماهيت پيوسته مي باشد.</w:t>
            </w:r>
          </w:p>
          <w:p w:rsidR="008A42A3" w:rsidRPr="00D81B5F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noProof/>
                <w:sz w:val="14"/>
                <w:szCs w:val="14"/>
                <w:rtl/>
                <w:lang w:val="da-DK" w:eastAsia="da-DK"/>
              </w:rPr>
              <w:pict>
                <v:shape id="_x0000_s1553" type="#_x0000_t202" style="position:absolute;left:0;text-align:left;margin-left:206.8pt;margin-top:6.35pt;width:71.8pt;height:27pt;z-index:252020736" stroked="f">
                  <v:textbox style="mso-next-textbox:#_x0000_s1553">
                    <w:txbxContent>
                      <w:p w:rsidR="008A42A3" w:rsidRPr="00F90B5D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 w:rsidRPr="00F90B5D">
                          <w:rPr>
                            <w:rFonts w:cs="Titr" w:hint="cs"/>
                            <w:rtl/>
                          </w:rPr>
                          <w:t>(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دوم</w:t>
                        </w:r>
                        <w:r w:rsidRPr="00F90B5D">
                          <w:rPr>
                            <w:rFonts w:cs="Titr" w:hint="cs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>پ) مدل اتمي هسته دار نام دارد.</w:t>
            </w:r>
          </w:p>
        </w:tc>
        <w:tc>
          <w:tcPr>
            <w:tcW w:w="648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5/0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75/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Pr="00B103A1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75/0</w:t>
            </w:r>
          </w:p>
        </w:tc>
      </w:tr>
      <w:tr w:rsidR="008A42A3" w:rsidRPr="00B103A1" w:rsidTr="008A42A3">
        <w:tc>
          <w:tcPr>
            <w:tcW w:w="10340" w:type="dxa"/>
            <w:gridSpan w:val="3"/>
          </w:tcPr>
          <w:p w:rsidR="008A42A3" w:rsidRPr="002A0962" w:rsidRDefault="008A42A3" w:rsidP="008A42A3">
            <w:pPr>
              <w:jc w:val="lowKashida"/>
              <w:rPr>
                <w:rFonts w:cs="Nazanin" w:hint="cs"/>
                <w:b/>
                <w:bCs/>
                <w:sz w:val="18"/>
                <w:szCs w:val="18"/>
              </w:rPr>
            </w:pPr>
          </w:p>
          <w:p w:rsidR="008A42A3" w:rsidRPr="00D81B5F" w:rsidRDefault="008A42A3" w:rsidP="008A42A3">
            <w:pPr>
              <w:numPr>
                <w:ilvl w:val="0"/>
                <w:numId w:val="19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noProof/>
                <w:sz w:val="26"/>
                <w:szCs w:val="26"/>
                <w:rtl/>
              </w:rPr>
              <w:pict>
                <v:group id="_x0000_s1520" style="position:absolute;left:0;text-align:left;margin-left:20.35pt;margin-top:28.9pt;width:192.1pt;height:92.2pt;z-index:252014592" coordorigin="1647,9672" coordsize="4022,2160">
                  <v:line id="_x0000_s1521" style="position:absolute;flip:y" from="2007,10049" to="2007,11296">
                    <v:stroke endarrow="block"/>
                  </v:line>
                  <v:line id="_x0000_s1522" style="position:absolute" from="2007,11306" to="3254,11306">
                    <v:stroke endarrow="block"/>
                  </v:line>
                  <v:shape id="_x0000_s1523" type="#_x0000_t202" style="position:absolute;left:1737;top:9672;width:360;height:540" filled="f" fillcolor="#ddd" stroked="f">
                    <v:textbox style="mso-next-textbox:#_x0000_s1523">
                      <w:txbxContent>
                        <w:p w:rsidR="008A42A3" w:rsidRDefault="008A42A3" w:rsidP="008A42A3">
                          <w:r>
                            <w:t>x</w:t>
                          </w:r>
                        </w:p>
                      </w:txbxContent>
                    </v:textbox>
                  </v:shape>
                  <v:line id="_x0000_s1524" style="position:absolute;flip:y" from="4420,10050" to="4420,11297">
                    <v:stroke endarrow="block"/>
                  </v:line>
                  <v:line id="_x0000_s1525" style="position:absolute" from="4422,11309" to="5669,11309">
                    <v:stroke endarrow="block"/>
                  </v:line>
                  <v:shape id="_x0000_s1526" type="#_x0000_t202" style="position:absolute;left:4122;top:9717;width:360;height:540" filled="f" fillcolor="#ddd" stroked="f">
                    <v:textbox style="mso-next-textbox:#_x0000_s1526">
                      <w:txbxContent>
                        <w:p w:rsidR="008A42A3" w:rsidRDefault="008A42A3" w:rsidP="008A42A3">
                          <w:r>
                            <w:t>x</w:t>
                          </w:r>
                        </w:p>
                      </w:txbxContent>
                    </v:textbox>
                  </v:shape>
                  <v:shape id="_x0000_s1527" type="#_x0000_t19" style="position:absolute;left:2367;top:10287;width:720;height:720;flip:x"/>
                  <v:shape id="_x0000_s1528" type="#_x0000_t19" style="position:absolute;left:4737;top:10287;width:720;height:720;rotation:-90;flip:y"/>
                  <v:shape id="_x0000_s1529" type="#_x0000_t202" style="position:absolute;left:1647;top:11292;width:1605;height:540" filled="f" stroked="f">
                    <v:textbox style="mso-next-textbox:#_x0000_s1529">
                      <w:txbxContent>
                        <w:p w:rsidR="008A42A3" w:rsidRPr="0078186B" w:rsidRDefault="008A42A3" w:rsidP="008A42A3">
                          <w:pPr>
                            <w:rPr>
                              <w:rFonts w:cs="Zar" w:hint="cs"/>
                              <w:sz w:val="20"/>
                              <w:szCs w:val="20"/>
                            </w:rPr>
                          </w:pPr>
                          <w:r w:rsidRPr="0078186B">
                            <w:rPr>
                              <w:rFonts w:cs="Zar" w:hint="cs"/>
                              <w:sz w:val="20"/>
                              <w:szCs w:val="20"/>
                              <w:rtl/>
                            </w:rPr>
                            <w:t>شماره گروه (الف)</w:t>
                          </w:r>
                        </w:p>
                      </w:txbxContent>
                    </v:textbox>
                  </v:shape>
                  <v:shape id="_x0000_s1530" type="#_x0000_t202" style="position:absolute;left:4062;top:11278;width:1605;height:540" filled="f" stroked="f">
                    <v:textbox style="mso-next-textbox:#_x0000_s1530">
                      <w:txbxContent>
                        <w:p w:rsidR="008A42A3" w:rsidRPr="0078186B" w:rsidRDefault="008A42A3" w:rsidP="008A42A3">
                          <w:pPr>
                            <w:rPr>
                              <w:rFonts w:cs="Zar" w:hint="cs"/>
                              <w:sz w:val="20"/>
                              <w:szCs w:val="20"/>
                            </w:rPr>
                          </w:pPr>
                          <w:r w:rsidRPr="0078186B">
                            <w:rPr>
                              <w:rFonts w:cs="Zar" w:hint="cs"/>
                              <w:sz w:val="20"/>
                              <w:szCs w:val="20"/>
                              <w:rtl/>
                            </w:rPr>
                            <w:t>شماره گروه (</w:t>
                          </w:r>
                          <w:r>
                            <w:rPr>
                              <w:rFonts w:cs="Zar" w:hint="cs"/>
                              <w:sz w:val="20"/>
                              <w:szCs w:val="20"/>
                              <w:rtl/>
                            </w:rPr>
                            <w:t>ب</w:t>
                          </w:r>
                          <w:r w:rsidRPr="0078186B">
                            <w:rPr>
                              <w:rFonts w:cs="Zar" w:hint="cs"/>
                              <w:sz w:val="20"/>
                              <w:szCs w:val="20"/>
                              <w:rtl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</w:pict>
            </w: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دو نمودار روبرو نشان دهنده روند تغييرات </w:t>
            </w:r>
            <w:r w:rsidRPr="00D81B5F">
              <w:rPr>
                <w:rFonts w:cs="Nazanin"/>
                <w:b/>
                <w:bCs/>
                <w:sz w:val="26"/>
                <w:szCs w:val="26"/>
              </w:rPr>
              <w:t>x</w:t>
            </w: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(</w:t>
            </w:r>
            <w:r w:rsidRPr="00D81B5F">
              <w:rPr>
                <w:rFonts w:cs="Nazanin"/>
                <w:b/>
                <w:bCs/>
                <w:sz w:val="26"/>
                <w:szCs w:val="26"/>
              </w:rPr>
              <w:t>x</w:t>
            </w: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ميتواند الكترونگاتيوي با شعاع اتمي باشد) نسبت به شماره گروه مي باشد. مشخص كنيد كه در هر نمودار </w:t>
            </w:r>
            <w:r w:rsidRPr="00D81B5F">
              <w:rPr>
                <w:rFonts w:cs="Nazanin"/>
                <w:b/>
                <w:bCs/>
                <w:sz w:val="26"/>
                <w:szCs w:val="26"/>
              </w:rPr>
              <w:t>x</w:t>
            </w: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نشان دهنده كدام متغيير مي باشد. چرا؟</w:t>
            </w: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الف) </w:t>
            </w: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>ب)</w:t>
            </w: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D81B5F" w:rsidRDefault="008A42A3" w:rsidP="008A42A3">
            <w:pPr>
              <w:numPr>
                <w:ilvl w:val="0"/>
                <w:numId w:val="19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>مفهوم فوق را توضيح دهيد:        قانون تناوبي عناصر</w:t>
            </w:r>
          </w:p>
          <w:p w:rsidR="008A42A3" w:rsidRPr="00D81B5F" w:rsidRDefault="008A42A3" w:rsidP="008A42A3">
            <w:pPr>
              <w:numPr>
                <w:ilvl w:val="0"/>
                <w:numId w:val="19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>جاهاي خالي را پر كنيد:</w:t>
            </w:r>
          </w:p>
          <w:p w:rsidR="008A42A3" w:rsidRPr="002A0962" w:rsidRDefault="008A42A3" w:rsidP="008A42A3">
            <w:pPr>
              <w:jc w:val="lowKashida"/>
              <w:rPr>
                <w:rFonts w:cs="Nazanin" w:hint="cs"/>
                <w:b/>
                <w:bCs/>
                <w:rtl/>
              </w:rPr>
            </w:pPr>
            <w:r w:rsidRPr="002A0962">
              <w:rPr>
                <w:rFonts w:cs="Nazanin" w:hint="cs"/>
                <w:b/>
                <w:bCs/>
                <w:rtl/>
              </w:rPr>
              <w:t>الف) فلزي قليايي (مانند پتاسيم) در بالاترين سطح انرژي با ................................ قرار دارند واكنش پذير آن ها با آب ................... از ساير عناصر است.</w:t>
            </w:r>
          </w:p>
          <w:p w:rsidR="008A42A3" w:rsidRPr="002A0962" w:rsidRDefault="008A42A3" w:rsidP="008A42A3">
            <w:pPr>
              <w:jc w:val="lowKashida"/>
              <w:rPr>
                <w:rFonts w:cs="Nazanin" w:hint="cs"/>
                <w:b/>
                <w:bCs/>
                <w:rtl/>
              </w:rPr>
            </w:pPr>
            <w:r w:rsidRPr="002A0962">
              <w:rPr>
                <w:rFonts w:cs="Nazanin" w:hint="cs"/>
                <w:b/>
                <w:bCs/>
                <w:rtl/>
              </w:rPr>
              <w:t>ب) هالوژنها عناصري هستند كه در گروه .......................... جدول تناوبي قرار دارند و با بيشتر فلزها تشكيل ......................... مي دهند.</w:t>
            </w: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12"/>
                <w:szCs w:val="12"/>
              </w:rPr>
            </w:pPr>
          </w:p>
          <w:p w:rsidR="008A42A3" w:rsidRPr="00D81B5F" w:rsidRDefault="008A42A3" w:rsidP="008A42A3">
            <w:pPr>
              <w:numPr>
                <w:ilvl w:val="0"/>
                <w:numId w:val="19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noProof/>
                <w:sz w:val="26"/>
                <w:szCs w:val="26"/>
                <w:rtl/>
              </w:rPr>
              <w:pict>
                <v:shape id="_x0000_s1532" type="#_x0000_t202" style="position:absolute;left:0;text-align:left;margin-left:6.5pt;margin-top:-.45pt;width:108pt;height:125.95pt;z-index:252016640" filled="f" stroked="f">
                  <v:textbox style="mso-next-textbox:#_x0000_s1532">
                    <w:txbxContent>
                      <w:p w:rsidR="008A42A3" w:rsidRDefault="008A42A3" w:rsidP="008A42A3">
                        <w:pPr>
                          <w:jc w:val="center"/>
                          <w:rPr>
                            <w:rFonts w:hint="cs"/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>ستون (</w:t>
                        </w:r>
                        <w:r>
                          <w:t>B</w:t>
                        </w:r>
                        <w:r>
                          <w:rPr>
                            <w:rFonts w:hint="cs"/>
                            <w:rtl/>
                          </w:rPr>
                          <w:t>)</w:t>
                        </w:r>
                      </w:p>
                      <w:p w:rsidR="008A42A3" w:rsidRPr="00C52152" w:rsidRDefault="008A42A3" w:rsidP="008A42A3">
                        <w:pPr>
                          <w:jc w:val="center"/>
                          <w:rPr>
                            <w:rFonts w:hint="cs"/>
                            <w:sz w:val="6"/>
                            <w:szCs w:val="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bidiVisual/>
                          <w:tblW w:w="0" w:type="auto"/>
                          <w:tblLook w:val="01E0"/>
                        </w:tblPr>
                        <w:tblGrid>
                          <w:gridCol w:w="666"/>
                          <w:gridCol w:w="1314"/>
                        </w:tblGrid>
                        <w:tr w:rsidR="008A42A3">
                          <w:tc>
                            <w:tcPr>
                              <w:tcW w:w="666" w:type="dxa"/>
                            </w:tcPr>
                            <w:p w:rsidR="008A42A3" w:rsidRPr="00DF40DF" w:rsidRDefault="008A42A3" w:rsidP="008A42A3">
                              <w:pPr>
                                <w:jc w:val="center"/>
                                <w:rPr>
                                  <w:rFonts w:cs="Nazanin"/>
                                </w:rPr>
                              </w:pPr>
                              <w:r w:rsidRPr="00DF40DF">
                                <w:rPr>
                                  <w:rFonts w:cs="Nazanin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1314" w:type="dxa"/>
                            </w:tcPr>
                            <w:p w:rsidR="008A42A3" w:rsidRPr="00DF40DF" w:rsidRDefault="008A42A3" w:rsidP="008A42A3">
                              <w:pPr>
                                <w:rPr>
                                  <w:rFonts w:cs="Nazanin" w:hint="cs"/>
                                  <w:rtl/>
                                </w:rPr>
                              </w:pPr>
                              <w:r w:rsidRPr="00DF40DF">
                                <w:rPr>
                                  <w:rFonts w:cs="Nazanin" w:hint="cs"/>
                                  <w:rtl/>
                                </w:rPr>
                                <w:t>قليايي خاكي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666" w:type="dxa"/>
                            </w:tcPr>
                            <w:p w:rsidR="008A42A3" w:rsidRPr="00DF40DF" w:rsidRDefault="008A42A3" w:rsidP="008A42A3">
                              <w:pPr>
                                <w:jc w:val="center"/>
                                <w:rPr>
                                  <w:rFonts w:cs="Nazanin"/>
                                </w:rPr>
                              </w:pPr>
                              <w:r w:rsidRPr="00DF40DF">
                                <w:rPr>
                                  <w:rFonts w:cs="Nazanin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1314" w:type="dxa"/>
                            </w:tcPr>
                            <w:p w:rsidR="008A42A3" w:rsidRPr="00DF40DF" w:rsidRDefault="008A42A3" w:rsidP="008A42A3">
                              <w:pPr>
                                <w:rPr>
                                  <w:rFonts w:cs="Nazanin" w:hint="cs"/>
                                  <w:rtl/>
                                </w:rPr>
                              </w:pPr>
                              <w:r w:rsidRPr="00DF40DF">
                                <w:rPr>
                                  <w:rFonts w:cs="Nazanin" w:hint="cs"/>
                                  <w:rtl/>
                                </w:rPr>
                                <w:t>عنصر واسطه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666" w:type="dxa"/>
                            </w:tcPr>
                            <w:p w:rsidR="008A42A3" w:rsidRPr="00DF40DF" w:rsidRDefault="008A42A3" w:rsidP="008A42A3">
                              <w:pPr>
                                <w:jc w:val="center"/>
                                <w:rPr>
                                  <w:rFonts w:cs="Nazanin"/>
                                </w:rPr>
                              </w:pPr>
                              <w:r w:rsidRPr="00DF40DF">
                                <w:rPr>
                                  <w:rFonts w:cs="Nazanin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1314" w:type="dxa"/>
                            </w:tcPr>
                            <w:p w:rsidR="008A42A3" w:rsidRPr="00DF40DF" w:rsidRDefault="008A42A3" w:rsidP="008A42A3">
                              <w:pPr>
                                <w:rPr>
                                  <w:rFonts w:cs="Nazanin" w:hint="cs"/>
                                  <w:rtl/>
                                </w:rPr>
                              </w:pPr>
                              <w:r w:rsidRPr="00DF40DF">
                                <w:rPr>
                                  <w:rFonts w:cs="Nazanin" w:hint="cs"/>
                                  <w:rtl/>
                                </w:rPr>
                                <w:t>قليايي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666" w:type="dxa"/>
                            </w:tcPr>
                            <w:p w:rsidR="008A42A3" w:rsidRPr="00DF40DF" w:rsidRDefault="008A42A3" w:rsidP="008A42A3">
                              <w:pPr>
                                <w:jc w:val="center"/>
                                <w:rPr>
                                  <w:rFonts w:cs="Nazanin"/>
                                </w:rPr>
                              </w:pPr>
                              <w:r w:rsidRPr="00DF40DF">
                                <w:rPr>
                                  <w:rFonts w:cs="Nazanin"/>
                                </w:rPr>
                                <w:t>d</w:t>
                              </w:r>
                            </w:p>
                          </w:tc>
                          <w:tc>
                            <w:tcPr>
                              <w:tcW w:w="1314" w:type="dxa"/>
                            </w:tcPr>
                            <w:p w:rsidR="008A42A3" w:rsidRPr="00DF40DF" w:rsidRDefault="008A42A3" w:rsidP="008A42A3">
                              <w:pPr>
                                <w:rPr>
                                  <w:rFonts w:cs="Nazanin" w:hint="cs"/>
                                  <w:rtl/>
                                </w:rPr>
                              </w:pPr>
                              <w:r w:rsidRPr="00DF40DF">
                                <w:rPr>
                                  <w:rFonts w:cs="Nazanin" w:hint="cs"/>
                                  <w:rtl/>
                                </w:rPr>
                                <w:t>لانتانيدها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666" w:type="dxa"/>
                            </w:tcPr>
                            <w:p w:rsidR="008A42A3" w:rsidRPr="00DF40DF" w:rsidRDefault="008A42A3" w:rsidP="008A42A3">
                              <w:pPr>
                                <w:jc w:val="center"/>
                                <w:rPr>
                                  <w:rFonts w:cs="Nazanin"/>
                                </w:rPr>
                              </w:pPr>
                              <w:r w:rsidRPr="00DF40DF">
                                <w:rPr>
                                  <w:rFonts w:cs="Nazanin"/>
                                </w:rPr>
                                <w:t>e</w:t>
                              </w:r>
                            </w:p>
                          </w:tc>
                          <w:tc>
                            <w:tcPr>
                              <w:tcW w:w="1314" w:type="dxa"/>
                            </w:tcPr>
                            <w:p w:rsidR="008A42A3" w:rsidRPr="00DF40DF" w:rsidRDefault="008A42A3" w:rsidP="008A42A3">
                              <w:pPr>
                                <w:rPr>
                                  <w:rFonts w:cs="Nazanin" w:hint="cs"/>
                                  <w:rtl/>
                                </w:rPr>
                              </w:pPr>
                              <w:r w:rsidRPr="00DF40DF">
                                <w:rPr>
                                  <w:rFonts w:cs="Nazanin" w:hint="cs"/>
                                  <w:rtl/>
                                </w:rPr>
                                <w:t>گازهاي نجيب</w:t>
                              </w:r>
                            </w:p>
                          </w:tc>
                        </w:tr>
                      </w:tbl>
                      <w:p w:rsidR="008A42A3" w:rsidRDefault="008A42A3" w:rsidP="008A42A3">
                        <w:pPr>
                          <w:rPr>
                            <w:rFonts w:hint="cs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هريك از عبارتهاي ستون </w:t>
            </w:r>
            <w:r w:rsidRPr="00D81B5F">
              <w:rPr>
                <w:rFonts w:cs="Nazanin"/>
                <w:b/>
                <w:bCs/>
                <w:sz w:val="26"/>
                <w:szCs w:val="26"/>
              </w:rPr>
              <w:t>A</w:t>
            </w: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به كدام واژه ستون </w:t>
            </w:r>
            <w:r w:rsidRPr="00D81B5F">
              <w:rPr>
                <w:rFonts w:cs="Nazanin"/>
                <w:b/>
                <w:bCs/>
                <w:sz w:val="26"/>
                <w:szCs w:val="26"/>
              </w:rPr>
              <w:t>B</w:t>
            </w: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مربوط است.</w:t>
            </w: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D81B5F">
              <w:rPr>
                <w:rFonts w:cs="Nazanin" w:hint="cs"/>
                <w:b/>
                <w:bCs/>
                <w:noProof/>
                <w:sz w:val="26"/>
                <w:szCs w:val="26"/>
                <w:rtl/>
              </w:rPr>
              <w:pict>
                <v:shape id="_x0000_s1531" type="#_x0000_t202" style="position:absolute;left:0;text-align:left;margin-left:141.6pt;margin-top:2.8pt;width:351pt;height:96.3pt;z-index:252015616" filled="f" stroked="f">
                  <v:textbox style="mso-next-textbox:#_x0000_s1531">
                    <w:txbxContent>
                      <w:p w:rsidR="008A42A3" w:rsidRDefault="008A42A3" w:rsidP="008A42A3">
                        <w:pPr>
                          <w:jc w:val="center"/>
                          <w:rPr>
                            <w:rFonts w:hint="cs"/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>ستون (</w:t>
                        </w:r>
                        <w:r>
                          <w:t>A</w:t>
                        </w:r>
                        <w:r>
                          <w:rPr>
                            <w:rFonts w:hint="cs"/>
                            <w:rtl/>
                          </w:rPr>
                          <w:t>)</w:t>
                        </w:r>
                      </w:p>
                      <w:p w:rsidR="008A42A3" w:rsidRPr="00C52152" w:rsidRDefault="008A42A3" w:rsidP="008A42A3">
                        <w:pPr>
                          <w:jc w:val="center"/>
                          <w:rPr>
                            <w:rFonts w:hint="cs"/>
                            <w:sz w:val="12"/>
                            <w:szCs w:val="12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bidiVisual/>
                          <w:tblW w:w="0" w:type="auto"/>
                          <w:tblLook w:val="01E0"/>
                        </w:tblPr>
                        <w:tblGrid>
                          <w:gridCol w:w="540"/>
                          <w:gridCol w:w="6120"/>
                        </w:tblGrid>
                        <w:tr w:rsidR="008A42A3" w:rsidRPr="00AC6A66">
                          <w:tc>
                            <w:tcPr>
                              <w:tcW w:w="540" w:type="dxa"/>
                            </w:tcPr>
                            <w:p w:rsidR="008A42A3" w:rsidRPr="00AC6A66" w:rsidRDefault="008A42A3" w:rsidP="008A42A3">
                              <w:pPr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</w:pPr>
                              <w:r w:rsidRPr="00AC6A66"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  <w:t>الف</w:t>
                              </w:r>
                            </w:p>
                          </w:tc>
                          <w:tc>
                            <w:tcPr>
                              <w:tcW w:w="6120" w:type="dxa"/>
                            </w:tcPr>
                            <w:p w:rsidR="008A42A3" w:rsidRPr="00AC6A66" w:rsidRDefault="008A42A3" w:rsidP="008A42A3">
                              <w:pPr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</w:pPr>
                              <w:r w:rsidRPr="00AC6A66"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  <w:t xml:space="preserve">در عنصرهاي اين دسته اوربيتالهاي </w:t>
                              </w:r>
                              <w:r w:rsidRPr="00AC6A66">
                                <w:rPr>
                                  <w:rFonts w:cs="Zar"/>
                                  <w:sz w:val="22"/>
                                  <w:szCs w:val="22"/>
                                </w:rPr>
                                <w:t>d</w:t>
                              </w:r>
                              <w:r w:rsidRPr="00AC6A66"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  <w:t xml:space="preserve"> در حال پرشدن است.</w:t>
                              </w:r>
                            </w:p>
                          </w:tc>
                        </w:tr>
                        <w:tr w:rsidR="008A42A3" w:rsidRPr="00AC6A66">
                          <w:tc>
                            <w:tcPr>
                              <w:tcW w:w="540" w:type="dxa"/>
                            </w:tcPr>
                            <w:p w:rsidR="008A42A3" w:rsidRPr="00AC6A66" w:rsidRDefault="008A42A3" w:rsidP="008A42A3">
                              <w:pPr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</w:pPr>
                              <w:r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  <w:t>ب</w:t>
                              </w:r>
                            </w:p>
                          </w:tc>
                          <w:tc>
                            <w:tcPr>
                              <w:tcW w:w="6120" w:type="dxa"/>
                            </w:tcPr>
                            <w:p w:rsidR="008A42A3" w:rsidRPr="00AC6A66" w:rsidRDefault="008A42A3" w:rsidP="008A42A3">
                              <w:pPr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</w:pPr>
                              <w:r w:rsidRPr="00AC6A66"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  <w:t>عنصرهاي اين خانواده را در زير نفت نهگداري مي كنند.واكنش پذيري آنها بسيار كم است.</w:t>
                              </w:r>
                            </w:p>
                          </w:tc>
                        </w:tr>
                        <w:tr w:rsidR="008A42A3" w:rsidRPr="00AC6A66">
                          <w:trPr>
                            <w:trHeight w:val="94"/>
                          </w:trPr>
                          <w:tc>
                            <w:tcPr>
                              <w:tcW w:w="540" w:type="dxa"/>
                            </w:tcPr>
                            <w:p w:rsidR="008A42A3" w:rsidRPr="00AC6A66" w:rsidRDefault="008A42A3" w:rsidP="008A42A3">
                              <w:pPr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</w:pPr>
                              <w:r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  <w:t>پ</w:t>
                              </w:r>
                            </w:p>
                          </w:tc>
                          <w:tc>
                            <w:tcPr>
                              <w:tcW w:w="6120" w:type="dxa"/>
                            </w:tcPr>
                            <w:p w:rsidR="008A42A3" w:rsidRPr="00AC6A66" w:rsidRDefault="008A42A3" w:rsidP="008A42A3">
                              <w:pPr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</w:pPr>
                              <w:r>
                                <w:rPr>
                                  <w:rFonts w:cs="Zar" w:hint="cs"/>
                                  <w:sz w:val="22"/>
                                  <w:szCs w:val="22"/>
                                  <w:rtl/>
                                </w:rPr>
                                <w:t>واكنش پذيري آنها بسيار كم است.</w:t>
                              </w:r>
                            </w:p>
                          </w:tc>
                        </w:tr>
                      </w:tbl>
                      <w:p w:rsidR="008A42A3" w:rsidRDefault="008A42A3" w:rsidP="008A42A3">
                        <w:pPr>
                          <w:rPr>
                            <w:rFonts w:hint="cs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D81B5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  <w:pict>
                <v:shape id="_x0000_s1554" type="#_x0000_t202" style="position:absolute;left:0;text-align:left;margin-left:214.45pt;margin-top:8.8pt;width:71.8pt;height:27pt;z-index:252021760" stroked="f">
                  <v:textbox style="mso-next-textbox:#_x0000_s1554">
                    <w:txbxContent>
                      <w:p w:rsidR="008A42A3" w:rsidRPr="00F90B5D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 w:rsidRPr="00F90B5D">
                          <w:rPr>
                            <w:rFonts w:cs="Titr" w:hint="cs"/>
                            <w:rtl/>
                          </w:rPr>
                          <w:t>(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سوم</w:t>
                        </w:r>
                        <w:r w:rsidRPr="00F90B5D">
                          <w:rPr>
                            <w:rFonts w:cs="Titr" w:hint="cs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48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5/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5/0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sz w:val="26"/>
                <w:szCs w:val="26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75/0</w:t>
            </w:r>
          </w:p>
        </w:tc>
      </w:tr>
      <w:tr w:rsidR="008A42A3" w:rsidRPr="00B103A1" w:rsidTr="008A42A3">
        <w:tc>
          <w:tcPr>
            <w:tcW w:w="10340" w:type="dxa"/>
            <w:gridSpan w:val="3"/>
          </w:tcPr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</w:p>
          <w:p w:rsidR="008A42A3" w:rsidRPr="00D81B5F" w:rsidRDefault="008A42A3" w:rsidP="008A42A3">
            <w:pPr>
              <w:numPr>
                <w:ilvl w:val="0"/>
                <w:numId w:val="19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>مفهوم فوق را تعريف كنيد:                 تركيب يوني</w:t>
            </w:r>
          </w:p>
          <w:p w:rsidR="008A42A3" w:rsidRPr="00D81B5F" w:rsidRDefault="008A42A3" w:rsidP="008A42A3">
            <w:pPr>
              <w:numPr>
                <w:ilvl w:val="0"/>
                <w:numId w:val="19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81B5F">
              <w:rPr>
                <w:rFonts w:cs="Nazanin" w:hint="cs"/>
                <w:b/>
                <w:bCs/>
                <w:sz w:val="26"/>
                <w:szCs w:val="26"/>
                <w:rtl/>
              </w:rPr>
              <w:t>فرمول شيميايي و نام شيميايي تركيبهاي زير را بنوسيد:</w:t>
            </w:r>
          </w:p>
          <w:p w:rsidR="008A42A3" w:rsidRDefault="008A42A3" w:rsidP="008A42A3">
            <w:pPr>
              <w:jc w:val="lowKashida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lastRenderedPageBreak/>
              <w:t>الف) مس(</w:t>
            </w:r>
            <w:r>
              <w:rPr>
                <w:rFonts w:cs="Nazanin"/>
                <w:sz w:val="26"/>
                <w:szCs w:val="26"/>
              </w:rPr>
              <w:t>II</w:t>
            </w:r>
            <w:r>
              <w:rPr>
                <w:rFonts w:cs="Nazanin" w:hint="cs"/>
                <w:sz w:val="26"/>
                <w:szCs w:val="26"/>
                <w:rtl/>
              </w:rPr>
              <w:t>) سولفات</w:t>
            </w:r>
            <w:r>
              <w:rPr>
                <w:rFonts w:cs="Nazanin"/>
                <w:sz w:val="26"/>
                <w:szCs w:val="26"/>
                <w:rtl/>
              </w:rPr>
              <w:tab/>
            </w:r>
            <w:r>
              <w:rPr>
                <w:rFonts w:cs="Nazanin" w:hint="cs"/>
                <w:sz w:val="26"/>
                <w:szCs w:val="26"/>
                <w:rtl/>
              </w:rPr>
              <w:t>ب) آلومينيوم اكسيد</w:t>
            </w:r>
            <w:r>
              <w:rPr>
                <w:rFonts w:cs="Nazanin"/>
                <w:sz w:val="26"/>
                <w:szCs w:val="26"/>
                <w:rtl/>
              </w:rPr>
              <w:tab/>
            </w:r>
            <w:r>
              <w:rPr>
                <w:rFonts w:cs="Nazanin" w:hint="cs"/>
                <w:sz w:val="26"/>
                <w:szCs w:val="26"/>
                <w:rtl/>
              </w:rPr>
              <w:t xml:space="preserve">پ) </w:t>
            </w:r>
            <w:r>
              <w:rPr>
                <w:rFonts w:cs="Nazanin"/>
                <w:sz w:val="26"/>
                <w:szCs w:val="26"/>
              </w:rPr>
              <w:t>Ca(HCO</w:t>
            </w:r>
            <w:r w:rsidRPr="00651731">
              <w:rPr>
                <w:rFonts w:cs="Nazanin"/>
                <w:sz w:val="26"/>
                <w:szCs w:val="26"/>
                <w:vertAlign w:val="subscript"/>
              </w:rPr>
              <w:t>3</w:t>
            </w:r>
            <w:r>
              <w:rPr>
                <w:rFonts w:cs="Nazanin"/>
                <w:sz w:val="26"/>
                <w:szCs w:val="26"/>
              </w:rPr>
              <w:t>)</w:t>
            </w:r>
            <w:r w:rsidRPr="00651731">
              <w:rPr>
                <w:rFonts w:cs="Nazanin"/>
                <w:sz w:val="26"/>
                <w:szCs w:val="26"/>
                <w:vertAlign w:val="subscript"/>
              </w:rPr>
              <w:t>2</w:t>
            </w:r>
            <w:r>
              <w:rPr>
                <w:rFonts w:cs="Nazanin" w:hint="cs"/>
                <w:sz w:val="26"/>
                <w:szCs w:val="26"/>
                <w:rtl/>
              </w:rPr>
              <w:tab/>
              <w:t>ت)</w:t>
            </w:r>
            <w:r>
              <w:rPr>
                <w:rFonts w:cs="Nazanin"/>
                <w:sz w:val="26"/>
                <w:szCs w:val="26"/>
              </w:rPr>
              <w:t>Hclo</w:t>
            </w:r>
          </w:p>
        </w:tc>
        <w:tc>
          <w:tcPr>
            <w:tcW w:w="648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sz w:val="26"/>
                <w:szCs w:val="26"/>
              </w:rPr>
            </w:pPr>
            <w:r>
              <w:rPr>
                <w:rFonts w:cs="Nazanin" w:hint="cs"/>
                <w:sz w:val="26"/>
                <w:szCs w:val="26"/>
                <w:rtl/>
              </w:rPr>
              <w:lastRenderedPageBreak/>
              <w:t>5/0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2</w:t>
            </w:r>
          </w:p>
        </w:tc>
      </w:tr>
      <w:tr w:rsidR="008A42A3" w:rsidRPr="00B103A1" w:rsidTr="008A42A3">
        <w:trPr>
          <w:trHeight w:val="1972"/>
        </w:trPr>
        <w:tc>
          <w:tcPr>
            <w:tcW w:w="10340" w:type="dxa"/>
            <w:gridSpan w:val="3"/>
          </w:tcPr>
          <w:p w:rsidR="008A42A3" w:rsidRPr="00D27B09" w:rsidRDefault="008A42A3" w:rsidP="008A42A3">
            <w:pPr>
              <w:numPr>
                <w:ilvl w:val="0"/>
                <w:numId w:val="19"/>
              </w:numPr>
              <w:spacing w:line="360" w:lineRule="auto"/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27B09">
              <w:rPr>
                <w:rFonts w:cs="Nazanin" w:hint="cs"/>
                <w:b/>
                <w:bCs/>
                <w:sz w:val="26"/>
                <w:szCs w:val="26"/>
                <w:rtl/>
              </w:rPr>
              <w:lastRenderedPageBreak/>
              <w:t xml:space="preserve"> جدول زير را كامل كنيد:</w:t>
            </w:r>
          </w:p>
          <w:tbl>
            <w:tblPr>
              <w:tblStyle w:val="TableGrid"/>
              <w:bidiVisual/>
              <w:tblW w:w="0" w:type="auto"/>
              <w:jc w:val="center"/>
              <w:tblInd w:w="867" w:type="dxa"/>
              <w:tblLook w:val="01E0"/>
            </w:tblPr>
            <w:tblGrid>
              <w:gridCol w:w="2244"/>
              <w:gridCol w:w="2241"/>
              <w:gridCol w:w="2237"/>
              <w:gridCol w:w="2244"/>
            </w:tblGrid>
            <w:tr w:rsidR="008A42A3" w:rsidTr="008A42A3">
              <w:trPr>
                <w:jc w:val="center"/>
              </w:trPr>
              <w:tc>
                <w:tcPr>
                  <w:tcW w:w="2310" w:type="dxa"/>
                </w:tcPr>
                <w:p w:rsidR="008A42A3" w:rsidRPr="00C52152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C52152"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  <w:t>نوع تركيب</w:t>
                  </w:r>
                </w:p>
              </w:tc>
              <w:tc>
                <w:tcPr>
                  <w:tcW w:w="2311" w:type="dxa"/>
                </w:tcPr>
                <w:p w:rsidR="008A42A3" w:rsidRPr="00C52152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C52152"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  <w:t>ذره سازده</w:t>
                  </w:r>
                </w:p>
              </w:tc>
              <w:tc>
                <w:tcPr>
                  <w:tcW w:w="2310" w:type="dxa"/>
                </w:tcPr>
                <w:p w:rsidR="008A42A3" w:rsidRPr="00C52152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C52152"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  <w:t>نوع جامد</w:t>
                  </w:r>
                </w:p>
              </w:tc>
              <w:tc>
                <w:tcPr>
                  <w:tcW w:w="2311" w:type="dxa"/>
                </w:tcPr>
                <w:p w:rsidR="008A42A3" w:rsidRPr="00C52152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C52152"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  <w:t>رساناي در حالت</w:t>
                  </w:r>
                </w:p>
              </w:tc>
            </w:tr>
            <w:tr w:rsidR="008A42A3" w:rsidTr="008A42A3">
              <w:trPr>
                <w:jc w:val="center"/>
              </w:trPr>
              <w:tc>
                <w:tcPr>
                  <w:tcW w:w="2310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  <w:r>
                    <w:rPr>
                      <w:rFonts w:cs="Nazanin" w:hint="cs"/>
                      <w:sz w:val="26"/>
                      <w:szCs w:val="26"/>
                      <w:rtl/>
                    </w:rPr>
                    <w:t>كلسيم كلريد</w:t>
                  </w:r>
                </w:p>
              </w:tc>
              <w:tc>
                <w:tcPr>
                  <w:tcW w:w="2311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10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11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</w:p>
              </w:tc>
            </w:tr>
            <w:tr w:rsidR="008A42A3" w:rsidTr="008A42A3">
              <w:trPr>
                <w:jc w:val="center"/>
              </w:trPr>
              <w:tc>
                <w:tcPr>
                  <w:tcW w:w="2310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  <w:r>
                    <w:rPr>
                      <w:rFonts w:cs="Nazanin" w:hint="cs"/>
                      <w:sz w:val="26"/>
                      <w:szCs w:val="26"/>
                      <w:rtl/>
                    </w:rPr>
                    <w:t>مس</w:t>
                  </w:r>
                </w:p>
              </w:tc>
              <w:tc>
                <w:tcPr>
                  <w:tcW w:w="2311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10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11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</w:p>
              </w:tc>
            </w:tr>
          </w:tbl>
          <w:p w:rsidR="008A42A3" w:rsidRDefault="008A42A3" w:rsidP="008A42A3">
            <w:pPr>
              <w:jc w:val="lowKashida"/>
              <w:rPr>
                <w:rFonts w:cs="Nazanin"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noProof/>
                <w:sz w:val="14"/>
                <w:szCs w:val="14"/>
              </w:rPr>
              <w:pict>
                <v:shape id="_x0000_s1556" type="#_x0000_t202" style="position:absolute;left:0;text-align:left;margin-left:202.4pt;margin-top:5.55pt;width:83.8pt;height:27pt;z-index:252023808;mso-position-horizontal-relative:text;mso-position-vertical-relative:text" strokecolor="white">
                  <v:textbox style="mso-next-textbox:#_x0000_s1556">
                    <w:txbxContent>
                      <w:p w:rsidR="008A42A3" w:rsidRPr="002A0962" w:rsidRDefault="008A42A3" w:rsidP="008A42A3">
                        <w:pPr>
                          <w:rPr>
                            <w:rFonts w:cs="Titr" w:hint="cs"/>
                          </w:rPr>
                        </w:pPr>
                        <w:r w:rsidRPr="002A0962">
                          <w:rPr>
                            <w:rFonts w:cs="Titr" w:hint="cs"/>
                            <w:rtl/>
                          </w:rPr>
                          <w:t>(فصل چهارم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48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5/1</w:t>
            </w:r>
          </w:p>
        </w:tc>
      </w:tr>
      <w:tr w:rsidR="008A42A3" w:rsidRPr="00B103A1" w:rsidTr="008A42A3">
        <w:tc>
          <w:tcPr>
            <w:tcW w:w="10340" w:type="dxa"/>
            <w:gridSpan w:val="3"/>
          </w:tcPr>
          <w:p w:rsidR="008A42A3" w:rsidRPr="00D27B09" w:rsidRDefault="008A42A3" w:rsidP="008A42A3">
            <w:pPr>
              <w:spacing w:line="360" w:lineRule="auto"/>
              <w:jc w:val="lowKashida"/>
              <w:rPr>
                <w:rFonts w:cs="Nazanin" w:hint="cs"/>
                <w:b/>
                <w:bCs/>
                <w:sz w:val="14"/>
                <w:szCs w:val="14"/>
              </w:rPr>
            </w:pPr>
          </w:p>
          <w:p w:rsidR="008A42A3" w:rsidRPr="00D27B09" w:rsidRDefault="008A42A3" w:rsidP="008A42A3">
            <w:pPr>
              <w:numPr>
                <w:ilvl w:val="0"/>
                <w:numId w:val="19"/>
              </w:numPr>
              <w:spacing w:line="360" w:lineRule="auto"/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27B09">
              <w:rPr>
                <w:rFonts w:cs="Nazanin" w:hint="cs"/>
                <w:b/>
                <w:bCs/>
                <w:sz w:val="26"/>
                <w:szCs w:val="26"/>
                <w:rtl/>
              </w:rPr>
              <w:t>مفهوم فوق را بنويسيد:           جفت الكترونهاي ناپيوندي</w:t>
            </w:r>
          </w:p>
          <w:p w:rsidR="008A42A3" w:rsidRPr="00D27B09" w:rsidRDefault="008A42A3" w:rsidP="008A42A3">
            <w:pPr>
              <w:numPr>
                <w:ilvl w:val="0"/>
                <w:numId w:val="19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27B09">
              <w:rPr>
                <w:rFonts w:cs="Nazanin" w:hint="cs"/>
                <w:b/>
                <w:bCs/>
                <w:sz w:val="26"/>
                <w:szCs w:val="26"/>
                <w:rtl/>
              </w:rPr>
              <w:t>جاي خالي را پر كنيد:</w:t>
            </w:r>
          </w:p>
          <w:p w:rsidR="008A42A3" w:rsidRPr="00D27B09" w:rsidRDefault="008A42A3" w:rsidP="008A42A3">
            <w:pPr>
              <w:jc w:val="lowKashida"/>
              <w:rPr>
                <w:rFonts w:cs="Nazanin" w:hint="cs"/>
                <w:b/>
                <w:bCs/>
              </w:rPr>
            </w:pPr>
            <w:r w:rsidRPr="00D27B09">
              <w:rPr>
                <w:rFonts w:cs="Nazanin" w:hint="cs"/>
                <w:b/>
                <w:bCs/>
                <w:rtl/>
              </w:rPr>
              <w:t>وقتي يك پيوند كووالانسي با توزيع نابرابر الكتروها بوجود مي آيد مي گويند يك پيوند ............................ تشكيل شده است.</w:t>
            </w:r>
          </w:p>
          <w:p w:rsidR="008A42A3" w:rsidRPr="00D27B09" w:rsidRDefault="008A42A3" w:rsidP="008A42A3">
            <w:pPr>
              <w:numPr>
                <w:ilvl w:val="0"/>
                <w:numId w:val="19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27B09">
              <w:rPr>
                <w:rFonts w:cs="Nazanin" w:hint="cs"/>
                <w:b/>
                <w:bCs/>
                <w:noProof/>
                <w:sz w:val="26"/>
                <w:szCs w:val="26"/>
                <w:rtl/>
              </w:rPr>
              <w:pict>
                <v:group id="_x0000_s1533" style="position:absolute;left:0;text-align:left;margin-left:43.35pt;margin-top:19.65pt;width:88.95pt;height:80.3pt;z-index:252017664" coordorigin="2187,6102" coordsize="1779,1606">
                  <v:oval id="_x0000_s1534" style="position:absolute;left:2187;top:6327;width:1134;height:1134"/>
                  <v:oval id="_x0000_s1535" style="position:absolute;left:2832;top:6342;width:1134;height:1134" filled="f"/>
                  <v:line id="_x0000_s1536" style="position:absolute;flip:x" from="2654,6404" to="2937,6687">
                    <v:stroke startarrow="block" endarrow="block"/>
                  </v:line>
                  <v:line id="_x0000_s1537" style="position:absolute;rotation:90;flip:x" from="3252,6425" to="3535,6708">
                    <v:stroke startarrow="block" endarrow="block"/>
                  </v:line>
                  <v:line id="_x0000_s1538" style="position:absolute;rotation:90" from="3224,7079" to="3507,7362">
                    <v:stroke startarrow="block" endarrow="block"/>
                  </v:line>
                  <v:line id="_x0000_s1539" style="position:absolute;rotation:90;flip:y" from="2637,7070" to="2920,7353">
                    <v:stroke startarrow="block" endarrow="block"/>
                  </v:line>
                  <v:oval id="_x0000_s1540" style="position:absolute;left:2457;top:6732;width:283;height:283"/>
                  <v:oval id="_x0000_s1541" style="position:absolute;left:3434;top:6740;width:283;height:283"/>
                  <v:shape id="_x0000_s1542" type="#_x0000_t202" style="position:absolute;left:3417;top:6672;width:360;height:540" filled="f" stroked="f">
                    <v:textbox style="mso-next-textbox:#_x0000_s1542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543" type="#_x0000_t202" style="position:absolute;left:2442;top:6665;width:360;height:540" filled="f" stroked="f">
                    <v:textbox style="mso-next-textbox:#_x0000_s1543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+</w:t>
                          </w:r>
                        </w:p>
                      </w:txbxContent>
                    </v:textbox>
                  </v:shape>
                  <v:line id="_x0000_s1544" style="position:absolute;flip:y" from="3087,6102" to="3087,6385">
                    <v:stroke endarrow="open"/>
                  </v:line>
                  <v:line id="_x0000_s1545" style="position:absolute" from="3042,7425" to="3042,7708">
                    <v:stroke endarrow="open"/>
                  </v:line>
                  <v:oval id="_x0000_s1546" style="position:absolute;left:3057;top:6507;width:57;height:57" fillcolor="black"/>
                  <v:oval id="_x0000_s1547" style="position:absolute;left:3030;top:7238;width:57;height:57" fillcolor="black"/>
                </v:group>
              </w:pict>
            </w:r>
            <w:r w:rsidRPr="00D27B09">
              <w:rPr>
                <w:rFonts w:cs="Nazanin" w:hint="cs"/>
                <w:b/>
                <w:bCs/>
                <w:sz w:val="26"/>
                <w:szCs w:val="26"/>
                <w:rtl/>
              </w:rPr>
              <w:t>شكل روبرو نيروي جاذبه و دافعه بين هسته ها و الكترو هاي دو اتم را نشان مي دهد:</w:t>
            </w:r>
          </w:p>
          <w:p w:rsidR="008A42A3" w:rsidRPr="00D27B09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D27B09">
              <w:rPr>
                <w:rFonts w:cs="Nazanin" w:hint="cs"/>
                <w:b/>
                <w:bCs/>
                <w:sz w:val="26"/>
                <w:szCs w:val="26"/>
                <w:rtl/>
              </w:rPr>
              <w:t>الف) در چه صورت پيوند بين دو اتم برقرار مي شود.</w:t>
            </w:r>
          </w:p>
          <w:p w:rsidR="008A42A3" w:rsidRPr="00D27B09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D27B09">
              <w:rPr>
                <w:rFonts w:cs="Nazanin" w:hint="cs"/>
                <w:b/>
                <w:bCs/>
                <w:sz w:val="26"/>
                <w:szCs w:val="26"/>
                <w:rtl/>
              </w:rPr>
              <w:t>ب) اين پيوند چه ناميده مي شود.</w:t>
            </w:r>
          </w:p>
          <w:p w:rsidR="008A42A3" w:rsidRDefault="008A42A3" w:rsidP="008A42A3">
            <w:pPr>
              <w:jc w:val="lowKashida"/>
              <w:rPr>
                <w:rFonts w:cs="Nazanin" w:hint="cs"/>
                <w:sz w:val="26"/>
                <w:szCs w:val="26"/>
                <w:rtl/>
              </w:rPr>
            </w:pPr>
            <w:r w:rsidRPr="00D27B09">
              <w:rPr>
                <w:rFonts w:cs="Nazanin" w:hint="cs"/>
                <w:b/>
                <w:bCs/>
                <w:sz w:val="26"/>
                <w:szCs w:val="26"/>
                <w:rtl/>
              </w:rPr>
              <w:t>پ) طول پيوند را تعريف كنيد</w:t>
            </w:r>
          </w:p>
          <w:p w:rsidR="008A42A3" w:rsidRPr="000F6079" w:rsidRDefault="008A42A3" w:rsidP="008A42A3">
            <w:pPr>
              <w:jc w:val="lowKashida"/>
              <w:rPr>
                <w:rFonts w:cs="Nazanin" w:hint="cs"/>
                <w:b/>
                <w:bCs/>
                <w:sz w:val="8"/>
                <w:szCs w:val="8"/>
              </w:rPr>
            </w:pPr>
          </w:p>
          <w:p w:rsidR="008A42A3" w:rsidRPr="00D27B09" w:rsidRDefault="008A42A3" w:rsidP="008A42A3">
            <w:pPr>
              <w:numPr>
                <w:ilvl w:val="0"/>
                <w:numId w:val="19"/>
              </w:numPr>
              <w:spacing w:line="360" w:lineRule="auto"/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D27B09">
              <w:rPr>
                <w:rFonts w:cs="Nazanin" w:hint="cs"/>
                <w:b/>
                <w:bCs/>
                <w:sz w:val="26"/>
                <w:szCs w:val="26"/>
                <w:rtl/>
              </w:rPr>
              <w:t>جدول زير را كامل كنيد:</w:t>
            </w:r>
          </w:p>
          <w:tbl>
            <w:tblPr>
              <w:tblStyle w:val="TableGrid"/>
              <w:bidiVisual/>
              <w:tblW w:w="0" w:type="auto"/>
              <w:jc w:val="center"/>
              <w:tblInd w:w="867" w:type="dxa"/>
              <w:tblLook w:val="01E0"/>
            </w:tblPr>
            <w:tblGrid>
              <w:gridCol w:w="2243"/>
              <w:gridCol w:w="2238"/>
              <w:gridCol w:w="2238"/>
              <w:gridCol w:w="2247"/>
            </w:tblGrid>
            <w:tr w:rsidR="008A42A3" w:rsidTr="008A42A3">
              <w:trPr>
                <w:jc w:val="center"/>
              </w:trPr>
              <w:tc>
                <w:tcPr>
                  <w:tcW w:w="2310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  <w:r>
                    <w:rPr>
                      <w:rFonts w:cs="Nazanin" w:hint="cs"/>
                      <w:sz w:val="26"/>
                      <w:szCs w:val="26"/>
                      <w:rtl/>
                    </w:rPr>
                    <w:t>نوع تركيب</w:t>
                  </w:r>
                </w:p>
              </w:tc>
              <w:tc>
                <w:tcPr>
                  <w:tcW w:w="2311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  <w:r>
                    <w:rPr>
                      <w:rFonts w:cs="Nazanin" w:hint="cs"/>
                      <w:sz w:val="26"/>
                      <w:szCs w:val="26"/>
                      <w:rtl/>
                    </w:rPr>
                    <w:t>ذرات</w:t>
                  </w:r>
                </w:p>
              </w:tc>
              <w:tc>
                <w:tcPr>
                  <w:tcW w:w="2310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  <w:r>
                    <w:rPr>
                      <w:rFonts w:cs="Nazanin" w:hint="cs"/>
                      <w:sz w:val="26"/>
                      <w:szCs w:val="26"/>
                      <w:rtl/>
                    </w:rPr>
                    <w:t>نوع جامد</w:t>
                  </w:r>
                </w:p>
              </w:tc>
              <w:tc>
                <w:tcPr>
                  <w:tcW w:w="2311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  <w:r>
                    <w:rPr>
                      <w:rFonts w:cs="Nazanin" w:hint="cs"/>
                      <w:sz w:val="26"/>
                      <w:szCs w:val="26"/>
                      <w:rtl/>
                    </w:rPr>
                    <w:t>رسانايي</w:t>
                  </w:r>
                </w:p>
              </w:tc>
            </w:tr>
            <w:tr w:rsidR="008A42A3" w:rsidTr="008A42A3">
              <w:trPr>
                <w:jc w:val="center"/>
              </w:trPr>
              <w:tc>
                <w:tcPr>
                  <w:tcW w:w="2310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  <w:r>
                    <w:rPr>
                      <w:rFonts w:cs="Nazanin" w:hint="cs"/>
                      <w:sz w:val="26"/>
                      <w:szCs w:val="26"/>
                      <w:rtl/>
                    </w:rPr>
                    <w:t>آب</w:t>
                  </w:r>
                </w:p>
              </w:tc>
              <w:tc>
                <w:tcPr>
                  <w:tcW w:w="2311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10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11" w:type="dxa"/>
                </w:tcPr>
                <w:p w:rsidR="008A42A3" w:rsidRDefault="008A42A3" w:rsidP="008A42A3">
                  <w:pPr>
                    <w:jc w:val="center"/>
                    <w:rPr>
                      <w:rFonts w:cs="Nazanin" w:hint="cs"/>
                      <w:sz w:val="26"/>
                      <w:szCs w:val="26"/>
                      <w:rtl/>
                    </w:rPr>
                  </w:pPr>
                </w:p>
              </w:tc>
            </w:tr>
          </w:tbl>
          <w:p w:rsidR="008A42A3" w:rsidRPr="00FD3CE8" w:rsidRDefault="008A42A3" w:rsidP="008A42A3">
            <w:pPr>
              <w:spacing w:line="360" w:lineRule="auto"/>
              <w:jc w:val="lowKashida"/>
              <w:rPr>
                <w:rFonts w:cs="Nazanin" w:hint="cs"/>
                <w:sz w:val="12"/>
                <w:szCs w:val="12"/>
              </w:rPr>
            </w:pPr>
          </w:p>
          <w:p w:rsidR="008A42A3" w:rsidRPr="002248D6" w:rsidRDefault="008A42A3" w:rsidP="008A42A3">
            <w:pPr>
              <w:numPr>
                <w:ilvl w:val="0"/>
                <w:numId w:val="19"/>
              </w:numPr>
              <w:spacing w:line="360" w:lineRule="auto"/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2248D6">
              <w:rPr>
                <w:rFonts w:cs="Nazanin" w:hint="cs"/>
                <w:b/>
                <w:bCs/>
                <w:sz w:val="26"/>
                <w:szCs w:val="26"/>
                <w:rtl/>
              </w:rPr>
              <w:t>ساختار لوويس گونه هاي زير رارسم و شكل هندسي آن را پيش بيني كنيد:</w:t>
            </w:r>
          </w:p>
          <w:p w:rsidR="008A42A3" w:rsidRDefault="008A42A3" w:rsidP="008A42A3">
            <w:pPr>
              <w:spacing w:line="360" w:lineRule="auto"/>
              <w:jc w:val="lowKashida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noProof/>
                <w:sz w:val="26"/>
                <w:szCs w:val="26"/>
                <w:lang w:val="da-DK" w:eastAsia="da-DK"/>
              </w:rPr>
              <w:pict>
                <v:shape id="_x0000_s1555" type="#_x0000_t202" style="position:absolute;left:0;text-align:left;margin-left:211.4pt;margin-top:17.1pt;width:71.8pt;height:27pt;z-index:252022784" stroked="f">
                  <v:textbox style="mso-next-textbox:#_x0000_s1555">
                    <w:txbxContent>
                      <w:p w:rsidR="008A42A3" w:rsidRPr="00F90B5D" w:rsidRDefault="008A42A3" w:rsidP="008A42A3">
                        <w:pPr>
                          <w:rPr>
                            <w:rFonts w:cs="Titr" w:hint="cs"/>
                          </w:rPr>
                        </w:pPr>
                        <w:r w:rsidRPr="00F90B5D">
                          <w:rPr>
                            <w:rFonts w:cs="Titr" w:hint="cs"/>
                            <w:rtl/>
                          </w:rPr>
                          <w:t>(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پنجم</w:t>
                        </w:r>
                        <w:r w:rsidRPr="00F90B5D">
                          <w:rPr>
                            <w:rFonts w:cs="Titr" w:hint="cs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 w:rsidRPr="002248D6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الف) </w:t>
            </w:r>
            <w:r w:rsidRPr="002248D6">
              <w:rPr>
                <w:rFonts w:cs="Nazanin"/>
                <w:b/>
                <w:bCs/>
                <w:sz w:val="26"/>
                <w:szCs w:val="26"/>
              </w:rPr>
              <w:t>CH</w:t>
            </w:r>
            <w:r w:rsidRPr="002248D6">
              <w:rPr>
                <w:rFonts w:cs="Nazanin"/>
                <w:b/>
                <w:bCs/>
                <w:sz w:val="26"/>
                <w:szCs w:val="26"/>
                <w:vertAlign w:val="subscript"/>
              </w:rPr>
              <w:t>4</w:t>
            </w:r>
            <w:r w:rsidRPr="002248D6">
              <w:rPr>
                <w:rFonts w:cs="Nazanin"/>
                <w:b/>
                <w:bCs/>
                <w:sz w:val="26"/>
                <w:szCs w:val="26"/>
              </w:rPr>
              <w:tab/>
            </w:r>
            <w:r w:rsidRPr="002248D6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2248D6">
              <w:rPr>
                <w:rFonts w:cs="Nazanin" w:hint="cs"/>
                <w:b/>
                <w:bCs/>
                <w:sz w:val="26"/>
                <w:szCs w:val="26"/>
                <w:rtl/>
              </w:rPr>
              <w:t>ب)</w:t>
            </w:r>
            <w:r w:rsidRPr="002248D6">
              <w:rPr>
                <w:rFonts w:cs="Nazanin"/>
                <w:b/>
                <w:bCs/>
                <w:sz w:val="26"/>
                <w:szCs w:val="26"/>
              </w:rPr>
              <w:t>NCl</w:t>
            </w:r>
            <w:r w:rsidRPr="002248D6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</w:t>
            </w:r>
            <w:r w:rsidRPr="002248D6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2248D6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2248D6">
              <w:rPr>
                <w:rFonts w:cs="Nazanin" w:hint="cs"/>
                <w:b/>
                <w:bCs/>
                <w:sz w:val="26"/>
                <w:szCs w:val="26"/>
                <w:rtl/>
              </w:rPr>
              <w:t>پ)</w:t>
            </w:r>
            <w:r w:rsidRPr="002248D6">
              <w:rPr>
                <w:rFonts w:cs="Nazanin"/>
                <w:b/>
                <w:bCs/>
                <w:sz w:val="26"/>
                <w:szCs w:val="26"/>
              </w:rPr>
              <w:t>HF</w:t>
            </w:r>
          </w:p>
        </w:tc>
        <w:tc>
          <w:tcPr>
            <w:tcW w:w="648" w:type="dxa"/>
          </w:tcPr>
          <w:p w:rsidR="008A42A3" w:rsidRPr="000F6079" w:rsidRDefault="008A42A3" w:rsidP="008A42A3">
            <w:pPr>
              <w:jc w:val="center"/>
              <w:rPr>
                <w:rFonts w:cs="Nazanin" w:hint="cs"/>
                <w:sz w:val="22"/>
                <w:szCs w:val="22"/>
                <w:rtl/>
              </w:rPr>
            </w:pPr>
          </w:p>
          <w:p w:rsidR="008A42A3" w:rsidRDefault="008A42A3" w:rsidP="008A42A3">
            <w:pPr>
              <w:spacing w:line="48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5/0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5/0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5/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5/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sz w:val="26"/>
                <w:szCs w:val="26"/>
                <w:rtl/>
              </w:rPr>
            </w:pPr>
            <w:r>
              <w:rPr>
                <w:rFonts w:cs="Nazanin" w:hint="cs"/>
                <w:sz w:val="26"/>
                <w:szCs w:val="26"/>
                <w:rtl/>
              </w:rPr>
              <w:t>25/2</w:t>
            </w:r>
          </w:p>
        </w:tc>
      </w:tr>
      <w:tr w:rsidR="008A42A3" w:rsidRPr="00B103A1" w:rsidTr="008A42A3">
        <w:trPr>
          <w:trHeight w:val="6837"/>
        </w:trPr>
        <w:tc>
          <w:tcPr>
            <w:tcW w:w="10340" w:type="dxa"/>
            <w:gridSpan w:val="3"/>
          </w:tcPr>
          <w:p w:rsidR="008A42A3" w:rsidRPr="00CE01A4" w:rsidRDefault="008A42A3" w:rsidP="008A42A3">
            <w:pPr>
              <w:jc w:val="lowKashida"/>
              <w:rPr>
                <w:rFonts w:cs="Nazanin" w:hint="cs"/>
                <w:b/>
                <w:bCs/>
                <w:sz w:val="10"/>
                <w:szCs w:val="10"/>
              </w:rPr>
            </w:pPr>
            <w:r>
              <w:rPr>
                <w:rFonts w:cs="Nazanin" w:hint="cs"/>
                <w:noProof/>
                <w:sz w:val="26"/>
                <w:szCs w:val="26"/>
                <w:rtl/>
              </w:rPr>
              <w:lastRenderedPageBreak/>
              <w:pict>
                <v:group id="_x0000_s1548" style="position:absolute;left:0;text-align:left;margin-left:4.4pt;margin-top:-.6pt;width:171pt;height:154.55pt;z-index:252018688;mso-position-horizontal-relative:text;mso-position-vertical-relative:text" coordorigin="1303,9379" coordsize="3420,3091">
                  <v:shape id="_x0000_s1549" type="#_x0000_t202" style="position:absolute;left:1303;top:9379;width:3420;height:3091" filled="f" fillcolor="black" stroked="f">
                    <v:textbox style="mso-next-textbox:#_x0000_s1549">
                      <w:txbxContent>
                        <w:p w:rsidR="008A42A3" w:rsidRPr="00B75287" w:rsidRDefault="008A42A3" w:rsidP="008A42A3">
                          <w:pPr>
                            <w:jc w:val="right"/>
                            <w:rPr>
                              <w:rFonts w:cs="Nazanin"/>
                            </w:rPr>
                          </w:pPr>
                          <w:r>
                            <w:rPr>
                              <w:rFonts w:cs="Nazanin"/>
                            </w:rPr>
                            <w:t xml:space="preserve">                                     </w:t>
                          </w:r>
                          <w:r w:rsidRPr="00B75287">
                            <w:rPr>
                              <w:rFonts w:cs="Nazanin"/>
                            </w:rPr>
                            <w:t xml:space="preserve">O    </w:t>
                          </w:r>
                          <w:r>
                            <w:rPr>
                              <w:rFonts w:cs="Nazanin"/>
                            </w:rPr>
                            <w:t xml:space="preserve">      </w:t>
                          </w:r>
                        </w:p>
                        <w:p w:rsidR="008A42A3" w:rsidRPr="00B75287" w:rsidRDefault="008A42A3" w:rsidP="008A42A3">
                          <w:pPr>
                            <w:jc w:val="right"/>
                            <w:rPr>
                              <w:rFonts w:cs="Nazanin"/>
                              <w:sz w:val="20"/>
                              <w:szCs w:val="20"/>
                            </w:rPr>
                          </w:pPr>
                          <w:r w:rsidRPr="00B75287">
                            <w:rPr>
                              <w:rFonts w:ascii="Agency FB" w:hAnsi="Agency FB" w:cs="Nazanin" w:hint="cs"/>
                              <w:sz w:val="20"/>
                              <w:szCs w:val="20"/>
                              <w:rtl/>
                            </w:rPr>
                            <w:t xml:space="preserve">        </w:t>
                          </w:r>
                          <w:r w:rsidRPr="00B75287">
                            <w:rPr>
                              <w:rFonts w:ascii="Agency FB" w:hAnsi="Agency FB" w:cs="Nazanin"/>
                              <w:sz w:val="20"/>
                              <w:szCs w:val="20"/>
                            </w:rPr>
                            <w:t xml:space="preserve">  </w:t>
                          </w:r>
                          <w:r w:rsidRPr="00B75287">
                            <w:rPr>
                              <w:rFonts w:ascii="Agency FB" w:hAnsi="Agency FB" w:cs="Nazanin" w:hint="cs"/>
                              <w:sz w:val="20"/>
                              <w:szCs w:val="20"/>
                              <w:rtl/>
                            </w:rPr>
                            <w:t xml:space="preserve"> </w:t>
                          </w:r>
                          <w:r w:rsidRPr="00B75287">
                            <w:rPr>
                              <w:rFonts w:ascii="Agency FB" w:hAnsi="Agency FB" w:cs="Nazanin"/>
                              <w:sz w:val="20"/>
                              <w:szCs w:val="20"/>
                            </w:rPr>
                            <w:t xml:space="preserve">                                              </w:t>
                          </w:r>
                          <w:r>
                            <w:rPr>
                              <w:rFonts w:ascii="Agency FB" w:hAnsi="Agency FB" w:cs="Nazanin"/>
                              <w:sz w:val="20"/>
                              <w:szCs w:val="20"/>
                            </w:rPr>
                            <w:t xml:space="preserve">          </w:t>
                          </w:r>
                          <w:r w:rsidRPr="00B75287">
                            <w:rPr>
                              <w:rFonts w:ascii="Agency FB" w:hAnsi="Agency FB" w:cs="Nazanin"/>
                              <w:sz w:val="20"/>
                              <w:szCs w:val="20"/>
                            </w:rPr>
                            <w:t xml:space="preserve">  ||</w:t>
                          </w:r>
                        </w:p>
                        <w:p w:rsidR="008A42A3" w:rsidRPr="00FD3CE8" w:rsidRDefault="008A42A3" w:rsidP="008A42A3">
                          <w:pPr>
                            <w:jc w:val="right"/>
                            <w:rPr>
                              <w:rFonts w:cs="Nazanin"/>
                            </w:rPr>
                          </w:pPr>
                          <w:r>
                            <w:rPr>
                              <w:rFonts w:cs="Nazanin"/>
                            </w:rPr>
                            <w:t xml:space="preserve">a) </w:t>
                          </w:r>
                          <w:r w:rsidRPr="00B75287">
                            <w:rPr>
                              <w:rFonts w:cs="Nazanin"/>
                            </w:rPr>
                            <w:t>CH</w:t>
                          </w:r>
                          <w:r w:rsidRPr="00B75287">
                            <w:rPr>
                              <w:rFonts w:cs="Nazanin"/>
                              <w:vertAlign w:val="subscript"/>
                            </w:rPr>
                            <w:t>3</w:t>
                          </w:r>
                          <w:r w:rsidRPr="00B75287">
                            <w:rPr>
                              <w:rFonts w:cs="Nazanin"/>
                            </w:rPr>
                            <w:t xml:space="preserve"> </w:t>
                          </w:r>
                          <w:r w:rsidRPr="00B75287">
                            <w:rPr>
                              <w:rFonts w:cs="Nazanin" w:hint="cs"/>
                            </w:rPr>
                            <w:t>–</w:t>
                          </w:r>
                          <w:r w:rsidRPr="00B75287">
                            <w:rPr>
                              <w:rFonts w:cs="Nazanin"/>
                            </w:rPr>
                            <w:t xml:space="preserve"> CH</w:t>
                          </w:r>
                          <w:r w:rsidRPr="00B75287">
                            <w:rPr>
                              <w:rFonts w:cs="Nazanin"/>
                              <w:vertAlign w:val="subscript"/>
                            </w:rPr>
                            <w:t>2</w:t>
                          </w:r>
                          <w:r w:rsidRPr="00B75287">
                            <w:rPr>
                              <w:rFonts w:cs="Nazanin"/>
                            </w:rPr>
                            <w:t xml:space="preserve"> </w:t>
                          </w:r>
                          <w:r w:rsidRPr="00B75287">
                            <w:rPr>
                              <w:rFonts w:cs="Nazanin" w:hint="cs"/>
                            </w:rPr>
                            <w:t>–</w:t>
                          </w:r>
                          <w:r w:rsidRPr="00B75287">
                            <w:rPr>
                              <w:rFonts w:cs="Nazanin"/>
                            </w:rPr>
                            <w:t xml:space="preserve"> CH</w:t>
                          </w:r>
                          <w:r w:rsidRPr="00B75287">
                            <w:rPr>
                              <w:rFonts w:cs="Nazanin"/>
                              <w:vertAlign w:val="subscript"/>
                            </w:rPr>
                            <w:t>2</w:t>
                          </w:r>
                          <w:r w:rsidRPr="00B75287">
                            <w:rPr>
                              <w:rFonts w:cs="Nazanin"/>
                            </w:rPr>
                            <w:t xml:space="preserve"> </w:t>
                          </w:r>
                          <w:r w:rsidRPr="00B75287">
                            <w:rPr>
                              <w:rFonts w:cs="Nazanin" w:hint="cs"/>
                            </w:rPr>
                            <w:t>–</w:t>
                          </w:r>
                          <w:r w:rsidRPr="00B75287">
                            <w:rPr>
                              <w:rFonts w:cs="Nazanin"/>
                            </w:rPr>
                            <w:t xml:space="preserve"> C </w:t>
                          </w:r>
                          <w:r w:rsidRPr="00B75287">
                            <w:rPr>
                              <w:rFonts w:cs="Nazanin" w:hint="cs"/>
                            </w:rPr>
                            <w:t>–</w:t>
                          </w:r>
                          <w:r>
                            <w:rPr>
                              <w:rFonts w:cs="Nazanin"/>
                            </w:rPr>
                            <w:t xml:space="preserve"> </w:t>
                          </w:r>
                          <w:r w:rsidRPr="00B75287">
                            <w:rPr>
                              <w:rFonts w:cs="Nazanin"/>
                            </w:rPr>
                            <w:t>OH</w:t>
                          </w:r>
                        </w:p>
                        <w:p w:rsidR="008A42A3" w:rsidRPr="00B75287" w:rsidRDefault="008A42A3" w:rsidP="008A42A3">
                          <w:pPr>
                            <w:jc w:val="right"/>
                            <w:rPr>
                              <w:rFonts w:cs="Nazani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cs="Nazanin"/>
                            </w:rPr>
                            <w:t xml:space="preserve">                           O                      </w:t>
                          </w:r>
                          <w:r w:rsidRPr="00B75287">
                            <w:rPr>
                              <w:rFonts w:ascii="Agency FB" w:hAnsi="Agency FB" w:cs="Nazanin" w:hint="cs"/>
                              <w:sz w:val="20"/>
                              <w:szCs w:val="20"/>
                              <w:rtl/>
                            </w:rPr>
                            <w:t xml:space="preserve">     </w:t>
                          </w:r>
                          <w:r w:rsidRPr="00B75287">
                            <w:rPr>
                              <w:rFonts w:ascii="Agency FB" w:hAnsi="Agency FB" w:cs="Nazanin"/>
                              <w:sz w:val="20"/>
                              <w:szCs w:val="20"/>
                            </w:rPr>
                            <w:t xml:space="preserve">  </w:t>
                          </w:r>
                          <w:r w:rsidRPr="00B75287">
                            <w:rPr>
                              <w:rFonts w:ascii="Agency FB" w:hAnsi="Agency FB" w:cs="Nazanin" w:hint="cs"/>
                              <w:sz w:val="20"/>
                              <w:szCs w:val="20"/>
                              <w:rtl/>
                            </w:rPr>
                            <w:t xml:space="preserve"> </w:t>
                          </w:r>
                          <w:r w:rsidRPr="00B75287">
                            <w:rPr>
                              <w:rFonts w:ascii="Agency FB" w:hAnsi="Agency FB" w:cs="Nazanin"/>
                              <w:sz w:val="20"/>
                              <w:szCs w:val="20"/>
                            </w:rPr>
                            <w:t xml:space="preserve">             </w:t>
                          </w:r>
                          <w:r>
                            <w:rPr>
                              <w:rFonts w:ascii="Agency FB" w:hAnsi="Agency FB" w:cs="Nazanin"/>
                              <w:sz w:val="20"/>
                              <w:szCs w:val="20"/>
                            </w:rPr>
                            <w:t xml:space="preserve">                           </w:t>
                          </w:r>
                          <w:r w:rsidRPr="00B75287">
                            <w:rPr>
                              <w:rFonts w:ascii="Agency FB" w:hAnsi="Agency FB" w:cs="Nazanin"/>
                              <w:sz w:val="20"/>
                              <w:szCs w:val="20"/>
                            </w:rPr>
                            <w:t xml:space="preserve">  ||</w:t>
                          </w:r>
                        </w:p>
                        <w:p w:rsidR="008A42A3" w:rsidRPr="00951E04" w:rsidRDefault="008A42A3" w:rsidP="008A42A3">
                          <w:pPr>
                            <w:jc w:val="right"/>
                            <w:rPr>
                              <w:sz w:val="26"/>
                              <w:szCs w:val="26"/>
                            </w:rPr>
                          </w:pPr>
                          <w:r w:rsidRPr="00951E04">
                            <w:rPr>
                              <w:b/>
                              <w:bCs/>
                              <w:sz w:val="22"/>
                              <w:szCs w:val="22"/>
                            </w:rPr>
                            <w:t>b</w:t>
                          </w:r>
                          <w:r w:rsidRPr="00951E04">
                            <w:rPr>
                              <w:sz w:val="26"/>
                              <w:szCs w:val="26"/>
                            </w:rPr>
                            <w:t>) CH</w:t>
                          </w:r>
                          <w:r w:rsidRPr="00D4233E">
                            <w:rPr>
                              <w:sz w:val="36"/>
                              <w:szCs w:val="36"/>
                              <w:vertAlign w:val="subscript"/>
                            </w:rPr>
                            <w:t>2</w:t>
                          </w:r>
                          <w:r w:rsidRPr="00951E04">
                            <w:rPr>
                              <w:sz w:val="26"/>
                              <w:szCs w:val="26"/>
                            </w:rPr>
                            <w:t>=</w:t>
                          </w:r>
                          <w:r>
                            <w:rPr>
                              <w:sz w:val="26"/>
                              <w:szCs w:val="26"/>
                            </w:rPr>
                            <w:t xml:space="preserve"> CH </w:t>
                          </w:r>
                          <w:r w:rsidRPr="00951E04">
                            <w:rPr>
                              <w:rFonts w:hint="cs"/>
                              <w:sz w:val="26"/>
                              <w:szCs w:val="26"/>
                            </w:rPr>
                            <w:t>–</w:t>
                          </w:r>
                          <w:r w:rsidRPr="00951E04">
                            <w:rPr>
                              <w:sz w:val="26"/>
                              <w:szCs w:val="26"/>
                            </w:rPr>
                            <w:t xml:space="preserve"> C </w:t>
                          </w:r>
                          <w:r w:rsidRPr="00951E04">
                            <w:rPr>
                              <w:rFonts w:hint="cs"/>
                              <w:sz w:val="26"/>
                              <w:szCs w:val="26"/>
                            </w:rPr>
                            <w:t>–</w:t>
                          </w:r>
                          <w:r w:rsidRPr="00951E04">
                            <w:rPr>
                              <w:sz w:val="26"/>
                              <w:szCs w:val="26"/>
                            </w:rPr>
                            <w:t xml:space="preserve"> H</w:t>
                          </w:r>
                        </w:p>
                        <w:p w:rsidR="008A42A3" w:rsidRDefault="008A42A3" w:rsidP="008A42A3">
                          <w:pPr>
                            <w:jc w:val="right"/>
                            <w:rPr>
                              <w:rFonts w:cs="Nazanin"/>
                            </w:rPr>
                          </w:pPr>
                        </w:p>
                        <w:p w:rsidR="008A42A3" w:rsidRDefault="008A42A3" w:rsidP="008A42A3">
                          <w:pPr>
                            <w:jc w:val="right"/>
                            <w:rPr>
                              <w:rFonts w:cs="Nazanin"/>
                            </w:rPr>
                          </w:pPr>
                          <w:r>
                            <w:rPr>
                              <w:rFonts w:cs="Nazanin"/>
                            </w:rPr>
                            <w:t xml:space="preserve">c)                 O </w:t>
                          </w:r>
                        </w:p>
                        <w:p w:rsidR="008A42A3" w:rsidRPr="00FD3CE8" w:rsidRDefault="008A42A3" w:rsidP="008A42A3">
                          <w:pPr>
                            <w:jc w:val="right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 xml:space="preserve">            </w:t>
                          </w:r>
                          <w:r w:rsidRPr="00FD3CE8">
                            <w:rPr>
                              <w:sz w:val="22"/>
                              <w:szCs w:val="22"/>
                            </w:rPr>
                            <w:pict>
                              <v:shape id="_x0000_i2949" type="#_x0000_t75" style="width:18.75pt;height:22.5pt">
                                <v:imagedata r:id="rId508" o:title=""/>
                              </v:shape>
                            </w:pict>
                          </w:r>
                          <w:r>
                            <w:rPr>
                              <w:sz w:val="22"/>
                              <w:szCs w:val="22"/>
                            </w:rPr>
                            <w:t xml:space="preserve">          </w:t>
                          </w:r>
                          <w:r w:rsidRPr="00FD3CE8">
                            <w:rPr>
                              <w:sz w:val="22"/>
                              <w:szCs w:val="22"/>
                            </w:rPr>
                            <w:pict>
                              <v:shape id="_x0000_i2950" type="#_x0000_t75" style="width:18.75pt;height:22.5pt">
                                <v:imagedata r:id="rId508" o:title=""/>
                              </v:shape>
                            </w:pict>
                          </w:r>
                          <w:r>
                            <w:rPr>
                              <w:sz w:val="22"/>
                              <w:szCs w:val="22"/>
                            </w:rPr>
                            <w:t xml:space="preserve">  </w:t>
                          </w:r>
                        </w:p>
                      </w:txbxContent>
                    </v:textbox>
                  </v:shape>
                  <v:line id="_x0000_s1550" style="position:absolute;flip:y" from="2427,11754" to="2607,11924"/>
                  <v:line id="_x0000_s1551" style="position:absolute;rotation:-90;flip:y" from="2849,11752" to="3029,11922"/>
                  <w10:wrap anchorx="page"/>
                </v:group>
              </w:pict>
            </w:r>
          </w:p>
          <w:p w:rsidR="008A42A3" w:rsidRPr="000F6079" w:rsidRDefault="008A42A3" w:rsidP="008A42A3">
            <w:pPr>
              <w:jc w:val="lowKashida"/>
              <w:rPr>
                <w:rFonts w:cs="Nazanin" w:hint="cs"/>
                <w:b/>
                <w:bCs/>
                <w:sz w:val="8"/>
                <w:szCs w:val="8"/>
                <w:rtl/>
              </w:rPr>
            </w:pPr>
          </w:p>
          <w:p w:rsidR="008A42A3" w:rsidRPr="004114A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17-</w:t>
            </w:r>
            <w:r w:rsidRPr="004114AF">
              <w:rPr>
                <w:rFonts w:cs="Nazanin" w:hint="cs"/>
                <w:b/>
                <w:bCs/>
                <w:sz w:val="26"/>
                <w:szCs w:val="26"/>
                <w:rtl/>
              </w:rPr>
              <w:t>با توجه به ساختارهاي روبرو، به پرسشهاي زير پاسخ دهيد:</w:t>
            </w:r>
          </w:p>
          <w:p w:rsidR="008A42A3" w:rsidRPr="004114A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4114AF">
              <w:rPr>
                <w:rFonts w:cs="Nazanin" w:hint="cs"/>
                <w:b/>
                <w:bCs/>
                <w:sz w:val="26"/>
                <w:szCs w:val="26"/>
                <w:rtl/>
              </w:rPr>
              <w:t>الف) هر كدام به چه دسته اي از تركيب هاي آلي تعلق دارد.</w:t>
            </w:r>
          </w:p>
          <w:p w:rsidR="008A42A3" w:rsidRPr="004114AF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4114AF">
              <w:rPr>
                <w:rFonts w:cs="Nazanin" w:hint="cs"/>
                <w:b/>
                <w:bCs/>
                <w:sz w:val="26"/>
                <w:szCs w:val="26"/>
                <w:rtl/>
              </w:rPr>
              <w:t>ب) گروههاي عاملي هريك را مشخص كنيد.</w:t>
            </w:r>
          </w:p>
          <w:p w:rsidR="008A42A3" w:rsidRPr="004114AF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  <w:r w:rsidRPr="004114AF">
              <w:rPr>
                <w:rFonts w:cs="Nazanin" w:hint="cs"/>
                <w:b/>
                <w:bCs/>
                <w:sz w:val="26"/>
                <w:szCs w:val="26"/>
                <w:rtl/>
              </w:rPr>
              <w:t>پ) كدام تركيب پيوند هيدروژني دارد.</w:t>
            </w:r>
          </w:p>
          <w:p w:rsidR="008A42A3" w:rsidRPr="00CE01A4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CE01A4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18-</w:t>
            </w:r>
            <w:r w:rsidRPr="00CE01A4">
              <w:rPr>
                <w:rFonts w:cs="Nazanin" w:hint="cs"/>
                <w:b/>
                <w:bCs/>
                <w:sz w:val="26"/>
                <w:szCs w:val="26"/>
                <w:rtl/>
              </w:rPr>
              <w:t>با توجه به جدول زير  به پرسشها پاسخ دهيد.</w:t>
            </w:r>
          </w:p>
          <w:p w:rsidR="008A42A3" w:rsidRPr="00CE01A4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CE01A4">
              <w:rPr>
                <w:rFonts w:cs="Nazanin" w:hint="cs"/>
                <w:b/>
                <w:bCs/>
                <w:sz w:val="26"/>
                <w:szCs w:val="26"/>
                <w:rtl/>
              </w:rPr>
              <w:t>الف) به جاي علامت (؟) چه بايد نوشت؟</w:t>
            </w:r>
          </w:p>
          <w:p w:rsidR="008A42A3" w:rsidRPr="00CE01A4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CE01A4">
              <w:rPr>
                <w:rFonts w:cs="Nazanin" w:hint="cs"/>
                <w:b/>
                <w:bCs/>
                <w:sz w:val="26"/>
                <w:szCs w:val="26"/>
                <w:rtl/>
              </w:rPr>
              <w:t>ب) تفاوت دماي جوش اين دو ماده را چگونه توجيه مي كنيد.</w:t>
            </w:r>
          </w:p>
          <w:p w:rsidR="008A42A3" w:rsidRPr="00CE01A4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CE01A4">
              <w:rPr>
                <w:rFonts w:cs="Nazanin" w:hint="cs"/>
                <w:b/>
                <w:bCs/>
                <w:sz w:val="26"/>
                <w:szCs w:val="26"/>
                <w:rtl/>
              </w:rPr>
              <w:t>پ) دو تركيب داده شده در جدول نسبت بهم چه ناميده مي شود؟ چرا؟</w:t>
            </w:r>
          </w:p>
          <w:tbl>
            <w:tblPr>
              <w:tblStyle w:val="TableGrid"/>
              <w:bidiVisual/>
              <w:tblW w:w="0" w:type="auto"/>
              <w:tblLook w:val="01E0"/>
            </w:tblPr>
            <w:tblGrid>
              <w:gridCol w:w="2452"/>
              <w:gridCol w:w="2460"/>
              <w:gridCol w:w="2460"/>
              <w:gridCol w:w="2461"/>
            </w:tblGrid>
            <w:tr w:rsidR="008A42A3" w:rsidTr="008A42A3">
              <w:tc>
                <w:tcPr>
                  <w:tcW w:w="2527" w:type="dxa"/>
                  <w:vAlign w:val="center"/>
                </w:tcPr>
                <w:p w:rsidR="008A42A3" w:rsidRPr="00D6622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66227">
                    <w:rPr>
                      <w:rFonts w:cs="Nazanin" w:hint="cs"/>
                      <w:b/>
                      <w:bCs/>
                      <w:rtl/>
                    </w:rPr>
                    <w:t>شماره تركيب</w:t>
                  </w:r>
                </w:p>
              </w:tc>
              <w:tc>
                <w:tcPr>
                  <w:tcW w:w="2527" w:type="dxa"/>
                  <w:vAlign w:val="center"/>
                </w:tcPr>
                <w:p w:rsidR="008A42A3" w:rsidRPr="00D6622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66227">
                    <w:rPr>
                      <w:rFonts w:cs="Nazanin" w:hint="cs"/>
                      <w:b/>
                      <w:bCs/>
                      <w:rtl/>
                    </w:rPr>
                    <w:t>فرمول مولكولي</w:t>
                  </w:r>
                </w:p>
              </w:tc>
              <w:tc>
                <w:tcPr>
                  <w:tcW w:w="2527" w:type="dxa"/>
                  <w:vAlign w:val="center"/>
                </w:tcPr>
                <w:p w:rsidR="008A42A3" w:rsidRPr="00D6622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66227">
                    <w:rPr>
                      <w:rFonts w:cs="Nazanin" w:hint="cs"/>
                      <w:b/>
                      <w:bCs/>
                      <w:rtl/>
                    </w:rPr>
                    <w:t>نقطه جوش</w:t>
                  </w:r>
                </w:p>
              </w:tc>
              <w:tc>
                <w:tcPr>
                  <w:tcW w:w="2528" w:type="dxa"/>
                  <w:vAlign w:val="center"/>
                </w:tcPr>
                <w:p w:rsidR="008A42A3" w:rsidRPr="00D6622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rtl/>
                    </w:rPr>
                  </w:pPr>
                  <w:r w:rsidRPr="00D66227">
                    <w:rPr>
                      <w:rFonts w:cs="Nazanin" w:hint="cs"/>
                      <w:b/>
                      <w:bCs/>
                      <w:rtl/>
                    </w:rPr>
                    <w:t>فرمول ساختاري</w:t>
                  </w:r>
                </w:p>
              </w:tc>
            </w:tr>
            <w:tr w:rsidR="008A42A3" w:rsidTr="008A42A3">
              <w:tc>
                <w:tcPr>
                  <w:tcW w:w="2527" w:type="dxa"/>
                  <w:vAlign w:val="center"/>
                </w:tcPr>
                <w:p w:rsidR="008A42A3" w:rsidRPr="002A0962" w:rsidRDefault="008A42A3" w:rsidP="008A42A3">
                  <w:pPr>
                    <w:jc w:val="center"/>
                    <w:rPr>
                      <w:rFonts w:cs="Nazanin" w:hint="cs"/>
                      <w:rtl/>
                    </w:rPr>
                  </w:pPr>
                  <w:r w:rsidRPr="002A0962">
                    <w:rPr>
                      <w:rFonts w:cs="Nazanin" w:hint="cs"/>
                      <w:rtl/>
                    </w:rPr>
                    <w:t>1</w:t>
                  </w:r>
                </w:p>
              </w:tc>
              <w:tc>
                <w:tcPr>
                  <w:tcW w:w="2527" w:type="dxa"/>
                  <w:vAlign w:val="center"/>
                </w:tcPr>
                <w:p w:rsidR="008A42A3" w:rsidRPr="002A0962" w:rsidRDefault="008A42A3" w:rsidP="008A42A3">
                  <w:pPr>
                    <w:jc w:val="center"/>
                    <w:rPr>
                      <w:rFonts w:cs="Nazanin" w:hint="cs"/>
                      <w:rtl/>
                    </w:rPr>
                  </w:pPr>
                  <w:r w:rsidRPr="002A0962">
                    <w:rPr>
                      <w:rFonts w:cs="Nazanin" w:hint="cs"/>
                      <w:rtl/>
                    </w:rPr>
                    <w:t>؟</w:t>
                  </w:r>
                </w:p>
              </w:tc>
              <w:tc>
                <w:tcPr>
                  <w:tcW w:w="2527" w:type="dxa"/>
                  <w:vAlign w:val="center"/>
                </w:tcPr>
                <w:p w:rsidR="008A42A3" w:rsidRPr="002A0962" w:rsidRDefault="008A42A3" w:rsidP="008A42A3">
                  <w:pPr>
                    <w:jc w:val="center"/>
                    <w:rPr>
                      <w:rFonts w:cs="Nazanin"/>
                    </w:rPr>
                  </w:pPr>
                  <w:r w:rsidRPr="002A0962">
                    <w:rPr>
                      <w:rFonts w:cs="Nazanin"/>
                    </w:rPr>
                    <w:t>111/7</w:t>
                  </w:r>
                  <w:r w:rsidRPr="002A0962">
                    <w:rPr>
                      <w:rFonts w:cs="Aharoni" w:hint="cs"/>
                    </w:rPr>
                    <w:t>°</w:t>
                  </w:r>
                  <w:r w:rsidRPr="002A0962">
                    <w:rPr>
                      <w:rFonts w:cs="Nazanin"/>
                      <w:vertAlign w:val="superscript"/>
                    </w:rPr>
                    <w:t>C</w:t>
                  </w:r>
                </w:p>
              </w:tc>
              <w:tc>
                <w:tcPr>
                  <w:tcW w:w="2528" w:type="dxa"/>
                  <w:vAlign w:val="center"/>
                </w:tcPr>
                <w:p w:rsidR="008A42A3" w:rsidRDefault="008A42A3" w:rsidP="008A42A3">
                  <w:pPr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>
                    <w:rPr>
                      <w:rFonts w:cs="Nazanin"/>
                      <w:sz w:val="22"/>
                      <w:szCs w:val="22"/>
                    </w:rPr>
                    <w:t xml:space="preserve">H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>­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H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>­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H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>­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H</w:t>
                  </w:r>
                </w:p>
                <w:p w:rsidR="008A42A3" w:rsidRDefault="008A42A3" w:rsidP="008A42A3">
                  <w:pPr>
                    <w:spacing w:line="120" w:lineRule="auto"/>
                    <w:jc w:val="right"/>
                    <w:rPr>
                      <w:rFonts w:cs="Nazanin"/>
                      <w:sz w:val="22"/>
                      <w:szCs w:val="22"/>
                    </w:rPr>
                  </w:pP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      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 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</w:p>
                <w:p w:rsidR="008A42A3" w:rsidRDefault="008A42A3" w:rsidP="008A42A3">
                  <w:pPr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>
                    <w:rPr>
                      <w:rFonts w:cs="Nazanin"/>
                      <w:sz w:val="22"/>
                      <w:szCs w:val="22"/>
                    </w:rPr>
                    <w:t xml:space="preserve">H </w:t>
                  </w:r>
                  <w:r>
                    <w:rPr>
                      <w:rFonts w:ascii="Agency FB" w:hAnsi="Agency FB" w:cs="Nazanin"/>
                      <w:sz w:val="22"/>
                      <w:szCs w:val="22"/>
                    </w:rPr>
                    <w:t xml:space="preserve">­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C ­ C ­ C ­ C ­ </w:t>
                  </w:r>
                  <w:r>
                    <w:rPr>
                      <w:rFonts w:cs="Nazanin"/>
                      <w:sz w:val="22"/>
                      <w:szCs w:val="22"/>
                    </w:rPr>
                    <w:t>O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>H</w:t>
                  </w:r>
                </w:p>
                <w:p w:rsidR="008A42A3" w:rsidRDefault="008A42A3" w:rsidP="008A42A3">
                  <w:pPr>
                    <w:spacing w:line="120" w:lineRule="auto"/>
                    <w:jc w:val="right"/>
                    <w:rPr>
                      <w:rFonts w:cs="Nazanin"/>
                      <w:sz w:val="22"/>
                      <w:szCs w:val="22"/>
                    </w:rPr>
                  </w:pP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      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 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</w:p>
                <w:p w:rsidR="008A42A3" w:rsidRDefault="008A42A3" w:rsidP="008A42A3">
                  <w:pPr>
                    <w:jc w:val="center"/>
                    <w:rPr>
                      <w:rFonts w:cs="Nazanin"/>
                      <w:sz w:val="22"/>
                      <w:szCs w:val="22"/>
                      <w:rtl/>
                    </w:rPr>
                  </w:pPr>
                  <w:r>
                    <w:rPr>
                      <w:rFonts w:cs="Nazanin"/>
                      <w:sz w:val="22"/>
                      <w:szCs w:val="22"/>
                    </w:rPr>
                    <w:t xml:space="preserve">H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>­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H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>­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H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>­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H</w:t>
                  </w:r>
                </w:p>
              </w:tc>
            </w:tr>
            <w:tr w:rsidR="008A42A3" w:rsidTr="008A42A3">
              <w:tc>
                <w:tcPr>
                  <w:tcW w:w="2527" w:type="dxa"/>
                  <w:vAlign w:val="center"/>
                </w:tcPr>
                <w:p w:rsidR="008A42A3" w:rsidRPr="002A0962" w:rsidRDefault="008A42A3" w:rsidP="008A42A3">
                  <w:pPr>
                    <w:jc w:val="center"/>
                    <w:rPr>
                      <w:rFonts w:cs="Nazanin"/>
                      <w:rtl/>
                    </w:rPr>
                  </w:pPr>
                  <w:r w:rsidRPr="002A0962">
                    <w:rPr>
                      <w:rFonts w:cs="Nazanin"/>
                    </w:rPr>
                    <w:t>2</w:t>
                  </w:r>
                </w:p>
              </w:tc>
              <w:tc>
                <w:tcPr>
                  <w:tcW w:w="2527" w:type="dxa"/>
                  <w:vAlign w:val="center"/>
                </w:tcPr>
                <w:p w:rsidR="008A42A3" w:rsidRPr="002A0962" w:rsidRDefault="008A42A3" w:rsidP="008A42A3">
                  <w:pPr>
                    <w:jc w:val="center"/>
                    <w:rPr>
                      <w:rFonts w:cs="Nazanin"/>
                      <w:rtl/>
                    </w:rPr>
                  </w:pPr>
                  <w:r w:rsidRPr="002A0962">
                    <w:rPr>
                      <w:rFonts w:cs="Nazanin"/>
                    </w:rPr>
                    <w:t>C</w:t>
                  </w:r>
                  <w:r w:rsidRPr="002A0962">
                    <w:rPr>
                      <w:rFonts w:cs="Nazanin"/>
                      <w:vertAlign w:val="subscript"/>
                    </w:rPr>
                    <w:t>4</w:t>
                  </w:r>
                  <w:r w:rsidRPr="002A0962">
                    <w:rPr>
                      <w:rFonts w:cs="Nazanin"/>
                    </w:rPr>
                    <w:t>H</w:t>
                  </w:r>
                  <w:r w:rsidRPr="002A0962">
                    <w:rPr>
                      <w:rFonts w:cs="Nazanin"/>
                      <w:vertAlign w:val="subscript"/>
                    </w:rPr>
                    <w:t>10</w:t>
                  </w:r>
                  <w:r w:rsidRPr="002A0962">
                    <w:rPr>
                      <w:rFonts w:cs="Nazanin"/>
                    </w:rPr>
                    <w:t>O</w:t>
                  </w:r>
                </w:p>
              </w:tc>
              <w:tc>
                <w:tcPr>
                  <w:tcW w:w="2527" w:type="dxa"/>
                  <w:vAlign w:val="center"/>
                </w:tcPr>
                <w:p w:rsidR="008A42A3" w:rsidRPr="002A0962" w:rsidRDefault="008A42A3" w:rsidP="008A42A3">
                  <w:pPr>
                    <w:jc w:val="center"/>
                    <w:rPr>
                      <w:rFonts w:cs="Nazanin"/>
                      <w:rtl/>
                    </w:rPr>
                  </w:pPr>
                  <w:r w:rsidRPr="002A0962">
                    <w:rPr>
                      <w:rFonts w:cs="Nazanin"/>
                    </w:rPr>
                    <w:t>24/6</w:t>
                  </w:r>
                  <w:r w:rsidRPr="002A0962">
                    <w:rPr>
                      <w:rFonts w:cs="Aharoni" w:hint="cs"/>
                    </w:rPr>
                    <w:t>°</w:t>
                  </w:r>
                  <w:r w:rsidRPr="002A0962">
                    <w:rPr>
                      <w:rFonts w:cs="Nazanin"/>
                      <w:vertAlign w:val="superscript"/>
                    </w:rPr>
                    <w:t>C</w:t>
                  </w:r>
                </w:p>
              </w:tc>
              <w:tc>
                <w:tcPr>
                  <w:tcW w:w="2528" w:type="dxa"/>
                  <w:vAlign w:val="center"/>
                </w:tcPr>
                <w:p w:rsidR="008A42A3" w:rsidRDefault="008A42A3" w:rsidP="008A42A3">
                  <w:pPr>
                    <w:jc w:val="right"/>
                    <w:rPr>
                      <w:rFonts w:cs="Nazanin"/>
                      <w:sz w:val="22"/>
                      <w:szCs w:val="22"/>
                    </w:rPr>
                  </w:pPr>
                  <w:r>
                    <w:rPr>
                      <w:rFonts w:cs="Nazanin"/>
                      <w:sz w:val="22"/>
                      <w:szCs w:val="22"/>
                    </w:rPr>
                    <w:t xml:space="preserve">         H    H       H   H</w:t>
                  </w:r>
                </w:p>
                <w:p w:rsidR="008A42A3" w:rsidRDefault="008A42A3" w:rsidP="008A42A3">
                  <w:pPr>
                    <w:spacing w:line="120" w:lineRule="auto"/>
                    <w:jc w:val="right"/>
                    <w:rPr>
                      <w:rFonts w:cs="Nazanin"/>
                      <w:sz w:val="22"/>
                      <w:szCs w:val="22"/>
                    </w:rPr>
                  </w:pP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 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 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   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</w:p>
                <w:p w:rsidR="008A42A3" w:rsidRDefault="008A42A3" w:rsidP="008A42A3">
                  <w:pPr>
                    <w:jc w:val="center"/>
                    <w:rPr>
                      <w:rFonts w:cs="Nazanin"/>
                      <w:sz w:val="22"/>
                      <w:szCs w:val="22"/>
                    </w:rPr>
                  </w:pPr>
                  <w:r>
                    <w:rPr>
                      <w:rFonts w:cs="Nazanin"/>
                      <w:sz w:val="22"/>
                      <w:szCs w:val="22"/>
                    </w:rPr>
                    <w:t xml:space="preserve">H </w:t>
                  </w:r>
                  <w:r>
                    <w:rPr>
                      <w:rFonts w:ascii="Agency FB" w:hAnsi="Agency FB" w:cs="Nazanin"/>
                      <w:sz w:val="22"/>
                      <w:szCs w:val="22"/>
                    </w:rPr>
                    <w:t xml:space="preserve">­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>C ­ C ­</w:t>
                  </w:r>
                  <w:r>
                    <w:rPr>
                      <w:rFonts w:cs="Nazanin"/>
                      <w:sz w:val="22"/>
                      <w:szCs w:val="22"/>
                    </w:rPr>
                    <w:t>O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>­ C ­ C ­H</w:t>
                  </w:r>
                </w:p>
                <w:p w:rsidR="008A42A3" w:rsidRDefault="008A42A3" w:rsidP="008A42A3">
                  <w:pPr>
                    <w:spacing w:line="120" w:lineRule="auto"/>
                    <w:jc w:val="right"/>
                    <w:rPr>
                      <w:rFonts w:cs="Nazanin"/>
                      <w:sz w:val="22"/>
                      <w:szCs w:val="22"/>
                    </w:rPr>
                  </w:pP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  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 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   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 </w:t>
                  </w:r>
                  <w:r>
                    <w:rPr>
                      <w:rFonts w:cs="Nazanin"/>
                      <w:sz w:val="22"/>
                      <w:szCs w:val="22"/>
                    </w:rPr>
                    <w:t xml:space="preserve"> </w:t>
                  </w:r>
                  <w:r w:rsidRPr="0070720D">
                    <w:rPr>
                      <w:rFonts w:cs="Nazanin"/>
                      <w:sz w:val="22"/>
                      <w:szCs w:val="22"/>
                    </w:rPr>
                    <w:t xml:space="preserve">  </w:t>
                  </w:r>
                  <w:r w:rsidRPr="0070720D">
                    <w:rPr>
                      <w:rFonts w:cs="Nazanin" w:hint="cs"/>
                      <w:sz w:val="22"/>
                      <w:szCs w:val="22"/>
                    </w:rPr>
                    <w:t>|</w:t>
                  </w:r>
                </w:p>
                <w:p w:rsidR="008A42A3" w:rsidRDefault="008A42A3" w:rsidP="008A42A3">
                  <w:pPr>
                    <w:jc w:val="right"/>
                    <w:rPr>
                      <w:rFonts w:cs="Nazanin"/>
                      <w:sz w:val="22"/>
                      <w:szCs w:val="22"/>
                    </w:rPr>
                  </w:pPr>
                  <w:r>
                    <w:rPr>
                      <w:rFonts w:cs="Nazanin"/>
                      <w:sz w:val="22"/>
                      <w:szCs w:val="22"/>
                    </w:rPr>
                    <w:t xml:space="preserve">         H   H        H   H</w:t>
                  </w:r>
                </w:p>
                <w:p w:rsidR="008A42A3" w:rsidRDefault="008A42A3" w:rsidP="008A42A3">
                  <w:pPr>
                    <w:spacing w:line="120" w:lineRule="auto"/>
                    <w:jc w:val="right"/>
                    <w:rPr>
                      <w:rFonts w:cs="Nazanin" w:hint="cs"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8A42A3" w:rsidRPr="00904355" w:rsidRDefault="008A42A3" w:rsidP="008A42A3">
            <w:pPr>
              <w:jc w:val="lowKashida"/>
              <w:rPr>
                <w:rFonts w:cs="Nazanin" w:hint="cs"/>
                <w:sz w:val="22"/>
                <w:szCs w:val="22"/>
                <w:rtl/>
              </w:rPr>
            </w:pPr>
          </w:p>
        </w:tc>
        <w:tc>
          <w:tcPr>
            <w:tcW w:w="648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sz w:val="26"/>
                <w:szCs w:val="26"/>
              </w:rPr>
            </w:pPr>
            <w:r>
              <w:rPr>
                <w:rFonts w:cs="Nazanin"/>
                <w:sz w:val="26"/>
                <w:szCs w:val="26"/>
              </w:rPr>
              <w:t>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sz w:val="26"/>
                <w:szCs w:val="26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sz w:val="26"/>
                <w:szCs w:val="26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sz w:val="26"/>
                <w:szCs w:val="26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sz w:val="26"/>
                <w:szCs w:val="26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sz w:val="26"/>
                <w:szCs w:val="26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sz w:val="26"/>
                <w:szCs w:val="26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sz w:val="26"/>
                <w:szCs w:val="26"/>
                <w:rtl/>
              </w:rPr>
            </w:pPr>
            <w:r>
              <w:rPr>
                <w:rFonts w:cs="Nazanin"/>
                <w:sz w:val="26"/>
                <w:szCs w:val="26"/>
              </w:rPr>
              <w:t>1</w:t>
            </w:r>
          </w:p>
        </w:tc>
      </w:tr>
    </w:tbl>
    <w:p w:rsidR="008A42A3" w:rsidRDefault="008A42A3" w:rsidP="008A42A3"/>
    <w:p w:rsidR="008A42A3" w:rsidRDefault="008A42A3" w:rsidP="0027050D">
      <w:pPr>
        <w:rPr>
          <w:rFonts w:cs="B Zar" w:hint="cs"/>
          <w:b/>
          <w:bCs/>
          <w:sz w:val="28"/>
          <w:szCs w:val="28"/>
          <w:rtl/>
        </w:rPr>
      </w:pPr>
    </w:p>
    <w:p w:rsidR="008A42A3" w:rsidRDefault="008A42A3" w:rsidP="0027050D">
      <w:pPr>
        <w:rPr>
          <w:rFonts w:cs="B Zar"/>
          <w:b/>
          <w:bCs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Default="008A42A3" w:rsidP="008A42A3">
      <w:pPr>
        <w:rPr>
          <w:rFonts w:cs="B Zar"/>
          <w:sz w:val="28"/>
          <w:szCs w:val="28"/>
        </w:rPr>
      </w:pPr>
    </w:p>
    <w:p w:rsidR="008A42A3" w:rsidRDefault="008A42A3" w:rsidP="008A42A3">
      <w:pPr>
        <w:rPr>
          <w:rFonts w:cs="B Zar" w:hint="cs"/>
          <w:sz w:val="28"/>
          <w:szCs w:val="28"/>
          <w:rtl/>
        </w:rPr>
      </w:pPr>
    </w:p>
    <w:p w:rsidR="008A42A3" w:rsidRDefault="008A42A3" w:rsidP="008A42A3">
      <w:pPr>
        <w:rPr>
          <w:rFonts w:cs="B Zar" w:hint="cs"/>
          <w:sz w:val="28"/>
          <w:szCs w:val="28"/>
          <w:rtl/>
        </w:rPr>
      </w:pPr>
    </w:p>
    <w:p w:rsidR="008A42A3" w:rsidRDefault="008A42A3" w:rsidP="008A42A3">
      <w:pPr>
        <w:rPr>
          <w:rFonts w:cs="B Zar" w:hint="cs"/>
          <w:sz w:val="28"/>
          <w:szCs w:val="28"/>
          <w:rtl/>
        </w:rPr>
      </w:pPr>
    </w:p>
    <w:p w:rsidR="008A42A3" w:rsidRDefault="008A42A3" w:rsidP="008A42A3">
      <w:pPr>
        <w:rPr>
          <w:rFonts w:cs="B Zar" w:hint="cs"/>
          <w:sz w:val="28"/>
          <w:szCs w:val="28"/>
          <w:rtl/>
        </w:rPr>
      </w:pPr>
    </w:p>
    <w:p w:rsidR="008A42A3" w:rsidRDefault="008A42A3" w:rsidP="008A42A3">
      <w:pPr>
        <w:rPr>
          <w:rFonts w:cs="B Zar" w:hint="cs"/>
          <w:sz w:val="28"/>
          <w:szCs w:val="28"/>
          <w:rtl/>
        </w:rPr>
      </w:pPr>
    </w:p>
    <w:tbl>
      <w:tblPr>
        <w:tblStyle w:val="TableGrid"/>
        <w:bidiVisual/>
        <w:tblW w:w="0" w:type="auto"/>
        <w:tblInd w:w="392" w:type="dxa"/>
        <w:tblBorders>
          <w:top w:val="thickThin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thinThickLargeGap" w:sz="12" w:space="0" w:color="auto"/>
          <w:insideV w:val="thinThickLargeGap" w:sz="12" w:space="0" w:color="auto"/>
        </w:tblBorders>
        <w:tblLook w:val="01E0"/>
      </w:tblPr>
      <w:tblGrid>
        <w:gridCol w:w="3193"/>
        <w:gridCol w:w="3552"/>
        <w:gridCol w:w="2913"/>
        <w:gridCol w:w="656"/>
      </w:tblGrid>
      <w:tr w:rsidR="008A42A3" w:rsidRPr="00B103A1" w:rsidTr="008A42A3">
        <w:tc>
          <w:tcPr>
            <w:tcW w:w="3193" w:type="dxa"/>
          </w:tcPr>
          <w:p w:rsidR="008A42A3" w:rsidRPr="00B103A1" w:rsidRDefault="008A42A3" w:rsidP="008A42A3">
            <w:pPr>
              <w:spacing w:line="360" w:lineRule="auto"/>
              <w:rPr>
                <w:rFonts w:cs="Nazanin" w:hint="cs"/>
                <w:rtl/>
              </w:rPr>
            </w:pPr>
            <w:r>
              <w:rPr>
                <w:rFonts w:cs="Nazanin"/>
                <w:rtl/>
              </w:rPr>
              <w:lastRenderedPageBreak/>
              <w:br w:type="page"/>
            </w:r>
          </w:p>
          <w:p w:rsidR="008A42A3" w:rsidRPr="00B103A1" w:rsidRDefault="008A42A3" w:rsidP="008A42A3">
            <w:pPr>
              <w:spacing w:line="360" w:lineRule="auto"/>
              <w:rPr>
                <w:rFonts w:cs="Nazanin" w:hint="cs"/>
                <w:rtl/>
              </w:rPr>
            </w:pPr>
          </w:p>
        </w:tc>
        <w:tc>
          <w:tcPr>
            <w:tcW w:w="3552" w:type="dxa"/>
          </w:tcPr>
          <w:p w:rsidR="008A42A3" w:rsidRDefault="008A42A3" w:rsidP="008A42A3">
            <w:pPr>
              <w:spacing w:line="360" w:lineRule="auto"/>
              <w:rPr>
                <w:rFonts w:cs="Nazanin"/>
              </w:rPr>
            </w:pPr>
          </w:p>
          <w:p w:rsidR="008A42A3" w:rsidRDefault="008A42A3" w:rsidP="008A42A3">
            <w:pPr>
              <w:spacing w:line="360" w:lineRule="auto"/>
              <w:rPr>
                <w:rFonts w:cs="Nazanin"/>
              </w:rPr>
            </w:pPr>
          </w:p>
          <w:p w:rsidR="008A42A3" w:rsidRPr="00B103A1" w:rsidRDefault="008A42A3" w:rsidP="008A42A3">
            <w:pPr>
              <w:spacing w:line="360" w:lineRule="auto"/>
              <w:rPr>
                <w:rFonts w:cs="Nazanin"/>
                <w:rtl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670" type="#_x0000_t202" style="position:absolute;left:0;text-align:left;margin-left:64.5pt;margin-top:25.9pt;width:61.8pt;height:27pt;z-index:252034048" filled="f" stroked="f">
                  <v:textbox style="mso-next-textbox:#_x0000_s1670">
                    <w:txbxContent>
                      <w:p w:rsidR="008A42A3" w:rsidRPr="00F90B5D" w:rsidRDefault="008A42A3" w:rsidP="008A42A3">
                        <w:pPr>
                          <w:rPr>
                            <w:rFonts w:cs="Titr" w:hint="cs"/>
                          </w:rPr>
                        </w:pPr>
                        <w:r w:rsidRPr="00F90B5D">
                          <w:rPr>
                            <w:rFonts w:cs="Titr" w:hint="cs"/>
                            <w:rtl/>
                          </w:rPr>
                          <w:t>(فصل اول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569" w:type="dxa"/>
            <w:gridSpan w:val="2"/>
          </w:tcPr>
          <w:p w:rsidR="008A42A3" w:rsidRPr="00B103A1" w:rsidRDefault="008A42A3" w:rsidP="008A42A3">
            <w:pPr>
              <w:spacing w:line="360" w:lineRule="auto"/>
              <w:rPr>
                <w:rFonts w:cs="Nazanin" w:hint="cs"/>
                <w:rtl/>
              </w:rPr>
            </w:pPr>
          </w:p>
        </w:tc>
      </w:tr>
      <w:tr w:rsidR="008A42A3" w:rsidRPr="00C45055" w:rsidTr="008A42A3">
        <w:trPr>
          <w:trHeight w:val="4034"/>
        </w:trPr>
        <w:tc>
          <w:tcPr>
            <w:tcW w:w="9658" w:type="dxa"/>
            <w:gridSpan w:val="3"/>
          </w:tcPr>
          <w:p w:rsidR="008A42A3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</w:p>
          <w:p w:rsidR="008A42A3" w:rsidRPr="0050700E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noProof/>
                <w:sz w:val="26"/>
                <w:szCs w:val="26"/>
                <w:rtl/>
              </w:rPr>
              <w:pict>
                <v:group id="_x0000_s1557" style="position:absolute;left:0;text-align:left;margin-left:3.2pt;margin-top:15.4pt;width:158.6pt;height:85pt;z-index:252025856" coordorigin="1460,2002" coordsize="2894,1601">
                  <v:oval id="_x0000_s1558" style="position:absolute;left:3269;top:2202;width:1085;height:1093" fillcolor="black">
                    <v:fill r:id="rId509" o:title="30%" color2="gray" type="pattern"/>
                  </v:oval>
                  <v:shape id="_x0000_s1559" type="#_x0000_t202" style="position:absolute;left:1460;top:2002;width:1755;height:1237" filled="f" stroked="f">
                    <v:textbox style="mso-next-textbox:#_x0000_s1559">
                      <w:txbxContent>
                        <w:p w:rsidR="008A42A3" w:rsidRPr="00673DAF" w:rsidRDefault="008A42A3" w:rsidP="008A42A3">
                          <w:pPr>
                            <w:jc w:val="center"/>
                            <w:rPr>
                              <w:rFonts w:cs="Zar" w:hint="cs"/>
                              <w:b/>
                              <w:bCs/>
                              <w:sz w:val="18"/>
                              <w:szCs w:val="18"/>
                              <w:rtl/>
                            </w:rPr>
                          </w:pPr>
                          <w:r w:rsidRPr="00673DAF">
                            <w:rPr>
                              <w:rFonts w:cs="Zar" w:hint="cs"/>
                              <w:b/>
                              <w:bCs/>
                              <w:sz w:val="18"/>
                              <w:szCs w:val="18"/>
                              <w:rtl/>
                            </w:rPr>
                            <w:t>فضاي ابر گونه با بار الكتريكي مثبت</w:t>
                          </w:r>
                        </w:p>
                      </w:txbxContent>
                    </v:textbox>
                  </v:shape>
                  <v:oval id="_x0000_s1560" style="position:absolute;left:3918;top:2389;width:270;height:273" fillcolor="silver"/>
                  <v:oval id="_x0000_s1561" style="position:absolute;left:3910;top:2755;width:271;height:272" fillcolor="silver"/>
                  <v:oval id="_x0000_s1562" style="position:absolute;left:3396;top:2838;width:270;height:272" fillcolor="silver"/>
                  <v:oval id="_x0000_s1563" style="position:absolute;left:3495;top:2403;width:271;height:272" fillcolor="silver"/>
                  <v:shape id="_x0000_s1564" type="#_x0000_t202" style="position:absolute;left:3459;top:2283;width:374;height:517" filled="f" stroked="f">
                    <v:textbox style="mso-next-textbox:#_x0000_s1564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565" type="#_x0000_t202" style="position:absolute;left:3882;top:2657;width:373;height:516" filled="f" stroked="f">
                    <v:textbox style="mso-next-textbox:#_x0000_s1565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566" type="#_x0000_t202" style="position:absolute;left:3367;top:2737;width:373;height:517" filled="f" stroked="f">
                    <v:textbox style="mso-next-textbox:#_x0000_s1566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567" type="#_x0000_t202" style="position:absolute;left:3873;top:2293;width:373;height:516" filled="f" stroked="f">
                    <v:textbox style="mso-next-textbox:#_x0000_s1567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568" type="#_x0000_t202" style="position:absolute;left:2367;top:3087;width:832;height:516" filled="f" stroked="f">
                    <v:textbox style="mso-next-textbox:#_x0000_s1568">
                      <w:txbxContent>
                        <w:p w:rsidR="008A42A3" w:rsidRPr="00F52606" w:rsidRDefault="008A42A3" w:rsidP="008A42A3">
                          <w:pPr>
                            <w:rPr>
                              <w:rFonts w:hint="cs"/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972733">
                            <w:rPr>
                              <w:rFonts w:cs="Zar" w:hint="cs"/>
                              <w:b/>
                              <w:bCs/>
                              <w:sz w:val="18"/>
                              <w:szCs w:val="18"/>
                              <w:rtl/>
                            </w:rPr>
                            <w:t>الكترون</w:t>
                          </w:r>
                        </w:p>
                      </w:txbxContent>
                    </v:textbox>
                  </v:shape>
                  <v:line id="_x0000_s1569" style="position:absolute;flip:x" from="3103,3032" to="3463,3212">
                    <v:stroke endarrow="open"/>
                  </v:line>
                  <v:line id="_x0000_s1570" style="position:absolute;flip:x y" from="3080,2287" to="3440,2467">
                    <v:stroke endarrow="open"/>
                  </v:line>
                  <w10:wrap anchorx="page"/>
                </v:group>
              </w:pic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الف) هر يك از شكلهاي زير نمايانگر كدام يك از مدلهاي اتمي است؟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664" style="position:absolute;left:0;text-align:left;margin-left:229.95pt;margin-top:11.1pt;width:61.15pt;height:69.3pt;z-index:252033024" coordorigin="6004,2728" coordsize="1223,1386">
                  <v:oval id="_x0000_s1665" style="position:absolute;left:6147;top:3181;width:510;height:510"/>
                  <v:shape id="_x0000_s1666" type="#_x0000_t202" style="position:absolute;left:6168;top:3229;width:498;height:533" filled="f" stroked="f">
                    <v:textbox style="mso-next-textbox:#_x0000_s1666">
                      <w:txbxContent>
                        <w:p w:rsidR="008A42A3" w:rsidRDefault="008A42A3" w:rsidP="008A42A3">
                          <w:pPr>
                            <w:jc w:val="center"/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+</w:t>
                          </w:r>
                        </w:p>
                      </w:txbxContent>
                    </v:textbox>
                  </v:shape>
                  <v:shapetype id="_x0000_t99" coordsize="21600,21600" o:spt="99" adj="-11796480,,5400" path="al10800,10800@8@8@4@6,10800,10800,10800,10800@9@7l@30@31@17@18@24@25@15@16@32@33xe">
                    <v:stroke joinstyle="miter"/>
                    <v:formulas>
                      <v:f eqn="val #1"/>
                      <v:f eqn="val #0"/>
                      <v:f eqn="sum #1 0 #0"/>
                      <v:f eqn="val 10800"/>
                      <v:f eqn="sum 0 0 #1"/>
                      <v:f eqn="sumangle @2 360 0"/>
                      <v:f eqn="if @2 @2 @5"/>
                      <v:f eqn="sum 0 0 @6"/>
                      <v:f eqn="val #2"/>
                      <v:f eqn="sum 0 0 #0"/>
                      <v:f eqn="sum #2 0 2700"/>
                      <v:f eqn="cos @10 #1"/>
                      <v:f eqn="sin @10 #1"/>
                      <v:f eqn="cos 13500 #1"/>
                      <v:f eqn="sin 13500 #1"/>
                      <v:f eqn="sum @11 10800 0"/>
                      <v:f eqn="sum @12 10800 0"/>
                      <v:f eqn="sum @13 10800 0"/>
                      <v:f eqn="sum @14 10800 0"/>
                      <v:f eqn="prod #2 1 2"/>
                      <v:f eqn="sum @19 5400 0"/>
                      <v:f eqn="cos @20 #1"/>
                      <v:f eqn="sin @20 #1"/>
                      <v:f eqn="sum @21 10800 0"/>
                      <v:f eqn="sum @12 @23 @22"/>
                      <v:f eqn="sum @22 @23 @11"/>
                      <v:f eqn="cos 10800 #1"/>
                      <v:f eqn="sin 10800 #1"/>
                      <v:f eqn="cos #2 #1"/>
                      <v:f eqn="sin #2 #1"/>
                      <v:f eqn="sum @26 10800 0"/>
                      <v:f eqn="sum @27 10800 0"/>
                      <v:f eqn="sum @28 10800 0"/>
                      <v:f eqn="sum @29 10800 0"/>
                      <v:f eqn="sum @19 5400 0"/>
                      <v:f eqn="cos @34 #0"/>
                      <v:f eqn="sin @34 #0"/>
                      <v:f eqn="mid #0 #1"/>
                      <v:f eqn="sumangle @37 180 0"/>
                      <v:f eqn="if @2 @37 @38"/>
                      <v:f eqn="cos 10800 @39"/>
                      <v:f eqn="sin 10800 @39"/>
                      <v:f eqn="cos #2 @39"/>
                      <v:f eqn="sin #2 @39"/>
                      <v:f eqn="sum @40 10800 0"/>
                      <v:f eqn="sum @41 10800 0"/>
                      <v:f eqn="sum @42 10800 0"/>
                      <v:f eqn="sum @43 10800 0"/>
                      <v:f eqn="sum @35 10800 0"/>
                      <v:f eqn="sum @36 10800 0"/>
                    </v:formulas>
                    <v:path o:connecttype="custom" o:connectlocs="@44,@45;@48,@49;@46,@47;@17,@18;@24,@25;@15,@16" textboxrect="3163,3163,18437,18437"/>
                    <v:handles>
                      <v:h position="@3,#0" polar="10800,10800"/>
                      <v:h position="#2,#1" polar="10800,10800" radiusrange="0,10800"/>
                    </v:handles>
                  </v:shapetype>
                  <v:shape id="_x0000_s1667" type="#_x0000_t99" style="position:absolute;left:6181;top:2797;width:579;height:933;rotation:90" adj="-9524891,-3711487,10800" fillcolor="black"/>
                  <v:shape id="_x0000_s1668" type="#_x0000_t202" style="position:absolute;left:6507;top:2728;width:720;height:369" filled="f" fillcolor="black" stroked="f">
                    <v:textbox style="mso-next-textbox:#_x0000_s1668">
                      <w:txbxContent>
                        <w:p w:rsidR="008A42A3" w:rsidRDefault="008A42A3" w:rsidP="008A42A3">
                          <w:pPr>
                            <w:bidi w:val="0"/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  <v:shape id="_x0000_s1669" type="#_x0000_t202" style="position:absolute;left:6177;top:3745;width:720;height:369" filled="f" fillcolor="black" stroked="f">
                    <v:textbox style="mso-next-textbox:#_x0000_s1669">
                      <w:txbxContent>
                        <w:p w:rsidR="008A42A3" w:rsidRDefault="008A42A3" w:rsidP="008A42A3">
                          <w:pPr>
                            <w:bidi w:val="0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</w:pic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ب) اين دو مدل چه تفاوتي باهم دارند؟ يك مورد بنويسيد.</w:t>
            </w:r>
          </w:p>
          <w:p w:rsidR="008A42A3" w:rsidRPr="0050700E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  <w:rtl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50700E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آرايش الكتروني ذره هاي زير را با استفاده از نماد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S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و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P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و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d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بنويسيد.</w:t>
            </w:r>
          </w:p>
          <w:p w:rsidR="008A42A3" w:rsidRPr="0050700E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9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Cu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perscript"/>
              </w:rPr>
              <w:t>2+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                        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53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I                             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50700E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چهار عدد كوانتومي را براي الكترون لايه ظرفيت 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1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Na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مشخص كنيد.</w:t>
            </w:r>
          </w:p>
          <w:p w:rsidR="008A42A3" w:rsidRPr="00533763" w:rsidRDefault="008A42A3" w:rsidP="008A42A3">
            <w:pPr>
              <w:jc w:val="lowKashida"/>
              <w:rPr>
                <w:rFonts w:cs="Nazanin" w:hint="cs"/>
                <w:b/>
                <w:bCs/>
                <w:sz w:val="12"/>
                <w:szCs w:val="12"/>
                <w:rtl/>
              </w:rPr>
            </w:pPr>
            <w:r>
              <w:rPr>
                <w:rFonts w:cs="Nazanin"/>
                <w:b/>
                <w:bCs/>
                <w:noProof/>
                <w:sz w:val="26"/>
                <w:szCs w:val="26"/>
                <w:lang w:val="da-DK" w:eastAsia="da-DK"/>
              </w:rPr>
              <w:pict>
                <v:shape id="_x0000_s1671" type="#_x0000_t202" style="position:absolute;left:0;text-align:left;margin-left:202.7pt;margin-top:.25pt;width:70.1pt;height:27pt;z-index:252035072" stroked="f">
                  <v:textbox style="mso-next-textbox:#_x0000_s1671">
                    <w:txbxContent>
                      <w:p w:rsidR="008A42A3" w:rsidRPr="00F90B5D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 w:rsidRPr="00F90B5D">
                          <w:rPr>
                            <w:rFonts w:cs="Titr" w:hint="cs"/>
                            <w:rtl/>
                          </w:rPr>
                          <w:t>(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دوم</w:t>
                        </w:r>
                        <w:r w:rsidRPr="00F90B5D">
                          <w:rPr>
                            <w:rFonts w:cs="Titr" w:hint="cs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56" w:type="dxa"/>
          </w:tcPr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1</w:t>
            </w: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  <w:sz w:val="10"/>
                <w:szCs w:val="10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  <w:sz w:val="10"/>
                <w:szCs w:val="10"/>
              </w:rPr>
            </w:pPr>
          </w:p>
          <w:p w:rsidR="008A42A3" w:rsidRPr="00D932D3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  <w:sz w:val="10"/>
                <w:szCs w:val="10"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1</w:t>
            </w:r>
          </w:p>
        </w:tc>
      </w:tr>
      <w:tr w:rsidR="008A42A3" w:rsidRPr="00C45055" w:rsidTr="008A42A3">
        <w:trPr>
          <w:trHeight w:val="5632"/>
        </w:trPr>
        <w:tc>
          <w:tcPr>
            <w:tcW w:w="9658" w:type="dxa"/>
            <w:gridSpan w:val="3"/>
          </w:tcPr>
          <w:p w:rsidR="008A42A3" w:rsidRPr="00533763" w:rsidRDefault="008A42A3" w:rsidP="008A42A3">
            <w:pPr>
              <w:jc w:val="lowKashida"/>
              <w:rPr>
                <w:rFonts w:cs="Nazanin"/>
                <w:b/>
                <w:bCs/>
                <w:sz w:val="18"/>
                <w:szCs w:val="18"/>
              </w:rPr>
            </w:pPr>
          </w:p>
          <w:p w:rsidR="008A42A3" w:rsidRPr="0050700E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هر يك از ويژگي هاي زير مربوط به كدام مورد داده شده است؟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الف) اين عنصر در زير نفت نگهداري مي شود. ( پتاسيم ـ آلومينيم ـ روي )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ب) فلزهايي با عدد اتمي 58 تا 71 است.( لانتانيدها ـ قليايي ـ قليايي خاكي )</w:t>
            </w:r>
          </w:p>
          <w:p w:rsidR="008A42A3" w:rsidRPr="0050700E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پ) اربيتال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d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اين عناصر در حال پر شدن است.  ( نئون ـ ليتيم ـ آهن )</w:t>
            </w:r>
          </w:p>
          <w:p w:rsidR="008A42A3" w:rsidRPr="0050700E" w:rsidRDefault="008A42A3" w:rsidP="008A42A3">
            <w:pPr>
              <w:spacing w:line="360" w:lineRule="auto"/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ت) اين فلز فعاليت شيميايي بيشتري دارد. (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Mg – Cl – CS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)</w:t>
            </w:r>
          </w:p>
          <w:p w:rsidR="008A42A3" w:rsidRPr="0050700E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آرايش الكتروني اتمهاي دو عنصر به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3S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perscript"/>
              </w:rPr>
              <w:t>1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و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3S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perscript"/>
              </w:rPr>
              <w:t>2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ختم مي شود:</w:t>
            </w:r>
          </w:p>
          <w:p w:rsidR="008A42A3" w:rsidRDefault="008A42A3" w:rsidP="008A42A3">
            <w:pPr>
              <w:spacing w:line="360" w:lineRule="auto"/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الف) شعاع اتمي كدام يك بيشتر است؟چرا؟</w:t>
            </w:r>
            <w:r w:rsidRPr="0050700E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  <w:t>ب) كدام يك فعاليت شيميايي بيشتري دارد؟ چرا؟</w:t>
            </w:r>
          </w:p>
          <w:p w:rsidR="008A42A3" w:rsidRPr="0050700E" w:rsidRDefault="008A42A3" w:rsidP="008A42A3">
            <w:pPr>
              <w:spacing w:line="360" w:lineRule="auto"/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571" style="position:absolute;left:0;text-align:left;margin-left:.55pt;margin-top:13.25pt;width:254.75pt;height:121.25pt;z-index:252026880" coordorigin="1232,8980" coordsize="4906,2425">
                  <v:line id="_x0000_s1572" style="position:absolute" from="2202,9278" to="2202,10979">
                    <v:stroke startarrow="block"/>
                  </v:line>
                  <v:line id="_x0000_s1573" style="position:absolute" from="2187,10992" to="5247,10992">
                    <v:stroke endarrow="block"/>
                  </v:line>
                  <v:shape id="_x0000_s1574" style="position:absolute;left:2379;top:9274;width:2160;height:1440;mso-position-horizontal:absolute;mso-position-vertical:absolute" coordsize="2160,1440" path="m,1440l360,1080r180,180l1260,540r180,180l2160,e" filled="f">
                    <v:path arrowok="t"/>
                  </v:shape>
                  <v:shape id="_x0000_s1575" type="#_x0000_t202" style="position:absolute;left:4615;top:10685;width:1523;height:720" filled="f" stroked="f">
                    <v:textbox style="mso-next-textbox:#_x0000_s1575">
                      <w:txbxContent>
                        <w:p w:rsidR="008A42A3" w:rsidRPr="00D01389" w:rsidRDefault="008A42A3" w:rsidP="008A42A3">
                          <w:pPr>
                            <w:rPr>
                              <w:rFonts w:cs="Zar" w:hint="cs"/>
                              <w:b/>
                              <w:bCs/>
                              <w:sz w:val="16"/>
                              <w:szCs w:val="16"/>
                              <w:rtl/>
                            </w:rPr>
                          </w:pPr>
                          <w:r w:rsidRPr="00D01389">
                            <w:rPr>
                              <w:rFonts w:cs="Zar" w:hint="cs"/>
                              <w:b/>
                              <w:bCs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D01389">
                            <w:rPr>
                              <w:rFonts w:cs="Nazanin" w:hint="cs"/>
                              <w:b/>
                              <w:bCs/>
                              <w:sz w:val="20"/>
                              <w:szCs w:val="20"/>
                              <w:rtl/>
                            </w:rPr>
                            <w:t>اعدد</w:t>
                          </w:r>
                          <w:r w:rsidRPr="00D01389">
                            <w:rPr>
                              <w:rFonts w:cs="Zar" w:hint="cs"/>
                              <w:b/>
                              <w:bCs/>
                              <w:sz w:val="16"/>
                              <w:szCs w:val="16"/>
                              <w:rtl/>
                            </w:rPr>
                            <w:t xml:space="preserve"> اتمي</w:t>
                          </w:r>
                        </w:p>
                      </w:txbxContent>
                    </v:textbox>
                  </v:shape>
                  <v:shape id="_x0000_s1576" type="#_x0000_t202" style="position:absolute;left:1232;top:9394;width:994;height:1439" filled="f" stroked="f">
                    <v:textbox style="mso-next-textbox:#_x0000_s1576">
                      <w:txbxContent>
                        <w:p w:rsidR="008A42A3" w:rsidRDefault="008A42A3" w:rsidP="008A42A3">
                          <w:pPr>
                            <w:jc w:val="center"/>
                            <w:rPr>
                              <w:rFonts w:cs="Nazanin" w:hint="cs"/>
                              <w:b/>
                              <w:bCs/>
                              <w:sz w:val="20"/>
                              <w:szCs w:val="20"/>
                              <w:rtl/>
                            </w:rPr>
                          </w:pPr>
                          <w:r w:rsidRPr="00D01389">
                            <w:rPr>
                              <w:rFonts w:cs="Nazanin" w:hint="cs"/>
                              <w:b/>
                              <w:bCs/>
                              <w:sz w:val="20"/>
                              <w:szCs w:val="20"/>
                              <w:rtl/>
                            </w:rPr>
                            <w:t>انرژي نخستين يونش</w:t>
                          </w:r>
                        </w:p>
                        <w:p w:rsidR="008A42A3" w:rsidRPr="00D01389" w:rsidRDefault="008A42A3" w:rsidP="008A42A3">
                          <w:pPr>
                            <w:jc w:val="center"/>
                            <w:rPr>
                              <w:rFonts w:cs="Nazanin"/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 w:rsidRPr="00D01389">
                            <w:rPr>
                              <w:rFonts w:cs="Nazanin"/>
                              <w:b/>
                              <w:bCs/>
                              <w:sz w:val="16"/>
                              <w:szCs w:val="16"/>
                            </w:rPr>
                            <w:t>KJ/mol</w:t>
                          </w:r>
                        </w:p>
                      </w:txbxContent>
                    </v:textbox>
                  </v:shape>
                  <v:shape id="_x0000_s1577" type="#_x0000_t202" style="position:absolute;left:2020;top:10631;width:626;height:525" filled="f" stroked="f">
                    <v:textbox style="mso-next-textbox:#_x0000_s1577">
                      <w:txbxContent>
                        <w:p w:rsidR="008A42A3" w:rsidRPr="00D01389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D0138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Na</w:t>
                          </w:r>
                        </w:p>
                      </w:txbxContent>
                    </v:textbox>
                  </v:shape>
                  <v:shape id="_x0000_s1578" type="#_x0000_t202" style="position:absolute;left:2405;top:10035;width:626;height:525" filled="f" stroked="f">
                    <v:textbox style="mso-next-textbox:#_x0000_s1578">
                      <w:txbxContent>
                        <w:p w:rsidR="008A42A3" w:rsidRPr="00D01389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Mg</w:t>
                          </w:r>
                        </w:p>
                      </w:txbxContent>
                    </v:textbox>
                  </v:shape>
                  <v:shape id="_x0000_s1579" type="#_x0000_t202" style="position:absolute;left:2598;top:10473;width:626;height:525" filled="f" stroked="f">
                    <v:textbox style="mso-next-textbox:#_x0000_s1579">
                      <w:txbxContent>
                        <w:p w:rsidR="008A42A3" w:rsidRPr="00D01389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D01389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Al</w:t>
                          </w:r>
                        </w:p>
                      </w:txbxContent>
                    </v:textbox>
                  </v:shape>
                  <v:shape id="_x0000_s1580" type="#_x0000_t202" style="position:absolute;left:3261;top:9505;width:626;height:525" filled="f" stroked="f">
                    <v:textbox style="mso-next-textbox:#_x0000_s1580">
                      <w:txbxContent>
                        <w:p w:rsidR="008A42A3" w:rsidRPr="00D01389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581" type="#_x0000_t202" style="position:absolute;left:2807;top:9858;width:626;height:525" filled="f" stroked="f">
                    <v:textbox style="mso-next-textbox:#_x0000_s1581">
                      <w:txbxContent>
                        <w:p w:rsidR="008A42A3" w:rsidRPr="00D01389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Si</w:t>
                          </w:r>
                        </w:p>
                      </w:txbxContent>
                    </v:textbox>
                  </v:shape>
                  <v:shape id="_x0000_s1582" type="#_x0000_t202" style="position:absolute;left:3402;top:9924;width:626;height:525" filled="f" stroked="f">
                    <v:textbox style="mso-next-textbox:#_x0000_s1582">
                      <w:txbxContent>
                        <w:p w:rsidR="008A42A3" w:rsidRPr="00D01389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583" type="#_x0000_t202" style="position:absolute;left:3960;top:9494;width:626;height:525" filled="f" stroked="f">
                    <v:textbox style="mso-next-textbox:#_x0000_s1583">
                      <w:txbxContent>
                        <w:p w:rsidR="008A42A3" w:rsidRPr="00D01389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Cl</w:t>
                          </w:r>
                        </w:p>
                      </w:txbxContent>
                    </v:textbox>
                  </v:shape>
                  <v:shape id="_x0000_s1584" type="#_x0000_t202" style="position:absolute;left:4282;top:8980;width:626;height:525" filled="f" stroked="f">
                    <v:textbox style="mso-next-textbox:#_x0000_s1584">
                      <w:txbxContent>
                        <w:p w:rsidR="008A42A3" w:rsidRPr="00D01389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Ar</w:t>
                          </w:r>
                        </w:p>
                      </w:txbxContent>
                    </v:textbox>
                  </v:shape>
                  <v:oval id="_x0000_s1585" style="position:absolute;left:2899;top:10501;width:57;height:57" fillcolor="black"/>
                  <v:oval id="_x0000_s1586" style="position:absolute;left:2712;top:10335;width:57;height:57" fillcolor="black"/>
                  <v:oval id="_x0000_s1587" style="position:absolute;left:2354;top:10681;width:57;height:57" fillcolor="black"/>
                  <v:oval id="_x0000_s1588" style="position:absolute;left:3243;top:10136;width:57;height:57" fillcolor="black"/>
                  <v:oval id="_x0000_s1589" style="position:absolute;left:3607;top:9796;width:57;height:57" fillcolor="black"/>
                  <v:oval id="_x0000_s1590" style="position:absolute;left:3785;top:9965;width:57;height:57" fillcolor="black"/>
                  <v:oval id="_x0000_s1591" style="position:absolute;left:4161;top:9589;width:57;height:57" fillcolor="black"/>
                  <v:oval id="_x0000_s1592" style="position:absolute;left:4493;top:9246;width:57;height:57" fillcolor="black"/>
                </v:group>
              </w:pict>
            </w:r>
          </w:p>
          <w:p w:rsidR="008A42A3" w:rsidRPr="0050700E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با توجه به نمودار داده شده توضيح دهيد: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چرا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E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Mg </w:t>
            </w:r>
            <w:r w:rsidRPr="0050700E">
              <w:rPr>
                <w:rFonts w:cs="Nazanin" w:hint="cs"/>
                <w:b/>
                <w:bCs/>
                <w:sz w:val="26"/>
                <w:szCs w:val="26"/>
              </w:rPr>
              <w:t>&gt;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E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Al 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وچرا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E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P </w:t>
            </w:r>
            <w:r w:rsidRPr="0050700E">
              <w:rPr>
                <w:rFonts w:cs="Nazanin" w:hint="cs"/>
                <w:b/>
                <w:bCs/>
                <w:sz w:val="26"/>
                <w:szCs w:val="26"/>
              </w:rPr>
              <w:t>&gt;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E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S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مي باشد؟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(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6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S , 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5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P , 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2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Mg , 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3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Al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 ) : اعداد اتمي </w:t>
            </w:r>
          </w:p>
          <w:p w:rsidR="008A42A3" w:rsidRPr="00C45055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C45055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672" type="#_x0000_t202" style="position:absolute;left:0;text-align:left;margin-left:215.4pt;margin-top:14.45pt;width:70.3pt;height:27pt;z-index:252036096" stroked="f">
                  <v:textbox style="mso-next-textbox:#_x0000_s1672">
                    <w:txbxContent>
                      <w:p w:rsidR="008A42A3" w:rsidRPr="00F90B5D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 w:rsidRPr="00F90B5D">
                          <w:rPr>
                            <w:rFonts w:cs="Titr" w:hint="cs"/>
                            <w:rtl/>
                          </w:rPr>
                          <w:t>(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سوم</w:t>
                        </w:r>
                        <w:r w:rsidRPr="00F90B5D">
                          <w:rPr>
                            <w:rFonts w:cs="Titr" w:hint="cs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56" w:type="dxa"/>
          </w:tcPr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</w:rPr>
            </w:pPr>
            <w:r w:rsidRPr="00C45055">
              <w:rPr>
                <w:rFonts w:cs="Nazanin"/>
                <w:b/>
                <w:bCs/>
              </w:rPr>
              <w:t>1</w:t>
            </w: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</w:rPr>
            </w:pPr>
          </w:p>
          <w:p w:rsidR="008A42A3" w:rsidRPr="00C45055" w:rsidRDefault="008A42A3" w:rsidP="008A42A3">
            <w:pPr>
              <w:rPr>
                <w:rFonts w:cs="Nazanin"/>
                <w:b/>
                <w:bCs/>
              </w:rPr>
            </w:pPr>
          </w:p>
          <w:p w:rsidR="008A42A3" w:rsidRPr="00C45055" w:rsidRDefault="008A42A3" w:rsidP="008A42A3">
            <w:pPr>
              <w:spacing w:line="480" w:lineRule="auto"/>
              <w:jc w:val="center"/>
              <w:rPr>
                <w:rFonts w:cs="Nazanin"/>
                <w:b/>
                <w:bCs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</w:rPr>
            </w:pPr>
            <w:r w:rsidRPr="00C45055">
              <w:rPr>
                <w:rFonts w:cs="Nazanin"/>
                <w:b/>
                <w:bCs/>
              </w:rPr>
              <w:t>1</w:t>
            </w:r>
          </w:p>
          <w:p w:rsidR="008A42A3" w:rsidRDefault="008A42A3" w:rsidP="008A42A3">
            <w:pPr>
              <w:spacing w:line="48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jc w:val="center"/>
              <w:rPr>
                <w:rFonts w:cs="Nazanin" w:hint="cs"/>
                <w:b/>
                <w:bCs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  <w:rtl/>
              </w:rPr>
            </w:pPr>
            <w:r w:rsidRPr="00C45055">
              <w:rPr>
                <w:rFonts w:cs="Nazanin"/>
                <w:b/>
                <w:bCs/>
              </w:rPr>
              <w:t>1</w:t>
            </w:r>
          </w:p>
        </w:tc>
      </w:tr>
      <w:tr w:rsidR="008A42A3" w:rsidRPr="00C45055" w:rsidTr="008A42A3">
        <w:trPr>
          <w:trHeight w:val="2709"/>
        </w:trPr>
        <w:tc>
          <w:tcPr>
            <w:tcW w:w="9658" w:type="dxa"/>
            <w:gridSpan w:val="3"/>
          </w:tcPr>
          <w:p w:rsidR="008A42A3" w:rsidRPr="0050700E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593" style="position:absolute;left:0;text-align:left;margin-left:23pt;margin-top:9.6pt;width:279pt;height:86.9pt;z-index:252027904;mso-position-horizontal-relative:text;mso-position-vertical-relative:text" coordorigin="1683,11609" coordsize="5580,1738">
                  <v:group id="_x0000_s1594" style="position:absolute;left:5402;top:11655;width:1105;height:1260" coordorigin="5402,11655" coordsize="1105,1260">
                    <v:oval id="_x0000_s1595" style="position:absolute;left:5427;top:11727;width:1080;height:1080"/>
                    <v:rect id="_x0000_s1596" style="position:absolute;left:5402;top:11655;width:757;height:1260" strokecolor="white"/>
                  </v:group>
                  <v:group id="_x0000_s1597" style="position:absolute;left:4804;top:11620;width:1105;height:1260" coordorigin="5402,11655" coordsize="1105,1260">
                    <v:oval id="_x0000_s1598" style="position:absolute;left:5427;top:11727;width:1080;height:1080"/>
                    <v:rect id="_x0000_s1599" style="position:absolute;left:5402;top:11655;width:757;height:1260" strokecolor="white"/>
                  </v:group>
                  <v:group id="_x0000_s1600" style="position:absolute;left:2547;top:11635;width:1105;height:1260" coordorigin="5402,11655" coordsize="1105,1260">
                    <v:oval id="_x0000_s1601" style="position:absolute;left:5427;top:11727;width:1080;height:1080"/>
                    <v:rect id="_x0000_s1602" style="position:absolute;left:5402;top:11655;width:757;height:1260" strokecolor="white"/>
                  </v:group>
                  <v:group id="_x0000_s1603" style="position:absolute;left:1898;top:11609;width:1105;height:1260" coordorigin="5402,11655" coordsize="1105,1260">
                    <v:oval id="_x0000_s1604" style="position:absolute;left:5427;top:11727;width:1080;height:1080"/>
                    <v:rect id="_x0000_s1605" style="position:absolute;left:5402;top:11655;width:757;height:1260" strokecolor="white"/>
                  </v:group>
                  <v:oval id="_x0000_s1606" style="position:absolute;left:4768;top:11918;width:657;height:720"/>
                  <v:oval id="_x0000_s1607" style="position:absolute;left:1892;top:11923;width:657;height:720"/>
                  <v:shape id="_x0000_s1608" type="#_x0000_t202" style="position:absolute;left:1683;top:11900;width:5580;height:1447" filled="f" stroked="f">
                    <v:textbox style="mso-next-textbox:#_x0000_s1608">
                      <w:txbxContent>
                        <w:p w:rsidR="008A42A3" w:rsidRDefault="008A42A3" w:rsidP="008A42A3">
                          <w:pPr>
                            <w:rPr>
                              <w:rFonts w:cs="Nazanin"/>
                            </w:rPr>
                          </w:pPr>
                          <w:r w:rsidRPr="00A10587">
                            <w:rPr>
                              <w:rFonts w:cs="Nazanin"/>
                            </w:rPr>
                            <w:t>12p</w:t>
                          </w:r>
                          <w:r w:rsidRPr="00A10587">
                            <w:rPr>
                              <w:rFonts w:cs="Nazanin"/>
                              <w:vertAlign w:val="superscript"/>
                            </w:rPr>
                            <w:t>+</w:t>
                          </w:r>
                          <w:r>
                            <w:rPr>
                              <w:rFonts w:cs="Nazanin"/>
                            </w:rPr>
                            <w:t xml:space="preserve">          </w:t>
                          </w:r>
                          <w:r w:rsidRPr="00A10587">
                            <w:rPr>
                              <w:rFonts w:cs="Nazanin"/>
                            </w:rPr>
                            <w:t xml:space="preserve">  2</w:t>
                          </w:r>
                          <w:r w:rsidRPr="00A10587">
                            <w:rPr>
                              <w:rFonts w:cs="Nazanin"/>
                              <w:sz w:val="38"/>
                              <w:szCs w:val="38"/>
                              <w:vertAlign w:val="subscript"/>
                            </w:rPr>
                            <w:t>e</w:t>
                          </w:r>
                          <w:r w:rsidRPr="00A10587">
                            <w:rPr>
                              <w:rFonts w:cs="Nazanin"/>
                              <w:sz w:val="32"/>
                              <w:szCs w:val="32"/>
                            </w:rPr>
                            <w:t xml:space="preserve">- </w:t>
                          </w:r>
                          <w:r>
                            <w:rPr>
                              <w:rFonts w:cs="Nazanin"/>
                              <w:sz w:val="32"/>
                              <w:szCs w:val="32"/>
                            </w:rPr>
                            <w:t xml:space="preserve"> </w:t>
                          </w:r>
                          <w:r w:rsidRPr="00A10587">
                            <w:rPr>
                              <w:rFonts w:cs="Nazanin"/>
                            </w:rPr>
                            <w:t xml:space="preserve"> 8</w:t>
                          </w:r>
                          <w:r w:rsidRPr="00A10587">
                            <w:rPr>
                              <w:rFonts w:cs="Nazanin"/>
                              <w:sz w:val="38"/>
                              <w:szCs w:val="38"/>
                              <w:vertAlign w:val="subscript"/>
                            </w:rPr>
                            <w:t>e</w:t>
                          </w:r>
                          <w:r w:rsidRPr="00A10587">
                            <w:rPr>
                              <w:rFonts w:cs="Nazanin"/>
                              <w:sz w:val="32"/>
                              <w:szCs w:val="32"/>
                            </w:rPr>
                            <w:t>-</w:t>
                          </w:r>
                          <w:r>
                            <w:rPr>
                              <w:rFonts w:cs="Nazanin"/>
                            </w:rPr>
                            <w:t xml:space="preserve">           </w:t>
                          </w:r>
                          <w:r w:rsidRPr="00A10587">
                            <w:rPr>
                              <w:rFonts w:cs="Nazanin"/>
                            </w:rPr>
                            <w:t xml:space="preserve">   9p</w:t>
                          </w:r>
                          <w:r w:rsidRPr="00A10587">
                            <w:rPr>
                              <w:rFonts w:cs="Nazanin"/>
                              <w:vertAlign w:val="superscript"/>
                            </w:rPr>
                            <w:t>+</w:t>
                          </w:r>
                          <w:r>
                            <w:rPr>
                              <w:rFonts w:cs="Nazanin"/>
                            </w:rPr>
                            <w:t xml:space="preserve">           </w:t>
                          </w:r>
                          <w:r w:rsidRPr="00A10587">
                            <w:rPr>
                              <w:rFonts w:cs="Nazanin"/>
                            </w:rPr>
                            <w:t xml:space="preserve">  2</w:t>
                          </w:r>
                          <w:r w:rsidRPr="00A10587">
                            <w:rPr>
                              <w:rFonts w:cs="Nazanin"/>
                              <w:sz w:val="38"/>
                              <w:szCs w:val="38"/>
                              <w:vertAlign w:val="subscript"/>
                            </w:rPr>
                            <w:t>e</w:t>
                          </w:r>
                          <w:r w:rsidRPr="00A10587">
                            <w:rPr>
                              <w:rFonts w:cs="Nazanin"/>
                              <w:sz w:val="32"/>
                              <w:szCs w:val="32"/>
                            </w:rPr>
                            <w:t>-</w:t>
                          </w:r>
                          <w:r>
                            <w:rPr>
                              <w:rFonts w:cs="Nazanin"/>
                            </w:rPr>
                            <w:t xml:space="preserve"> </w:t>
                          </w:r>
                          <w:r w:rsidRPr="00A10587">
                            <w:rPr>
                              <w:rFonts w:cs="Nazanin"/>
                            </w:rPr>
                            <w:t xml:space="preserve">  8</w:t>
                          </w:r>
                          <w:r w:rsidRPr="00A10587">
                            <w:rPr>
                              <w:rFonts w:cs="Nazanin"/>
                              <w:sz w:val="38"/>
                              <w:szCs w:val="38"/>
                              <w:vertAlign w:val="subscript"/>
                            </w:rPr>
                            <w:t>e</w:t>
                          </w:r>
                          <w:r w:rsidRPr="00A10587">
                            <w:rPr>
                              <w:rFonts w:cs="Nazanin"/>
                              <w:sz w:val="32"/>
                              <w:szCs w:val="32"/>
                            </w:rPr>
                            <w:t>-</w:t>
                          </w:r>
                          <w:r w:rsidRPr="00A10587">
                            <w:rPr>
                              <w:rFonts w:cs="Nazanin"/>
                            </w:rPr>
                            <w:t xml:space="preserve">    </w:t>
                          </w:r>
                        </w:p>
                        <w:p w:rsidR="008A42A3" w:rsidRPr="00A10587" w:rsidRDefault="008A42A3" w:rsidP="008A42A3">
                          <w:pPr>
                            <w:spacing w:line="360" w:lineRule="auto"/>
                            <w:rPr>
                              <w:rFonts w:cs="Nazanin"/>
                              <w:b/>
                              <w:bCs/>
                              <w:sz w:val="22"/>
                              <w:szCs w:val="22"/>
                            </w:rPr>
                          </w:pPr>
                        </w:p>
                        <w:p w:rsidR="008A42A3" w:rsidRPr="00A10587" w:rsidRDefault="008A42A3" w:rsidP="008A42A3">
                          <w:pPr>
                            <w:rPr>
                              <w:rFonts w:cs="Nazanin"/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 w:rsidRPr="00A10587">
                            <w:rPr>
                              <w:rFonts w:cs="Nazanin"/>
                              <w:b/>
                              <w:bCs/>
                              <w:sz w:val="22"/>
                              <w:szCs w:val="22"/>
                            </w:rPr>
                            <w:t xml:space="preserve">   </w:t>
                          </w:r>
                          <w:r>
                            <w:rPr>
                              <w:rFonts w:cs="Nazanin"/>
                              <w:b/>
                              <w:bCs/>
                              <w:sz w:val="22"/>
                              <w:szCs w:val="22"/>
                            </w:rPr>
                            <w:t xml:space="preserve">  </w:t>
                          </w:r>
                          <w:r w:rsidRPr="00A10587">
                            <w:rPr>
                              <w:rFonts w:cs="Nazanin"/>
                              <w:b/>
                              <w:bCs/>
                              <w:sz w:val="22"/>
                              <w:szCs w:val="22"/>
                            </w:rPr>
                            <w:t xml:space="preserve">          </w:t>
                          </w:r>
                          <w:r w:rsidRPr="00A10587">
                            <w:rPr>
                              <w:rFonts w:cs="Nazanin"/>
                              <w:b/>
                              <w:bCs/>
                              <w:sz w:val="22"/>
                              <w:szCs w:val="22"/>
                            </w:rPr>
                            <w:tab/>
                            <w:t xml:space="preserve">       (A)                                         (B)</w:t>
                          </w:r>
                          <w:r w:rsidRPr="00A10587">
                            <w:rPr>
                              <w:rFonts w:cs="Nazanin"/>
                              <w:b/>
                              <w:bCs/>
                              <w:sz w:val="22"/>
                              <w:szCs w:val="22"/>
                            </w:rPr>
                            <w:tab/>
                          </w:r>
                        </w:p>
                      </w:txbxContent>
                    </v:textbox>
                  </v:shape>
                  <v:shape id="_x0000_s1609" type="#_x0000_t202" style="position:absolute;left:1731;top:12291;width:776;height:520" filled="f" stroked="f">
                    <v:textbox style="mso-next-textbox:#_x0000_s1609">
                      <w:txbxContent>
                        <w:p w:rsidR="008A42A3" w:rsidRDefault="008A42A3" w:rsidP="008A42A3">
                          <w:r>
                            <w:t>12n</w:t>
                          </w:r>
                        </w:p>
                      </w:txbxContent>
                    </v:textbox>
                  </v:shape>
                  <v:shape id="_x0000_s1610" type="#_x0000_t202" style="position:absolute;left:4585;top:12269;width:776;height:520" filled="f" stroked="f">
                    <v:textbox style="mso-next-textbox:#_x0000_s1610">
                      <w:txbxContent>
                        <w:p w:rsidR="008A42A3" w:rsidRPr="00A10587" w:rsidRDefault="008A42A3" w:rsidP="008A42A3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10</w:t>
                          </w:r>
                          <w:r w:rsidRPr="00A10587">
                            <w:rPr>
                              <w:sz w:val="22"/>
                              <w:szCs w:val="22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</w:pic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الف) نام يونهاي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S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perscript"/>
              </w:rPr>
              <w:t>2-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و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CS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perscript"/>
              </w:rPr>
              <w:t>+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را بنويسيد.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ب) بار هر ذره را با نماد شيميايي نشان دهيد.</w:t>
            </w:r>
          </w:p>
          <w:p w:rsidR="008A42A3" w:rsidRPr="00C45055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C45055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C45055">
              <w:rPr>
                <w:rFonts w:cs="Nazanin" w:hint="cs"/>
                <w:b/>
                <w:bCs/>
                <w:sz w:val="26"/>
                <w:szCs w:val="26"/>
                <w:rtl/>
              </w:rPr>
              <w:t>دماي ذوب تركيبي زياد و در حالت مذاب رسانا است. اين تركيب كدام است؟ چرا؟</w:t>
            </w: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C45055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C45055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  <w:t>آب ـ كربن دي اكسيد ـ متان ـ پتاسيم كلريد</w:t>
            </w: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C45055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C45055">
              <w:rPr>
                <w:rFonts w:cs="Nazanin" w:hint="cs"/>
                <w:b/>
                <w:bCs/>
                <w:sz w:val="26"/>
                <w:szCs w:val="26"/>
                <w:rtl/>
              </w:rPr>
              <w:lastRenderedPageBreak/>
              <w:t>نام يا فرمول تركيبات شيميايي زير را بنويسيد: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الف)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Na(Hc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)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50700E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  <w:t xml:space="preserve">ب)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Ca(Hp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4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)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</w:r>
            <w:r w:rsidRPr="0050700E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ج)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NH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4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(N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)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د)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KMn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4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50700E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</w:r>
            <w:r w:rsidRPr="0050700E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هـ) نيتروژون تري فلوئوريد</w:t>
            </w:r>
            <w:r w:rsidRPr="0050700E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  <w:t>و) سديم سولفات</w:t>
            </w:r>
          </w:p>
          <w:p w:rsidR="008A42A3" w:rsidRPr="0050700E" w:rsidRDefault="008A42A3" w:rsidP="008A42A3">
            <w:pPr>
              <w:spacing w:line="360" w:lineRule="auto"/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ز) آمونيم دي كرومات</w:t>
            </w:r>
            <w:r w:rsidRPr="0050700E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  <w:t>ح) منيزيم هيدروكسيد</w:t>
            </w:r>
            <w:r w:rsidRPr="0050700E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  <w:t>ط) فسفر (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V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) كلريد</w:t>
            </w:r>
          </w:p>
          <w:p w:rsidR="008A42A3" w:rsidRPr="0050700E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اگر انرژي شبكه بلور </w:t>
            </w:r>
            <w:r w:rsidRPr="0050700E">
              <w:rPr>
                <w:rFonts w:cs="Nazanin"/>
                <w:b/>
                <w:bCs/>
                <w:position w:val="-24"/>
                <w:sz w:val="26"/>
                <w:szCs w:val="26"/>
              </w:rPr>
              <w:object w:dxaOrig="480" w:dyaOrig="620">
                <v:shape id="_x0000_i2955" type="#_x0000_t75" style="width:24pt;height:30.75pt" o:ole="">
                  <v:imagedata r:id="rId510" o:title=""/>
                </v:shape>
                <o:OLEObject Type="Embed" ProgID="Equation.3" ShapeID="_x0000_i2955" DrawAspect="Content" ObjectID="_1455528621" r:id="rId511"/>
              </w:objec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Na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O=2481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و </w:t>
            </w:r>
            <w:r w:rsidRPr="0050700E">
              <w:rPr>
                <w:rFonts w:cs="Nazanin"/>
                <w:b/>
                <w:bCs/>
                <w:position w:val="-24"/>
                <w:sz w:val="26"/>
                <w:szCs w:val="26"/>
              </w:rPr>
              <w:object w:dxaOrig="480" w:dyaOrig="620">
                <v:shape id="_x0000_i2956" type="#_x0000_t75" style="width:24pt;height:30.75pt" o:ole="">
                  <v:imagedata r:id="rId512" o:title=""/>
                </v:shape>
                <o:OLEObject Type="Embed" ProgID="Equation.3" ShapeID="_x0000_i2956" DrawAspect="Content" ObjectID="_1455528622" r:id="rId513"/>
              </w:objec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Mgo=3791 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باشد، كدام عدد زير انرژي شبكه بلور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Al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را نشان مي دهد؟ توضيح دهيد.</w:t>
            </w: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673" type="#_x0000_t202" style="position:absolute;left:0;text-align:left;margin-left:206.2pt;margin-top:20pt;width:81.1pt;height:27pt;z-index:252037120" stroked="f">
                  <v:textbox style="mso-next-textbox:#_x0000_s1673">
                    <w:txbxContent>
                      <w:p w:rsidR="008A42A3" w:rsidRPr="00F90B5D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 w:rsidRPr="00F90B5D">
                          <w:rPr>
                            <w:rFonts w:cs="Titr" w:hint="cs"/>
                            <w:rtl/>
                          </w:rPr>
                          <w:t>(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چهارم</w:t>
                        </w:r>
                        <w:r w:rsidRPr="00F90B5D">
                          <w:rPr>
                            <w:rFonts w:cs="Titr" w:hint="cs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2957  (C                             15916 (B                      923(A</w:t>
            </w:r>
            <w:r w:rsidRPr="00C45055">
              <w:rPr>
                <w:rFonts w:cs="Nazanin"/>
                <w:b/>
                <w:bCs/>
                <w:sz w:val="26"/>
                <w:szCs w:val="26"/>
              </w:rPr>
              <w:t xml:space="preserve">                               </w:t>
            </w:r>
          </w:p>
          <w:p w:rsidR="008A42A3" w:rsidRPr="00C45055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</w:p>
        </w:tc>
        <w:tc>
          <w:tcPr>
            <w:tcW w:w="656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</w:rPr>
            </w:pPr>
            <w:r w:rsidRPr="00C45055">
              <w:rPr>
                <w:rFonts w:cs="Nazanin"/>
                <w:b/>
                <w:bCs/>
              </w:rPr>
              <w:t>1</w:t>
            </w: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/>
                <w:b/>
                <w:bCs/>
              </w:rPr>
            </w:pPr>
            <w:r w:rsidRPr="00C45055">
              <w:rPr>
                <w:rFonts w:cs="Nazanin"/>
                <w:b/>
                <w:bCs/>
              </w:rPr>
              <w:t>0/5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25/2</w:t>
            </w: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75/0</w:t>
            </w:r>
          </w:p>
        </w:tc>
      </w:tr>
      <w:tr w:rsidR="008A42A3" w:rsidRPr="00C45055" w:rsidTr="008A42A3">
        <w:trPr>
          <w:trHeight w:val="2709"/>
        </w:trPr>
        <w:tc>
          <w:tcPr>
            <w:tcW w:w="9658" w:type="dxa"/>
            <w:gridSpan w:val="3"/>
          </w:tcPr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</w:p>
          <w:p w:rsidR="008A42A3" w:rsidRPr="0050700E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درستي يا نادرستي عبارت زير را ذكر دليل مشخص كنيد: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متان در ميدان الكتريكي جهت گيري مي كند.</w:t>
            </w:r>
          </w:p>
          <w:p w:rsidR="008A42A3" w:rsidRPr="0050700E" w:rsidRDefault="008A42A3" w:rsidP="008A42A3">
            <w:pPr>
              <w:numPr>
                <w:ilvl w:val="0"/>
                <w:numId w:val="20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عدد اكسايش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P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را در تركيبات زير مشخص كنيد:</w:t>
            </w:r>
          </w:p>
          <w:p w:rsidR="008A42A3" w:rsidRPr="0050700E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  <w:r w:rsidRPr="0050700E">
              <w:rPr>
                <w:rFonts w:cs="Nazanin"/>
                <w:b/>
                <w:bCs/>
                <w:sz w:val="26"/>
                <w:szCs w:val="26"/>
              </w:rPr>
              <w:t>H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P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4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perscript"/>
              </w:rPr>
              <w:t>-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 (C                                     H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P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(B                               AlP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 xml:space="preserve">4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(A  </w:t>
            </w:r>
          </w:p>
          <w:p w:rsidR="008A42A3" w:rsidRPr="0050700E" w:rsidRDefault="008A42A3" w:rsidP="008A42A3">
            <w:pPr>
              <w:numPr>
                <w:ilvl w:val="0"/>
                <w:numId w:val="21"/>
              </w:num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پاسخ دهيد:</w:t>
            </w:r>
          </w:p>
          <w:p w:rsidR="008A42A3" w:rsidRPr="0050700E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الف) ساختار لوويس تركيبات رو به رو را رسم كنيد.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CF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4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 ,  H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perscript"/>
              </w:rPr>
              <w:t>+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 ,  S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 xml:space="preserve">2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,  NH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perscript"/>
              </w:rPr>
              <w:t>-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 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ب) با توجه به قاعده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VSEPR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شكل هندسي مولكولهاي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S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 ,  NCl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 را پيش گويي كنيد.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پ) زاويه پيوند در مولكولهاي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SO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 ,   CS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را مشخص كنيد.</w:t>
            </w:r>
          </w:p>
          <w:p w:rsidR="008A42A3" w:rsidRPr="00C45055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611" style="position:absolute;left:0;text-align:left;margin-left:.3pt;margin-top:23.95pt;width:396.65pt;height:180.25pt;z-index:252028928" coordorigin="1094,7767" coordsize="7933,3605">
                  <v:line id="_x0000_s1612" style="position:absolute" from="1775,10760" to="6275,10760" strokeweight="1pt">
                    <v:stroke endarrow="block"/>
                  </v:line>
                  <v:line id="_x0000_s1613" style="position:absolute;flip:y" from="1777,7940" to="1777,10775" strokeweight="1pt">
                    <v:stroke endarrow="block"/>
                  </v:line>
                  <v:line id="_x0000_s1614" style="position:absolute" from="2187,8168" to="6507,8168">
                    <v:stroke dashstyle="longDash"/>
                  </v:line>
                  <v:shape id="_x0000_s1615" style="position:absolute;left:2017;top:8132;width:6655;height:2611;mso-position-horizontal:absolute;mso-position-vertical:absolute" coordsize="3955,2820" path="m,c148,1290,296,2580,535,2700,774,2820,1135,1140,1435,720,1735,300,1915,300,2335,180,2755,60,3355,30,3955,e" filled="f" strokeweight="1pt">
                    <v:path arrowok="t"/>
                  </v:shape>
                  <v:rect id="_x0000_s1616" style="position:absolute;left:6687;top:7767;width:2340;height:1080" strokecolor="white"/>
                  <v:oval id="_x0000_s1617" style="position:absolute;left:4779;top:8192;width:283;height:283"/>
                  <v:oval id="_x0000_s1618" style="position:absolute;left:4491;top:8199;width:283;height:283"/>
                  <v:oval id="_x0000_s1619" style="position:absolute;left:6313;top:7849;width:283;height:283"/>
                  <v:oval id="_x0000_s1620" style="position:absolute;left:6848;top:7839;width:283;height:283"/>
                  <v:oval id="_x0000_s1621" style="position:absolute;left:2153;top:8259;width:283;height:283"/>
                  <v:oval id="_x0000_s1622" style="position:absolute;left:2328;top:8252;width:283;height:283" filled="f"/>
                  <v:oval id="_x0000_s1623" style="position:absolute;left:2755;top:10186;width:283;height:283"/>
                  <v:oval id="_x0000_s1624" style="position:absolute;left:2930;top:10179;width:283;height:283" filled="f"/>
                  <v:line id="_x0000_s1625" style="position:absolute" from="2703,10515" to="2878,10515">
                    <v:stroke endarrow="open" endarrowwidth="narrow" endarrowlength="short"/>
                  </v:line>
                  <v:line id="_x0000_s1626" style="position:absolute;flip:x" from="3032,10515" to="3207,10515">
                    <v:stroke endarrow="open" endarrowwidth="narrow" endarrowlength="short"/>
                  </v:line>
                  <v:line id="_x0000_s1627" style="position:absolute" from="2883,10348" to="2885,10603"/>
                  <v:line id="_x0000_s1628" style="position:absolute" from="3061,10344" to="3063,10599"/>
                  <v:line id="_x0000_s1629" style="position:absolute" from="2983,10546" to="2983,10827">
                    <v:stroke dashstyle="dash"/>
                  </v:line>
                  <v:line id="_x0000_s1630" style="position:absolute" from="1769,10534" to="2733,10534">
                    <v:stroke dashstyle="dashDot"/>
                  </v:line>
                  <v:shape id="_x0000_s1631" type="#_x0000_t202" style="position:absolute;left:3188;top:10162;width:1620;height:672" filled="f" stroked="f">
                    <v:textbox style="mso-next-textbox:#_x0000_s1631">
                      <w:txbxContent>
                        <w:p w:rsidR="008A42A3" w:rsidRPr="00CF0ED0" w:rsidRDefault="008A42A3" w:rsidP="008A42A3">
                          <w:pPr>
                            <w:rPr>
                              <w:rFonts w:cs="Nazanin" w:hint="cs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</w:pPr>
                          <w:r w:rsidRPr="00CF0ED0">
                            <w:rPr>
                              <w:rFonts w:cs="Nazanin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مولكول هيدروژن</w:t>
                          </w:r>
                        </w:p>
                        <w:p w:rsidR="008A42A3" w:rsidRPr="00CF0ED0" w:rsidRDefault="008A42A3" w:rsidP="008A42A3">
                          <w:pPr>
                            <w:rPr>
                              <w:rFonts w:cs="Nazanin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_x0000_s1632" type="#_x0000_t202" style="position:absolute;left:2384;top:10875;width:4140;height:472" filled="f" stroked="f">
                    <v:textbox style="mso-next-textbox:#_x0000_s1632">
                      <w:txbxContent>
                        <w:p w:rsidR="008A42A3" w:rsidRPr="004D5C05" w:rsidRDefault="008A42A3" w:rsidP="008A42A3">
                          <w:pPr>
                            <w:rPr>
                              <w:rFonts w:cs="Titr" w:hint="cs"/>
                              <w:sz w:val="20"/>
                              <w:szCs w:val="20"/>
                              <w:rtl/>
                            </w:rPr>
                          </w:pPr>
                          <w:r w:rsidRPr="004D5C05">
                            <w:rPr>
                              <w:rFonts w:cs="Titr" w:hint="cs"/>
                              <w:sz w:val="20"/>
                              <w:szCs w:val="20"/>
                              <w:rtl/>
                            </w:rPr>
                            <w:t>فاصله موجود بين هسته اتم هيدروژن (</w:t>
                          </w:r>
                          <w:r w:rsidRPr="004D5C05">
                            <w:rPr>
                              <w:rFonts w:cs="Titr"/>
                              <w:sz w:val="20"/>
                              <w:szCs w:val="20"/>
                            </w:rPr>
                            <w:t>pm</w:t>
                          </w:r>
                          <w:r w:rsidRPr="004D5C05">
                            <w:rPr>
                              <w:rFonts w:cs="Titr" w:hint="cs"/>
                              <w:sz w:val="20"/>
                              <w:szCs w:val="20"/>
                              <w:rtl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633" type="#_x0000_t202" style="position:absolute;left:5708;top:8195;width:2614;height:472" filled="f" stroked="f">
                    <v:textbox style="mso-next-textbox:#_x0000_s1633">
                      <w:txbxContent>
                        <w:p w:rsidR="008A42A3" w:rsidRPr="00CF0ED0" w:rsidRDefault="008A42A3" w:rsidP="008A42A3">
                          <w:pPr>
                            <w:rPr>
                              <w:rFonts w:cs="Nazanin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cs="Nazanin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دو اتم هيدروژن جدا از هم</w:t>
                          </w:r>
                        </w:p>
                      </w:txbxContent>
                    </v:textbox>
                  </v:shape>
                  <v:shape id="_x0000_s1634" type="#_x0000_t202" style="position:absolute;left:3572;top:9898;width:653;height:617" filled="f" stroked="f">
                    <v:textbox style="mso-next-textbox:#_x0000_s1634">
                      <w:txbxContent>
                        <w:p w:rsidR="008A42A3" w:rsidRPr="00CF0ED0" w:rsidRDefault="008A42A3" w:rsidP="008A42A3">
                          <w:pPr>
                            <w:rPr>
                              <w:rFonts w:cs="Nazanin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cs="Nazanin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635" type="#_x0000_t202" style="position:absolute;left:2540;top:10755;width:653;height:617" filled="f" stroked="f">
                    <v:textbox style="mso-next-textbox:#_x0000_s1635">
                      <w:txbxContent>
                        <w:p w:rsidR="008A42A3" w:rsidRPr="00CF0ED0" w:rsidRDefault="008A42A3" w:rsidP="008A42A3">
                          <w:pPr>
                            <w:rPr>
                              <w:rFonts w:cs="Nazanin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cs="Nazanin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  <w:t>75</w:t>
                          </w:r>
                        </w:p>
                      </w:txbxContent>
                    </v:textbox>
                  </v:shape>
                  <v:shape id="_x0000_s1636" type="#_x0000_t202" style="position:absolute;left:1094;top:10272;width:769;height:603" filled="f" stroked="f">
                    <v:textbox style="mso-next-textbox:#_x0000_s1636">
                      <w:txbxContent>
                        <w:p w:rsidR="008A42A3" w:rsidRPr="00CF0ED0" w:rsidRDefault="008A42A3" w:rsidP="008A42A3">
                          <w:pPr>
                            <w:rPr>
                              <w:rFonts w:cs="Nazanin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cs="Nazanin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  <w:t>-436</w:t>
                          </w:r>
                        </w:p>
                      </w:txbxContent>
                    </v:textbox>
                  </v:shape>
                  <v:shape id="_x0000_s1637" type="#_x0000_t202" style="position:absolute;left:6714;top:8635;width:653;height:617" filled="f" stroked="f">
                    <v:textbox style="mso-next-textbox:#_x0000_s1637">
                      <w:txbxContent>
                        <w:p w:rsidR="008A42A3" w:rsidRPr="00D00CAD" w:rsidRDefault="008A42A3" w:rsidP="008A42A3">
                          <w:pPr>
                            <w:rPr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638" type="#_x0000_t202" style="position:absolute;left:4546;top:8631;width:653;height:617" filled="f" stroked="f">
                    <v:textbox style="mso-next-textbox:#_x0000_s1638">
                      <w:txbxContent>
                        <w:p w:rsidR="008A42A3" w:rsidRPr="00D00CAD" w:rsidRDefault="008A42A3" w:rsidP="008A42A3">
                          <w:pPr>
                            <w:rPr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 w:rsidRPr="00D00CAD">
                            <w:rPr>
                              <w:b/>
                              <w:bCs/>
                              <w:sz w:val="22"/>
                              <w:szCs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639" type="#_x0000_t202" style="position:absolute;left:6278;top:7794;width:653;height:617" filled="f" stroked="f">
                    <v:textbox style="mso-next-textbox:#_x0000_s1639">
                      <w:txbxContent>
                        <w:p w:rsidR="008A42A3" w:rsidRPr="00CF0ED0" w:rsidRDefault="008A42A3" w:rsidP="008A42A3">
                          <w:pPr>
                            <w:rPr>
                              <w:rFonts w:cs="Nazanin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cs="Nazanin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  <w:t>+</w:t>
                          </w:r>
                        </w:p>
                      </w:txbxContent>
                    </v:textbox>
                  </v:shape>
                </v:group>
              </w:pic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(اعداد اتمي : 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7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Cl ,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 xml:space="preserve"> 7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N , 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6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S ,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 xml:space="preserve"> 8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O  </w:t>
            </w:r>
            <w:r w:rsidRPr="0050700E">
              <w:rPr>
                <w:rFonts w:cs="Nazanin"/>
                <w:b/>
                <w:bCs/>
                <w:i/>
                <w:sz w:val="26"/>
                <w:szCs w:val="26"/>
                <w:vertAlign w:val="subscript"/>
              </w:rPr>
              <w:t xml:space="preserve">, 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 xml:space="preserve"> 1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H  ,  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9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F  ,  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6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C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)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13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-با توجه به شكل :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الف) در كدام حالت اتمها يا يكديگر بر هم كنش ندارند؟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ب) طول پيوند در كدام قسمت تعريف مي شود؟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پ) كدام حالت پايدارتر است؟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14-الف) نقطه جوش كدام تركيب پايين تر است؟ چرا؟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H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 يا 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HCl</w:t>
            </w: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ب) نقطه جوش كدام تركيب بالاتر است؟ چرا؟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       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H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O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 يا  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H</w:t>
            </w:r>
            <w:r w:rsidRPr="0050700E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>S</w:t>
            </w:r>
          </w:p>
          <w:p w:rsidR="008A42A3" w:rsidRPr="00C45055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  <w:pict>
                <v:shape id="_x0000_s1674" type="#_x0000_t202" style="position:absolute;left:0;text-align:left;margin-left:207.45pt;margin-top:1.85pt;width:71.8pt;height:27pt;z-index:252038144" stroked="f">
                  <v:textbox style="mso-next-textbox:#_x0000_s1674">
                    <w:txbxContent>
                      <w:p w:rsidR="008A42A3" w:rsidRPr="00F90B5D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 w:rsidRPr="00F90B5D">
                          <w:rPr>
                            <w:rFonts w:cs="Titr" w:hint="cs"/>
                            <w:rtl/>
                          </w:rPr>
                          <w:t>(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پنجم</w:t>
                        </w:r>
                        <w:r w:rsidRPr="00F90B5D">
                          <w:rPr>
                            <w:rFonts w:cs="Titr" w:hint="cs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56" w:type="dxa"/>
          </w:tcPr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5/0</w:t>
            </w: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75/0</w:t>
            </w: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3</w:t>
            </w: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75/0</w:t>
            </w: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5/1</w:t>
            </w:r>
          </w:p>
        </w:tc>
      </w:tr>
      <w:tr w:rsidR="008A42A3" w:rsidRPr="00C45055" w:rsidTr="008A42A3">
        <w:trPr>
          <w:trHeight w:val="2709"/>
        </w:trPr>
        <w:tc>
          <w:tcPr>
            <w:tcW w:w="9658" w:type="dxa"/>
            <w:gridSpan w:val="3"/>
          </w:tcPr>
          <w:p w:rsidR="008A42A3" w:rsidRPr="00051A4F" w:rsidRDefault="008A42A3" w:rsidP="008A42A3">
            <w:pPr>
              <w:jc w:val="lowKashida"/>
              <w:rPr>
                <w:rFonts w:cs="Nazanin" w:hint="cs"/>
                <w:b/>
                <w:bCs/>
                <w:sz w:val="10"/>
                <w:szCs w:val="10"/>
                <w:rtl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15-درستي يا نادرستي عبارت زير را با ذكر دليل مشخص كنيد:</w:t>
            </w: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CH3 </w:t>
            </w:r>
            <w:r w:rsidRPr="0050700E">
              <w:rPr>
                <w:rFonts w:ascii="Agency FB" w:hAnsi="Agency FB" w:cs="Nazanin"/>
                <w:b/>
                <w:bCs/>
                <w:sz w:val="26"/>
                <w:szCs w:val="26"/>
              </w:rPr>
              <w:t>­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CH2 </w:t>
            </w:r>
            <w:r w:rsidRPr="0050700E">
              <w:rPr>
                <w:rFonts w:ascii="Agency FB" w:hAnsi="Agency FB" w:cs="Nazanin"/>
                <w:b/>
                <w:bCs/>
                <w:sz w:val="26"/>
                <w:szCs w:val="26"/>
              </w:rPr>
              <w:t>­</w:t>
            </w:r>
            <w:r w:rsidRPr="0050700E">
              <w:rPr>
                <w:rFonts w:cs="Nazanin"/>
                <w:b/>
                <w:bCs/>
                <w:sz w:val="26"/>
                <w:szCs w:val="26"/>
              </w:rPr>
              <w:t xml:space="preserve"> COOH 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ساختار بوتائيك اسيد است.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641" style="position:absolute;left:0;text-align:left;margin-left:-3.45pt;margin-top:12.2pt;width:89.25pt;height:71.95pt;z-index:252030976" coordorigin="1154,13888" coordsize="1785,1439">
                  <v:group id="_x0000_s1642" style="position:absolute;left:1531;top:13888;width:1408;height:1439" coordorigin="1531,13888" coordsize="1408,1439">
                    <v:shape id="_x0000_s1643" type="#_x0000_t202" style="position:absolute;left:1531;top:13888;width:1408;height:1439" filled="f" stroked="f">
                      <v:textbox style="mso-next-textbox:#_x0000_s1643">
                        <w:txbxContent>
                          <w:p w:rsidR="008A42A3" w:rsidRDefault="008A42A3" w:rsidP="008A42A3">
                            <w:pPr>
                              <w:spacing w:line="180" w:lineRule="auto"/>
                              <w:jc w:val="lowKashida"/>
                              <w:rPr>
                                <w:rFonts w:cs="Nazanin"/>
                                <w:b/>
                                <w:bCs/>
                              </w:rPr>
                            </w:pPr>
                            <w:r w:rsidRPr="00874F09">
                              <w:rPr>
                                <w:rFonts w:cs="Nazanin"/>
                                <w:b/>
                                <w:bCs/>
                              </w:rPr>
                              <w:t>O</w:t>
                            </w:r>
                            <w:r>
                              <w:rPr>
                                <w:rFonts w:cs="Nazanin"/>
                                <w:b/>
                                <w:bCs/>
                              </w:rPr>
                              <w:t xml:space="preserve"> </w:t>
                            </w:r>
                            <w:r w:rsidRPr="00C56F98">
                              <w:rPr>
                                <w:rFonts w:cs="Nazanin"/>
                                <w:b/>
                                <w:bCs/>
                                <w:sz w:val="18"/>
                                <w:szCs w:val="18"/>
                              </w:rPr>
                              <w:t xml:space="preserve">  </w:t>
                            </w:r>
                            <w:r>
                              <w:rPr>
                                <w:rFonts w:cs="Nazanin"/>
                                <w:b/>
                                <w:bCs/>
                              </w:rPr>
                              <w:t xml:space="preserve">  </w:t>
                            </w:r>
                          </w:p>
                          <w:p w:rsidR="008A42A3" w:rsidRPr="00C56F98" w:rsidRDefault="008A42A3" w:rsidP="008A42A3">
                            <w:pPr>
                              <w:spacing w:line="180" w:lineRule="auto"/>
                              <w:jc w:val="lowKashida"/>
                              <w:rPr>
                                <w:rFonts w:cs="Nazanin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70720D">
                              <w:rPr>
                                <w:rFonts w:cs="Nazanin" w:hint="cs"/>
                                <w:sz w:val="22"/>
                                <w:szCs w:val="22"/>
                              </w:rPr>
                              <w:t>||</w:t>
                            </w:r>
                            <w:r w:rsidRPr="0070720D">
                              <w:rPr>
                                <w:rFonts w:cs="Nazanin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cs="Nazanin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C56F98">
                              <w:rPr>
                                <w:rFonts w:cs="Nazanin"/>
                                <w:sz w:val="18"/>
                                <w:szCs w:val="18"/>
                              </w:rPr>
                              <w:t xml:space="preserve">  </w:t>
                            </w:r>
                          </w:p>
                          <w:p w:rsidR="008A42A3" w:rsidRPr="00874F09" w:rsidRDefault="008A42A3" w:rsidP="008A42A3">
                            <w:pPr>
                              <w:jc w:val="lowKashida"/>
                              <w:rPr>
                                <w:rFonts w:cs="Nazanin"/>
                                <w:b/>
                                <w:bCs/>
                              </w:rPr>
                            </w:pPr>
                            <w:r w:rsidRPr="00874F09">
                              <w:rPr>
                                <w:rFonts w:cs="Nazanin"/>
                                <w:b/>
                                <w:bCs/>
                              </w:rPr>
                              <w:t>C</w:t>
                            </w:r>
                            <w:r>
                              <w:rPr>
                                <w:rFonts w:cs="Nazanin"/>
                                <w:b/>
                                <w:bCs/>
                              </w:rPr>
                              <w:t xml:space="preserve">     </w:t>
                            </w:r>
                          </w:p>
                          <w:p w:rsidR="008A42A3" w:rsidRPr="00874F09" w:rsidRDefault="008A42A3" w:rsidP="008A42A3">
                            <w:pPr>
                              <w:jc w:val="lowKashida"/>
                              <w:rPr>
                                <w:rFonts w:cs="Nazanin"/>
                                <w:b/>
                                <w:bCs/>
                              </w:rPr>
                            </w:pPr>
                            <w:r w:rsidRPr="00874F09">
                              <w:rPr>
                                <w:rFonts w:cs="Nazanin"/>
                                <w:b/>
                                <w:bCs/>
                              </w:rPr>
                              <w:t>CH</w:t>
                            </w:r>
                            <w:r w:rsidRPr="00874F09">
                              <w:rPr>
                                <w:rFonts w:cs="Nazanin"/>
                                <w:b/>
                                <w:bCs/>
                                <w:sz w:val="36"/>
                                <w:szCs w:val="36"/>
                                <w:vertAlign w:val="subscript"/>
                              </w:rPr>
                              <w:t>3</w:t>
                            </w:r>
                            <w:r w:rsidRPr="00874F09">
                              <w:rPr>
                                <w:rFonts w:cs="Nazanin"/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rFonts w:cs="Nazanin"/>
                                <w:b/>
                                <w:bCs/>
                              </w:rPr>
                              <w:t xml:space="preserve">  </w:t>
                            </w:r>
                            <w:r w:rsidRPr="00874F09">
                              <w:rPr>
                                <w:rFonts w:cs="Nazanin"/>
                                <w:b/>
                                <w:bCs/>
                              </w:rPr>
                              <w:t xml:space="preserve">  H</w:t>
                            </w:r>
                          </w:p>
                        </w:txbxContent>
                      </v:textbox>
                    </v:shape>
                    <v:line id="_x0000_s1644" style="position:absolute;flip:x" from="2151,14620" to="2291,14800"/>
                    <v:line id="_x0000_s1645" style="position:absolute" from="2525,14607" to="2665,14787"/>
                  </v:group>
                  <v:shape id="_x0000_s1646" type="#_x0000_t202" style="position:absolute;left:1154;top:14699;width:679;height:448" filled="f" stroked="f">
                    <v:textbox style="mso-next-textbox:#_x0000_s1646">
                      <w:txbxContent>
                        <w:p w:rsidR="008A42A3" w:rsidRDefault="008A42A3" w:rsidP="008A42A3">
                          <w:r>
                            <w:t>A)</w:t>
                          </w:r>
                        </w:p>
                      </w:txbxContent>
                    </v:textbox>
                  </v:shape>
                </v:group>
              </w:pic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16-الف) هر يك از ساختارهاي زير به چه دسته اي از تركيبات آلي تعلق دارد: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640" type="#_x0000_t202" style="position:absolute;left:0;text-align:left;margin-left:156.2pt;margin-top:2.6pt;width:189pt;height:1in;z-index:252029952" filled="f" stroked="f">
                  <v:textbox style="mso-next-textbox:#_x0000_s1640">
                    <w:txbxContent>
                      <w:p w:rsidR="008A42A3" w:rsidRDefault="008A42A3" w:rsidP="008A42A3">
                        <w:pPr>
                          <w:spacing w:line="192" w:lineRule="auto"/>
                          <w:jc w:val="right"/>
                          <w:rPr>
                            <w:rFonts w:cs="Nazanin"/>
                            <w:b/>
                            <w:bCs/>
                          </w:rPr>
                        </w:pPr>
                        <w:r>
                          <w:rPr>
                            <w:rFonts w:cs="Nazanin"/>
                            <w:b/>
                            <w:bCs/>
                          </w:rPr>
                          <w:t xml:space="preserve">                        O    </w:t>
                        </w:r>
                      </w:p>
                      <w:p w:rsidR="008A42A3" w:rsidRPr="00D4233E" w:rsidRDefault="008A42A3" w:rsidP="008A42A3">
                        <w:pPr>
                          <w:spacing w:line="192" w:lineRule="auto"/>
                          <w:jc w:val="right"/>
                          <w:rPr>
                            <w:rFonts w:cs="Nazanin"/>
                            <w:b/>
                            <w:bCs/>
                          </w:rPr>
                        </w:pPr>
                        <w:r w:rsidRPr="00D4233E">
                          <w:rPr>
                            <w:rFonts w:cs="Nazanin" w:hint="cs"/>
                            <w:b/>
                            <w:bCs/>
                            <w:rtl/>
                          </w:rPr>
                          <w:t xml:space="preserve">     </w:t>
                        </w:r>
                        <w:r w:rsidRPr="00D4233E">
                          <w:rPr>
                            <w:rFonts w:cs="Nazanin"/>
                            <w:b/>
                            <w:bCs/>
                          </w:rPr>
                          <w:t xml:space="preserve"> </w:t>
                        </w:r>
                        <w:r>
                          <w:rPr>
                            <w:rFonts w:cs="Nazanin"/>
                            <w:b/>
                            <w:bCs/>
                          </w:rPr>
                          <w:t xml:space="preserve">  </w:t>
                        </w:r>
                        <w:r w:rsidRPr="00D4233E">
                          <w:rPr>
                            <w:rFonts w:cs="Nazanin"/>
                            <w:b/>
                            <w:bCs/>
                          </w:rPr>
                          <w:t xml:space="preserve"> </w:t>
                        </w:r>
                        <w:r w:rsidRPr="00D4233E">
                          <w:rPr>
                            <w:rFonts w:cs="Nazanin" w:hint="cs"/>
                            <w:b/>
                            <w:bCs/>
                            <w:rtl/>
                          </w:rPr>
                          <w:t xml:space="preserve"> </w:t>
                        </w:r>
                        <w:r w:rsidRPr="00D4233E">
                          <w:rPr>
                            <w:rFonts w:cs="Nazanin"/>
                            <w:b/>
                            <w:bCs/>
                          </w:rPr>
                          <w:t xml:space="preserve">             </w:t>
                        </w:r>
                        <w:r>
                          <w:rPr>
                            <w:rFonts w:cs="Nazanin"/>
                            <w:b/>
                            <w:bCs/>
                          </w:rPr>
                          <w:t xml:space="preserve">       </w:t>
                        </w:r>
                        <w:r w:rsidRPr="00D4233E">
                          <w:rPr>
                            <w:rFonts w:cs="Nazanin"/>
                            <w:b/>
                            <w:bCs/>
                          </w:rPr>
                          <w:t xml:space="preserve">    </w:t>
                        </w:r>
                        <w:r>
                          <w:rPr>
                            <w:rFonts w:cs="Nazanin"/>
                            <w:b/>
                            <w:bCs/>
                          </w:rPr>
                          <w:t xml:space="preserve"> </w:t>
                        </w:r>
                        <w:r w:rsidRPr="00D4233E">
                          <w:rPr>
                            <w:rFonts w:cs="Nazanin"/>
                            <w:b/>
                            <w:bCs/>
                          </w:rPr>
                          <w:t>||</w:t>
                        </w:r>
                      </w:p>
                      <w:p w:rsidR="008A42A3" w:rsidRPr="00D4233E" w:rsidRDefault="008A42A3" w:rsidP="008A42A3">
                        <w:pPr>
                          <w:spacing w:line="192" w:lineRule="auto"/>
                          <w:jc w:val="right"/>
                          <w:rPr>
                            <w:rFonts w:cs="Nazanin"/>
                            <w:b/>
                            <w:bCs/>
                          </w:rPr>
                        </w:pPr>
                        <w:r>
                          <w:rPr>
                            <w:rFonts w:cs="Nazanin"/>
                            <w:b/>
                            <w:bCs/>
                          </w:rPr>
                          <w:t xml:space="preserve">B) </w:t>
                        </w:r>
                        <w:r w:rsidRPr="00D4233E">
                          <w:rPr>
                            <w:rFonts w:cs="Nazanin"/>
                            <w:b/>
                            <w:bCs/>
                          </w:rPr>
                          <w:t>CH</w:t>
                        </w:r>
                        <w:r w:rsidRPr="00D4233E">
                          <w:rPr>
                            <w:rFonts w:cs="Nazanin"/>
                            <w:b/>
                            <w:bCs/>
                            <w:sz w:val="34"/>
                            <w:szCs w:val="34"/>
                            <w:vertAlign w:val="subscript"/>
                          </w:rPr>
                          <w:t>3</w:t>
                        </w:r>
                        <w:r w:rsidRPr="00D4233E">
                          <w:rPr>
                            <w:rFonts w:cs="Nazanin"/>
                            <w:b/>
                            <w:bCs/>
                          </w:rPr>
                          <w:t xml:space="preserve"> </w:t>
                        </w:r>
                        <w:r w:rsidRPr="00D4233E">
                          <w:rPr>
                            <w:rFonts w:cs="Nazanin" w:hint="cs"/>
                            <w:b/>
                            <w:bCs/>
                          </w:rPr>
                          <w:t>–</w:t>
                        </w:r>
                        <w:r>
                          <w:rPr>
                            <w:rFonts w:cs="Nazanin"/>
                            <w:b/>
                            <w:bCs/>
                          </w:rPr>
                          <w:t xml:space="preserve"> </w:t>
                        </w:r>
                        <w:r w:rsidRPr="00D4233E">
                          <w:rPr>
                            <w:rFonts w:cs="Nazanin"/>
                            <w:b/>
                            <w:bCs/>
                          </w:rPr>
                          <w:t>CH</w:t>
                        </w:r>
                        <w:r w:rsidRPr="00D4233E">
                          <w:rPr>
                            <w:rFonts w:cs="Nazanin"/>
                            <w:b/>
                            <w:bCs/>
                            <w:sz w:val="34"/>
                            <w:szCs w:val="34"/>
                            <w:vertAlign w:val="subscript"/>
                          </w:rPr>
                          <w:t>2</w:t>
                        </w:r>
                        <w:r w:rsidRPr="00D4233E">
                          <w:rPr>
                            <w:rFonts w:cs="Nazanin"/>
                            <w:b/>
                            <w:bCs/>
                          </w:rPr>
                          <w:t xml:space="preserve"> </w:t>
                        </w:r>
                        <w:r w:rsidRPr="00D4233E">
                          <w:rPr>
                            <w:rFonts w:cs="Nazanin" w:hint="cs"/>
                            <w:b/>
                            <w:bCs/>
                          </w:rPr>
                          <w:t>–</w:t>
                        </w:r>
                        <w:r w:rsidRPr="00D4233E">
                          <w:rPr>
                            <w:rFonts w:cs="Nazanin"/>
                            <w:b/>
                            <w:bCs/>
                          </w:rPr>
                          <w:t xml:space="preserve"> C </w:t>
                        </w:r>
                        <w:r w:rsidRPr="00D4233E">
                          <w:rPr>
                            <w:rFonts w:cs="Nazanin" w:hint="cs"/>
                            <w:b/>
                            <w:bCs/>
                          </w:rPr>
                          <w:t>–</w:t>
                        </w:r>
                        <w:r w:rsidRPr="00D4233E">
                          <w:rPr>
                            <w:rFonts w:cs="Nazanin"/>
                            <w:b/>
                            <w:bCs/>
                          </w:rPr>
                          <w:t xml:space="preserve"> CH</w:t>
                        </w:r>
                        <w:r w:rsidRPr="00D4233E">
                          <w:rPr>
                            <w:rFonts w:cs="Nazanin"/>
                            <w:b/>
                            <w:bCs/>
                            <w:sz w:val="34"/>
                            <w:szCs w:val="34"/>
                            <w:vertAlign w:val="subscript"/>
                          </w:rPr>
                          <w:t>3</w:t>
                        </w:r>
                      </w:p>
                      <w:p w:rsidR="008A42A3" w:rsidRDefault="008A42A3" w:rsidP="008A42A3"/>
                    </w:txbxContent>
                  </v:textbox>
                </v:shape>
              </w:pict>
            </w:r>
          </w:p>
          <w:p w:rsidR="008A42A3" w:rsidRPr="0050700E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lastRenderedPageBreak/>
              <w:pict>
                <v:group id="_x0000_s1647" style="position:absolute;left:0;text-align:left;margin-left:2.85pt;margin-top:13.15pt;width:209.4pt;height:128.8pt;z-index:252032000" coordorigin="1287,691" coordsize="4188,2576">
                  <v:line id="_x0000_s1648" style="position:absolute;flip:y" from="2111,1339" to="2520,1592"/>
                  <v:line id="_x0000_s1649" style="position:absolute;flip:y" from="2690,2319" to="3098,2573"/>
                  <v:line id="_x0000_s1650" style="position:absolute;rotation:-90;flip:y" from="2783,1275" to="3037,1684"/>
                  <v:line id="_x0000_s1651" style="position:absolute;rotation:-90;flip:y" from="2211,2239" to="2464,2648"/>
                  <v:line id="_x0000_s1652" style="position:absolute" from="2066,1736" to="2066,2146"/>
                  <v:line id="_x0000_s1653" style="position:absolute" from="3141,1744" to="3141,2153"/>
                  <v:line id="_x0000_s1654" style="position:absolute;flip:y" from="2141,1387" to="2550,1640"/>
                  <v:line id="_x0000_s1655" style="position:absolute;rotation:-90;flip:y" from="2227,2194" to="2480,2603"/>
                  <v:shape id="_x0000_s1656" type="#_x0000_t202" style="position:absolute;left:1287;top:1436;width:944;height:571" filled="f" stroked="f">
                    <v:textbox style="mso-next-textbox:#_x0000_s1656">
                      <w:txbxContent>
                        <w:p w:rsidR="008A42A3" w:rsidRDefault="008A42A3" w:rsidP="008A42A3">
                          <w:r>
                            <w:t xml:space="preserve">H </w:t>
                          </w:r>
                          <w:r w:rsidRPr="00B75287">
                            <w:rPr>
                              <w:rFonts w:cs="Nazanin" w:hint="cs"/>
                            </w:rPr>
                            <w:t>–</w:t>
                          </w:r>
                          <w:r>
                            <w:rPr>
                              <w:rFonts w:cs="Nazanin"/>
                            </w:rPr>
                            <w:t xml:space="preserve"> </w:t>
                          </w: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657" type="#_x0000_t202" style="position:absolute;left:1304;top:2086;width:944;height:571" filled="f" stroked="f">
                    <v:textbox style="mso-next-textbox:#_x0000_s1657">
                      <w:txbxContent>
                        <w:p w:rsidR="008A42A3" w:rsidRDefault="008A42A3" w:rsidP="008A42A3">
                          <w:r>
                            <w:t xml:space="preserve">H </w:t>
                          </w:r>
                          <w:r w:rsidRPr="00B75287">
                            <w:rPr>
                              <w:rFonts w:cs="Nazanin" w:hint="cs"/>
                            </w:rPr>
                            <w:t>–</w:t>
                          </w:r>
                          <w:r>
                            <w:rPr>
                              <w:rFonts w:cs="Nazanin"/>
                            </w:rPr>
                            <w:t xml:space="preserve"> </w:t>
                          </w: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658" type="#_x0000_t202" style="position:absolute;left:2911;top:2088;width:944;height:417" filled="f" stroked="f">
                    <v:textbox style="mso-next-textbox:#_x0000_s1658">
                      <w:txbxContent>
                        <w:p w:rsidR="008A42A3" w:rsidRPr="00E70629" w:rsidRDefault="008A42A3" w:rsidP="008A42A3">
                          <w:r>
                            <w:t xml:space="preserve">C </w:t>
                          </w:r>
                          <w:r w:rsidRPr="00B75287">
                            <w:rPr>
                              <w:rFonts w:cs="Nazanin" w:hint="cs"/>
                            </w:rPr>
                            <w:t>–</w:t>
                          </w:r>
                          <w:r>
                            <w:t xml:space="preserve"> H</w:t>
                          </w:r>
                        </w:p>
                      </w:txbxContent>
                    </v:textbox>
                  </v:shape>
                  <v:line id="_x0000_s1659" style="position:absolute" from="3181,1734" to="3181,2143"/>
                  <v:shape id="_x0000_s1660" type="#_x0000_t202" style="position:absolute;left:2149;top:2499;width:710;height:768" filled="f" stroked="f">
                    <v:textbox style="mso-next-textbox:#_x0000_s1660">
                      <w:txbxContent>
                        <w:p w:rsidR="008A42A3" w:rsidRDefault="008A42A3" w:rsidP="008A42A3">
                          <w:pPr>
                            <w:spacing w:line="192" w:lineRule="auto"/>
                          </w:pPr>
                          <w:r>
                            <w:t>C</w:t>
                          </w:r>
                        </w:p>
                        <w:p w:rsidR="008A42A3" w:rsidRDefault="008A42A3" w:rsidP="008A42A3">
                          <w:pPr>
                            <w:spacing w:line="192" w:lineRule="auto"/>
                            <w:rPr>
                              <w:rFonts w:cs="Aharoni"/>
                            </w:rPr>
                          </w:pPr>
                          <w:r>
                            <w:rPr>
                              <w:rFonts w:cs="Aharoni" w:hint="cs"/>
                            </w:rPr>
                            <w:t>|</w:t>
                          </w:r>
                          <w:r>
                            <w:rPr>
                              <w:rFonts w:cs="Aharoni"/>
                            </w:rPr>
                            <w:t xml:space="preserve"> </w:t>
                          </w:r>
                        </w:p>
                        <w:p w:rsidR="008A42A3" w:rsidRDefault="008A42A3" w:rsidP="008A42A3">
                          <w:pPr>
                            <w:spacing w:line="192" w:lineRule="auto"/>
                          </w:pPr>
                          <w:r>
                            <w:rPr>
                              <w:rFonts w:cs="Aharoni"/>
                            </w:rPr>
                            <w:t xml:space="preserve"> H</w:t>
                          </w:r>
                        </w:p>
                      </w:txbxContent>
                    </v:textbox>
                  </v:shape>
                  <v:shape id="_x0000_s1661" type="#_x0000_t202" style="position:absolute;left:2140;top:691;width:710;height:768" filled="f" stroked="f">
                    <v:textbox style="mso-next-textbox:#_x0000_s1661">
                      <w:txbxContent>
                        <w:p w:rsidR="008A42A3" w:rsidRDefault="008A42A3" w:rsidP="008A42A3">
                          <w:pPr>
                            <w:spacing w:line="192" w:lineRule="auto"/>
                          </w:pPr>
                          <w:r>
                            <w:t>H</w:t>
                          </w:r>
                        </w:p>
                        <w:p w:rsidR="008A42A3" w:rsidRDefault="008A42A3" w:rsidP="008A42A3">
                          <w:pPr>
                            <w:spacing w:line="192" w:lineRule="auto"/>
                            <w:rPr>
                              <w:rFonts w:cs="Aharoni"/>
                            </w:rPr>
                          </w:pPr>
                          <w:r>
                            <w:rPr>
                              <w:rFonts w:cs="Aharoni" w:hint="cs"/>
                            </w:rPr>
                            <w:t>|</w:t>
                          </w:r>
                          <w:r>
                            <w:rPr>
                              <w:rFonts w:cs="Aharoni"/>
                            </w:rPr>
                            <w:t xml:space="preserve"> </w:t>
                          </w:r>
                        </w:p>
                        <w:p w:rsidR="008A42A3" w:rsidRDefault="008A42A3" w:rsidP="008A42A3">
                          <w:pPr>
                            <w:spacing w:line="192" w:lineRule="auto"/>
                          </w:pPr>
                          <w:r>
                            <w:rPr>
                              <w:rFonts w:cs="Aharoni"/>
                            </w:rPr>
                            <w:t xml:space="preserve"> C</w:t>
                          </w:r>
                        </w:p>
                      </w:txbxContent>
                    </v:textbox>
                  </v:shape>
                  <v:shape id="_x0000_s1662" type="#_x0000_t202" style="position:absolute;left:2859;top:1170;width:2616;height:856" filled="f" stroked="f">
                    <v:textbox style="mso-next-textbox:#_x0000_s1662">
                      <w:txbxContent>
                        <w:p w:rsidR="008A42A3" w:rsidRDefault="008A42A3" w:rsidP="008A42A3"/>
                        <w:p w:rsidR="008A42A3" w:rsidRPr="00E70629" w:rsidRDefault="008A42A3" w:rsidP="008A42A3">
                          <w:r>
                            <w:t xml:space="preserve">C </w:t>
                          </w:r>
                          <w:r w:rsidRPr="00B75287">
                            <w:rPr>
                              <w:rFonts w:cs="Nazanin" w:hint="cs"/>
                            </w:rPr>
                            <w:t>–</w:t>
                          </w:r>
                          <w:r>
                            <w:t xml:space="preserve"> CH = CH </w:t>
                          </w:r>
                          <w:r w:rsidRPr="00B75287">
                            <w:rPr>
                              <w:rFonts w:cs="Nazanin" w:hint="cs"/>
                            </w:rPr>
                            <w:t>–</w:t>
                          </w:r>
                          <w:r>
                            <w:t xml:space="preserve"> C </w:t>
                          </w:r>
                          <w:r w:rsidRPr="00B75287">
                            <w:rPr>
                              <w:rFonts w:cs="Nazanin" w:hint="cs"/>
                            </w:rPr>
                            <w:t>–</w:t>
                          </w:r>
                          <w:r>
                            <w:t xml:space="preserve"> H</w:t>
                          </w:r>
                        </w:p>
                      </w:txbxContent>
                    </v:textbox>
                  </v:shape>
                  <v:shape id="_x0000_s1663" type="#_x0000_t202" style="position:absolute;left:4579;top:986;width:534;height:619" filled="f" stroked="f">
                    <v:textbox style="mso-next-textbox:#_x0000_s1663">
                      <w:txbxContent>
                        <w:p w:rsidR="008A42A3" w:rsidRDefault="008A42A3" w:rsidP="008A42A3">
                          <w:pPr>
                            <w:spacing w:line="192" w:lineRule="auto"/>
                          </w:pPr>
                          <w:r>
                            <w:t>O</w:t>
                          </w:r>
                          <w:r w:rsidRPr="008578A2">
                            <w:rPr>
                              <w:sz w:val="6"/>
                              <w:szCs w:val="6"/>
                            </w:rPr>
                            <w:t xml:space="preserve"> </w:t>
                          </w:r>
                        </w:p>
                        <w:p w:rsidR="008A42A3" w:rsidRDefault="008A42A3" w:rsidP="008A42A3">
                          <w:pPr>
                            <w:spacing w:line="192" w:lineRule="auto"/>
                            <w:rPr>
                              <w:rFonts w:cs="Aharoni"/>
                            </w:rPr>
                          </w:pPr>
                          <w:r>
                            <w:rPr>
                              <w:rFonts w:cs="Aharoni" w:hint="cs"/>
                            </w:rPr>
                            <w:t>||</w:t>
                          </w:r>
                          <w:r>
                            <w:rPr>
                              <w:rFonts w:cs="Aharoni"/>
                            </w:rPr>
                            <w:t xml:space="preserve"> </w:t>
                          </w:r>
                        </w:p>
                        <w:p w:rsidR="008A42A3" w:rsidRDefault="008A42A3" w:rsidP="008A42A3">
                          <w:pPr>
                            <w:spacing w:line="192" w:lineRule="auto"/>
                            <w:rPr>
                              <w:rFonts w:cs="Aharoni"/>
                            </w:rPr>
                          </w:pPr>
                          <w:r>
                            <w:rPr>
                              <w:rFonts w:cs="Aharoni"/>
                            </w:rPr>
                            <w:t xml:space="preserve"> </w:t>
                          </w:r>
                        </w:p>
                        <w:p w:rsidR="008A42A3" w:rsidRDefault="008A42A3" w:rsidP="008A42A3">
                          <w:pPr>
                            <w:spacing w:line="192" w:lineRule="auto"/>
                          </w:pPr>
                          <w:r>
                            <w:rPr>
                              <w:rFonts w:cs="Aharon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ب) فرمول مولكولي تركيب زير را بنويسيد: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/>
                <w:b/>
                <w:bCs/>
                <w:sz w:val="26"/>
                <w:szCs w:val="26"/>
              </w:rPr>
            </w:pP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17- ساختار تركيب 2 و 3 و 4- تري متيل هگزان را رسم كنيد.</w:t>
            </w: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</w:p>
          <w:p w:rsidR="008A42A3" w:rsidRPr="0050700E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>18-پاسخ دهيد؟ الف) دودگر شكل طبيعي كربن كدام است؟</w:t>
            </w: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ب) اتين جزو كدام دسته از هيدروكربنهاست؟ (سير شده </w:t>
            </w:r>
            <w:r w:rsidRPr="0050700E">
              <w:rPr>
                <w:rFonts w:cs="Nazanin"/>
                <w:b/>
                <w:bCs/>
                <w:sz w:val="26"/>
                <w:szCs w:val="26"/>
                <w:rtl/>
              </w:rPr>
              <w:t>–</w:t>
            </w:r>
            <w:r w:rsidRPr="0050700E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سير نشده)</w:t>
            </w:r>
          </w:p>
          <w:p w:rsidR="008A42A3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C45055" w:rsidRDefault="008A42A3" w:rsidP="008A42A3">
            <w:pPr>
              <w:jc w:val="lowKashida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656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5/0</w:t>
            </w: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5/1</w:t>
            </w: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25/0</w:t>
            </w: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</w:p>
          <w:p w:rsidR="008A42A3" w:rsidRPr="00C45055" w:rsidRDefault="008A42A3" w:rsidP="008A42A3">
            <w:pPr>
              <w:spacing w:line="360" w:lineRule="auto"/>
              <w:jc w:val="center"/>
              <w:rPr>
                <w:rFonts w:cs="Nazanin" w:hint="cs"/>
                <w:b/>
                <w:bCs/>
                <w:rtl/>
              </w:rPr>
            </w:pPr>
            <w:r w:rsidRPr="00C45055">
              <w:rPr>
                <w:rFonts w:cs="Nazanin" w:hint="cs"/>
                <w:b/>
                <w:bCs/>
                <w:rtl/>
              </w:rPr>
              <w:t>5/0</w:t>
            </w:r>
          </w:p>
        </w:tc>
      </w:tr>
    </w:tbl>
    <w:p w:rsidR="008A42A3" w:rsidRDefault="008A42A3" w:rsidP="008A42A3"/>
    <w:p w:rsid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p w:rsidR="008A42A3" w:rsidRDefault="008A42A3" w:rsidP="008A42A3">
      <w:pPr>
        <w:rPr>
          <w:rFonts w:cs="B Zar"/>
          <w:sz w:val="28"/>
          <w:szCs w:val="28"/>
        </w:rPr>
      </w:pPr>
    </w:p>
    <w:p w:rsidR="008A42A3" w:rsidRDefault="008A42A3" w:rsidP="008A42A3">
      <w:pPr>
        <w:rPr>
          <w:rFonts w:cs="B Zar"/>
          <w:sz w:val="28"/>
          <w:szCs w:val="28"/>
        </w:rPr>
      </w:pPr>
    </w:p>
    <w:p w:rsidR="008A42A3" w:rsidRDefault="008A42A3" w:rsidP="008A42A3">
      <w:pPr>
        <w:rPr>
          <w:rFonts w:cs="B Zar" w:hint="cs"/>
          <w:sz w:val="28"/>
          <w:szCs w:val="28"/>
          <w:rtl/>
        </w:rPr>
      </w:pPr>
    </w:p>
    <w:tbl>
      <w:tblPr>
        <w:tblStyle w:val="TableGrid"/>
        <w:bidiVisual/>
        <w:tblW w:w="0" w:type="auto"/>
        <w:tblBorders>
          <w:top w:val="thickThin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thinThickLargeGap" w:sz="12" w:space="0" w:color="auto"/>
          <w:insideV w:val="thinThickLargeGap" w:sz="12" w:space="0" w:color="auto"/>
        </w:tblBorders>
        <w:tblLook w:val="01E0"/>
      </w:tblPr>
      <w:tblGrid>
        <w:gridCol w:w="3589"/>
        <w:gridCol w:w="3555"/>
        <w:gridCol w:w="2916"/>
        <w:gridCol w:w="646"/>
      </w:tblGrid>
      <w:tr w:rsidR="008A42A3" w:rsidRPr="00B103A1" w:rsidTr="008A42A3">
        <w:tc>
          <w:tcPr>
            <w:tcW w:w="3679" w:type="dxa"/>
          </w:tcPr>
          <w:p w:rsidR="008A42A3" w:rsidRPr="00B103A1" w:rsidRDefault="008A42A3" w:rsidP="008A42A3">
            <w:pPr>
              <w:spacing w:line="360" w:lineRule="auto"/>
              <w:rPr>
                <w:rFonts w:cs="Nazanin" w:hint="cs"/>
                <w:rtl/>
              </w:rPr>
            </w:pPr>
            <w:r>
              <w:rPr>
                <w:rFonts w:cs="Nazanin"/>
                <w:rtl/>
              </w:rPr>
              <w:lastRenderedPageBreak/>
              <w:br w:type="page"/>
            </w:r>
          </w:p>
          <w:p w:rsidR="008A42A3" w:rsidRPr="00B103A1" w:rsidRDefault="008A42A3" w:rsidP="008A42A3">
            <w:pPr>
              <w:spacing w:line="360" w:lineRule="auto"/>
              <w:rPr>
                <w:rFonts w:cs="Nazanin" w:hint="cs"/>
                <w:rtl/>
              </w:rPr>
            </w:pPr>
          </w:p>
        </w:tc>
        <w:tc>
          <w:tcPr>
            <w:tcW w:w="3654" w:type="dxa"/>
          </w:tcPr>
          <w:p w:rsidR="008A42A3" w:rsidRDefault="008A42A3" w:rsidP="008A42A3">
            <w:pPr>
              <w:spacing w:line="360" w:lineRule="auto"/>
              <w:rPr>
                <w:rFonts w:cs="Nazanin"/>
              </w:rPr>
            </w:pPr>
          </w:p>
          <w:p w:rsidR="008A42A3" w:rsidRDefault="008A42A3" w:rsidP="008A42A3">
            <w:pPr>
              <w:spacing w:line="360" w:lineRule="auto"/>
              <w:rPr>
                <w:rFonts w:cs="Nazanin"/>
              </w:rPr>
            </w:pPr>
          </w:p>
          <w:p w:rsidR="008A42A3" w:rsidRPr="00B103A1" w:rsidRDefault="008A42A3" w:rsidP="008A42A3">
            <w:pPr>
              <w:spacing w:line="360" w:lineRule="auto"/>
              <w:rPr>
                <w:rFonts w:cs="Nazanin"/>
                <w:rtl/>
              </w:rPr>
            </w:pPr>
          </w:p>
        </w:tc>
        <w:tc>
          <w:tcPr>
            <w:tcW w:w="3655" w:type="dxa"/>
            <w:gridSpan w:val="2"/>
          </w:tcPr>
          <w:p w:rsidR="008A42A3" w:rsidRPr="00B103A1" w:rsidRDefault="008A42A3" w:rsidP="008A42A3">
            <w:pPr>
              <w:spacing w:line="360" w:lineRule="auto"/>
              <w:rPr>
                <w:rFonts w:cs="Nazanin" w:hint="cs"/>
                <w:rtl/>
              </w:rPr>
            </w:pPr>
          </w:p>
        </w:tc>
      </w:tr>
      <w:tr w:rsidR="008A42A3" w:rsidRPr="00B103A1" w:rsidTr="008A42A3">
        <w:trPr>
          <w:trHeight w:val="1832"/>
        </w:trPr>
        <w:tc>
          <w:tcPr>
            <w:tcW w:w="10340" w:type="dxa"/>
            <w:gridSpan w:val="3"/>
          </w:tcPr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sz w:val="26"/>
                <w:szCs w:val="26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677" type="#_x0000_t202" style="position:absolute;left:0;text-align:left;margin-left:210.65pt;margin-top:0;width:67.2pt;height:26.65pt;z-index:252042240;mso-position-horizontal-relative:text;mso-position-vertical-relative:text" stroked="f">
                  <v:textbox>
                    <w:txbxContent>
                      <w:p w:rsidR="008A42A3" w:rsidRPr="000F54D9" w:rsidRDefault="008A42A3" w:rsidP="008A42A3">
                        <w:pPr>
                          <w:rPr>
                            <w:rFonts w:cs="Titr" w:hint="cs"/>
                          </w:rPr>
                        </w:pPr>
                        <w:r>
                          <w:rPr>
                            <w:rFonts w:cs="Titr" w:hint="cs"/>
                            <w:rtl/>
                          </w:rPr>
                          <w:t>(</w:t>
                        </w:r>
                        <w:r w:rsidRPr="000F54D9">
                          <w:rPr>
                            <w:rFonts w:cs="Titr" w:hint="cs"/>
                            <w:rtl/>
                          </w:rPr>
                          <w:t>فصل اول</w:t>
                        </w:r>
                        <w:r>
                          <w:rPr>
                            <w:rFonts w:cs="Titr" w:hint="cs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</w:p>
          <w:p w:rsidR="008A42A3" w:rsidRPr="00FB35D2" w:rsidRDefault="008A42A3" w:rsidP="008A42A3">
            <w:pPr>
              <w:numPr>
                <w:ilvl w:val="0"/>
                <w:numId w:val="22"/>
              </w:numPr>
              <w:spacing w:line="360" w:lineRule="auto"/>
              <w:rPr>
                <w:rFonts w:cs="Nazanin" w:hint="cs"/>
                <w:b/>
                <w:bCs/>
                <w:sz w:val="26"/>
                <w:szCs w:val="26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675" type="#_x0000_t202" style="position:absolute;left:0;text-align:left;margin-left:192.6pt;margin-top:27.4pt;width:126pt;height:35.5pt;z-index:252040192" filled="f" stroked="f">
                  <v:textbox style="mso-next-textbox:#_x0000_s1675"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Ind w:w="556" w:type="dxa"/>
                          <w:tblLook w:val="01E0"/>
                        </w:tblPr>
                        <w:tblGrid>
                          <w:gridCol w:w="360"/>
                          <w:gridCol w:w="360"/>
                          <w:gridCol w:w="360"/>
                          <w:gridCol w:w="360"/>
                          <w:gridCol w:w="360"/>
                        </w:tblGrid>
                        <w:tr w:rsidR="008A42A3">
                          <w:tc>
                            <w:tcPr>
                              <w:tcW w:w="360" w:type="dxa"/>
                            </w:tcPr>
                            <w:p w:rsidR="008A42A3" w:rsidRPr="0062636F" w:rsidRDefault="008A42A3" w:rsidP="008A42A3">
                              <w:pPr>
                                <w:spacing w:line="360" w:lineRule="auto"/>
                                <w:jc w:val="right"/>
                                <w:rPr>
                                  <w:rFonts w:cs="Nazanin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360" w:type="dxa"/>
                            </w:tcPr>
                            <w:p w:rsidR="008A42A3" w:rsidRPr="0062636F" w:rsidRDefault="008A42A3" w:rsidP="008A42A3">
                              <w:pPr>
                                <w:spacing w:line="360" w:lineRule="auto"/>
                                <w:rPr>
                                  <w:rFonts w:cs="Nazanin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360" w:type="dxa"/>
                            </w:tcPr>
                            <w:p w:rsidR="008A42A3" w:rsidRPr="0062636F" w:rsidRDefault="008A42A3" w:rsidP="008A42A3">
                              <w:pPr>
                                <w:spacing w:line="360" w:lineRule="auto"/>
                                <w:rPr>
                                  <w:rFonts w:cs="Nazanin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360" w:type="dxa"/>
                            </w:tcPr>
                            <w:p w:rsidR="008A42A3" w:rsidRPr="0062636F" w:rsidRDefault="008A42A3" w:rsidP="008A42A3">
                              <w:pPr>
                                <w:spacing w:line="360" w:lineRule="auto"/>
                                <w:rPr>
                                  <w:rFonts w:cs="Nazanin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360" w:type="dxa"/>
                            </w:tcPr>
                            <w:p w:rsidR="008A42A3" w:rsidRPr="0062636F" w:rsidRDefault="008A42A3" w:rsidP="008A42A3">
                              <w:pPr>
                                <w:spacing w:line="360" w:lineRule="auto"/>
                                <w:rPr>
                                  <w:rFonts w:cs="Nazanin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</w:pPr>
                            </w:p>
                          </w:tc>
                        </w:tr>
                      </w:tbl>
                      <w:p w:rsidR="008A42A3" w:rsidRDefault="008A42A3" w:rsidP="008A42A3"/>
                    </w:txbxContent>
                  </v:textbox>
                </v:shape>
              </w:pict>
            </w:r>
            <w:r w:rsidRPr="00FB35D2">
              <w:rPr>
                <w:rFonts w:cs="Nazanin" w:hint="cs"/>
                <w:b/>
                <w:bCs/>
                <w:sz w:val="26"/>
                <w:szCs w:val="26"/>
                <w:rtl/>
              </w:rPr>
              <w:t>با هريك از داده هاي زير، كدام اعداد كوانتومي را مي توان تشخصي داد؟ در هر مورد مقدان آن را بنويسيد.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/>
                <w:b/>
                <w:bCs/>
                <w:sz w:val="26"/>
                <w:szCs w:val="26"/>
                <w:rtl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line id="_x0000_s1676" style="position:absolute;left:0;text-align:left;flip:y;z-index:252041216" from="210.6pt,3.55pt" to="210.6pt,17.7pt">
                  <v:stroke endarrow="open"/>
                </v:line>
              </w:pict>
            </w:r>
            <w:r w:rsidRPr="00FB35D2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الف) </w:t>
            </w:r>
            <w:r w:rsidRPr="00FB35D2">
              <w:rPr>
                <w:rFonts w:cs="Nazanin"/>
                <w:b/>
                <w:bCs/>
                <w:sz w:val="26"/>
                <w:szCs w:val="26"/>
              </w:rPr>
              <w:t>3S</w:t>
            </w:r>
            <w:r w:rsidRPr="00FB35D2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                                                   ب) </w:t>
            </w:r>
          </w:p>
          <w:p w:rsidR="008A42A3" w:rsidRPr="00FB35D2" w:rsidRDefault="008A42A3" w:rsidP="008A42A3">
            <w:pPr>
              <w:numPr>
                <w:ilvl w:val="0"/>
                <w:numId w:val="22"/>
              </w:numPr>
              <w:rPr>
                <w:rFonts w:cs="Nazanin" w:hint="cs"/>
                <w:b/>
                <w:bCs/>
                <w:sz w:val="26"/>
                <w:szCs w:val="26"/>
              </w:rPr>
            </w:pPr>
            <w:r w:rsidRPr="00FB35D2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آرايش الكتروني (نوشتاري) </w:t>
            </w:r>
            <w:r w:rsidRPr="00FB35D2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3</w:t>
            </w:r>
            <w:r w:rsidRPr="00FB35D2">
              <w:rPr>
                <w:rFonts w:cs="Nazanin"/>
                <w:b/>
                <w:bCs/>
                <w:sz w:val="26"/>
                <w:szCs w:val="26"/>
              </w:rPr>
              <w:t>AS</w:t>
            </w:r>
            <w:r w:rsidRPr="00FB35D2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را رسم كرده و به سئوالات پاسخ دهيد: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sz w:val="26"/>
                <w:szCs w:val="26"/>
              </w:rPr>
            </w:pPr>
            <w:r w:rsidRPr="00FB35D2">
              <w:rPr>
                <w:rFonts w:cs="Nazanin" w:hint="cs"/>
                <w:b/>
                <w:bCs/>
                <w:sz w:val="26"/>
                <w:szCs w:val="26"/>
                <w:rtl/>
              </w:rPr>
              <w:t>الف) شماره گروه و تناوب اين عنصر كدام است؟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sz w:val="26"/>
                <w:szCs w:val="26"/>
              </w:rPr>
            </w:pPr>
            <w:r w:rsidRPr="00FB35D2">
              <w:rPr>
                <w:rFonts w:cs="Nazanin" w:hint="cs"/>
                <w:b/>
                <w:bCs/>
                <w:sz w:val="26"/>
                <w:szCs w:val="26"/>
                <w:rtl/>
              </w:rPr>
              <w:t>اين عنصر در لايه ظرفيت چند الكترون ، جفت شده دارد؟</w:t>
            </w:r>
          </w:p>
          <w:p w:rsidR="008A42A3" w:rsidRPr="00FB35D2" w:rsidRDefault="008A42A3" w:rsidP="008A42A3">
            <w:pPr>
              <w:numPr>
                <w:ilvl w:val="0"/>
                <w:numId w:val="22"/>
              </w:numPr>
              <w:rPr>
                <w:rFonts w:cs="Nazanin" w:hint="cs"/>
                <w:b/>
                <w:bCs/>
                <w:sz w:val="26"/>
                <w:szCs w:val="26"/>
              </w:rPr>
            </w:pPr>
            <w:r w:rsidRPr="00FB35D2">
              <w:rPr>
                <w:rFonts w:cs="Nazanin" w:hint="cs"/>
                <w:b/>
                <w:bCs/>
                <w:sz w:val="26"/>
                <w:szCs w:val="26"/>
                <w:rtl/>
              </w:rPr>
              <w:t>در مورد پرتوكاتدي جاهاي خالي را پر كنيد.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FB35D2">
              <w:rPr>
                <w:rFonts w:cs="Nazanin" w:hint="cs"/>
                <w:b/>
                <w:bCs/>
                <w:sz w:val="26"/>
                <w:szCs w:val="26"/>
                <w:rtl/>
              </w:rPr>
              <w:t>الف) پر توكاتدي بار الكتريكي ......................................... دارد.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FB35D2">
              <w:rPr>
                <w:rFonts w:cs="Nazanin" w:hint="cs"/>
                <w:b/>
                <w:bCs/>
                <w:sz w:val="26"/>
                <w:szCs w:val="26"/>
                <w:rtl/>
              </w:rPr>
              <w:t>ب)پرتوكاتدي به خط مستقيم حركت .................................. .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/>
                <w:b/>
                <w:bCs/>
                <w:sz w:val="26"/>
                <w:szCs w:val="26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678" type="#_x0000_t202" style="position:absolute;left:0;text-align:left;margin-left:210.6pt;margin-top:18pt;width:67.25pt;height:26.65pt;z-index:252043264" stroked="f">
                  <v:textbox>
                    <w:txbxContent>
                      <w:p w:rsidR="008A42A3" w:rsidRPr="000F54D9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>
                          <w:rPr>
                            <w:rFonts w:cs="Titr" w:hint="cs"/>
                            <w:rtl/>
                          </w:rPr>
                          <w:t>(</w:t>
                        </w:r>
                        <w:r w:rsidRPr="000F54D9">
                          <w:rPr>
                            <w:rFonts w:cs="Titr" w:hint="cs"/>
                            <w:rtl/>
                          </w:rPr>
                          <w:t xml:space="preserve">فصل </w:t>
                        </w:r>
                        <w:r>
                          <w:rPr>
                            <w:rFonts w:cs="Titr" w:hint="cs"/>
                            <w:rtl/>
                          </w:rPr>
                          <w:t>دوم)</w:t>
                        </w:r>
                      </w:p>
                    </w:txbxContent>
                  </v:textbox>
                </v:shape>
              </w:pict>
            </w:r>
            <w:r w:rsidRPr="00FB35D2">
              <w:rPr>
                <w:rFonts w:cs="Nazanin" w:hint="cs"/>
                <w:b/>
                <w:bCs/>
                <w:sz w:val="26"/>
                <w:szCs w:val="26"/>
                <w:rtl/>
              </w:rPr>
              <w:t>پ)از انحراف پرتوكاتدي در ميدان مغناطيسي ميتوان فهميد پرتوكاتدي ................................. است.</w:t>
            </w:r>
          </w:p>
        </w:tc>
        <w:tc>
          <w:tcPr>
            <w:tcW w:w="648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25/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75/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Pr="0062636F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75/0</w:t>
            </w:r>
          </w:p>
        </w:tc>
      </w:tr>
      <w:tr w:rsidR="008A42A3" w:rsidRPr="00B103A1" w:rsidTr="008A42A3">
        <w:trPr>
          <w:trHeight w:val="3789"/>
        </w:trPr>
        <w:tc>
          <w:tcPr>
            <w:tcW w:w="10340" w:type="dxa"/>
            <w:gridSpan w:val="3"/>
          </w:tcPr>
          <w:p w:rsidR="008A42A3" w:rsidRPr="00FB35D2" w:rsidRDefault="008A42A3" w:rsidP="008A42A3">
            <w:pPr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</w:p>
          <w:p w:rsidR="008A42A3" w:rsidRPr="00FB35D2" w:rsidRDefault="008A42A3" w:rsidP="008A42A3">
            <w:pPr>
              <w:numPr>
                <w:ilvl w:val="0"/>
                <w:numId w:val="22"/>
              </w:numPr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>درستي و نادرستي هريك از عبارات زير را با بيان علت بنويسيد: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>الف) شعاع اتمي در عناصر گروه اول با افزايش عدد اتمي افزايش مي يابد.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 xml:space="preserve">ب) هيدروژن به 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صورت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 xml:space="preserve">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H</w:t>
            </w:r>
            <w:r w:rsidRPr="00FB35D2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به فراواني در طبيعت يافت مي شود.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>پ) هالوژن ها واكنش پذيري بسيار كمي در واكنشهاي شيميايي دارند.</w:t>
            </w:r>
          </w:p>
          <w:p w:rsidR="008A42A3" w:rsidRPr="00FB35D2" w:rsidRDefault="008A42A3" w:rsidP="008A42A3">
            <w:pPr>
              <w:numPr>
                <w:ilvl w:val="0"/>
                <w:numId w:val="22"/>
              </w:numPr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>جملات زير را كامل كنيد.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 xml:space="preserve">الف) شعاع اتمي </w:t>
            </w:r>
            <w:r w:rsidRPr="00FB35D2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7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Cl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 كوچكتر از </w:t>
            </w:r>
            <w:r w:rsidRPr="00FB35D2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6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s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است. زيرا ....................................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  <w:pict>
                <v:shape id="_x0000_s1679" type="#_x0000_t202" style="position:absolute;left:0;text-align:left;margin-left:203.3pt;margin-top:25.85pt;width:67.25pt;height:26.65pt;z-index:252044288" stroked="f">
                  <v:textbox>
                    <w:txbxContent>
                      <w:p w:rsidR="008A42A3" w:rsidRPr="000F54D9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>
                          <w:rPr>
                            <w:rFonts w:cs="Titr" w:hint="cs"/>
                            <w:rtl/>
                          </w:rPr>
                          <w:t>(</w:t>
                        </w:r>
                        <w:r w:rsidRPr="000F54D9">
                          <w:rPr>
                            <w:rFonts w:cs="Titr" w:hint="cs"/>
                            <w:rtl/>
                          </w:rPr>
                          <w:t>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سوم</w:t>
                        </w:r>
                        <w:r w:rsidRPr="000F54D9">
                          <w:rPr>
                            <w:rFonts w:cs="Titr" w:hint="cs"/>
                            <w:rtl/>
                          </w:rPr>
                          <w:t xml:space="preserve"> </w:t>
                        </w:r>
                        <w:r>
                          <w:rPr>
                            <w:rFonts w:cs="Titr" w:hint="cs"/>
                            <w:rtl/>
                          </w:rPr>
                          <w:t>دوم)</w:t>
                        </w:r>
                      </w:p>
                    </w:txbxContent>
                  </v:textbox>
                </v:shape>
              </w:pic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 xml:space="preserve">ب) انرژي يونش </w:t>
            </w:r>
            <w:r w:rsidRPr="00FB35D2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9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K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كمتر از </w:t>
            </w:r>
            <w:r w:rsidRPr="00FB35D2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1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Na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است. زيرا ..................................</w:t>
            </w:r>
          </w:p>
        </w:tc>
        <w:tc>
          <w:tcPr>
            <w:tcW w:w="648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5/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1</w:t>
            </w:r>
          </w:p>
        </w:tc>
      </w:tr>
      <w:tr w:rsidR="008A42A3" w:rsidRPr="00B103A1" w:rsidTr="008A42A3">
        <w:trPr>
          <w:trHeight w:val="1832"/>
        </w:trPr>
        <w:tc>
          <w:tcPr>
            <w:tcW w:w="10340" w:type="dxa"/>
            <w:gridSpan w:val="3"/>
          </w:tcPr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</w:p>
          <w:p w:rsidR="008A42A3" w:rsidRPr="00FB35D2" w:rsidRDefault="008A42A3" w:rsidP="008A42A3">
            <w:pPr>
              <w:numPr>
                <w:ilvl w:val="0"/>
                <w:numId w:val="22"/>
              </w:num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>در هر جفت، دماي ذوب كداميك بالاتر است؟ چرا؟</w:t>
            </w:r>
          </w:p>
          <w:p w:rsidR="008A42A3" w:rsidRPr="00FB35D2" w:rsidRDefault="008A42A3" w:rsidP="008A42A3">
            <w:pPr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</w:pP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 xml:space="preserve">KCl   (A 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 و 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KBr</w:t>
            </w:r>
          </w:p>
          <w:p w:rsidR="008A42A3" w:rsidRPr="00FB35D2" w:rsidRDefault="008A42A3" w:rsidP="008A42A3">
            <w:pPr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</w:pP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CaF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2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 xml:space="preserve">  (B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 و 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Cao</w:t>
            </w:r>
          </w:p>
          <w:p w:rsidR="008A42A3" w:rsidRPr="00FB35D2" w:rsidRDefault="008A42A3" w:rsidP="008A42A3">
            <w:pPr>
              <w:numPr>
                <w:ilvl w:val="0"/>
                <w:numId w:val="22"/>
              </w:numPr>
              <w:spacing w:line="288" w:lineRule="auto"/>
              <w:rPr>
                <w:rFonts w:cs="Nazanin" w:hint="cs"/>
                <w:b/>
                <w:bCs/>
                <w:noProof/>
                <w:sz w:val="26"/>
                <w:szCs w:val="26"/>
                <w:lang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هر يك از كاتيون و آنيونهاي زير چه تركيبات يوني مي توان ساخت؟ فرمول و نام شيميايي آنها را بنويسيد.</w:t>
            </w:r>
          </w:p>
          <w:p w:rsidR="008A42A3" w:rsidRPr="00FB35D2" w:rsidRDefault="008A42A3" w:rsidP="008A42A3">
            <w:pP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الف)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Co2+   ,   F-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  </w:t>
            </w:r>
          </w:p>
          <w:p w:rsidR="008A42A3" w:rsidRPr="00FB35D2" w:rsidRDefault="008A42A3" w:rsidP="008A42A3">
            <w:pPr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ب)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NH4+   ,   Po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4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perscript"/>
                <w:lang w:eastAsia="da-DK"/>
              </w:rPr>
              <w:t>3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-</w:t>
            </w:r>
          </w:p>
          <w:p w:rsidR="008A42A3" w:rsidRPr="00FB35D2" w:rsidRDefault="008A42A3" w:rsidP="008A42A3">
            <w:pPr>
              <w:numPr>
                <w:ilvl w:val="0"/>
                <w:numId w:val="22"/>
              </w:numPr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>رسانايي الكتروليت محلولهاي با غلظتهاي برابر، از كدام يك بيشتر است؟ چرا؟ (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CaCl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2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 xml:space="preserve">   ,   NaCl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)</w:t>
            </w:r>
          </w:p>
          <w:p w:rsidR="008A42A3" w:rsidRPr="00FB35D2" w:rsidRDefault="008A42A3" w:rsidP="008A42A3">
            <w:pPr>
              <w:rPr>
                <w:rFonts w:cs="Nazanin"/>
                <w:b/>
                <w:bCs/>
                <w:noProof/>
                <w:sz w:val="26"/>
                <w:szCs w:val="26"/>
                <w:lang w:val="da-DK" w:eastAsia="da-DK"/>
              </w:rPr>
            </w:pPr>
          </w:p>
          <w:p w:rsidR="008A42A3" w:rsidRPr="00FB35D2" w:rsidRDefault="008A42A3" w:rsidP="008A42A3">
            <w:pPr>
              <w:numPr>
                <w:ilvl w:val="0"/>
                <w:numId w:val="22"/>
              </w:numPr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lastRenderedPageBreak/>
              <w:t xml:space="preserve">نام تركيب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A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را نوشته و فرمول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B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را تعيين كنيد:</w:t>
            </w:r>
          </w:p>
          <w:p w:rsidR="008A42A3" w:rsidRPr="00FB35D2" w:rsidRDefault="008A42A3" w:rsidP="008A42A3">
            <w:pPr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</w:pP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Na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2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(Cro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4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)   (A</w:t>
            </w:r>
          </w:p>
          <w:p w:rsidR="008A42A3" w:rsidRPr="00FB35D2" w:rsidRDefault="008A42A3" w:rsidP="008A42A3">
            <w:pP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(B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 منگنز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II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هيدروژن سولفات</w:t>
            </w:r>
          </w:p>
          <w:p w:rsidR="008A42A3" w:rsidRPr="00FB35D2" w:rsidRDefault="008A42A3" w:rsidP="008A42A3">
            <w:pPr>
              <w:numPr>
                <w:ilvl w:val="0"/>
                <w:numId w:val="22"/>
              </w:numP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در اثر واكنش پتاسيم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19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K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در آب ( پتاسيم هيدوركسيد)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KOH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توليد مي شود: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الف)نمدار انرژي پتاسيم را طي واكنش رسم كنيد.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ب)پتاسيم در اثر اين واكنش پايدارتر مي شود. چرا؟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  <w:pict>
                <v:shape id="_x0000_s1680" type="#_x0000_t202" style="position:absolute;left:0;text-align:left;margin-left:201.6pt;margin-top:18.7pt;width:76.3pt;height:26.65pt;z-index:252045312" stroked="f">
                  <v:textbox style="mso-next-textbox:#_x0000_s1680">
                    <w:txbxContent>
                      <w:p w:rsidR="008A42A3" w:rsidRPr="000F54D9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>
                          <w:rPr>
                            <w:rFonts w:cs="Titr" w:hint="cs"/>
                            <w:rtl/>
                          </w:rPr>
                          <w:t>(</w:t>
                        </w:r>
                        <w:r w:rsidRPr="000F54D9">
                          <w:rPr>
                            <w:rFonts w:cs="Titr" w:hint="cs"/>
                            <w:rtl/>
                          </w:rPr>
                          <w:t>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چهارم)</w:t>
                        </w:r>
                      </w:p>
                    </w:txbxContent>
                  </v:textbox>
                </v:shape>
              </w:pic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پ) پتاسيم در اثر به پتاسيم هيدروكسيد چه تغييري در شعاعش ايجاد مي شود؟ چرا؟</w:t>
            </w:r>
          </w:p>
        </w:tc>
        <w:tc>
          <w:tcPr>
            <w:tcW w:w="648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</w:rPr>
            </w:pPr>
            <w:r>
              <w:rPr>
                <w:rFonts w:cs="Nazanin"/>
              </w:rPr>
              <w:t>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</w:rPr>
            </w:pPr>
            <w:r>
              <w:rPr>
                <w:rFonts w:cs="Nazanin"/>
              </w:rPr>
              <w:t>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/>
              </w:rPr>
              <w:t>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25/2</w:t>
            </w:r>
          </w:p>
        </w:tc>
      </w:tr>
      <w:tr w:rsidR="008A42A3" w:rsidRPr="00B103A1" w:rsidTr="008A42A3">
        <w:trPr>
          <w:trHeight w:val="1832"/>
        </w:trPr>
        <w:tc>
          <w:tcPr>
            <w:tcW w:w="10340" w:type="dxa"/>
            <w:gridSpan w:val="3"/>
          </w:tcPr>
          <w:p w:rsidR="008A42A3" w:rsidRPr="00FB35D2" w:rsidRDefault="008A42A3" w:rsidP="008A42A3">
            <w:pPr>
              <w:numPr>
                <w:ilvl w:val="0"/>
                <w:numId w:val="22"/>
              </w:numPr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lastRenderedPageBreak/>
              <w:t>نام تركيب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C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و فرمول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D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را تعيين كنيد: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</w:pP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Cl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4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 xml:space="preserve">     C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                     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 xml:space="preserve">        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           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(D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 كربن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IV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اكسيد</w:t>
            </w:r>
          </w:p>
          <w:p w:rsidR="008A42A3" w:rsidRPr="00FB35D2" w:rsidRDefault="008A42A3" w:rsidP="008A42A3">
            <w:pPr>
              <w:numPr>
                <w:ilvl w:val="0"/>
                <w:numId w:val="22"/>
              </w:numPr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>اعداد اكسايش اتمهايي كه زير آنها خط كشيده شده را پيدا كنيد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val="da-DK" w:eastAsia="da-DK"/>
              </w:rPr>
              <w:t>: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K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2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Cr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2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O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7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 xml:space="preserve">   (B                                   H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2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SO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3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 xml:space="preserve">  (A </w:t>
            </w:r>
          </w:p>
          <w:p w:rsidR="008A42A3" w:rsidRPr="00FB35D2" w:rsidRDefault="008A42A3" w:rsidP="008A42A3">
            <w:pP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13-ساختار لوويس گونه هاي زير را رسم كنيد: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</w:pP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NH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4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perscript"/>
                <w:lang w:eastAsia="da-DK"/>
              </w:rPr>
              <w:t>+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 xml:space="preserve">   (B                                       ClO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3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perscript"/>
                <w:lang w:eastAsia="da-DK"/>
              </w:rPr>
              <w:t>-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 xml:space="preserve">  (A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14-علت تشكيل پيوند داتيو بين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 xml:space="preserve"> H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perscript"/>
                <w:lang w:eastAsia="da-DK"/>
              </w:rPr>
              <w:t>+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و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H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2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O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را بنويسيد. (با رسم ساختار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H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2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O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و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H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bscript"/>
                <w:lang w:eastAsia="da-DK"/>
              </w:rPr>
              <w:t>3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O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vertAlign w:val="superscript"/>
                <w:lang w:eastAsia="da-DK"/>
              </w:rPr>
              <w:t>+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)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15-با توجه به شكل مقابل پاسخ دهيد: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691" style="position:absolute;left:0;text-align:left;margin-left:34.35pt;margin-top:9.05pt;width:150pt;height:97.8pt;z-index:252050432" coordorigin="1827,8847" coordsize="3000,1956">
                  <v:shape id="_x0000_s1692" type="#_x0000_t202" style="position:absolute;left:1827;top:9535;width:1800;height:1268" filled="f" stroked="f">
                    <v:textbox style="mso-next-textbox:#_x0000_s1692">
                      <w:txbxContent>
                        <w:p w:rsidR="008A42A3" w:rsidRDefault="008A42A3" w:rsidP="008A42A3">
                          <w:pPr>
                            <w:spacing w:line="192" w:lineRule="auto"/>
                            <w:jc w:val="right"/>
                            <w:rPr>
                              <w:rFonts w:cs="B Nazanin" w:hint="cs"/>
                              <w:b/>
                              <w:bCs/>
                              <w:sz w:val="32"/>
                              <w:szCs w:val="32"/>
                              <w:vertAlign w:val="subscript"/>
                              <w:rtl/>
                            </w:rPr>
                          </w:pP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Pr="00B61F7A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</w:rPr>
                            <w:t>C</w:t>
                          </w:r>
                          <w:r w:rsidRPr="00B61F7A">
                            <w:rPr>
                              <w:rFonts w:cs="B Nazanin"/>
                              <w:b/>
                              <w:bCs/>
                              <w:sz w:val="32"/>
                              <w:szCs w:val="32"/>
                              <w:vertAlign w:val="subscript"/>
                            </w:rPr>
                            <w:t>2</w:t>
                          </w:r>
                          <w:r w:rsidRPr="00B61F7A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</w:rPr>
                            <w:t>H</w:t>
                          </w:r>
                          <w:r w:rsidRPr="00B61F7A">
                            <w:rPr>
                              <w:rFonts w:cs="B Nazanin"/>
                              <w:b/>
                              <w:bCs/>
                              <w:sz w:val="32"/>
                              <w:szCs w:val="32"/>
                              <w:vertAlign w:val="subscript"/>
                            </w:rPr>
                            <w:t>5</w:t>
                          </w:r>
                          <w:r>
                            <w:rPr>
                              <w:rFonts w:cs="B Nazanin"/>
                              <w:b/>
                              <w:bCs/>
                              <w:sz w:val="32"/>
                              <w:szCs w:val="32"/>
                              <w:vertAlign w:val="subscript"/>
                            </w:rPr>
                            <w:t xml:space="preserve"> – O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32"/>
                              <w:szCs w:val="32"/>
                              <w:vertAlign w:val="subscript"/>
                              <w:rtl/>
                            </w:rPr>
                            <w:t xml:space="preserve">    </w:t>
                          </w:r>
                        </w:p>
                        <w:p w:rsidR="008A42A3" w:rsidRDefault="008A42A3" w:rsidP="008A42A3">
                          <w:pPr>
                            <w:spacing w:line="192" w:lineRule="auto"/>
                            <w:rPr>
                              <w:rFonts w:cs="B Nazanin"/>
                              <w:b/>
                              <w:bCs/>
                              <w:sz w:val="32"/>
                              <w:szCs w:val="32"/>
                              <w:vertAlign w:val="subscript"/>
                              <w:rtl/>
                            </w:rPr>
                          </w:pPr>
                          <w:r>
                            <w:rPr>
                              <w:rFonts w:cs="B Nazanin"/>
                              <w:b/>
                              <w:bCs/>
                              <w:sz w:val="32"/>
                              <w:szCs w:val="32"/>
                              <w:vertAlign w:val="subscript"/>
                            </w:rPr>
                            <w:t>H</w:t>
                          </w:r>
                        </w:p>
                        <w:p w:rsidR="008A42A3" w:rsidRPr="00B61F7A" w:rsidRDefault="008A42A3" w:rsidP="008A42A3">
                          <w:pP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</w:p>
                      </w:txbxContent>
                    </v:textbox>
                  </v:shape>
                  <v:shape id="_x0000_s1693" type="#_x0000_t202" style="position:absolute;left:3447;top:8847;width:720;height:540" filled="f" stroked="f">
                    <v:textbox style="mso-next-textbox:#_x0000_s1693">
                      <w:txbxContent>
                        <w:p w:rsidR="008A42A3" w:rsidRPr="00B61F7A" w:rsidRDefault="008A42A3" w:rsidP="008A42A3">
                          <w:pPr>
                            <w:rPr>
                              <w:b/>
                              <w:bCs/>
                            </w:rPr>
                          </w:pPr>
                          <w:r w:rsidRPr="00B61F7A">
                            <w:rPr>
                              <w:b/>
                              <w:bCs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694" type="#_x0000_t202" style="position:absolute;left:2967;top:9146;width:1860;height:540" filled="f" stroked="f">
                    <v:textbox style="mso-next-textbox:#_x0000_s1694">
                      <w:txbxContent>
                        <w:p w:rsidR="008A42A3" w:rsidRPr="00B61F7A" w:rsidRDefault="008A42A3" w:rsidP="008A42A3">
                          <w:pPr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</w:rPr>
                            <w:t xml:space="preserve">   H            </w:t>
                          </w:r>
                          <w:r w:rsidRPr="00B61F7A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</w:rPr>
                            <w:t>C</w:t>
                          </w:r>
                          <w:r w:rsidRPr="00B61F7A">
                            <w:rPr>
                              <w:rFonts w:cs="B Nazanin"/>
                              <w:b/>
                              <w:bCs/>
                              <w:sz w:val="32"/>
                              <w:szCs w:val="32"/>
                              <w:vertAlign w:val="subscript"/>
                            </w:rPr>
                            <w:t>2</w:t>
                          </w:r>
                          <w:r w:rsidRPr="00B61F7A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</w:rPr>
                            <w:t>H</w:t>
                          </w:r>
                          <w:r w:rsidRPr="00B61F7A">
                            <w:rPr>
                              <w:rFonts w:cs="B Nazanin"/>
                              <w:b/>
                              <w:bCs/>
                              <w:sz w:val="32"/>
                              <w:szCs w:val="32"/>
                              <w:vertAlign w:val="subscript"/>
                            </w:rPr>
                            <w:t>5</w:t>
                          </w:r>
                        </w:p>
                        <w:p w:rsidR="008A42A3" w:rsidRPr="00B61F7A" w:rsidRDefault="008A42A3" w:rsidP="008A42A3">
                          <w:pPr>
                            <w:rPr>
                              <w:rtl/>
                            </w:rPr>
                          </w:pPr>
                        </w:p>
                      </w:txbxContent>
                    </v:textbox>
                  </v:shape>
                  <v:line id="_x0000_s1695" style="position:absolute;flip:x" from="3462,9087" to="3852,9343"/>
                  <v:line id="_x0000_s1696" style="position:absolute" from="4017,9094" to="4317,9357"/>
                  <v:line id="_x0000_s1697" style="position:absolute" from="3657,9229" to="3837,9409">
                    <v:stroke endarrow="block"/>
                  </v:line>
                  <v:line id="_x0000_s1698" style="position:absolute" from="3267,9739" to="3597,9874">
                    <v:stroke endarrow="block"/>
                  </v:line>
                  <v:line id="_x0000_s1699" style="position:absolute" from="2997,9895" to="3177,10075"/>
                  <v:shape id="_x0000_s1700" type="#_x0000_t202" style="position:absolute;left:3567;top:9717;width:360;height:540" filled="f" stroked="f">
                    <v:textbox style="mso-next-textbox:#_x0000_s1700">
                      <w:txbxContent>
                        <w:p w:rsidR="008A42A3" w:rsidRPr="00B61F7A" w:rsidRDefault="008A42A3" w:rsidP="008A42A3">
                          <w:pPr>
                            <w:rPr>
                              <w:b/>
                              <w:bCs/>
                            </w:rPr>
                          </w:pPr>
                          <w:r w:rsidRPr="00B61F7A">
                            <w:rPr>
                              <w:b/>
                              <w:bCs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701" type="#_x0000_t202" style="position:absolute;left:3717;top:9289;width:360;height:540" filled="f" stroked="f">
                    <v:textbox style="mso-next-textbox:#_x0000_s1701">
                      <w:txbxContent>
                        <w:p w:rsidR="008A42A3" w:rsidRPr="00B61F7A" w:rsidRDefault="008A42A3" w:rsidP="008A42A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a</w:t>
                          </w:r>
                        </w:p>
                      </w:txbxContent>
                    </v:textbox>
                  </v:shape>
                  <v:group id="_x0000_s1702" style="position:absolute;left:2952;top:9477;width:360;height:360" coordorigin="4347,9979" coordsize="410,478">
                    <v:line id="_x0000_s1703" style="position:absolute" from="4347,10287" to="4517,10457"/>
                    <v:line id="_x0000_s1704" style="position:absolute" from="4377,10249" to="4547,10419"/>
                    <v:line id="_x0000_s1705" style="position:absolute" from="4407,10204" to="4577,10374"/>
                    <v:line id="_x0000_s1706" style="position:absolute" from="4437,10172" to="4607,10342"/>
                    <v:line id="_x0000_s1707" style="position:absolute" from="4467,10126" to="4637,10296"/>
                    <v:line id="_x0000_s1708" style="position:absolute" from="4497,10097" to="4667,10267"/>
                    <v:line id="_x0000_s1709" style="position:absolute" from="4527,10046" to="4697,10216"/>
                    <v:line id="_x0000_s1710" style="position:absolute" from="4557,10000" to="4727,10170"/>
                    <v:line id="_x0000_s1711" style="position:absolute" from="4587,9979" to="4757,10149"/>
                  </v:group>
                </v:group>
              </w:pic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الف)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a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و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b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نشانگر چه نوع پيوند يا نيروي بين مولكولي است.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ب) طول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a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 xml:space="preserve"> بيشتر است يا </w:t>
            </w:r>
            <w:r w:rsidRPr="00FB35D2">
              <w:rPr>
                <w:rFonts w:cs="Nazanin"/>
                <w:b/>
                <w:bCs/>
                <w:noProof/>
                <w:sz w:val="26"/>
                <w:szCs w:val="26"/>
                <w:lang w:eastAsia="da-DK"/>
              </w:rPr>
              <w:t>b</w:t>
            </w: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  <w:t>؟ چرا؟</w:t>
            </w:r>
          </w:p>
          <w:p w:rsidR="008A42A3" w:rsidRPr="00FB35D2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eastAsia="da-DK"/>
              </w:rPr>
            </w:pPr>
            <w:r w:rsidRPr="00FB35D2"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  <w:pict>
                <v:shape id="_x0000_s1690" type="#_x0000_t202" style="position:absolute;left:0;text-align:left;margin-left:206.05pt;margin-top:19.1pt;width:76.3pt;height:26.65pt;z-index:252049408" stroked="f">
                  <v:textbox style="mso-next-textbox:#_x0000_s1690">
                    <w:txbxContent>
                      <w:p w:rsidR="008A42A3" w:rsidRPr="000F54D9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>
                          <w:rPr>
                            <w:rFonts w:cs="Titr" w:hint="cs"/>
                            <w:rtl/>
                          </w:rPr>
                          <w:t>(</w:t>
                        </w:r>
                        <w:r w:rsidRPr="000F54D9">
                          <w:rPr>
                            <w:rFonts w:cs="Titr" w:hint="cs"/>
                            <w:rtl/>
                          </w:rPr>
                          <w:t>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پنجم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48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5/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5/1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</w:rPr>
            </w:pPr>
            <w:r>
              <w:rPr>
                <w:rFonts w:cs="Nazanin" w:hint="cs"/>
                <w:rtl/>
              </w:rPr>
              <w:t>25/1</w:t>
            </w:r>
          </w:p>
        </w:tc>
      </w:tr>
      <w:tr w:rsidR="008A42A3" w:rsidRPr="00B103A1" w:rsidTr="008A42A3">
        <w:trPr>
          <w:trHeight w:val="1832"/>
        </w:trPr>
        <w:tc>
          <w:tcPr>
            <w:tcW w:w="10340" w:type="dxa"/>
            <w:gridSpan w:val="3"/>
          </w:tcPr>
          <w:p w:rsidR="008A42A3" w:rsidRPr="00552B75" w:rsidRDefault="008A42A3" w:rsidP="008A42A3">
            <w:pPr>
              <w:rPr>
                <w:rFonts w:cs="Nazanin" w:hint="cs"/>
                <w:b/>
                <w:bCs/>
                <w:noProof/>
                <w:sz w:val="10"/>
                <w:szCs w:val="10"/>
                <w:rtl/>
                <w:lang w:val="da-DK" w:eastAsia="da-DK"/>
              </w:rPr>
            </w:pPr>
          </w:p>
          <w:p w:rsidR="008A42A3" w:rsidRDefault="008A42A3" w:rsidP="008A42A3">
            <w:pP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681" style="position:absolute;left:0;text-align:left;margin-left:135.95pt;margin-top:20.55pt;width:47.65pt;height:75.05pt;z-index:252046336" coordorigin="3934,11916" coordsize="953,1501">
                  <v:shape id="_x0000_s1682" type="#_x0000_t9" style="position:absolute;left:3848;top:12209;width:794;height:567;rotation:90"/>
                  <v:line id="_x0000_s1683" style="position:absolute;flip:y" from="4528,12096" to="4887,12295"/>
                  <v:line id="_x0000_s1684" style="position:absolute" from="4212,12878" to="4212,13155"/>
                  <v:line id="_x0000_s1685" style="position:absolute" from="4266,12878" to="4266,13155"/>
                  <v:shape id="_x0000_s1686" type="#_x0000_t202" style="position:absolute;left:3934;top:13057;width:540;height:360" filled="f" stroked="f">
                    <v:textbox style="mso-next-textbox:#_x0000_s1686">
                      <w:txbxContent>
                        <w:p w:rsidR="008A42A3" w:rsidRDefault="008A42A3" w:rsidP="008A42A3"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687" type="#_x0000_t202" style="position:absolute;left:3934;top:11916;width:540;height:360" filled="f" stroked="f">
                    <v:textbox style="mso-next-textbox:#_x0000_s1687">
                      <w:txbxContent>
                        <w:p w:rsidR="008A42A3" w:rsidRDefault="008A42A3" w:rsidP="008A42A3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>16-دورگروهاي عاملي در تركيب زير خط كشيده نام هر گروه عاملي را مقابلش بنويسيد. سپس فرمول مولكولي اين تركيب را پيدا كنيد.</w:t>
            </w:r>
          </w:p>
          <w:p w:rsidR="008A42A3" w:rsidRDefault="008A42A3" w:rsidP="008A42A3">
            <w:pPr>
              <w:spacing w:line="360" w:lineRule="auto"/>
              <w:rPr>
                <w:rFonts w:cs="Nazanin"/>
                <w:b/>
                <w:bCs/>
                <w:noProof/>
                <w:sz w:val="26"/>
                <w:szCs w:val="26"/>
                <w:lang w:val="da-DK" w:eastAsia="da-DK"/>
              </w:rPr>
            </w:pPr>
          </w:p>
          <w:p w:rsidR="008A42A3" w:rsidRDefault="008A42A3" w:rsidP="008A42A3">
            <w:pPr>
              <w:spacing w:line="360" w:lineRule="auto"/>
              <w:rPr>
                <w:rFonts w:cs="Nazanin"/>
                <w:b/>
                <w:bCs/>
                <w:noProof/>
                <w:sz w:val="26"/>
                <w:szCs w:val="26"/>
                <w:rtl/>
                <w:lang w:val="da-DK" w:eastAsia="da-DK"/>
              </w:rPr>
            </w:pPr>
          </w:p>
          <w:p w:rsidR="008A42A3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688" type="#_x0000_t202" style="position:absolute;left:0;text-align:left;margin-left:336.65pt;margin-top:24.55pt;width:134.95pt;height:99pt;z-index:252047360" filled="f" stroked="f">
                  <v:textbox style="mso-next-textbox:#_x0000_s1688">
                    <w:txbxContent>
                      <w:p w:rsidR="008A42A3" w:rsidRDefault="008A42A3" w:rsidP="008A42A3">
                        <w:pPr>
                          <w:spacing w:line="180" w:lineRule="auto"/>
                          <w:rPr>
                            <w:sz w:val="32"/>
                            <w:szCs w:val="32"/>
                            <w:vertAlign w:val="subscript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CH</w:t>
                        </w:r>
                        <w:r w:rsidRPr="0035092B">
                          <w:rPr>
                            <w:sz w:val="32"/>
                            <w:szCs w:val="32"/>
                            <w:vertAlign w:val="subscript"/>
                          </w:rPr>
                          <w:t>3</w:t>
                        </w:r>
                        <w:r>
                          <w:rPr>
                            <w:sz w:val="32"/>
                            <w:szCs w:val="32"/>
                            <w:vertAlign w:val="subscript"/>
                          </w:rPr>
                          <w:t xml:space="preserve">           </w:t>
                        </w:r>
                      </w:p>
                      <w:p w:rsidR="008A42A3" w:rsidRPr="0035092B" w:rsidRDefault="008A42A3" w:rsidP="008A42A3">
                        <w:pPr>
                          <w:spacing w:line="180" w:lineRule="auto"/>
                          <w:rPr>
                            <w:sz w:val="22"/>
                            <w:szCs w:val="22"/>
                            <w:rtl/>
                          </w:rPr>
                        </w:pPr>
                        <w:r>
                          <w:rPr>
                            <w:rFonts w:cs="Aharoni" w:hint="cs"/>
                            <w:sz w:val="22"/>
                            <w:szCs w:val="22"/>
                            <w:rtl/>
                          </w:rPr>
                          <w:t xml:space="preserve">             </w:t>
                        </w:r>
                        <w:r>
                          <w:rPr>
                            <w:rFonts w:cs="Aharoni"/>
                            <w:sz w:val="22"/>
                            <w:szCs w:val="22"/>
                          </w:rPr>
                          <w:t xml:space="preserve">       </w:t>
                        </w:r>
                        <w:r>
                          <w:rPr>
                            <w:rFonts w:cs="Aharoni" w:hint="cs"/>
                            <w:sz w:val="22"/>
                            <w:szCs w:val="22"/>
                          </w:rPr>
                          <w:t>|</w:t>
                        </w:r>
                        <w:r>
                          <w:rPr>
                            <w:rFonts w:hint="cs"/>
                            <w:sz w:val="22"/>
                            <w:szCs w:val="22"/>
                            <w:rtl/>
                          </w:rPr>
                          <w:t xml:space="preserve"> </w:t>
                        </w:r>
                      </w:p>
                      <w:p w:rsidR="008A42A3" w:rsidRDefault="008A42A3" w:rsidP="008A42A3">
                        <w:pPr>
                          <w:spacing w:line="180" w:lineRule="auto"/>
                          <w:rPr>
                            <w:rFonts w:hint="cs"/>
                            <w:sz w:val="32"/>
                            <w:szCs w:val="32"/>
                            <w:vertAlign w:val="subscript"/>
                            <w:rtl/>
                          </w:rPr>
                        </w:pPr>
                        <w:r w:rsidRPr="0035092B">
                          <w:rPr>
                            <w:sz w:val="22"/>
                            <w:szCs w:val="22"/>
                          </w:rPr>
                          <w:t>CH</w:t>
                        </w:r>
                        <w:r w:rsidRPr="0035092B">
                          <w:rPr>
                            <w:sz w:val="32"/>
                            <w:szCs w:val="32"/>
                            <w:vertAlign w:val="subscript"/>
                          </w:rPr>
                          <w:t>3</w:t>
                        </w:r>
                        <w:r w:rsidRPr="0035092B">
                          <w:rPr>
                            <w:rFonts w:hint="cs"/>
                            <w:sz w:val="22"/>
                            <w:szCs w:val="22"/>
                          </w:rPr>
                          <w:t>––</w:t>
                        </w:r>
                        <w:r w:rsidRPr="0035092B">
                          <w:rPr>
                            <w:sz w:val="22"/>
                            <w:szCs w:val="22"/>
                          </w:rPr>
                          <w:t xml:space="preserve"> CH</w:t>
                        </w:r>
                        <w:r w:rsidRPr="0035092B">
                          <w:rPr>
                            <w:sz w:val="32"/>
                            <w:szCs w:val="32"/>
                            <w:vertAlign w:val="subscript"/>
                          </w:rPr>
                          <w:t>2</w:t>
                        </w:r>
                        <w:r w:rsidRPr="0035092B"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 w:rsidRPr="0035092B">
                          <w:rPr>
                            <w:rFonts w:hint="cs"/>
                            <w:sz w:val="22"/>
                            <w:szCs w:val="22"/>
                          </w:rPr>
                          <w:t>––</w:t>
                        </w:r>
                        <w:r w:rsidRPr="0035092B">
                          <w:rPr>
                            <w:sz w:val="22"/>
                            <w:szCs w:val="22"/>
                          </w:rPr>
                          <w:t xml:space="preserve"> C </w:t>
                        </w:r>
                        <w:r w:rsidRPr="0035092B">
                          <w:rPr>
                            <w:rFonts w:hint="cs"/>
                            <w:sz w:val="22"/>
                            <w:szCs w:val="22"/>
                          </w:rPr>
                          <w:t>––</w:t>
                        </w:r>
                        <w:r w:rsidRPr="0035092B">
                          <w:rPr>
                            <w:sz w:val="22"/>
                            <w:szCs w:val="22"/>
                          </w:rPr>
                          <w:t xml:space="preserve"> CH</w:t>
                        </w:r>
                        <w:r w:rsidRPr="0035092B">
                          <w:rPr>
                            <w:sz w:val="32"/>
                            <w:szCs w:val="32"/>
                            <w:vertAlign w:val="subscript"/>
                          </w:rPr>
                          <w:t>3</w:t>
                        </w:r>
                      </w:p>
                      <w:p w:rsidR="008A42A3" w:rsidRPr="0035092B" w:rsidRDefault="008A42A3" w:rsidP="008A42A3">
                        <w:pPr>
                          <w:spacing w:line="180" w:lineRule="auto"/>
                          <w:rPr>
                            <w:sz w:val="22"/>
                            <w:szCs w:val="22"/>
                            <w:rtl/>
                          </w:rPr>
                        </w:pPr>
                        <w:r>
                          <w:rPr>
                            <w:rFonts w:cs="Aharoni" w:hint="cs"/>
                            <w:sz w:val="22"/>
                            <w:szCs w:val="22"/>
                            <w:rtl/>
                          </w:rPr>
                          <w:t xml:space="preserve">             </w:t>
                        </w:r>
                        <w:r>
                          <w:rPr>
                            <w:rFonts w:cs="Aharoni"/>
                            <w:sz w:val="22"/>
                            <w:szCs w:val="22"/>
                          </w:rPr>
                          <w:t xml:space="preserve">       </w:t>
                        </w:r>
                        <w:r>
                          <w:rPr>
                            <w:rFonts w:cs="Aharoni" w:hint="cs"/>
                            <w:sz w:val="22"/>
                            <w:szCs w:val="22"/>
                          </w:rPr>
                          <w:t>|</w:t>
                        </w:r>
                        <w:r>
                          <w:rPr>
                            <w:rFonts w:hint="cs"/>
                            <w:sz w:val="22"/>
                            <w:szCs w:val="22"/>
                            <w:rtl/>
                          </w:rPr>
                          <w:t xml:space="preserve"> </w:t>
                        </w:r>
                      </w:p>
                      <w:p w:rsidR="008A42A3" w:rsidRDefault="008A42A3" w:rsidP="008A42A3">
                        <w:pPr>
                          <w:spacing w:line="180" w:lineRule="auto"/>
                          <w:rPr>
                            <w:sz w:val="32"/>
                            <w:szCs w:val="32"/>
                            <w:vertAlign w:val="subscript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CH</w:t>
                        </w:r>
                        <w:r w:rsidRPr="0035092B">
                          <w:rPr>
                            <w:sz w:val="32"/>
                            <w:szCs w:val="32"/>
                            <w:vertAlign w:val="subscript"/>
                          </w:rPr>
                          <w:t>3</w:t>
                        </w:r>
                        <w:r>
                          <w:rPr>
                            <w:sz w:val="32"/>
                            <w:szCs w:val="32"/>
                            <w:vertAlign w:val="subscript"/>
                          </w:rPr>
                          <w:t xml:space="preserve">           </w:t>
                        </w:r>
                      </w:p>
                      <w:p w:rsidR="008A42A3" w:rsidRPr="0035092B" w:rsidRDefault="008A42A3" w:rsidP="008A42A3">
                        <w:pPr>
                          <w:spacing w:line="180" w:lineRule="auto"/>
                          <w:rPr>
                            <w:sz w:val="22"/>
                            <w:szCs w:val="22"/>
                            <w:rtl/>
                          </w:rPr>
                        </w:pPr>
                        <w:r>
                          <w:rPr>
                            <w:rFonts w:cs="Aharoni" w:hint="cs"/>
                            <w:sz w:val="22"/>
                            <w:szCs w:val="22"/>
                            <w:rtl/>
                          </w:rPr>
                          <w:t xml:space="preserve">             </w:t>
                        </w:r>
                        <w:r>
                          <w:rPr>
                            <w:rFonts w:cs="Aharoni"/>
                            <w:sz w:val="22"/>
                            <w:szCs w:val="22"/>
                          </w:rPr>
                          <w:t xml:space="preserve">       </w:t>
                        </w:r>
                        <w:r>
                          <w:rPr>
                            <w:rFonts w:cs="Aharoni" w:hint="cs"/>
                            <w:sz w:val="22"/>
                            <w:szCs w:val="22"/>
                          </w:rPr>
                          <w:t>|</w:t>
                        </w:r>
                        <w:r>
                          <w:rPr>
                            <w:rFonts w:hint="cs"/>
                            <w:sz w:val="22"/>
                            <w:szCs w:val="22"/>
                            <w:rtl/>
                          </w:rPr>
                          <w:t xml:space="preserve"> </w:t>
                        </w:r>
                      </w:p>
                      <w:p w:rsidR="008A42A3" w:rsidRPr="0035092B" w:rsidRDefault="008A42A3" w:rsidP="008A42A3">
                        <w:pPr>
                          <w:spacing w:line="180" w:lineRule="auto"/>
                          <w:rPr>
                            <w:rFonts w:hint="cs"/>
                            <w:sz w:val="32"/>
                            <w:szCs w:val="32"/>
                            <w:vertAlign w:val="subscript"/>
                            <w:rtl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CH</w:t>
                        </w:r>
                        <w:r w:rsidRPr="0035092B">
                          <w:rPr>
                            <w:sz w:val="32"/>
                            <w:szCs w:val="32"/>
                            <w:vertAlign w:val="subscript"/>
                          </w:rPr>
                          <w:t>3</w:t>
                        </w:r>
                        <w:r>
                          <w:rPr>
                            <w:sz w:val="32"/>
                            <w:szCs w:val="32"/>
                            <w:vertAlign w:val="subscript"/>
                          </w:rPr>
                          <w:t xml:space="preserve">          </w:t>
                        </w:r>
                      </w:p>
                    </w:txbxContent>
                  </v:textbox>
                </v:shape>
              </w:pict>
            </w: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t>17-نام آيوپاك تركيبات زير كدام است؟</w:t>
            </w:r>
          </w:p>
          <w:p w:rsidR="008A42A3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689" type="#_x0000_t202" style="position:absolute;left:0;text-align:left;margin-left:66.65pt;margin-top:30.15pt;width:195.4pt;height:44.5pt;z-index:252048384" filled="f" stroked="f">
                  <v:textbox style="mso-next-textbox:#_x0000_s1689">
                    <w:txbxContent>
                      <w:p w:rsidR="008A42A3" w:rsidRDefault="008A42A3" w:rsidP="008A42A3">
                        <w:pPr>
                          <w:spacing w:line="180" w:lineRule="auto"/>
                          <w:rPr>
                            <w:rFonts w:hint="cs"/>
                            <w:sz w:val="32"/>
                            <w:szCs w:val="32"/>
                            <w:vertAlign w:val="subscript"/>
                            <w:rtl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C</w:t>
                        </w:r>
                        <w:r w:rsidRPr="0035092B">
                          <w:rPr>
                            <w:sz w:val="22"/>
                            <w:szCs w:val="22"/>
                          </w:rPr>
                          <w:t>H</w:t>
                        </w:r>
                        <w:r>
                          <w:rPr>
                            <w:sz w:val="32"/>
                            <w:szCs w:val="32"/>
                            <w:vertAlign w:val="subscript"/>
                          </w:rPr>
                          <w:t>2</w:t>
                        </w:r>
                        <w:r w:rsidRPr="0035092B">
                          <w:rPr>
                            <w:rFonts w:hint="cs"/>
                            <w:sz w:val="22"/>
                            <w:szCs w:val="22"/>
                          </w:rPr>
                          <w:t>––</w:t>
                        </w:r>
                        <w:r w:rsidRPr="0035092B">
                          <w:rPr>
                            <w:sz w:val="22"/>
                            <w:szCs w:val="22"/>
                          </w:rPr>
                          <w:t xml:space="preserve"> CH</w:t>
                        </w:r>
                        <w:r w:rsidRPr="0035092B">
                          <w:rPr>
                            <w:sz w:val="32"/>
                            <w:szCs w:val="32"/>
                            <w:vertAlign w:val="subscript"/>
                          </w:rPr>
                          <w:t>3</w:t>
                        </w:r>
                        <w:r w:rsidRPr="0035092B"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2"/>
                            <w:szCs w:val="22"/>
                            <w:rtl/>
                          </w:rPr>
                          <w:t xml:space="preserve"> </w:t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 CH </w:t>
                        </w:r>
                        <w:r w:rsidRPr="0035092B">
                          <w:rPr>
                            <w:rFonts w:hint="cs"/>
                            <w:sz w:val="22"/>
                            <w:szCs w:val="22"/>
                          </w:rPr>
                          <w:t>––</w:t>
                        </w:r>
                        <w:r>
                          <w:rPr>
                            <w:rFonts w:hint="cs"/>
                            <w:sz w:val="22"/>
                            <w:szCs w:val="22"/>
                            <w:rtl/>
                          </w:rPr>
                          <w:t>=</w:t>
                        </w:r>
                        <w:r w:rsidRPr="0035092B">
                          <w:rPr>
                            <w:rFonts w:hint="cs"/>
                            <w:sz w:val="22"/>
                            <w:szCs w:val="22"/>
                          </w:rPr>
                          <w:t>––</w:t>
                        </w:r>
                        <w:r w:rsidRPr="0035092B"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sz w:val="22"/>
                            <w:szCs w:val="22"/>
                          </w:rPr>
                          <w:t>CH</w:t>
                        </w:r>
                        <w:r>
                          <w:rPr>
                            <w:rFonts w:hint="cs"/>
                            <w:sz w:val="22"/>
                            <w:szCs w:val="22"/>
                            <w:rtl/>
                          </w:rPr>
                          <w:t xml:space="preserve"> </w:t>
                        </w:r>
                        <w:r w:rsidRPr="0035092B">
                          <w:rPr>
                            <w:sz w:val="22"/>
                            <w:szCs w:val="22"/>
                          </w:rPr>
                          <w:t>CH</w:t>
                        </w:r>
                        <w:r w:rsidRPr="0035092B">
                          <w:rPr>
                            <w:sz w:val="32"/>
                            <w:szCs w:val="3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</w:p>
          <w:p w:rsidR="008A42A3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</w:pPr>
          </w:p>
          <w:p w:rsidR="008A42A3" w:rsidRDefault="008A42A3" w:rsidP="008A42A3">
            <w:pPr>
              <w:spacing w:line="360" w:lineRule="auto"/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</w:pPr>
          </w:p>
        </w:tc>
        <w:tc>
          <w:tcPr>
            <w:tcW w:w="648" w:type="dxa"/>
          </w:tcPr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75/0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5/0</w:t>
            </w:r>
          </w:p>
        </w:tc>
      </w:tr>
    </w:tbl>
    <w:p w:rsidR="008A42A3" w:rsidRDefault="008A42A3" w:rsidP="008A42A3">
      <w:pPr>
        <w:rPr>
          <w:rFonts w:hint="cs"/>
          <w:rtl/>
        </w:rPr>
      </w:pPr>
    </w:p>
    <w:p w:rsidR="008A42A3" w:rsidRDefault="008A42A3" w:rsidP="008A42A3">
      <w:pPr>
        <w:rPr>
          <w:rFonts w:hint="cs"/>
          <w:rtl/>
        </w:rPr>
      </w:pPr>
    </w:p>
    <w:p w:rsidR="008A42A3" w:rsidRDefault="008A42A3" w:rsidP="008A42A3">
      <w:pPr>
        <w:rPr>
          <w:rFonts w:hint="cs"/>
          <w:rtl/>
        </w:rPr>
      </w:pPr>
    </w:p>
    <w:p w:rsidR="008A42A3" w:rsidRDefault="008A42A3" w:rsidP="008A42A3">
      <w:pPr>
        <w:rPr>
          <w:rFonts w:hint="cs"/>
          <w:rtl/>
        </w:rPr>
      </w:pPr>
    </w:p>
    <w:tbl>
      <w:tblPr>
        <w:tblStyle w:val="TableGrid"/>
        <w:bidiVisual/>
        <w:tblW w:w="0" w:type="auto"/>
        <w:tblInd w:w="108" w:type="dxa"/>
        <w:tblBorders>
          <w:top w:val="thickThin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thinThickLargeGap" w:sz="12" w:space="0" w:color="auto"/>
          <w:insideV w:val="thinThickLargeGap" w:sz="12" w:space="0" w:color="auto"/>
        </w:tblBorders>
        <w:tblLook w:val="01E0"/>
      </w:tblPr>
      <w:tblGrid>
        <w:gridCol w:w="3486"/>
        <w:gridCol w:w="3554"/>
        <w:gridCol w:w="2910"/>
        <w:gridCol w:w="648"/>
      </w:tblGrid>
      <w:tr w:rsidR="008A42A3" w:rsidRPr="00B103A1" w:rsidTr="008A42A3">
        <w:tc>
          <w:tcPr>
            <w:tcW w:w="3486" w:type="dxa"/>
          </w:tcPr>
          <w:p w:rsidR="008A42A3" w:rsidRPr="00B103A1" w:rsidRDefault="008A42A3" w:rsidP="008A42A3">
            <w:pPr>
              <w:rPr>
                <w:rFonts w:cs="Nazanin" w:hint="cs"/>
                <w:rtl/>
              </w:rPr>
            </w:pPr>
          </w:p>
        </w:tc>
        <w:tc>
          <w:tcPr>
            <w:tcW w:w="3554" w:type="dxa"/>
          </w:tcPr>
          <w:p w:rsidR="008A42A3" w:rsidRPr="00B103A1" w:rsidRDefault="008A42A3" w:rsidP="008A42A3">
            <w:pPr>
              <w:rPr>
                <w:rFonts w:cs="Nazanin"/>
                <w:rtl/>
              </w:rPr>
            </w:pPr>
          </w:p>
        </w:tc>
        <w:tc>
          <w:tcPr>
            <w:tcW w:w="3558" w:type="dxa"/>
            <w:gridSpan w:val="2"/>
          </w:tcPr>
          <w:p w:rsidR="008A42A3" w:rsidRPr="00B103A1" w:rsidRDefault="008A42A3" w:rsidP="008A42A3">
            <w:pPr>
              <w:rPr>
                <w:rFonts w:cs="Nazanin" w:hint="cs"/>
                <w:rtl/>
              </w:rPr>
            </w:pPr>
          </w:p>
        </w:tc>
      </w:tr>
      <w:tr w:rsidR="008A42A3" w:rsidRPr="00B103A1" w:rsidTr="008A42A3">
        <w:tc>
          <w:tcPr>
            <w:tcW w:w="9950" w:type="dxa"/>
            <w:gridSpan w:val="3"/>
          </w:tcPr>
          <w:p w:rsidR="008A42A3" w:rsidRPr="00552B75" w:rsidRDefault="008A42A3" w:rsidP="008A42A3">
            <w:pPr>
              <w:rPr>
                <w:rFonts w:cs="Nazanin" w:hint="cs"/>
                <w:b/>
                <w:bCs/>
                <w:sz w:val="32"/>
                <w:szCs w:val="32"/>
              </w:rPr>
            </w:pPr>
            <w:r w:rsidRPr="00552B75">
              <w:rPr>
                <w:rFonts w:cs="Nazanin"/>
                <w:noProof/>
                <w:sz w:val="34"/>
                <w:szCs w:val="34"/>
                <w:rtl/>
                <w:lang w:val="da-DK" w:eastAsia="da-DK"/>
              </w:rPr>
              <w:pict>
                <v:shape id="_x0000_s1736" type="#_x0000_t202" style="position:absolute;left:0;text-align:left;margin-left:183.6pt;margin-top:-3.3pt;width:111.9pt;height:26.65pt;z-index:252054528;mso-position-horizontal-relative:text;mso-position-vertical-relative:text" filled="f" stroked="f">
                  <v:textbox style="mso-next-textbox:#_x0000_s1736">
                    <w:txbxContent>
                      <w:p w:rsidR="008A42A3" w:rsidRPr="000F54D9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>
                          <w:rPr>
                            <w:rFonts w:cs="Titr" w:hint="cs"/>
                            <w:rtl/>
                          </w:rPr>
                          <w:t>(</w:t>
                        </w:r>
                        <w:r w:rsidRPr="000F54D9">
                          <w:rPr>
                            <w:rFonts w:cs="Titr" w:hint="cs"/>
                            <w:rtl/>
                          </w:rPr>
                          <w:t>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اول)</w:t>
                        </w:r>
                      </w:p>
                    </w:txbxContent>
                  </v:textbox>
                </v:shape>
              </w:pict>
            </w:r>
          </w:p>
          <w:p w:rsidR="008A42A3" w:rsidRPr="0023724A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پرتوهاي آلفا، بتا و گاما را در نظر بگيريد و به پرسش هاي زير پاسخ دهيد:</w:t>
            </w:r>
          </w:p>
          <w:p w:rsidR="008A42A3" w:rsidRPr="0023724A" w:rsidRDefault="008A42A3" w:rsidP="008A42A3">
            <w:pPr>
              <w:ind w:left="360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الف) كدام پرتو با الكتريكي ندارد؟</w:t>
            </w:r>
            <w:r w:rsidRPr="0023724A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</w:r>
            <w:r w:rsidRPr="0023724A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ب) جنس ذره هاي آلفا كدام است؟</w:t>
            </w:r>
          </w:p>
          <w:p w:rsidR="008A42A3" w:rsidRPr="0023724A" w:rsidRDefault="008A42A3" w:rsidP="008A42A3">
            <w:pPr>
              <w:ind w:left="360"/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پ) كدا پرتو به طرف قطب مثبت ميدان الكتريكي منحرف مي شود؟</w:t>
            </w:r>
          </w:p>
          <w:p w:rsidR="008A42A3" w:rsidRPr="0023724A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712" style="position:absolute;left:0;text-align:left;margin-left:140.55pt;margin-top:11.95pt;width:201.05pt;height:118.4pt;z-index:252052480" coordorigin="3746,3059" coordsize="4021,2368">
                  <v:line id="_x0000_s1713" style="position:absolute" from="4733,3461" to="4733,4901">
                    <v:stroke startarrow="block"/>
                  </v:line>
                  <v:line id="_x0000_s1714" style="position:absolute;flip:y" from="4733,4894" to="6352,4901">
                    <v:stroke endarrow="block"/>
                  </v:line>
                  <v:line id="_x0000_s1715" style="position:absolute;flip:y" from="5094,3821" to="6160,4541"/>
                  <v:oval id="_x0000_s1716" style="position:absolute;left:5065;top:4469;width:85;height:85" fillcolor="black"/>
                  <v:oval id="_x0000_s1717" style="position:absolute;left:5425;top:4244;width:85;height:85" fillcolor="black"/>
                  <v:oval id="_x0000_s1718" style="position:absolute;left:5786;top:4001;width:85;height:85" fillcolor="black"/>
                  <v:oval id="_x0000_s1719" style="position:absolute;left:6089;top:3806;width:85;height:85" fillcolor="black"/>
                  <v:shape id="_x0000_s1720" type="#_x0000_t202" style="position:absolute;left:4929;top:4470;width:360;height:540" filled="f" stroked="f">
                    <v:textbox style="mso-next-textbox:#_x0000_s1720">
                      <w:txbxContent>
                        <w:p w:rsidR="008A42A3" w:rsidRPr="0026747B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26747B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shape>
                  <v:shape id="_x0000_s1721" type="#_x0000_t202" style="position:absolute;left:5331;top:4244;width:360;height:540" filled="f" stroked="f">
                    <v:textbox style="mso-next-textbox:#_x0000_s1721">
                      <w:txbxContent>
                        <w:p w:rsidR="008A42A3" w:rsidRPr="0026747B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L</w:t>
                          </w:r>
                        </w:p>
                      </w:txbxContent>
                    </v:textbox>
                  </v:shape>
                  <v:shape id="_x0000_s1722" type="#_x0000_t202" style="position:absolute;left:5735;top:4006;width:360;height:540" filled="f" stroked="f">
                    <v:textbox style="mso-next-textbox:#_x0000_s1722">
                      <w:txbxContent>
                        <w:p w:rsidR="008A42A3" w:rsidRPr="0026747B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723" type="#_x0000_t202" style="position:absolute;left:5992;top:3807;width:360;height:540" filled="f" stroked="f">
                    <v:textbox style="mso-next-textbox:#_x0000_s1723">
                      <w:txbxContent>
                        <w:p w:rsidR="008A42A3" w:rsidRPr="0026747B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724" type="#_x0000_t202" style="position:absolute;left:6089;top:4617;width:1678;height:810" filled="f" stroked="f">
                    <v:textbox style="mso-next-textbox:#_x0000_s1724">
                      <w:txbxContent>
                        <w:p w:rsidR="008A42A3" w:rsidRPr="007A253A" w:rsidRDefault="008A42A3" w:rsidP="008A42A3">
                          <w:pPr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</w:pPr>
                          <w:r w:rsidRPr="007A253A"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  <w:t>فاصله تا هسته</w:t>
                          </w:r>
                        </w:p>
                      </w:txbxContent>
                    </v:textbox>
                  </v:shape>
                  <v:shape id="_x0000_s1725" type="#_x0000_t202" style="position:absolute;left:3746;top:3059;width:1678;height:810" filled="f" stroked="f">
                    <v:textbox style="mso-next-textbox:#_x0000_s1725">
                      <w:txbxContent>
                        <w:p w:rsidR="008A42A3" w:rsidRPr="007A253A" w:rsidRDefault="008A42A3" w:rsidP="008A42A3">
                          <w:pPr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  <w:t>سطح انرژي</w:t>
                          </w:r>
                        </w:p>
                      </w:txbxContent>
                    </v:textbox>
                  </v:shape>
                </v:group>
              </w:pic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با توجه به نمودارهاي مقابل، كدام تصوير تشبيه مناسب تري براي نمايش ترازهاي انرژي الكتروني در يك اتم طبق مدل اتمي بور است؟ توضيح دهيد.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در مورد مفهوم زير توضيح مختصر دهيد.</w:t>
            </w:r>
          </w:p>
          <w:p w:rsidR="008A42A3" w:rsidRPr="00FE4C23" w:rsidRDefault="008A42A3" w:rsidP="008A42A3">
            <w:pPr>
              <w:rPr>
                <w:rFonts w:cs="Nazanin" w:hint="cs"/>
                <w:b/>
                <w:bCs/>
              </w:rPr>
            </w:pPr>
            <w:r w:rsidRPr="0023724A">
              <w:rPr>
                <w:rFonts w:cs="Nazanin"/>
                <w:noProof/>
                <w:sz w:val="26"/>
                <w:szCs w:val="26"/>
                <w:rtl/>
                <w:lang w:val="da-DK" w:eastAsia="da-DK"/>
              </w:rPr>
              <w:pict>
                <v:shape id="_x0000_s1737" type="#_x0000_t202" style="position:absolute;left:0;text-align:left;margin-left:199.75pt;margin-top:3pt;width:76.3pt;height:26.65pt;z-index:252055552" stroked="f">
                  <v:textbox style="mso-next-textbox:#_x0000_s1737">
                    <w:txbxContent>
                      <w:p w:rsidR="008A42A3" w:rsidRPr="000F54D9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>
                          <w:rPr>
                            <w:rFonts w:cs="Titr" w:hint="cs"/>
                            <w:rtl/>
                          </w:rPr>
                          <w:t>(</w:t>
                        </w:r>
                        <w:r w:rsidRPr="000F54D9">
                          <w:rPr>
                            <w:rFonts w:cs="Titr" w:hint="cs"/>
                            <w:rtl/>
                          </w:rPr>
                          <w:t>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دوم)</w:t>
                        </w:r>
                      </w:p>
                    </w:txbxContent>
                  </v:textbox>
                </v:shape>
              </w:pic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الكترونهاي ظرفيتي</w:t>
            </w:r>
          </w:p>
        </w:tc>
        <w:tc>
          <w:tcPr>
            <w:tcW w:w="648" w:type="dxa"/>
          </w:tcPr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75/0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726" style="position:absolute;left:0;text-align:left;margin-left:4.1pt;margin-top:17.7pt;width:205.6pt;height:120.8pt;z-index:252053504" coordorigin="595,3011" coordsize="4112,2416">
                  <v:line id="_x0000_s1727" style="position:absolute" from="1647,3447" to="1647,4887">
                    <v:stroke startarrow="block"/>
                  </v:line>
                  <v:line id="_x0000_s1728" style="position:absolute;flip:y" from="1648,4887" to="3267,4894">
                    <v:stroke endarrow="block"/>
                  </v:line>
                  <v:shape id="_x0000_s1729" style="position:absolute;left:1647;top:3807;width:1080;height:900" coordsize="1440,1080" path="m,1080r360,l360,540r360,l720,180r360,l1080,r360,e" filled="f">
                    <v:path arrowok="t"/>
                  </v:shape>
                  <v:shape id="_x0000_s1730" type="#_x0000_t202" style="position:absolute;left:1647;top:4617;width:360;height:540" filled="f" stroked="f">
                    <v:textbox style="mso-next-textbox:#_x0000_s1730">
                      <w:txbxContent>
                        <w:p w:rsidR="008A42A3" w:rsidRPr="0026747B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26747B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shape>
                  <v:shape id="_x0000_s1731" type="#_x0000_t202" style="position:absolute;left:1926;top:4174;width:360;height:540" filled="f" stroked="f">
                    <v:textbox style="mso-next-textbox:#_x0000_s1731">
                      <w:txbxContent>
                        <w:p w:rsidR="008A42A3" w:rsidRPr="0026747B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L</w:t>
                          </w:r>
                        </w:p>
                      </w:txbxContent>
                    </v:textbox>
                  </v:shape>
                  <v:shape id="_x0000_s1732" type="#_x0000_t202" style="position:absolute;left:2199;top:3891;width:360;height:540" filled="f" stroked="f">
                    <v:textbox style="mso-next-textbox:#_x0000_s1732">
                      <w:txbxContent>
                        <w:p w:rsidR="008A42A3" w:rsidRPr="0026747B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733" type="#_x0000_t202" style="position:absolute;left:2452;top:3732;width:360;height:540" filled="f" stroked="f">
                    <v:textbox style="mso-next-textbox:#_x0000_s1733">
                      <w:txbxContent>
                        <w:p w:rsidR="008A42A3" w:rsidRPr="0026747B" w:rsidRDefault="008A42A3" w:rsidP="008A42A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734" type="#_x0000_t202" style="position:absolute;left:3029;top:4617;width:1678;height:810" filled="f" stroked="f">
                    <v:textbox style="mso-next-textbox:#_x0000_s1734">
                      <w:txbxContent>
                        <w:p w:rsidR="008A42A3" w:rsidRPr="007A253A" w:rsidRDefault="008A42A3" w:rsidP="008A42A3">
                          <w:pPr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</w:pPr>
                          <w:r w:rsidRPr="007A253A"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  <w:t>فاصله تا هسته</w:t>
                          </w:r>
                        </w:p>
                      </w:txbxContent>
                    </v:textbox>
                  </v:shape>
                  <v:shape id="_x0000_s1735" type="#_x0000_t202" style="position:absolute;left:595;top:3011;width:1678;height:810" filled="f" stroked="f">
                    <v:textbox style="mso-next-textbox:#_x0000_s1735">
                      <w:txbxContent>
                        <w:p w:rsidR="008A42A3" w:rsidRPr="007A253A" w:rsidRDefault="008A42A3" w:rsidP="008A42A3">
                          <w:pPr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  <w:t>سطح انرژي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rFonts w:cs="Nazanin" w:hint="cs"/>
                <w:rtl/>
              </w:rPr>
              <w:t>5/1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Pr="00B103A1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5/0</w:t>
            </w:r>
          </w:p>
        </w:tc>
      </w:tr>
      <w:tr w:rsidR="008A42A3" w:rsidRPr="00B103A1" w:rsidTr="008A42A3">
        <w:trPr>
          <w:trHeight w:val="1881"/>
        </w:trPr>
        <w:tc>
          <w:tcPr>
            <w:tcW w:w="9950" w:type="dxa"/>
            <w:gridSpan w:val="3"/>
          </w:tcPr>
          <w:p w:rsidR="008A42A3" w:rsidRPr="00524C4B" w:rsidRDefault="008A42A3" w:rsidP="008A42A3">
            <w:pPr>
              <w:rPr>
                <w:rFonts w:cs="Nazanin" w:hint="cs"/>
                <w:b/>
                <w:bCs/>
                <w:sz w:val="4"/>
                <w:szCs w:val="4"/>
              </w:rPr>
            </w:pPr>
          </w:p>
          <w:p w:rsidR="008A42A3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در جدول مقابل آرايش تراز فرعي انرژي هر عنصر داده شده است:</w:t>
            </w: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الف) نماد شيميايي يون پايدار</w:t>
            </w:r>
            <w:r>
              <w:rPr>
                <w:rFonts w:cs="Nazanin"/>
                <w:b/>
                <w:bCs/>
                <w:sz w:val="26"/>
                <w:szCs w:val="26"/>
              </w:rPr>
              <w:t>C</w:t>
            </w: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را بنويسيد.</w:t>
            </w: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ب) بين دو عنصر </w:t>
            </w:r>
            <w:r>
              <w:rPr>
                <w:rFonts w:cs="Nazanin"/>
                <w:b/>
                <w:bCs/>
                <w:sz w:val="26"/>
                <w:szCs w:val="26"/>
              </w:rPr>
              <w:t>A</w:t>
            </w: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و </w:t>
            </w:r>
            <w:r>
              <w:rPr>
                <w:rFonts w:cs="Nazanin"/>
                <w:b/>
                <w:bCs/>
                <w:sz w:val="26"/>
                <w:szCs w:val="26"/>
              </w:rPr>
              <w:t>B</w:t>
            </w: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كدام ذره واكنش پذيري بيشتري دارد؟ چرا؟</w:t>
            </w:r>
          </w:p>
          <w:p w:rsidR="008A42A3" w:rsidRPr="00FE4C23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831" type="#_x0000_t202" style="position:absolute;left:0;text-align:left;margin-left:208pt;margin-top:14.25pt;width:76.3pt;height:26.65pt;z-index:252061696" stroked="f">
                  <v:textbox style="mso-next-textbox:#_x0000_s1831">
                    <w:txbxContent>
                      <w:p w:rsidR="008A42A3" w:rsidRPr="000F54D9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>
                          <w:rPr>
                            <w:rFonts w:cs="Titr" w:hint="cs"/>
                            <w:rtl/>
                          </w:rPr>
                          <w:t>(</w:t>
                        </w:r>
                        <w:r w:rsidRPr="000F54D9">
                          <w:rPr>
                            <w:rFonts w:cs="Titr" w:hint="cs"/>
                            <w:rtl/>
                          </w:rPr>
                          <w:t>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سوم)</w:t>
                        </w:r>
                      </w:p>
                    </w:txbxContent>
                  </v:textbox>
                </v:shape>
              </w:pict>
            </w: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چرا اتمهاي گاز نجيب تحت شرايط عادي تشكيل پيوند نمي دهند؟</w:t>
            </w:r>
          </w:p>
        </w:tc>
        <w:tc>
          <w:tcPr>
            <w:tcW w:w="648" w:type="dxa"/>
          </w:tcPr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738" type="#_x0000_t202" style="position:absolute;left:0;text-align:left;margin-left:2.45pt;margin-top:13.95pt;width:221.05pt;height:62.6pt;z-index:252056576;mso-position-horizontal-relative:text;mso-position-vertical-relative:text" filled="f" stroked="f">
                  <v:textbox style="mso-next-textbox:#_x0000_s1738"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Look w:val="01E0"/>
                        </w:tblPr>
                        <w:tblGrid>
                          <w:gridCol w:w="1556"/>
                          <w:gridCol w:w="720"/>
                          <w:gridCol w:w="720"/>
                          <w:gridCol w:w="720"/>
                        </w:tblGrid>
                        <w:tr w:rsidR="008A42A3">
                          <w:tc>
                            <w:tcPr>
                              <w:tcW w:w="1556" w:type="dxa"/>
                            </w:tcPr>
                            <w:p w:rsidR="008A42A3" w:rsidRPr="00C06756" w:rsidRDefault="008A42A3" w:rsidP="008A42A3">
                              <w:pPr>
                                <w:jc w:val="center"/>
                                <w:rPr>
                                  <w:rFonts w:cs="Nazanin" w:hint="cs"/>
                                  <w:b/>
                                  <w:bCs/>
                                  <w:rtl/>
                                </w:rPr>
                              </w:pPr>
                              <w:r w:rsidRPr="00C06756">
                                <w:rPr>
                                  <w:rFonts w:cs="Nazanin" w:hint="cs"/>
                                  <w:b/>
                                  <w:bCs/>
                                  <w:rtl/>
                                </w:rPr>
                                <w:t>ذره</w:t>
                              </w:r>
                            </w:p>
                          </w:tc>
                          <w:tc>
                            <w:tcPr>
                              <w:tcW w:w="720" w:type="dxa"/>
                            </w:tcPr>
                            <w:p w:rsidR="008A42A3" w:rsidRPr="00C06756" w:rsidRDefault="008A42A3" w:rsidP="008A42A3">
                              <w:pPr>
                                <w:jc w:val="center"/>
                                <w:rPr>
                                  <w:rFonts w:cs="Nazanin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cs="Nazanin"/>
                                  <w:b/>
                                  <w:bCs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720" w:type="dxa"/>
                              <w:shd w:val="clear" w:color="auto" w:fill="auto"/>
                            </w:tcPr>
                            <w:p w:rsidR="008A42A3" w:rsidRPr="00C06756" w:rsidRDefault="008A42A3" w:rsidP="008A42A3">
                              <w:pPr>
                                <w:jc w:val="center"/>
                                <w:rPr>
                                  <w:rFonts w:cs="Nazanin"/>
                                  <w:b/>
                                  <w:bCs/>
                                  <w:rtl/>
                                </w:rPr>
                              </w:pPr>
                              <w:r>
                                <w:rPr>
                                  <w:rFonts w:cs="Nazanin"/>
                                  <w:b/>
                                  <w:bCs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720" w:type="dxa"/>
                              <w:shd w:val="clear" w:color="auto" w:fill="auto"/>
                            </w:tcPr>
                            <w:p w:rsidR="008A42A3" w:rsidRPr="00C06756" w:rsidRDefault="008A42A3" w:rsidP="008A42A3">
                              <w:pPr>
                                <w:jc w:val="center"/>
                                <w:rPr>
                                  <w:rFonts w:cs="Nazanin"/>
                                  <w:b/>
                                  <w:bCs/>
                                  <w:rtl/>
                                </w:rPr>
                              </w:pPr>
                              <w:r>
                                <w:rPr>
                                  <w:rFonts w:cs="Nazanin"/>
                                  <w:b/>
                                  <w:bCs/>
                                </w:rPr>
                                <w:t>A</w:t>
                              </w:r>
                            </w:p>
                          </w:tc>
                        </w:tr>
                        <w:tr w:rsidR="008A42A3">
                          <w:tc>
                            <w:tcPr>
                              <w:tcW w:w="1556" w:type="dxa"/>
                            </w:tcPr>
                            <w:p w:rsidR="008A42A3" w:rsidRPr="0023724A" w:rsidRDefault="008A42A3" w:rsidP="008A42A3">
                              <w:pPr>
                                <w:jc w:val="center"/>
                                <w:rPr>
                                  <w:rFonts w:cs="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</w:pPr>
                              <w:r w:rsidRPr="0023724A">
                                <w:rPr>
                                  <w:rFonts w:cs="Nazanin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  <w:t>آخر تراز فرعي</w:t>
                              </w:r>
                            </w:p>
                          </w:tc>
                          <w:tc>
                            <w:tcPr>
                              <w:tcW w:w="720" w:type="dxa"/>
                            </w:tcPr>
                            <w:p w:rsidR="008A42A3" w:rsidRPr="0023724A" w:rsidRDefault="008A42A3" w:rsidP="008A42A3">
                              <w:pPr>
                                <w:bidi w:val="0"/>
                                <w:jc w:val="center"/>
                                <w:rPr>
                                  <w:rFonts w:cs="Nazanin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</w:pPr>
                              <w:r w:rsidRPr="0023724A">
                                <w:rPr>
                                  <w:rFonts w:cs="Nazanin"/>
                                  <w:b/>
                                  <w:bCs/>
                                  <w:sz w:val="26"/>
                                  <w:szCs w:val="26"/>
                                </w:rPr>
                                <w:t>3P</w:t>
                              </w:r>
                              <w:r w:rsidRPr="0023724A">
                                <w:rPr>
                                  <w:rFonts w:cs="Nazanin"/>
                                  <w:b/>
                                  <w:bCs/>
                                  <w:sz w:val="26"/>
                                  <w:szCs w:val="26"/>
                                  <w:vertAlign w:val="superscript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720" w:type="dxa"/>
                              <w:shd w:val="clear" w:color="auto" w:fill="auto"/>
                            </w:tcPr>
                            <w:p w:rsidR="008A42A3" w:rsidRPr="0023724A" w:rsidRDefault="008A42A3" w:rsidP="008A42A3">
                              <w:pPr>
                                <w:jc w:val="center"/>
                                <w:rPr>
                                  <w:rFonts w:cs="Nazanin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</w:pPr>
                              <w:r w:rsidRPr="0023724A">
                                <w:rPr>
                                  <w:rFonts w:cs="Nazanin"/>
                                  <w:b/>
                                  <w:bCs/>
                                  <w:sz w:val="26"/>
                                  <w:szCs w:val="26"/>
                                </w:rPr>
                                <w:t>3S</w:t>
                              </w:r>
                              <w:r w:rsidRPr="0023724A">
                                <w:rPr>
                                  <w:rFonts w:cs="Nazanin"/>
                                  <w:b/>
                                  <w:bCs/>
                                  <w:sz w:val="26"/>
                                  <w:szCs w:val="26"/>
                                  <w:vertAlign w:val="superscript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720" w:type="dxa"/>
                              <w:shd w:val="clear" w:color="auto" w:fill="auto"/>
                            </w:tcPr>
                            <w:p w:rsidR="008A42A3" w:rsidRPr="0023724A" w:rsidRDefault="008A42A3" w:rsidP="008A42A3">
                              <w:pPr>
                                <w:jc w:val="center"/>
                                <w:rPr>
                                  <w:rFonts w:cs="Nazanin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</w:pPr>
                              <w:r w:rsidRPr="0023724A">
                                <w:rPr>
                                  <w:rFonts w:cs="Nazanin"/>
                                  <w:b/>
                                  <w:bCs/>
                                  <w:sz w:val="26"/>
                                  <w:szCs w:val="26"/>
                                </w:rPr>
                                <w:t>3S</w:t>
                              </w:r>
                              <w:r w:rsidRPr="0023724A">
                                <w:rPr>
                                  <w:rFonts w:cs="Nazanin"/>
                                  <w:b/>
                                  <w:bCs/>
                                  <w:sz w:val="26"/>
                                  <w:szCs w:val="26"/>
                                  <w:vertAlign w:val="superscript"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8A42A3" w:rsidRDefault="008A42A3" w:rsidP="008A42A3"/>
                    </w:txbxContent>
                  </v:textbox>
                </v:shape>
              </w:pict>
            </w:r>
            <w:r>
              <w:rPr>
                <w:rFonts w:cs="Nazanin" w:hint="cs"/>
                <w:rtl/>
              </w:rPr>
              <w:t>5/1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5/0</w:t>
            </w:r>
          </w:p>
        </w:tc>
      </w:tr>
      <w:tr w:rsidR="008A42A3" w:rsidRPr="00B103A1" w:rsidTr="008A42A3">
        <w:tc>
          <w:tcPr>
            <w:tcW w:w="9950" w:type="dxa"/>
            <w:gridSpan w:val="3"/>
          </w:tcPr>
          <w:p w:rsidR="008A42A3" w:rsidRPr="00E16911" w:rsidRDefault="008A42A3" w:rsidP="008A42A3">
            <w:pPr>
              <w:rPr>
                <w:rFonts w:cs="Nazanin" w:hint="cs"/>
                <w:b/>
                <w:bCs/>
                <w:sz w:val="18"/>
                <w:szCs w:val="18"/>
              </w:rPr>
            </w:pPr>
          </w:p>
          <w:p w:rsidR="008A42A3" w:rsidRPr="0023724A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در مورد مفهوم روبرو توضيح مختصري دهيد:         نمكهاي آب پوشيده</w:t>
            </w:r>
          </w:p>
          <w:p w:rsidR="008A42A3" w:rsidRPr="0023724A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فرمول شيميايي الف و ب را نوشته و نام شيميايي تركيب ب و ت را بنويسيد.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الف) كربن تترا كلريد ..............................</w:t>
            </w:r>
            <w:r w:rsidRPr="0023724A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</w:r>
            <w:r w:rsidRPr="0023724A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پ)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FeS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..............................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ب)كلسيم هيدروكسيد ..............................</w:t>
            </w:r>
            <w:r w:rsidRPr="0023724A">
              <w:rPr>
                <w:rFonts w:cs="Nazanin"/>
                <w:b/>
                <w:bCs/>
                <w:sz w:val="26"/>
                <w:szCs w:val="26"/>
                <w:rtl/>
              </w:rPr>
              <w:tab/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ab/>
              <w:t xml:space="preserve">ت)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(NH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4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)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CO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..............................</w:t>
            </w:r>
          </w:p>
          <w:p w:rsidR="008A42A3" w:rsidRPr="0023724A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به نمودار مقابل دقت كنيد: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739" style="position:absolute;left:0;text-align:left;margin-left:27.2pt;margin-top:15.25pt;width:136.7pt;height:83.5pt;z-index:252057600" coordorigin="1552,11359" coordsize="3023,1800">
                  <v:line id="_x0000_s1740" style="position:absolute;flip:y" from="1841,11359" to="1841,13159">
                    <v:stroke endarrow="block"/>
                  </v:line>
                  <v:shape id="_x0000_s1741" type="#_x0000_t75" style="position:absolute;left:1972;top:11633;width:2603;height:1396" wrapcoords="-110 0 -110 21396 21600 21396 21600 0 -110 0">
                    <v:imagedata r:id="rId514" o:title=""/>
                  </v:shape>
                  <v:shape id="_x0000_s1742" type="#_x0000_t202" style="position:absolute;left:2070;top:11491;width:528;height:634" filled="f" stroked="f">
                    <v:textbox style="mso-next-textbox:#_x0000_s1742">
                      <w:txbxContent>
                        <w:p w:rsidR="008A42A3" w:rsidRDefault="008A42A3" w:rsidP="008A42A3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743" type="#_x0000_t202" style="position:absolute;left:3807;top:12525;width:528;height:634" filled="f" stroked="f">
                    <v:textbox style="mso-next-textbox:#_x0000_s1743">
                      <w:txbxContent>
                        <w:p w:rsidR="008A42A3" w:rsidRDefault="008A42A3" w:rsidP="008A42A3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744" type="#_x0000_t202" style="position:absolute;left:3180;top:12139;width:1299;height:540" filled="f" stroked="f">
                    <v:textbox style="mso-next-textbox:#_x0000_s1744">
                      <w:txbxContent>
                        <w:p w:rsidR="008A42A3" w:rsidRPr="008B7580" w:rsidRDefault="008A42A3" w:rsidP="008A42A3">
                          <w:pPr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</w:pPr>
                          <w:r w:rsidRPr="008B7580"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  <w:t>مسير (2)</w:t>
                          </w:r>
                        </w:p>
                      </w:txbxContent>
                    </v:textbox>
                  </v:shape>
                  <v:shape id="_x0000_s1745" type="#_x0000_t202" style="position:absolute;left:1552;top:11999;width:1299;height:540" filled="f" stroked="f">
                    <v:textbox style="mso-next-textbox:#_x0000_s1745">
                      <w:txbxContent>
                        <w:p w:rsidR="008A42A3" w:rsidRPr="008B7580" w:rsidRDefault="008A42A3" w:rsidP="008A42A3">
                          <w:pPr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</w:pPr>
                          <w:r w:rsidRPr="008B7580"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  <w:t>مسير (</w:t>
                          </w:r>
                          <w:r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  <w:t>1</w:t>
                          </w:r>
                          <w:r w:rsidRPr="008B7580">
                            <w:rPr>
                              <w:rFonts w:cs="Nazanin" w:hint="cs"/>
                              <w:b/>
                              <w:bCs/>
                              <w:rtl/>
                            </w:rPr>
                            <w:t>)</w:t>
                          </w:r>
                        </w:p>
                      </w:txbxContent>
                    </v:textbox>
                  </v:shape>
                  <v:line id="_x0000_s1746" style="position:absolute" from="2851,12081" to="3265,12763">
                    <v:stroke endarrow="block"/>
                  </v:line>
                  <v:line id="_x0000_s1747" style="position:absolute;flip:x y" from="3250,11999" to="3571,12679">
                    <v:stroke endarrow="block"/>
                  </v:line>
                </v:group>
                <o:OLEObject Type="Embed" ProgID="PBrush" ShapeID="_x0000_s1741" DrawAspect="Content" ObjectID="_1455528700" r:id="rId515"/>
              </w:pic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الف) كدام يك موقعيت اتم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Ca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و كدام يك موقعيت يون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CA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perscript"/>
              </w:rPr>
              <w:t>2+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 را در تركيب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Ca(OH)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نشان مي دهد.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ب) در كدام مسير انرژي توليد و در كدام مسير مصرف مي شود؟</w:t>
            </w: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  <w:pict>
                <v:group id="_x0000_s1748" style="position:absolute;left:0;text-align:left;margin-left:126.4pt;margin-top:7.95pt;width:228.2pt;height:149.25pt;z-index:252058624" coordorigin="3743,12646" coordsize="4564,2985">
                  <v:shape id="_x0000_s1749" type="#_x0000_t202" style="position:absolute;left:3743;top:15091;width:1346;height:540" filled="f" stroked="f">
                    <v:textbox style="mso-next-textbox:#_x0000_s1749">
                      <w:txbxContent>
                        <w:p w:rsidR="008A42A3" w:rsidRPr="00AA3711" w:rsidRDefault="008A42A3" w:rsidP="008A42A3">
                          <w:pPr>
                            <w:rPr>
                              <w:rFonts w:cs="Nazanin" w:hint="cs"/>
                              <w:b/>
                              <w:bCs/>
                              <w:sz w:val="26"/>
                              <w:szCs w:val="26"/>
                            </w:rPr>
                          </w:pPr>
                          <w:r w:rsidRPr="00AA3711">
                            <w:rPr>
                              <w:rFonts w:cs="Nazanin" w:hint="cs"/>
                              <w:b/>
                              <w:bCs/>
                              <w:sz w:val="26"/>
                              <w:szCs w:val="26"/>
                              <w:rtl/>
                            </w:rPr>
                            <w:t>جاذبه</w:t>
                          </w:r>
                        </w:p>
                      </w:txbxContent>
                    </v:textbox>
                  </v:shape>
                  <v:group id="_x0000_s1750" style="position:absolute;left:4643;top:12751;width:3664;height:2828" coordorigin="4474,13002" coordsize="3833,3008">
                    <v:oval id="_x0000_s1751" style="position:absolute;left:4579;top:13521;width:300;height:288"/>
                    <v:shape id="_x0000_s1752" type="#_x0000_t202" style="position:absolute;left:4474;top:13355;width:433;height:457" filled="f" stroked="f">
                      <v:textbox style="mso-next-textbox:#_x0000_s1752">
                        <w:txbxContent>
                          <w:p w:rsidR="008A42A3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_</w:t>
                            </w:r>
                          </w:p>
                        </w:txbxContent>
                      </v:textbox>
                    </v:shape>
                    <v:oval id="_x0000_s1753" style="position:absolute;left:5474;top:13528;width:300;height:288"/>
                    <v:shape id="_x0000_s1754" type="#_x0000_t202" style="position:absolute;left:5395;top:13485;width:433;height:457" filled="f" stroked="f">
                      <v:textbox style="mso-next-textbox:#_x0000_s1754">
                        <w:txbxContent>
                          <w:p w:rsidR="008A42A3" w:rsidRPr="00960ABB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oval id="_x0000_s1755" style="position:absolute;left:5486;top:14000;width:300;height:288"/>
                    <v:shape id="_x0000_s1756" type="#_x0000_t202" style="position:absolute;left:5373;top:13849;width:433;height:457" filled="f" stroked="f">
                      <v:textbox style="mso-next-textbox:#_x0000_s1756">
                        <w:txbxContent>
                          <w:p w:rsidR="008A42A3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_</w:t>
                            </w:r>
                          </w:p>
                        </w:txbxContent>
                      </v:textbox>
                    </v:shape>
                    <v:oval id="_x0000_s1757" style="position:absolute;left:6394;top:13513;width:300;height:288"/>
                    <v:shape id="_x0000_s1758" type="#_x0000_t202" style="position:absolute;left:6328;top:13459;width:432;height:457" filled="f" stroked="f">
                      <v:textbox style="mso-next-textbox:#_x0000_s1758">
                        <w:txbxContent>
                          <w:p w:rsidR="008A42A3" w:rsidRPr="00960ABB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oval id="_x0000_s1759" style="position:absolute;left:4597;top:14450;width:300;height:288"/>
                    <v:shape id="_x0000_s1760" type="#_x0000_t202" style="position:absolute;left:4517;top:14262;width:433;height:457" filled="f" stroked="f">
                      <v:textbox style="mso-next-textbox:#_x0000_s1760">
                        <w:txbxContent>
                          <w:p w:rsidR="008A42A3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_</w:t>
                            </w:r>
                          </w:p>
                        </w:txbxContent>
                      </v:textbox>
                    </v:shape>
                    <v:oval id="_x0000_s1761" style="position:absolute;left:5492;top:14455;width:301;height:288"/>
                    <v:shape id="_x0000_s1762" type="#_x0000_t202" style="position:absolute;left:5411;top:14403;width:433;height:457" filled="f" stroked="f">
                      <v:textbox style="mso-next-textbox:#_x0000_s1762">
                        <w:txbxContent>
                          <w:p w:rsidR="008A42A3" w:rsidRPr="00960ABB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oval id="_x0000_s1763" style="position:absolute;left:5501;top:14896;width:300;height:287"/>
                    <v:shape id="_x0000_s1764" type="#_x0000_t202" style="position:absolute;left:5428;top:14713;width:433;height:457" filled="f" stroked="f">
                      <v:textbox style="mso-next-textbox:#_x0000_s1764">
                        <w:txbxContent>
                          <w:p w:rsidR="008A42A3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_</w:t>
                            </w:r>
                          </w:p>
                        </w:txbxContent>
                      </v:textbox>
                    </v:shape>
                    <v:oval id="_x0000_s1765" style="position:absolute;left:6416;top:14396;width:300;height:288"/>
                    <v:shape id="_x0000_s1766" type="#_x0000_t202" style="position:absolute;left:6350;top:14340;width:433;height:457" filled="f" stroked="f">
                      <v:textbox style="mso-next-textbox:#_x0000_s1766">
                        <w:txbxContent>
                          <w:p w:rsidR="008A42A3" w:rsidRPr="00960ABB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oval id="_x0000_s1767" style="position:absolute;left:6391;top:13976;width:300;height:287"/>
                    <v:shape id="_x0000_s1768" type="#_x0000_t202" style="position:absolute;left:6304;top:13829;width:433;height:457" filled="f" stroked="f">
                      <v:textbox style="mso-next-textbox:#_x0000_s1768">
                        <w:txbxContent>
                          <w:p w:rsidR="008A42A3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_</w:t>
                            </w:r>
                          </w:p>
                        </w:txbxContent>
                      </v:textbox>
                    </v:shape>
                    <v:oval id="_x0000_s1769" style="position:absolute;left:4590;top:13993;width:301;height:288"/>
                    <v:shape id="_x0000_s1770" type="#_x0000_t202" style="position:absolute;left:4499;top:13963;width:432;height:457" filled="f" stroked="f">
                      <v:textbox style="mso-next-textbox:#_x0000_s1770">
                        <w:txbxContent>
                          <w:p w:rsidR="008A42A3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+_</w:t>
                            </w:r>
                          </w:p>
                        </w:txbxContent>
                      </v:textbox>
                    </v:shape>
                    <v:oval id="_x0000_s1771" style="position:absolute;left:6448;top:14859;width:301;height:288"/>
                    <v:shape id="_x0000_s1772" type="#_x0000_t202" style="position:absolute;left:6350;top:14680;width:433;height:457" filled="f" stroked="f">
                      <v:textbox style="mso-next-textbox:#_x0000_s1772">
                        <w:txbxContent>
                          <w:p w:rsidR="008A42A3" w:rsidRPr="00960ABB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_</w:t>
                            </w:r>
                          </w:p>
                        </w:txbxContent>
                      </v:textbox>
                    </v:shape>
                    <v:line id="_x0000_s1773" style="position:absolute" from="4878,13673" to="5127,13673">
                      <v:stroke endarrow="block"/>
                    </v:line>
                    <v:line id="_x0000_s1774" style="position:absolute" from="5202,13673" to="5452,13673">
                      <v:stroke startarrow="block"/>
                    </v:line>
                    <v:line id="_x0000_s1775" style="position:absolute" from="4883,14149" to="5133,14149">
                      <v:stroke endarrow="block"/>
                    </v:line>
                    <v:line id="_x0000_s1776" style="position:absolute" from="5206,14151" to="5456,14151">
                      <v:stroke startarrow="block"/>
                    </v:line>
                    <v:line id="_x0000_s1777" style="position:absolute" from="4908,14608" to="5158,14608">
                      <v:stroke endarrow="block"/>
                    </v:line>
                    <v:line id="_x0000_s1778" style="position:absolute" from="5231,14611" to="5481,14611">
                      <v:stroke startarrow="block"/>
                    </v:line>
                    <v:line id="_x0000_s1779" style="position:absolute" from="5865,15037" to="6319,15037">
                      <v:stroke startarrow="block" endarrow="block"/>
                    </v:line>
                    <v:line id="_x0000_s1780" style="position:absolute" from="5848,14606" to="6302,14606">
                      <v:stroke startarrow="block" endarrow="block"/>
                    </v:line>
                    <v:line id="_x0000_s1781" style="position:absolute" from="5869,14167" to="6323,14167">
                      <v:stroke startarrow="block" endarrow="block"/>
                    </v:line>
                    <v:line id="_x0000_s1782" style="position:absolute;flip:x" from="4601,14665" to="5134,15603">
                      <v:stroke endarrow="block"/>
                    </v:line>
                    <v:line id="_x0000_s1783" style="position:absolute" from="6049,15081" to="6430,15615">
                      <v:stroke endarrow="block"/>
                    </v:line>
                    <v:shape id="_x0000_s1784" type="#_x0000_t202" style="position:absolute;left:5554;top:15470;width:2753;height:540" filled="f" stroked="f">
                      <v:textbox style="mso-next-textbox:#_x0000_s1784">
                        <w:txbxContent>
                          <w:p w:rsidR="008A42A3" w:rsidRPr="00E16911" w:rsidRDefault="008A42A3" w:rsidP="008A42A3">
                            <w:pPr>
                              <w:rPr>
                                <w:rFonts w:cs="Nazanin" w:hint="cs"/>
                                <w:b/>
                                <w:bCs/>
                              </w:rPr>
                            </w:pPr>
                            <w:r w:rsidRPr="00E16911">
                              <w:rPr>
                                <w:rFonts w:cs="Nazanin" w:hint="cs"/>
                                <w:b/>
                                <w:bCs/>
                                <w:rtl/>
                              </w:rPr>
                              <w:t>نيرويي كه بلور را مي شكند</w:t>
                            </w:r>
                          </w:p>
                        </w:txbxContent>
                      </v:textbox>
                    </v:shape>
                    <v:line id="_x0000_s1785" style="position:absolute" from="5856,13693" to="6310,13693">
                      <v:stroke startarrow="block" endarrow="block"/>
                    </v:line>
                    <v:oval id="_x0000_s1786" style="position:absolute;left:4572;top:13045;width:300;height:288"/>
                    <v:shape id="_x0000_s1787" type="#_x0000_t202" style="position:absolute;left:4493;top:13002;width:433;height:457" filled="f" stroked="f">
                      <v:textbox style="mso-next-textbox:#_x0000_s1787">
                        <w:txbxContent>
                          <w:p w:rsidR="008A42A3" w:rsidRPr="00960ABB" w:rsidRDefault="008A42A3" w:rsidP="008A42A3">
                            <w:pPr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v:group>
                  <v:shape id="_x0000_s1788" type="#_x0000_t202" style="position:absolute;left:5346;top:12646;width:735;height:556" filled="f" stroked="f">
                    <v:textbox style="mso-next-textbox:#_x0000_s1788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(ب)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8A42A3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با توجه به شكل ، به سوالات پاسخ دهيد:</w:t>
            </w: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الف)شكل چه نوع جامدي را نشان مي دهد؟</w:t>
            </w: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ب) پديده ي مقابل كدام ويژگي اين جامد مي باشد؟</w:t>
            </w: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(با ذكر علت)</w:t>
            </w: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E16911" w:rsidRDefault="008A42A3" w:rsidP="008A42A3">
            <w:pPr>
              <w:rPr>
                <w:rFonts w:cs="Nazanin" w:hint="cs"/>
                <w:b/>
                <w:bCs/>
                <w:sz w:val="30"/>
                <w:szCs w:val="30"/>
                <w:rtl/>
              </w:rPr>
            </w:pP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ساختار الكترون نقطه اي 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2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Mg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و 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16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S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را رسم كنيد.</w:t>
            </w:r>
          </w:p>
          <w:p w:rsidR="008A42A3" w:rsidRPr="0023724A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lastRenderedPageBreak/>
              <w:t>عدد اكسايش عناصري را كه زير آنها خط كشيده شده محاسبه كنيد: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23724A">
              <w:rPr>
                <w:rFonts w:cs="Nazanin"/>
                <w:b/>
                <w:bCs/>
                <w:sz w:val="26"/>
                <w:szCs w:val="26"/>
              </w:rPr>
              <w:t>K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3</w:t>
            </w:r>
            <w:r w:rsidRPr="0023724A">
              <w:rPr>
                <w:rFonts w:cs="Nazanin"/>
                <w:b/>
                <w:bCs/>
                <w:sz w:val="26"/>
                <w:szCs w:val="26"/>
                <w:u w:val="single"/>
              </w:rPr>
              <w:t>P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O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4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 xml:space="preserve">  (B                                        </w:t>
            </w:r>
            <w:r w:rsidRPr="0023724A">
              <w:rPr>
                <w:rFonts w:cs="Nazanin"/>
                <w:b/>
                <w:bCs/>
                <w:sz w:val="26"/>
                <w:szCs w:val="26"/>
                <w:u w:val="single"/>
              </w:rPr>
              <w:t>C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lO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4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perscript"/>
              </w:rPr>
              <w:t>-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 xml:space="preserve">   (A</w:t>
            </w:r>
          </w:p>
          <w:p w:rsidR="008A42A3" w:rsidRDefault="008A42A3" w:rsidP="008A42A3">
            <w:pPr>
              <w:numPr>
                <w:ilvl w:val="0"/>
                <w:numId w:val="23"/>
              </w:num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23724A"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  <w:pict>
                <v:shape id="_x0000_s1830" type="#_x0000_t202" style="position:absolute;left:0;text-align:left;margin-left:217.6pt;margin-top:18.95pt;width:76.3pt;height:26.65pt;z-index:252060672" stroked="f">
                  <v:textbox style="mso-next-textbox:#_x0000_s1830">
                    <w:txbxContent>
                      <w:p w:rsidR="008A42A3" w:rsidRPr="000F54D9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>
                          <w:rPr>
                            <w:rFonts w:cs="Titr" w:hint="cs"/>
                            <w:rtl/>
                          </w:rPr>
                          <w:t>(</w:t>
                        </w:r>
                        <w:r w:rsidRPr="000F54D9">
                          <w:rPr>
                            <w:rFonts w:cs="Titr" w:hint="cs"/>
                            <w:rtl/>
                          </w:rPr>
                          <w:t>فصل</w:t>
                        </w:r>
                        <w:r>
                          <w:rPr>
                            <w:rFonts w:cs="Titr" w:hint="cs"/>
                            <w:rtl/>
                          </w:rPr>
                          <w:t xml:space="preserve"> چهارم)</w:t>
                        </w:r>
                      </w:p>
                    </w:txbxContent>
                  </v:textbox>
                </v:shape>
              </w:pic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چرا نقطه ذوب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MgF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از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MgCl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بيشتر است؟</w:t>
            </w:r>
          </w:p>
        </w:tc>
        <w:tc>
          <w:tcPr>
            <w:tcW w:w="648" w:type="dxa"/>
          </w:tcPr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lastRenderedPageBreak/>
              <w:t>5/0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1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1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1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noProof/>
                <w:rtl/>
                <w:lang w:val="da-DK" w:eastAsia="da-DK"/>
              </w:rPr>
              <w:pict>
                <v:group id="_x0000_s1789" style="position:absolute;left:0;text-align:left;margin-left:7.8pt;margin-top:13.35pt;width:148.2pt;height:162.5pt;z-index:252059648" coordorigin="723,12751" coordsize="2964,3250">
                  <v:group id="_x0000_s1790" style="position:absolute;left:1581;top:13278;width:2106;height:2171" coordorigin="1516,13427" coordsize="2291,2260">
                    <v:group id="_x0000_s1791" style="position:absolute;left:1516;top:13427;width:2291;height:2260" coordorigin="1949,13391" coordsize="2291,2260">
                      <v:oval id="_x0000_s1792" style="position:absolute;left:2054;top:13557;width:300;height:288"/>
                      <v:shape id="_x0000_s1793" type="#_x0000_t202" style="position:absolute;left:1949;top:13391;width:433;height:457" filled="f" stroked="f">
                        <v:textbox style="mso-next-textbox:#_x0000_s1793">
                          <w:txbxContent>
                            <w:p w:rsidR="008A42A3" w:rsidRDefault="008A42A3" w:rsidP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_</w:t>
                              </w:r>
                            </w:p>
                          </w:txbxContent>
                        </v:textbox>
                      </v:shape>
                      <v:oval id="_x0000_s1794" style="position:absolute;left:2950;top:13562;width:300;height:288"/>
                      <v:shape id="_x0000_s1795" type="#_x0000_t202" style="position:absolute;left:2871;top:13519;width:433;height:457" filled="f" stroked="f">
                        <v:textbox style="mso-next-textbox:#_x0000_s1795">
                          <w:txbxContent>
                            <w:p w:rsidR="008A42A3" w:rsidRPr="00960ABB" w:rsidRDefault="008A42A3" w:rsidP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oval id="_x0000_s1796" style="position:absolute;left:2961;top:14036;width:300;height:288"/>
                      <v:shape id="_x0000_s1797" type="#_x0000_t202" style="position:absolute;left:2848;top:13885;width:433;height:457" filled="f" stroked="f">
                        <v:textbox style="mso-next-textbox:#_x0000_s1797">
                          <w:txbxContent>
                            <w:p w:rsidR="008A42A3" w:rsidRDefault="008A42A3" w:rsidP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_</w:t>
                              </w:r>
                            </w:p>
                          </w:txbxContent>
                        </v:textbox>
                      </v:shape>
                      <v:oval id="_x0000_s1798" style="position:absolute;left:3855;top:14009;width:300;height:288"/>
                      <v:shape id="_x0000_s1799" type="#_x0000_t202" style="position:absolute;left:3789;top:13955;width:432;height:457" filled="f" stroked="f">
                        <v:textbox style="mso-next-textbox:#_x0000_s1799">
                          <w:txbxContent>
                            <w:p w:rsidR="008A42A3" w:rsidRPr="00960ABB" w:rsidRDefault="008A42A3" w:rsidP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oval id="_x0000_s1800" style="position:absolute;left:2072;top:14486;width:300;height:288"/>
                      <v:shape id="_x0000_s1801" type="#_x0000_t202" style="position:absolute;left:1992;top:14298;width:433;height:457" filled="f" stroked="f">
                        <v:textbox style="mso-next-textbox:#_x0000_s1801">
                          <w:txbxContent>
                            <w:p w:rsidR="008A42A3" w:rsidRDefault="008A42A3" w:rsidP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_</w:t>
                              </w:r>
                            </w:p>
                          </w:txbxContent>
                        </v:textbox>
                      </v:shape>
                      <v:oval id="_x0000_s1802" style="position:absolute;left:2967;top:14491;width:301;height:288"/>
                      <v:shape id="_x0000_s1803" type="#_x0000_t202" style="position:absolute;left:2886;top:14439;width:433;height:457" filled="f" stroked="f">
                        <v:textbox style="mso-next-textbox:#_x0000_s1803">
                          <w:txbxContent>
                            <w:p w:rsidR="008A42A3" w:rsidRPr="00960ABB" w:rsidRDefault="008A42A3" w:rsidP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oval id="_x0000_s1804" style="position:absolute;left:2976;top:14932;width:300;height:287"/>
                      <v:shape id="_x0000_s1805" type="#_x0000_t202" style="position:absolute;left:2903;top:14749;width:433;height:457" filled="f" stroked="f">
                        <v:textbox style="mso-next-textbox:#_x0000_s1805">
                          <w:txbxContent>
                            <w:p w:rsidR="008A42A3" w:rsidRDefault="008A42A3" w:rsidP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_</w:t>
                              </w:r>
                            </w:p>
                          </w:txbxContent>
                        </v:textbox>
                      </v:shape>
                      <v:oval id="_x0000_s1806" style="position:absolute;left:3873;top:14900;width:300;height:288"/>
                      <v:shape id="_x0000_s1807" type="#_x0000_t202" style="position:absolute;left:3807;top:14844;width:433;height:457" filled="f" stroked="f">
                        <v:textbox style="mso-next-textbox:#_x0000_s1807">
                          <w:txbxContent>
                            <w:p w:rsidR="008A42A3" w:rsidRPr="00960ABB" w:rsidRDefault="008A42A3" w:rsidP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oval id="_x0000_s1808" style="position:absolute;left:3848;top:14480;width:300;height:287"/>
                      <v:shape id="_x0000_s1809" type="#_x0000_t202" style="position:absolute;left:3776;top:14303;width:433;height:457" filled="f" stroked="f">
                        <v:textbox style="mso-next-textbox:#_x0000_s1809">
                          <w:txbxContent>
                            <w:p w:rsidR="008A42A3" w:rsidRDefault="008A42A3" w:rsidP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_</w:t>
                              </w:r>
                            </w:p>
                          </w:txbxContent>
                        </v:textbox>
                      </v:shape>
                      <v:oval id="_x0000_s1810" style="position:absolute;left:2065;top:14029;width:301;height:288"/>
                      <v:shape id="_x0000_s1811" type="#_x0000_t202" style="position:absolute;left:1974;top:13999;width:432;height:457" filled="f" stroked="f">
                        <v:textbox style="mso-next-textbox:#_x0000_s1811">
                          <w:txbxContent>
                            <w:p w:rsidR="008A42A3" w:rsidRDefault="008A42A3" w:rsidP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+_</w:t>
                              </w:r>
                            </w:p>
                          </w:txbxContent>
                        </v:textbox>
                      </v:shape>
                      <v:oval id="_x0000_s1812" style="position:absolute;left:3905;top:15363;width:301;height:288"/>
                      <v:shape id="_x0000_s1813" type="#_x0000_t202" style="position:absolute;left:3807;top:15184;width:433;height:457" filled="f" stroked="f">
                        <v:textbox style="mso-next-textbox:#_x0000_s1813">
                          <w:txbxContent>
                            <w:p w:rsidR="008A42A3" w:rsidRPr="00960ABB" w:rsidRDefault="008A42A3" w:rsidP="008A42A3">
                              <w:pPr>
                                <w:rPr>
                                  <w:rFonts w:hint="cs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_</w:t>
                              </w:r>
                            </w:p>
                          </w:txbxContent>
                        </v:textbox>
                      </v:shape>
                      <v:line id="_x0000_s1814" style="position:absolute" from="2353,13709" to="2602,13709">
                        <v:stroke endarrow="block"/>
                      </v:line>
                      <v:line id="_x0000_s1815" style="position:absolute" from="2677,13709" to="2927,13709">
                        <v:stroke startarrow="block"/>
                      </v:line>
                      <v:line id="_x0000_s1816" style="position:absolute" from="2358,14185" to="2608,14185">
                        <v:stroke endarrow="block"/>
                      </v:line>
                      <v:line id="_x0000_s1817" style="position:absolute" from="2681,14187" to="2931,14187">
                        <v:stroke startarrow="block"/>
                      </v:line>
                      <v:line id="_x0000_s1818" style="position:absolute" from="2383,14644" to="2633,14644">
                        <v:stroke endarrow="block"/>
                      </v:line>
                      <v:line id="_x0000_s1819" style="position:absolute" from="2706,14647" to="2956,14647">
                        <v:stroke startarrow="block"/>
                      </v:line>
                      <v:line id="_x0000_s1820" style="position:absolute" from="3278,14173" to="3528,14173">
                        <v:stroke endarrow="block"/>
                      </v:line>
                      <v:line id="_x0000_s1821" style="position:absolute" from="3587,14158" to="3837,14158">
                        <v:stroke startarrow="block"/>
                      </v:line>
                      <v:line id="_x0000_s1822" style="position:absolute" from="3263,14644" to="3513,14644">
                        <v:stroke endarrow="block"/>
                      </v:line>
                      <v:line id="_x0000_s1823" style="position:absolute" from="3580,14639" to="3830,14639">
                        <v:stroke startarrow="block"/>
                      </v:line>
                      <v:line id="_x0000_s1824" style="position:absolute" from="3270,15073" to="3520,15073">
                        <v:stroke endarrow="block"/>
                      </v:line>
                      <v:line id="_x0000_s1825" style="position:absolute" from="3606,15065" to="3856,15065">
                        <v:stroke startarrow="block"/>
                      </v:line>
                    </v:group>
                    <v:line id="_x0000_s1826" style="position:absolute;flip:x" from="1805,14785" to="2165,15509">
                      <v:stroke endarrow="block"/>
                    </v:line>
                    <v:line id="_x0000_s1827" style="position:absolute;flip:x" from="2244,15242" to="3293,15631">
                      <v:stroke endarrow="block"/>
                    </v:line>
                  </v:group>
                  <v:shape id="_x0000_s1828" type="#_x0000_t202" style="position:absolute;left:723;top:15461;width:1346;height:540" filled="f" stroked="f">
                    <v:textbox style="mso-next-textbox:#_x0000_s1828">
                      <w:txbxContent>
                        <w:p w:rsidR="008A42A3" w:rsidRPr="00AA3711" w:rsidRDefault="008A42A3" w:rsidP="008A42A3">
                          <w:pPr>
                            <w:rPr>
                              <w:rFonts w:cs="Nazanin" w:hint="cs"/>
                              <w:b/>
                              <w:bCs/>
                              <w:sz w:val="26"/>
                              <w:szCs w:val="26"/>
                            </w:rPr>
                          </w:pPr>
                          <w:r w:rsidRPr="00AA3711">
                            <w:rPr>
                              <w:rFonts w:cs="Nazanin" w:hint="cs"/>
                              <w:b/>
                              <w:bCs/>
                              <w:sz w:val="26"/>
                              <w:szCs w:val="26"/>
                              <w:rtl/>
                            </w:rPr>
                            <w:t>جاذبه</w:t>
                          </w:r>
                        </w:p>
                      </w:txbxContent>
                    </v:textbox>
                  </v:shape>
                  <v:shape id="_x0000_s1829" type="#_x0000_t202" style="position:absolute;left:1632;top:12751;width:1023;height:556" filled="f" stroked="f">
                    <v:textbox style="mso-next-textbox:#_x0000_s1829">
                      <w:txbxContent>
                        <w:p w:rsidR="008A42A3" w:rsidRDefault="008A42A3" w:rsidP="008A42A3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(الف)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1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75/0</w:t>
            </w:r>
          </w:p>
          <w:p w:rsidR="008A42A3" w:rsidRDefault="008A42A3" w:rsidP="008A42A3">
            <w:pPr>
              <w:spacing w:line="360" w:lineRule="auto"/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lastRenderedPageBreak/>
              <w:t>1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75/0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</w:tc>
      </w:tr>
      <w:tr w:rsidR="008A42A3" w:rsidRPr="00B103A1" w:rsidTr="008A42A3">
        <w:trPr>
          <w:trHeight w:val="7528"/>
        </w:trPr>
        <w:tc>
          <w:tcPr>
            <w:tcW w:w="9950" w:type="dxa"/>
            <w:gridSpan w:val="3"/>
          </w:tcPr>
          <w:p w:rsidR="008A42A3" w:rsidRPr="00A219D6" w:rsidRDefault="008A42A3" w:rsidP="008A42A3">
            <w:pPr>
              <w:rPr>
                <w:rFonts w:cs="Nazanin" w:hint="cs"/>
                <w:b/>
                <w:bCs/>
                <w:sz w:val="14"/>
                <w:szCs w:val="14"/>
                <w:rtl/>
              </w:rPr>
            </w:pPr>
            <w:r>
              <w:rPr>
                <w:rFonts w:cs="Nazanin" w:hint="cs"/>
                <w:b/>
                <w:bCs/>
                <w:noProof/>
                <w:sz w:val="14"/>
                <w:szCs w:val="14"/>
                <w:rtl/>
                <w:lang w:val="da-DK" w:eastAsia="da-DK"/>
              </w:rPr>
              <w:lastRenderedPageBreak/>
              <w:pict>
                <v:shape id="_x0000_s1832" type="#_x0000_t202" style="position:absolute;left:0;text-align:left;margin-left:12.6pt;margin-top:7.65pt;width:126pt;height:90pt;z-index:252062720;mso-position-horizontal-relative:text;mso-position-vertical-relative:text" filled="f" stroked="f">
                  <v:textbox style="mso-next-textbox:#_x0000_s1832"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Look w:val="01E0"/>
                        </w:tblPr>
                        <w:tblGrid>
                          <w:gridCol w:w="1368"/>
                          <w:gridCol w:w="936"/>
                        </w:tblGrid>
                        <w:tr w:rsidR="008A42A3" w:rsidRPr="00A51393">
                          <w:tc>
                            <w:tcPr>
                              <w:tcW w:w="936" w:type="dxa"/>
                            </w:tcPr>
                            <w:p w:rsidR="008A42A3" w:rsidRPr="00A51393" w:rsidRDefault="008A42A3" w:rsidP="008A42A3">
                              <w:pPr>
                                <w:jc w:val="center"/>
                                <w:rPr>
                                  <w:rFonts w:cs="Nazanin" w:hint="cs"/>
                                  <w:b/>
                                  <w:bCs/>
                                  <w:rtl/>
                                </w:rPr>
                              </w:pPr>
                              <w:r w:rsidRPr="00A51393">
                                <w:rPr>
                                  <w:rFonts w:cs="Nazanin" w:hint="cs"/>
                                  <w:b/>
                                  <w:bCs/>
                                  <w:rtl/>
                                </w:rPr>
                                <w:t>الكترونگاتيوي</w:t>
                              </w:r>
                            </w:p>
                          </w:tc>
                          <w:tc>
                            <w:tcPr>
                              <w:tcW w:w="936" w:type="dxa"/>
                            </w:tcPr>
                            <w:p w:rsidR="008A42A3" w:rsidRPr="00A51393" w:rsidRDefault="008A42A3" w:rsidP="008A42A3">
                              <w:pPr>
                                <w:jc w:val="center"/>
                                <w:rPr>
                                  <w:rFonts w:cs="Nazanin" w:hint="cs"/>
                                  <w:b/>
                                  <w:bCs/>
                                  <w:rtl/>
                                </w:rPr>
                              </w:pPr>
                              <w:r w:rsidRPr="00A51393">
                                <w:rPr>
                                  <w:rFonts w:cs="Nazanin" w:hint="cs"/>
                                  <w:b/>
                                  <w:bCs/>
                                  <w:rtl/>
                                </w:rPr>
                                <w:t>اتم</w:t>
                              </w:r>
                            </w:p>
                          </w:tc>
                        </w:tr>
                        <w:tr w:rsidR="008A42A3" w:rsidRPr="00A51393">
                          <w:tc>
                            <w:tcPr>
                              <w:tcW w:w="936" w:type="dxa"/>
                            </w:tcPr>
                            <w:p w:rsidR="008A42A3" w:rsidRPr="00A51393" w:rsidRDefault="008A42A3" w:rsidP="008A42A3">
                              <w:pPr>
                                <w:jc w:val="center"/>
                                <w:rPr>
                                  <w:rFonts w:cs="Nazanin"/>
                                  <w:b/>
                                  <w:bCs/>
                                  <w:rtl/>
                                </w:rPr>
                              </w:pPr>
                              <w:r w:rsidRPr="00A51393">
                                <w:rPr>
                                  <w:rFonts w:cs="Nazanin"/>
                                  <w:b/>
                                  <w:bCs/>
                                </w:rPr>
                                <w:t>2/1</w:t>
                              </w:r>
                            </w:p>
                          </w:tc>
                          <w:tc>
                            <w:tcPr>
                              <w:tcW w:w="936" w:type="dxa"/>
                            </w:tcPr>
                            <w:p w:rsidR="008A42A3" w:rsidRPr="00A51393" w:rsidRDefault="008A42A3" w:rsidP="008A42A3">
                              <w:pPr>
                                <w:bidi w:val="0"/>
                                <w:jc w:val="center"/>
                                <w:rPr>
                                  <w:rFonts w:cs="Nazanin"/>
                                  <w:b/>
                                  <w:bCs/>
                                </w:rPr>
                              </w:pPr>
                              <w:r w:rsidRPr="00A51393">
                                <w:rPr>
                                  <w:rFonts w:cs="Nazanin"/>
                                  <w:b/>
                                  <w:bCs/>
                                </w:rPr>
                                <w:t>H</w:t>
                              </w:r>
                            </w:p>
                          </w:tc>
                        </w:tr>
                        <w:tr w:rsidR="008A42A3" w:rsidRPr="00A51393">
                          <w:tc>
                            <w:tcPr>
                              <w:tcW w:w="936" w:type="dxa"/>
                            </w:tcPr>
                            <w:p w:rsidR="008A42A3" w:rsidRPr="00A51393" w:rsidRDefault="008A42A3" w:rsidP="008A42A3">
                              <w:pPr>
                                <w:jc w:val="center"/>
                                <w:rPr>
                                  <w:rFonts w:cs="Nazanin"/>
                                  <w:b/>
                                  <w:bCs/>
                                  <w:rtl/>
                                </w:rPr>
                              </w:pPr>
                              <w:r w:rsidRPr="00A51393">
                                <w:rPr>
                                  <w:rFonts w:cs="Nazanin"/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936" w:type="dxa"/>
                            </w:tcPr>
                            <w:p w:rsidR="008A42A3" w:rsidRPr="00A51393" w:rsidRDefault="008A42A3" w:rsidP="008A42A3">
                              <w:pPr>
                                <w:jc w:val="center"/>
                                <w:rPr>
                                  <w:rFonts w:cs="Nazanin"/>
                                  <w:b/>
                                  <w:bCs/>
                                  <w:rtl/>
                                </w:rPr>
                              </w:pPr>
                              <w:r w:rsidRPr="00A51393">
                                <w:rPr>
                                  <w:rFonts w:cs="Nazanin"/>
                                  <w:b/>
                                  <w:bCs/>
                                </w:rPr>
                                <w:t>N</w:t>
                              </w:r>
                            </w:p>
                          </w:tc>
                        </w:tr>
                        <w:tr w:rsidR="008A42A3" w:rsidRPr="00A51393">
                          <w:tc>
                            <w:tcPr>
                              <w:tcW w:w="936" w:type="dxa"/>
                            </w:tcPr>
                            <w:p w:rsidR="008A42A3" w:rsidRPr="00A51393" w:rsidRDefault="008A42A3" w:rsidP="008A42A3">
                              <w:pPr>
                                <w:jc w:val="center"/>
                                <w:rPr>
                                  <w:rFonts w:cs="Nazanin"/>
                                  <w:b/>
                                  <w:bCs/>
                                  <w:rtl/>
                                </w:rPr>
                              </w:pPr>
                              <w:r w:rsidRPr="00A51393">
                                <w:rPr>
                                  <w:rFonts w:cs="Nazanin"/>
                                  <w:b/>
                                  <w:bCs/>
                                </w:rPr>
                                <w:t>3/5</w:t>
                              </w:r>
                            </w:p>
                          </w:tc>
                          <w:tc>
                            <w:tcPr>
                              <w:tcW w:w="936" w:type="dxa"/>
                            </w:tcPr>
                            <w:p w:rsidR="008A42A3" w:rsidRPr="00A51393" w:rsidRDefault="008A42A3" w:rsidP="008A42A3">
                              <w:pPr>
                                <w:jc w:val="center"/>
                                <w:rPr>
                                  <w:rFonts w:cs="Nazanin"/>
                                  <w:b/>
                                  <w:bCs/>
                                  <w:rtl/>
                                </w:rPr>
                              </w:pPr>
                              <w:r w:rsidRPr="00A51393">
                                <w:rPr>
                                  <w:rFonts w:cs="Nazanin"/>
                                  <w:b/>
                                  <w:bCs/>
                                </w:rPr>
                                <w:t>O</w:t>
                              </w:r>
                            </w:p>
                          </w:tc>
                        </w:tr>
                      </w:tbl>
                      <w:p w:rsidR="008A42A3" w:rsidRPr="00A51393" w:rsidRDefault="008A42A3" w:rsidP="008A42A3">
                        <w:pPr>
                          <w:rPr>
                            <w:rFonts w:cs="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13-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با توجه به جدول الكترونگاتيوي، قطبيت كدام پيوند بيشتر است؟ چرا؟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الف)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O - - H</w:t>
            </w:r>
          </w:p>
          <w:p w:rsidR="008A42A3" w:rsidRPr="0023724A" w:rsidRDefault="008A42A3" w:rsidP="008A42A3">
            <w:pPr>
              <w:rPr>
                <w:rFonts w:cs="Nazanin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ب)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N - - O</w:t>
            </w:r>
          </w:p>
          <w:p w:rsidR="008A42A3" w:rsidRPr="0023724A" w:rsidRDefault="008A42A3" w:rsidP="008A42A3">
            <w:pPr>
              <w:rPr>
                <w:rFonts w:cs="Nazanin"/>
                <w:b/>
                <w:bCs/>
                <w:sz w:val="26"/>
                <w:szCs w:val="26"/>
              </w:rPr>
            </w:pP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14- مفهوم فوق را توضيح دهيد:.      فرمول ساختاري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15- علت را توضيح دهيد: چرا نقطهع جوش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I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از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Cl</w:t>
            </w:r>
            <w:r w:rsidRPr="0023724A">
              <w:rPr>
                <w:rFonts w:cs="Nazanin"/>
                <w:b/>
                <w:bCs/>
                <w:sz w:val="26"/>
                <w:szCs w:val="26"/>
                <w:vertAlign w:val="subscript"/>
              </w:rPr>
              <w:t>2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بيشتر است؟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16-جدول زير را كامل كنيد.</w:t>
            </w:r>
          </w:p>
          <w:tbl>
            <w:tblPr>
              <w:tblStyle w:val="TableGrid"/>
              <w:bidiVisual/>
              <w:tblW w:w="0" w:type="auto"/>
              <w:tblLook w:val="01E0"/>
            </w:tblPr>
            <w:tblGrid>
              <w:gridCol w:w="2431"/>
              <w:gridCol w:w="2432"/>
              <w:gridCol w:w="2426"/>
              <w:gridCol w:w="2435"/>
            </w:tblGrid>
            <w:tr w:rsidR="008A42A3" w:rsidRPr="0023724A" w:rsidTr="008A42A3"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  <w:t>نوع تركيب</w:t>
                  </w: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  <w:t>ساختار لوويس</w:t>
                  </w: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  <w:t>تعداد قلمرو</w:t>
                  </w:r>
                </w:p>
              </w:tc>
              <w:tc>
                <w:tcPr>
                  <w:tcW w:w="2528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  <w:t>شكل هندسي</w:t>
                  </w:r>
                </w:p>
              </w:tc>
            </w:tr>
            <w:tr w:rsidR="008A42A3" w:rsidRPr="0023724A" w:rsidTr="008A42A3"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/>
                      <w:b/>
                      <w:bCs/>
                      <w:sz w:val="20"/>
                      <w:szCs w:val="20"/>
                    </w:rPr>
                  </w:pPr>
                  <w:r w:rsidRPr="00955AF7">
                    <w:rPr>
                      <w:rFonts w:cs="Nazanin"/>
                      <w:b/>
                      <w:bCs/>
                      <w:sz w:val="20"/>
                      <w:szCs w:val="20"/>
                    </w:rPr>
                    <w:t>PCl</w:t>
                  </w:r>
                  <w:r w:rsidRPr="00955AF7">
                    <w:rPr>
                      <w:rFonts w:cs="Nazanin"/>
                      <w:b/>
                      <w:bCs/>
                      <w:sz w:val="20"/>
                      <w:szCs w:val="20"/>
                      <w:vertAlign w:val="subscript"/>
                    </w:rPr>
                    <w:t>3</w:t>
                  </w: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2528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  <w:tr w:rsidR="008A42A3" w:rsidRPr="0023724A" w:rsidTr="008A42A3"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/>
                      <w:b/>
                      <w:bCs/>
                      <w:sz w:val="20"/>
                      <w:szCs w:val="20"/>
                      <w:rtl/>
                    </w:rPr>
                  </w:pPr>
                  <w:r w:rsidRPr="00955AF7">
                    <w:rPr>
                      <w:rFonts w:cs="Nazanin"/>
                      <w:b/>
                      <w:bCs/>
                      <w:sz w:val="20"/>
                      <w:szCs w:val="20"/>
                    </w:rPr>
                    <w:t>SO</w:t>
                  </w:r>
                  <w:r w:rsidRPr="00955AF7">
                    <w:rPr>
                      <w:rFonts w:cs="Nazanin"/>
                      <w:b/>
                      <w:bCs/>
                      <w:sz w:val="20"/>
                      <w:szCs w:val="20"/>
                      <w:vertAlign w:val="subscript"/>
                    </w:rPr>
                    <w:t>3</w:t>
                  </w: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2528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:rsidR="008A42A3" w:rsidRPr="00955AF7" w:rsidRDefault="008A42A3" w:rsidP="008A42A3">
            <w:pPr>
              <w:rPr>
                <w:rFonts w:cs="Nazanin" w:hint="cs"/>
                <w:b/>
                <w:bCs/>
                <w:sz w:val="6"/>
                <w:szCs w:val="6"/>
                <w:rtl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833" style="position:absolute;left:0;text-align:left;margin-left:9.2pt;margin-top:.05pt;width:179.1pt;height:104.5pt;z-index:252063744;mso-position-horizontal-relative:text;mso-position-vertical-relative:text" coordorigin="1383,8847" coordsize="3582,2090">
                  <v:shape id="_x0000_s1834" type="#_x0000_t202" style="position:absolute;left:1647;top:8847;width:1440;height:1620" filled="f" stroked="f">
                    <v:textbox style="mso-next-textbox:#_x0000_s1834">
                      <w:txbxContent>
                        <w:p w:rsidR="008A42A3" w:rsidRDefault="008A42A3" w:rsidP="008A42A3">
                          <w:pPr>
                            <w:spacing w:line="360" w:lineRule="auto"/>
                          </w:pPr>
                          <w:r>
                            <w:t>H</w:t>
                          </w:r>
                        </w:p>
                        <w:p w:rsidR="008A42A3" w:rsidRDefault="008A42A3" w:rsidP="008A42A3">
                          <w:pPr>
                            <w:bidi w:val="0"/>
                            <w:spacing w:line="360" w:lineRule="auto"/>
                          </w:pPr>
                          <w:r>
                            <w:t>O</w:t>
                          </w:r>
                        </w:p>
                        <w:p w:rsidR="008A42A3" w:rsidRDefault="008A42A3" w:rsidP="008A42A3">
                          <w:pPr>
                            <w:spacing w:line="360" w:lineRule="auto"/>
                          </w:pPr>
                          <w:r>
                            <w:t>H</w:t>
                          </w:r>
                        </w:p>
                      </w:txbxContent>
                    </v:textbox>
                  </v:shape>
                  <v:line id="_x0000_s1835" style="position:absolute;flip:y" from="1979,9139" to="2699,9457"/>
                  <v:line id="_x0000_s1836" style="position:absolute" from="1938,9574" to="2658,9928"/>
                  <v:shape id="_x0000_s1837" type="#_x0000_t202" style="position:absolute;left:1383;top:9457;width:540;height:533" filled="f" stroked="f">
                    <v:textbox style="mso-next-textbox:#_x0000_s1837">
                      <w:txbxContent>
                        <w:p w:rsidR="008A42A3" w:rsidRDefault="008A42A3" w:rsidP="008A42A3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838" type="#_x0000_t202" style="position:absolute;left:2068;top:9934;width:540;height:533" filled="f" stroked="f">
                    <v:textbox style="mso-next-textbox:#_x0000_s1838">
                      <w:txbxContent>
                        <w:p w:rsidR="008A42A3" w:rsidRDefault="008A42A3" w:rsidP="008A42A3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839" type="#_x0000_t202" style="position:absolute;left:2604;top:9683;width:1081;height:533" filled="f" stroked="f">
                    <v:textbox style="mso-next-textbox:#_x0000_s1839">
                      <w:txbxContent>
                        <w:p w:rsidR="008A42A3" w:rsidRDefault="008A42A3" w:rsidP="008A42A3">
                          <w:r>
                            <w:t>. . . .</w:t>
                          </w:r>
                        </w:p>
                      </w:txbxContent>
                    </v:textbox>
                  </v:shape>
                  <v:shape id="_x0000_s1840" type="#_x0000_t202" style="position:absolute;left:3525;top:9317;width:1440;height:1620" filled="f" stroked="f">
                    <v:textbox style="mso-next-textbox:#_x0000_s1840">
                      <w:txbxContent>
                        <w:p w:rsidR="008A42A3" w:rsidRDefault="008A42A3" w:rsidP="008A42A3">
                          <w:pPr>
                            <w:spacing w:line="360" w:lineRule="auto"/>
                          </w:pPr>
                          <w:r>
                            <w:t>H</w:t>
                          </w:r>
                        </w:p>
                        <w:p w:rsidR="008A42A3" w:rsidRDefault="008A42A3" w:rsidP="008A42A3">
                          <w:pPr>
                            <w:bidi w:val="0"/>
                            <w:spacing w:line="360" w:lineRule="auto"/>
                          </w:pPr>
                          <w:r>
                            <w:t>O</w:t>
                          </w:r>
                        </w:p>
                        <w:p w:rsidR="008A42A3" w:rsidRDefault="008A42A3" w:rsidP="008A42A3">
                          <w:pPr>
                            <w:spacing w:line="360" w:lineRule="auto"/>
                          </w:pPr>
                          <w:r>
                            <w:t>H</w:t>
                          </w:r>
                        </w:p>
                      </w:txbxContent>
                    </v:textbox>
                  </v:shape>
                  <v:line id="_x0000_s1841" style="position:absolute;flip:y" from="3864,9600" to="4584,9918"/>
                  <v:line id="_x0000_s1842" style="position:absolute" from="3847,10039" to="4567,10393"/>
                  <v:shape id="_x0000_s1843" type="#_x0000_t202" style="position:absolute;left:3285;top:10018;width:540;height:533" filled="f" stroked="f">
                    <v:textbox style="mso-next-textbox:#_x0000_s1843">
                      <w:txbxContent>
                        <w:p w:rsidR="008A42A3" w:rsidRDefault="008A42A3" w:rsidP="008A42A3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17-نوع پيوند </w:t>
            </w:r>
            <w:r>
              <w:rPr>
                <w:rFonts w:cs="Nazanin"/>
                <w:b/>
                <w:bCs/>
                <w:sz w:val="26"/>
                <w:szCs w:val="26"/>
              </w:rPr>
              <w:t>ab</w:t>
            </w: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و نيروي بين مولكولي </w:t>
            </w:r>
            <w:r>
              <w:rPr>
                <w:rFonts w:cs="Nazanin"/>
                <w:b/>
                <w:bCs/>
                <w:sz w:val="26"/>
                <w:szCs w:val="26"/>
              </w:rPr>
              <w:t>bc</w:t>
            </w: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را تعيين كنيد، كدام يك قويتر است؟</w:t>
            </w:r>
          </w:p>
          <w:p w:rsidR="008A42A3" w:rsidRDefault="008A42A3" w:rsidP="008A42A3">
            <w:pPr>
              <w:rPr>
                <w:rFonts w:cs="Nazanin"/>
                <w:b/>
                <w:bCs/>
                <w:sz w:val="26"/>
                <w:szCs w:val="26"/>
              </w:rPr>
            </w:pPr>
          </w:p>
          <w:p w:rsidR="008A42A3" w:rsidRDefault="008A42A3" w:rsidP="008A42A3">
            <w:pPr>
              <w:rPr>
                <w:rFonts w:cs="Nazanin"/>
                <w:b/>
                <w:bCs/>
                <w:sz w:val="26"/>
                <w:szCs w:val="26"/>
              </w:rPr>
            </w:pPr>
          </w:p>
          <w:p w:rsidR="008A42A3" w:rsidRPr="004C7F7D" w:rsidRDefault="008A42A3" w:rsidP="008A42A3">
            <w:pPr>
              <w:rPr>
                <w:rFonts w:cs="Nazanin"/>
                <w:b/>
                <w:bCs/>
                <w:sz w:val="44"/>
                <w:szCs w:val="44"/>
                <w:rtl/>
              </w:rPr>
            </w:pP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18-جدول زير را كامل كنيد.</w:t>
            </w:r>
          </w:p>
          <w:tbl>
            <w:tblPr>
              <w:tblStyle w:val="TableGrid"/>
              <w:bidiVisual/>
              <w:tblW w:w="0" w:type="auto"/>
              <w:tblLook w:val="01E0"/>
            </w:tblPr>
            <w:tblGrid>
              <w:gridCol w:w="2452"/>
              <w:gridCol w:w="2425"/>
              <w:gridCol w:w="2418"/>
              <w:gridCol w:w="2429"/>
            </w:tblGrid>
            <w:tr w:rsidR="008A42A3" w:rsidTr="008A42A3"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  <w:t>ماده</w:t>
                  </w: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  <w:t>ذرات سازنده بلور</w:t>
                  </w: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  <w:t>نوع جامد</w:t>
                  </w:r>
                </w:p>
              </w:tc>
              <w:tc>
                <w:tcPr>
                  <w:tcW w:w="2528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  <w:t>رسانايي در حالت مذاب</w:t>
                  </w:r>
                </w:p>
              </w:tc>
            </w:tr>
            <w:tr w:rsidR="008A42A3" w:rsidTr="008A42A3"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  <w:t>سديم كلريد(</w:t>
                  </w:r>
                  <w:r w:rsidRPr="00955AF7">
                    <w:rPr>
                      <w:rFonts w:cs="Nazanin"/>
                      <w:b/>
                      <w:bCs/>
                      <w:sz w:val="20"/>
                      <w:szCs w:val="20"/>
                    </w:rPr>
                    <w:t>NaCl</w:t>
                  </w:r>
                  <w:r w:rsidRPr="00955AF7"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  <w:t>)</w:t>
                  </w: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2528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  <w:tr w:rsidR="008A42A3" w:rsidTr="008A42A3"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/>
                      <w:b/>
                      <w:bCs/>
                      <w:sz w:val="20"/>
                      <w:szCs w:val="20"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  <w:t xml:space="preserve">يد </w:t>
                  </w:r>
                  <w:r w:rsidRPr="00955AF7">
                    <w:rPr>
                      <w:rFonts w:cs="Nazanin"/>
                      <w:b/>
                      <w:bCs/>
                      <w:sz w:val="20"/>
                      <w:szCs w:val="20"/>
                    </w:rPr>
                    <w:t>I</w:t>
                  </w:r>
                  <w:r w:rsidRPr="00955AF7">
                    <w:rPr>
                      <w:rFonts w:cs="Nazanin"/>
                      <w:b/>
                      <w:bCs/>
                      <w:sz w:val="20"/>
                      <w:szCs w:val="20"/>
                      <w:vertAlign w:val="subscript"/>
                    </w:rPr>
                    <w:t>2</w:t>
                  </w: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2528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844" type="#_x0000_t202" style="position:absolute;left:0;text-align:left;margin-left:212.75pt;margin-top:7.65pt;width:76.3pt;height:26.65pt;z-index:252064768;mso-position-horizontal-relative:text;mso-position-vertical-relative:text" stroked="f">
                  <v:textbox style="mso-next-textbox:#_x0000_s1844">
                    <w:txbxContent>
                      <w:p w:rsidR="008A42A3" w:rsidRPr="000F54D9" w:rsidRDefault="008A42A3" w:rsidP="008A42A3">
                        <w:pPr>
                          <w:jc w:val="center"/>
                          <w:rPr>
                            <w:rFonts w:cs="Titr" w:hint="cs"/>
                          </w:rPr>
                        </w:pPr>
                        <w:r>
                          <w:rPr>
                            <w:rFonts w:cs="Titr" w:hint="cs"/>
                            <w:rtl/>
                          </w:rPr>
                          <w:t>(</w:t>
                        </w:r>
                        <w:r w:rsidRPr="000F54D9">
                          <w:rPr>
                            <w:rFonts w:cs="Titr" w:hint="cs"/>
                            <w:rtl/>
                          </w:rPr>
                          <w:t>فصل</w:t>
                        </w:r>
                        <w:r>
                          <w:rPr>
                            <w:rFonts w:cs="Titr"/>
                          </w:rPr>
                          <w:t xml:space="preserve"> </w:t>
                        </w:r>
                        <w:r>
                          <w:rPr>
                            <w:rFonts w:cs="Titr" w:hint="cs"/>
                            <w:rtl/>
                          </w:rPr>
                          <w:t>پنجم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48" w:type="dxa"/>
          </w:tcPr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1</w:t>
            </w:r>
          </w:p>
          <w:p w:rsidR="008A42A3" w:rsidRDefault="008A42A3" w:rsidP="008A42A3">
            <w:pPr>
              <w:jc w:val="center"/>
              <w:rPr>
                <w:rFonts w:cs="Nazanin"/>
              </w:rPr>
            </w:pPr>
          </w:p>
          <w:p w:rsidR="008A42A3" w:rsidRDefault="008A42A3" w:rsidP="008A42A3">
            <w:pPr>
              <w:jc w:val="center"/>
              <w:rPr>
                <w:rFonts w:cs="Nazanin"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Pr="00522BD8" w:rsidRDefault="008A42A3" w:rsidP="008A42A3">
            <w:pPr>
              <w:jc w:val="center"/>
              <w:rPr>
                <w:rFonts w:cs="Nazanin" w:hint="cs"/>
                <w:sz w:val="10"/>
                <w:szCs w:val="10"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5/0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5/0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/>
              </w:rPr>
            </w:pPr>
            <w:r>
              <w:rPr>
                <w:rFonts w:cs="Nazanin" w:hint="cs"/>
                <w:rtl/>
              </w:rPr>
              <w:t>2</w:t>
            </w:r>
          </w:p>
          <w:p w:rsidR="008A42A3" w:rsidRDefault="008A42A3" w:rsidP="008A42A3">
            <w:pPr>
              <w:jc w:val="center"/>
              <w:rPr>
                <w:rFonts w:cs="Nazanin"/>
                <w:rtl/>
              </w:rPr>
            </w:pPr>
          </w:p>
          <w:p w:rsidR="008A42A3" w:rsidRDefault="008A42A3" w:rsidP="008A42A3">
            <w:pPr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1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rPr>
                <w:rFonts w:cs="Nazanin" w:hint="cs"/>
                <w:rtl/>
              </w:rPr>
            </w:pP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  <w:r>
              <w:rPr>
                <w:rFonts w:cs="Nazanin" w:hint="cs"/>
                <w:rtl/>
              </w:rPr>
              <w:t>5/1</w:t>
            </w:r>
          </w:p>
          <w:p w:rsidR="008A42A3" w:rsidRDefault="008A42A3" w:rsidP="008A42A3">
            <w:pPr>
              <w:jc w:val="center"/>
              <w:rPr>
                <w:rFonts w:cs="Nazanin" w:hint="cs"/>
                <w:rtl/>
              </w:rPr>
            </w:pPr>
          </w:p>
        </w:tc>
      </w:tr>
      <w:tr w:rsidR="008A42A3" w:rsidRPr="00B103A1" w:rsidTr="008A42A3">
        <w:trPr>
          <w:trHeight w:val="3332"/>
        </w:trPr>
        <w:tc>
          <w:tcPr>
            <w:tcW w:w="9950" w:type="dxa"/>
            <w:gridSpan w:val="3"/>
          </w:tcPr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</w:rPr>
            </w:pP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group id="_x0000_s1845" style="position:absolute;left:0;text-align:left;margin-left:18.2pt;margin-top:3.7pt;width:92.35pt;height:71.7pt;z-index:252065792" coordorigin="1370,12931" coordsize="1847,1434"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_x0000_s1846" type="#_x0000_t15" style="position:absolute;left:1362;top:12939;width:760;height:744;rotation:-270"/>
                  <v:shape id="_x0000_s1847" type="#_x0000_t202" style="position:absolute;left:1641;top:13535;width:321;height:339" filled="f" stroked="f">
                    <v:textbox style="mso-next-textbox:#_x0000_s1847">
                      <w:txbxContent>
                        <w:p w:rsidR="008A42A3" w:rsidRPr="004C7F7D" w:rsidRDefault="008A42A3" w:rsidP="008A42A3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4C7F7D">
                            <w:rPr>
                              <w:sz w:val="22"/>
                              <w:szCs w:val="22"/>
                            </w:rPr>
                            <w:t>O</w:t>
                          </w:r>
                        </w:p>
                      </w:txbxContent>
                    </v:textbox>
                  </v:shape>
                  <v:line id="_x0000_s1848" style="position:absolute" from="2129,13511" to="2359,13733"/>
                  <v:shape id="_x0000_s1849" type="#_x0000_t202" style="position:absolute;left:2299;top:13549;width:321;height:338" filled="f" stroked="f">
                    <v:textbox style="mso-next-textbox:#_x0000_s1849">
                      <w:txbxContent>
                        <w:p w:rsidR="008A42A3" w:rsidRPr="004C7F7D" w:rsidRDefault="008A42A3" w:rsidP="008A42A3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4C7F7D">
                            <w:rPr>
                              <w:sz w:val="22"/>
                              <w:szCs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850" type="#_x0000_t202" style="position:absolute;left:2741;top:13225;width:321;height:338" filled="f" stroked="f">
                    <v:textbox style="mso-next-textbox:#_x0000_s1850">
                      <w:txbxContent>
                        <w:p w:rsidR="008A42A3" w:rsidRPr="004C7F7D" w:rsidRDefault="008A42A3" w:rsidP="008A42A3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4C7F7D">
                            <w:rPr>
                              <w:sz w:val="22"/>
                              <w:szCs w:val="22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851" type="#_x0000_t202" style="position:absolute;left:2299;top:13845;width:918;height:520" filled="f" stroked="f">
                    <v:textbox style="mso-next-textbox:#_x0000_s1851">
                      <w:txbxContent>
                        <w:p w:rsidR="008A42A3" w:rsidRPr="004C7F7D" w:rsidRDefault="008A42A3" w:rsidP="008A42A3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4C7F7D">
                            <w:rPr>
                              <w:sz w:val="22"/>
                              <w:szCs w:val="22"/>
                            </w:rPr>
                            <w:t>OH</w:t>
                          </w:r>
                        </w:p>
                      </w:txbxContent>
                    </v:textbox>
                  </v:shape>
                  <v:line id="_x0000_s1852" style="position:absolute;flip:y" from="2584,13486" to="2747,13655"/>
                  <v:line id="_x0000_s1853" style="position:absolute;flip:y" from="2610,13527" to="2773,13696"/>
                  <v:line id="_x0000_s1854" style="position:absolute" from="2527,13781" to="2777,13991"/>
                </v:group>
              </w:pict>
            </w: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19-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فرمول مولكولي ساختار خلاصه شده زير را بنويسيد و گروههاي عامل را در آن مشخص كنيد.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20-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جدول زير را كامل كنيد.</w:t>
            </w:r>
          </w:p>
          <w:tbl>
            <w:tblPr>
              <w:tblStyle w:val="TableGrid"/>
              <w:bidiVisual/>
              <w:tblW w:w="0" w:type="auto"/>
              <w:tblLook w:val="01E0"/>
            </w:tblPr>
            <w:tblGrid>
              <w:gridCol w:w="2429"/>
              <w:gridCol w:w="2433"/>
              <w:gridCol w:w="2425"/>
              <w:gridCol w:w="2437"/>
            </w:tblGrid>
            <w:tr w:rsidR="008A42A3" w:rsidRPr="0023724A" w:rsidTr="008A42A3"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  <w:t>نوع ماده</w:t>
                  </w: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  <w:t>ذرات سازنده بلور</w:t>
                  </w: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  <w:t>نوع جامد</w:t>
                  </w:r>
                </w:p>
              </w:tc>
              <w:tc>
                <w:tcPr>
                  <w:tcW w:w="2528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  <w:t>رسانايي در حالت مذاب</w:t>
                  </w:r>
                </w:p>
              </w:tc>
            </w:tr>
            <w:tr w:rsidR="008A42A3" w:rsidRPr="0023724A" w:rsidTr="008A42A3"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955AF7"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  <w:t>الماس</w:t>
                  </w: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527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528" w:type="dxa"/>
                </w:tcPr>
                <w:p w:rsidR="008A42A3" w:rsidRPr="00955AF7" w:rsidRDefault="008A42A3" w:rsidP="008A42A3">
                  <w:pPr>
                    <w:jc w:val="center"/>
                    <w:rPr>
                      <w:rFonts w:cs="Nazanin" w:hint="cs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</w:rPr>
            </w:pP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</w:rPr>
            </w:pP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</w:rPr>
            </w:pPr>
            <w:r>
              <w:rPr>
                <w:rFonts w:cs="Nazanin" w:hint="cs"/>
                <w:b/>
                <w:bCs/>
                <w:sz w:val="26"/>
                <w:szCs w:val="26"/>
                <w:rtl/>
              </w:rPr>
              <w:t>21-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فرمول ساختاري </w: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C6H4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 xml:space="preserve"> را رسم كرده و مشخص كنيد جزو كدام دسته از هيدروكربنها است؟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</w:rPr>
            </w:pPr>
            <w:r w:rsidRPr="0023724A">
              <w:rPr>
                <w:rFonts w:cs="Nazanin" w:hint="cs"/>
                <w:b/>
                <w:bCs/>
                <w:noProof/>
                <w:sz w:val="26"/>
                <w:szCs w:val="26"/>
                <w:rtl/>
                <w:lang w:val="da-DK" w:eastAsia="da-DK"/>
              </w:rPr>
              <w:pict>
                <v:shape id="_x0000_s1855" type="#_x0000_t202" style="position:absolute;left:0;text-align:left;margin-left:32.1pt;margin-top:7.95pt;width:45.05pt;height:36pt;z-index:252066816" filled="f" stroked="f">
                  <v:textbox style="mso-next-textbox:#_x0000_s1855">
                    <w:txbxContent>
                      <w:p w:rsidR="008A42A3" w:rsidRPr="0023724A" w:rsidRDefault="008A42A3" w:rsidP="008A42A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23724A">
                          <w:rPr>
                            <w:rFonts w:cs="Nazanin"/>
                            <w:b/>
                            <w:bCs/>
                            <w:sz w:val="22"/>
                            <w:szCs w:val="22"/>
                          </w:rPr>
                          <w:t>C</w:t>
                        </w:r>
                        <w:r w:rsidRPr="0023724A">
                          <w:rPr>
                            <w:b/>
                            <w:bCs/>
                            <w:sz w:val="22"/>
                            <w:szCs w:val="22"/>
                          </w:rPr>
                          <w:t>H3</w:t>
                        </w:r>
                      </w:p>
                    </w:txbxContent>
                  </v:textbox>
                </v:shape>
              </w:pict>
            </w:r>
            <w:r w:rsidRPr="0023724A">
              <w:rPr>
                <w:rFonts w:cs="Nazanin"/>
                <w:b/>
                <w:bCs/>
                <w:sz w:val="26"/>
                <w:szCs w:val="26"/>
              </w:rPr>
              <w:t>2</w:t>
            </w:r>
            <w:r w:rsidRPr="0023724A">
              <w:rPr>
                <w:rFonts w:cs="Nazanin" w:hint="cs"/>
                <w:b/>
                <w:bCs/>
                <w:sz w:val="26"/>
                <w:szCs w:val="26"/>
                <w:rtl/>
              </w:rPr>
              <w:t>2-كدام دو بار با هم ايزومر (همپار) هستند؟</w: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2"/>
                <w:szCs w:val="22"/>
                <w:rtl/>
              </w:rPr>
            </w:pPr>
            <w:r w:rsidRPr="0023724A">
              <w:rPr>
                <w:rFonts w:cs="Nazanin" w:hint="cs"/>
                <w:b/>
                <w:bCs/>
                <w:noProof/>
                <w:sz w:val="22"/>
                <w:szCs w:val="22"/>
                <w:rtl/>
                <w:lang w:val="da-DK" w:eastAsia="da-DK"/>
              </w:rPr>
              <w:pict>
                <v:line id="_x0000_s1856" style="position:absolute;left:0;text-align:left;z-index:252067840" from="58.3pt,3.15pt" to="58.3pt,17.3pt"/>
              </w:pict>
            </w:r>
          </w:p>
          <w:p w:rsidR="008A42A3" w:rsidRPr="0023724A" w:rsidRDefault="008A42A3" w:rsidP="008A42A3">
            <w:pPr>
              <w:jc w:val="right"/>
              <w:rPr>
                <w:rFonts w:cs="Nazanin"/>
                <w:b/>
                <w:bCs/>
                <w:sz w:val="22"/>
                <w:szCs w:val="22"/>
                <w:rtl/>
              </w:rPr>
            </w:pPr>
            <w:r w:rsidRPr="0023724A">
              <w:rPr>
                <w:rFonts w:cs="Nazanin"/>
                <w:b/>
                <w:bCs/>
                <w:noProof/>
                <w:sz w:val="22"/>
                <w:szCs w:val="22"/>
                <w:lang w:val="da-DK" w:eastAsia="da-DK"/>
              </w:rPr>
              <w:pict>
                <v:line id="_x0000_s1857" style="position:absolute;z-index:252068864" from="424pt,12.95pt" to="424pt,27.1pt"/>
              </w:pic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>C) CH</w:t>
            </w:r>
            <w:r w:rsidRPr="0023724A">
              <w:rPr>
                <w:rFonts w:cs="Nazanin"/>
                <w:b/>
                <w:bCs/>
                <w:sz w:val="22"/>
                <w:szCs w:val="22"/>
                <w:vertAlign w:val="subscript"/>
              </w:rPr>
              <w:t xml:space="preserve">3 </w:t>
            </w:r>
            <w:r w:rsidRPr="0023724A">
              <w:rPr>
                <w:rFonts w:cs="Nazanin" w:hint="cs"/>
                <w:b/>
                <w:bCs/>
                <w:sz w:val="22"/>
                <w:szCs w:val="22"/>
              </w:rPr>
              <w:t>––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CH </w:t>
            </w:r>
            <w:r w:rsidRPr="0023724A">
              <w:rPr>
                <w:rFonts w:cs="Nazanin" w:hint="cs"/>
                <w:b/>
                <w:bCs/>
                <w:sz w:val="22"/>
                <w:szCs w:val="22"/>
              </w:rPr>
              <w:t>––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CH</w:t>
            </w:r>
            <w:r w:rsidRPr="0023724A">
              <w:rPr>
                <w:rFonts w:cs="Nazanin"/>
                <w:b/>
                <w:bCs/>
                <w:sz w:val="22"/>
                <w:szCs w:val="22"/>
                <w:vertAlign w:val="subscript"/>
              </w:rPr>
              <w:t>2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</w:t>
            </w:r>
            <w:r w:rsidRPr="0023724A">
              <w:rPr>
                <w:rFonts w:cs="Nazanin" w:hint="cs"/>
                <w:b/>
                <w:bCs/>
                <w:sz w:val="22"/>
                <w:szCs w:val="22"/>
              </w:rPr>
              <w:t>––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CH</w:t>
            </w:r>
            <w:r w:rsidRPr="0023724A">
              <w:rPr>
                <w:rFonts w:cs="Nazanin"/>
                <w:b/>
                <w:bCs/>
                <w:sz w:val="22"/>
                <w:szCs w:val="22"/>
                <w:vertAlign w:val="subscript"/>
              </w:rPr>
              <w:t xml:space="preserve">3 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       B) CH</w:t>
            </w:r>
            <w:r w:rsidRPr="0023724A">
              <w:rPr>
                <w:rFonts w:cs="Nazanin"/>
                <w:b/>
                <w:bCs/>
                <w:sz w:val="22"/>
                <w:szCs w:val="22"/>
                <w:vertAlign w:val="subscript"/>
              </w:rPr>
              <w:t>3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</w:t>
            </w:r>
            <w:r w:rsidRPr="0023724A">
              <w:rPr>
                <w:rFonts w:cs="Nazanin" w:hint="cs"/>
                <w:b/>
                <w:bCs/>
                <w:sz w:val="22"/>
                <w:szCs w:val="22"/>
              </w:rPr>
              <w:t>––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CH</w:t>
            </w:r>
            <w:r w:rsidRPr="0023724A">
              <w:rPr>
                <w:rFonts w:cs="Nazanin"/>
                <w:b/>
                <w:bCs/>
                <w:sz w:val="22"/>
                <w:szCs w:val="22"/>
                <w:vertAlign w:val="subscript"/>
              </w:rPr>
              <w:t>2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</w:t>
            </w:r>
            <w:r w:rsidRPr="0023724A">
              <w:rPr>
                <w:rFonts w:cs="Nazanin" w:hint="cs"/>
                <w:b/>
                <w:bCs/>
                <w:sz w:val="22"/>
                <w:szCs w:val="22"/>
              </w:rPr>
              <w:t>––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CH</w:t>
            </w:r>
            <w:r w:rsidRPr="0023724A">
              <w:rPr>
                <w:rFonts w:cs="Nazanin"/>
                <w:b/>
                <w:bCs/>
                <w:sz w:val="22"/>
                <w:szCs w:val="22"/>
                <w:vertAlign w:val="subscript"/>
              </w:rPr>
              <w:t>2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</w:t>
            </w:r>
            <w:r w:rsidRPr="0023724A">
              <w:rPr>
                <w:rFonts w:cs="Nazanin" w:hint="cs"/>
                <w:b/>
                <w:bCs/>
                <w:sz w:val="22"/>
                <w:szCs w:val="22"/>
              </w:rPr>
              <w:t>––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CH</w:t>
            </w:r>
            <w:r w:rsidRPr="0023724A">
              <w:rPr>
                <w:rFonts w:cs="Nazanin"/>
                <w:b/>
                <w:bCs/>
                <w:sz w:val="22"/>
                <w:szCs w:val="22"/>
                <w:vertAlign w:val="subscript"/>
              </w:rPr>
              <w:t>2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</w:t>
            </w:r>
            <w:r w:rsidRPr="0023724A">
              <w:rPr>
                <w:rFonts w:cs="Nazanin" w:hint="cs"/>
                <w:b/>
                <w:bCs/>
                <w:sz w:val="22"/>
                <w:szCs w:val="22"/>
              </w:rPr>
              <w:t>––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CH</w:t>
            </w:r>
            <w:r w:rsidRPr="0023724A">
              <w:rPr>
                <w:rFonts w:cs="Nazanin"/>
                <w:b/>
                <w:bCs/>
                <w:sz w:val="22"/>
                <w:szCs w:val="22"/>
                <w:vertAlign w:val="subscript"/>
              </w:rPr>
              <w:t xml:space="preserve">3         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A) CH</w:t>
            </w:r>
            <w:r w:rsidRPr="0023724A">
              <w:rPr>
                <w:rFonts w:cs="Nazanin"/>
                <w:b/>
                <w:bCs/>
                <w:sz w:val="22"/>
                <w:szCs w:val="22"/>
                <w:vertAlign w:val="subscript"/>
              </w:rPr>
              <w:t>3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</w:t>
            </w:r>
            <w:r w:rsidRPr="0023724A">
              <w:rPr>
                <w:rFonts w:cs="Nazanin" w:hint="cs"/>
                <w:b/>
                <w:bCs/>
                <w:sz w:val="22"/>
                <w:szCs w:val="22"/>
              </w:rPr>
              <w:t>––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CH </w:t>
            </w:r>
            <w:r w:rsidRPr="0023724A">
              <w:rPr>
                <w:rFonts w:cs="Nazanin" w:hint="cs"/>
                <w:b/>
                <w:bCs/>
                <w:sz w:val="22"/>
                <w:szCs w:val="22"/>
              </w:rPr>
              <w:t>––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CH</w:t>
            </w:r>
            <w:r w:rsidRPr="0023724A">
              <w:rPr>
                <w:rFonts w:cs="Nazanin"/>
                <w:b/>
                <w:bCs/>
                <w:sz w:val="22"/>
                <w:szCs w:val="22"/>
                <w:vertAlign w:val="subscript"/>
              </w:rPr>
              <w:t>2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</w:t>
            </w:r>
            <w:r w:rsidRPr="0023724A">
              <w:rPr>
                <w:rFonts w:cs="Nazanin" w:hint="cs"/>
                <w:b/>
                <w:bCs/>
                <w:sz w:val="22"/>
                <w:szCs w:val="22"/>
              </w:rPr>
              <w:t>––</w:t>
            </w:r>
            <w:r w:rsidRPr="0023724A">
              <w:rPr>
                <w:rFonts w:cs="Nazanin"/>
                <w:b/>
                <w:bCs/>
                <w:sz w:val="22"/>
                <w:szCs w:val="22"/>
              </w:rPr>
              <w:t xml:space="preserve"> CH</w:t>
            </w:r>
            <w:r w:rsidRPr="0023724A">
              <w:rPr>
                <w:rFonts w:cs="Nazanin"/>
                <w:b/>
                <w:bCs/>
                <w:sz w:val="22"/>
                <w:szCs w:val="22"/>
                <w:vertAlign w:val="subscript"/>
              </w:rPr>
              <w:t>3</w:t>
            </w:r>
          </w:p>
          <w:p w:rsidR="008A42A3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  <w:r w:rsidRPr="0023724A">
              <w:rPr>
                <w:rFonts w:cs="Nazanin" w:hint="cs"/>
                <w:b/>
                <w:bCs/>
                <w:noProof/>
                <w:sz w:val="26"/>
                <w:szCs w:val="26"/>
                <w:lang w:val="da-DK" w:eastAsia="da-DK"/>
              </w:rPr>
              <w:pict>
                <v:shape id="_x0000_s1858" type="#_x0000_t202" style="position:absolute;left:0;text-align:left;margin-left:354.5pt;margin-top:6.95pt;width:126pt;height:36pt;z-index:252069888" filled="f" stroked="f">
                  <v:textbox>
                    <w:txbxContent>
                      <w:p w:rsidR="008A42A3" w:rsidRPr="00E56CD5" w:rsidRDefault="008A42A3" w:rsidP="008A42A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E56CD5">
                          <w:rPr>
                            <w:rFonts w:cs="Nazanin"/>
                            <w:b/>
                            <w:bCs/>
                            <w:sz w:val="22"/>
                            <w:szCs w:val="22"/>
                          </w:rPr>
                          <w:t>C</w:t>
                        </w:r>
                        <w:r w:rsidRPr="00E56CD5">
                          <w:rPr>
                            <w:b/>
                            <w:bCs/>
                            <w:sz w:val="22"/>
                            <w:szCs w:val="22"/>
                          </w:rPr>
                          <w:t>H</w:t>
                        </w:r>
                        <w:r>
                          <w:rPr>
                            <w:b/>
                            <w:bCs/>
                            <w:sz w:val="22"/>
                            <w:szCs w:val="22"/>
                          </w:rPr>
                          <w:t>2</w:t>
                        </w:r>
                        <w:r w:rsidRPr="00E56CD5">
                          <w:rPr>
                            <w:b/>
                            <w:bCs/>
                            <w:sz w:val="22"/>
                            <w:szCs w:val="22"/>
                          </w:rPr>
                          <w:t xml:space="preserve"> </w:t>
                        </w:r>
                        <w:r w:rsidRPr="00E56CD5">
                          <w:rPr>
                            <w:rFonts w:cs="Nazanin" w:hint="cs"/>
                            <w:b/>
                            <w:bCs/>
                            <w:sz w:val="18"/>
                            <w:szCs w:val="18"/>
                          </w:rPr>
                          <w:t>––</w:t>
                        </w:r>
                        <w:r w:rsidRPr="00E56CD5">
                          <w:rPr>
                            <w:rFonts w:cs="Nazanin"/>
                            <w:b/>
                            <w:bCs/>
                            <w:sz w:val="18"/>
                            <w:szCs w:val="18"/>
                          </w:rPr>
                          <w:t xml:space="preserve"> </w:t>
                        </w:r>
                        <w:r w:rsidRPr="00E56CD5">
                          <w:rPr>
                            <w:rFonts w:cs="Nazanin"/>
                            <w:b/>
                            <w:bCs/>
                            <w:sz w:val="22"/>
                            <w:szCs w:val="22"/>
                          </w:rPr>
                          <w:t>CH3</w:t>
                        </w:r>
                      </w:p>
                    </w:txbxContent>
                  </v:textbox>
                </v:shape>
              </w:pict>
            </w:r>
          </w:p>
          <w:p w:rsidR="008A42A3" w:rsidRPr="0023724A" w:rsidRDefault="008A42A3" w:rsidP="008A42A3">
            <w:pPr>
              <w:rPr>
                <w:rFonts w:cs="Nazanin" w:hint="c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648" w:type="dxa"/>
          </w:tcPr>
          <w:p w:rsidR="008A42A3" w:rsidRDefault="008A42A3" w:rsidP="008A42A3">
            <w:pPr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jc w:val="center"/>
              <w:rPr>
                <w:rFonts w:cs="Nazanin"/>
                <w:sz w:val="26"/>
                <w:szCs w:val="26"/>
              </w:rPr>
            </w:pPr>
            <w:r w:rsidRPr="0023724A">
              <w:rPr>
                <w:rFonts w:cs="Nazanin"/>
                <w:sz w:val="26"/>
                <w:szCs w:val="26"/>
              </w:rPr>
              <w:t>1</w:t>
            </w:r>
          </w:p>
          <w:p w:rsidR="008A42A3" w:rsidRPr="0023724A" w:rsidRDefault="008A42A3" w:rsidP="008A42A3">
            <w:pPr>
              <w:jc w:val="center"/>
              <w:rPr>
                <w:rFonts w:cs="Nazanin"/>
                <w:sz w:val="26"/>
                <w:szCs w:val="26"/>
              </w:rPr>
            </w:pPr>
          </w:p>
          <w:p w:rsidR="008A42A3" w:rsidRPr="0023724A" w:rsidRDefault="008A42A3" w:rsidP="008A42A3">
            <w:pPr>
              <w:jc w:val="center"/>
              <w:rPr>
                <w:rFonts w:cs="Nazanin"/>
                <w:sz w:val="26"/>
                <w:szCs w:val="26"/>
              </w:rPr>
            </w:pPr>
          </w:p>
          <w:p w:rsidR="008A42A3" w:rsidRPr="0023724A" w:rsidRDefault="008A42A3" w:rsidP="008A42A3">
            <w:pPr>
              <w:jc w:val="center"/>
              <w:rPr>
                <w:rFonts w:cs="Nazanin"/>
                <w:sz w:val="26"/>
                <w:szCs w:val="26"/>
              </w:rPr>
            </w:pPr>
          </w:p>
          <w:p w:rsidR="008A42A3" w:rsidRPr="0023724A" w:rsidRDefault="008A42A3" w:rsidP="008A42A3">
            <w:pPr>
              <w:jc w:val="center"/>
              <w:rPr>
                <w:rFonts w:cs="Nazanin"/>
                <w:sz w:val="26"/>
                <w:szCs w:val="26"/>
              </w:rPr>
            </w:pPr>
          </w:p>
          <w:p w:rsidR="008A42A3" w:rsidRPr="0023724A" w:rsidRDefault="008A42A3" w:rsidP="008A42A3">
            <w:pPr>
              <w:jc w:val="center"/>
              <w:rPr>
                <w:rFonts w:cs="Nazanin" w:hint="cs"/>
                <w:sz w:val="26"/>
                <w:szCs w:val="26"/>
                <w:rtl/>
              </w:rPr>
            </w:pPr>
            <w:r w:rsidRPr="0023724A">
              <w:rPr>
                <w:rFonts w:cs="Nazanin" w:hint="cs"/>
                <w:sz w:val="26"/>
                <w:szCs w:val="26"/>
                <w:rtl/>
              </w:rPr>
              <w:t>75/0</w:t>
            </w:r>
          </w:p>
          <w:p w:rsidR="008A42A3" w:rsidRPr="0023724A" w:rsidRDefault="008A42A3" w:rsidP="008A42A3">
            <w:pPr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jc w:val="center"/>
              <w:rPr>
                <w:rFonts w:cs="Nazanin" w:hint="cs"/>
                <w:sz w:val="26"/>
                <w:szCs w:val="26"/>
                <w:rtl/>
              </w:rPr>
            </w:pPr>
            <w:r w:rsidRPr="0023724A">
              <w:rPr>
                <w:rFonts w:cs="Nazanin" w:hint="cs"/>
                <w:sz w:val="26"/>
                <w:szCs w:val="26"/>
                <w:rtl/>
              </w:rPr>
              <w:t>5/0</w:t>
            </w:r>
          </w:p>
          <w:p w:rsidR="008A42A3" w:rsidRDefault="008A42A3" w:rsidP="008A42A3">
            <w:pPr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jc w:val="center"/>
              <w:rPr>
                <w:rFonts w:cs="Nazanin" w:hint="cs"/>
                <w:sz w:val="26"/>
                <w:szCs w:val="26"/>
                <w:rtl/>
              </w:rPr>
            </w:pPr>
          </w:p>
          <w:p w:rsidR="008A42A3" w:rsidRPr="0023724A" w:rsidRDefault="008A42A3" w:rsidP="008A42A3">
            <w:pPr>
              <w:jc w:val="center"/>
              <w:rPr>
                <w:rFonts w:cs="Nazanin" w:hint="cs"/>
                <w:sz w:val="26"/>
                <w:szCs w:val="26"/>
                <w:rtl/>
              </w:rPr>
            </w:pPr>
            <w:r w:rsidRPr="0023724A">
              <w:rPr>
                <w:rFonts w:cs="Nazanin" w:hint="cs"/>
                <w:sz w:val="26"/>
                <w:szCs w:val="26"/>
                <w:rtl/>
              </w:rPr>
              <w:t>5/0</w:t>
            </w:r>
          </w:p>
        </w:tc>
      </w:tr>
    </w:tbl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747"/>
        <w:gridCol w:w="70"/>
        <w:gridCol w:w="2485"/>
        <w:gridCol w:w="2225"/>
        <w:gridCol w:w="2357"/>
        <w:gridCol w:w="2304"/>
        <w:gridCol w:w="126"/>
        <w:gridCol w:w="335"/>
      </w:tblGrid>
      <w:tr w:rsidR="008A42A3" w:rsidRPr="00CC5F55" w:rsidTr="008A42A3">
        <w:tc>
          <w:tcPr>
            <w:tcW w:w="10649" w:type="dxa"/>
            <w:gridSpan w:val="8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lastRenderedPageBreak/>
              <w:t>آزمون شیمی خرداد ماه</w:t>
            </w:r>
          </w:p>
        </w:tc>
      </w:tr>
      <w:tr w:rsidR="008A42A3" w:rsidRPr="00CC5F55" w:rsidTr="008A42A3">
        <w:trPr>
          <w:trHeight w:val="1763"/>
        </w:trPr>
        <w:tc>
          <w:tcPr>
            <w:tcW w:w="3302" w:type="dxa"/>
            <w:gridSpan w:val="3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مره مستمر: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مره پاياني: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نام دبير وامضاء: </w:t>
            </w:r>
          </w:p>
        </w:tc>
        <w:tc>
          <w:tcPr>
            <w:tcW w:w="2225" w:type="dxa"/>
          </w:tcPr>
          <w:p w:rsidR="008A42A3" w:rsidRPr="00CC5F55" w:rsidRDefault="008A42A3" w:rsidP="008A42A3">
            <w:pPr>
              <w:jc w:val="center"/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مهر آموزشگاه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</w:p>
          <w:p w:rsidR="008A42A3" w:rsidRPr="00CC5F55" w:rsidRDefault="008A42A3" w:rsidP="008A42A3">
            <w:pPr>
              <w:tabs>
                <w:tab w:val="left" w:pos="827"/>
                <w:tab w:val="center" w:pos="1004"/>
              </w:tabs>
              <w:jc w:val="center"/>
              <w:rPr>
                <w:rFonts w:cs="B Koodak" w:hint="cs"/>
                <w:b/>
                <w:bCs/>
                <w:sz w:val="26"/>
                <w:szCs w:val="26"/>
              </w:rPr>
            </w:pP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صفحه</w:t>
            </w:r>
            <w:r w:rsidRPr="00CC5F55">
              <w:rPr>
                <w:rFonts w:cs="B Koodak"/>
                <w:b/>
                <w:bCs/>
                <w:sz w:val="26"/>
                <w:szCs w:val="26"/>
                <w:rtl/>
              </w:rPr>
              <w:tab/>
            </w: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1</w:t>
            </w:r>
          </w:p>
        </w:tc>
        <w:tc>
          <w:tcPr>
            <w:tcW w:w="2357" w:type="dxa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تاريخ امتحان: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مدت امتحان: دقیقه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ام آزمون: شیمی2</w:t>
            </w:r>
          </w:p>
        </w:tc>
        <w:tc>
          <w:tcPr>
            <w:tcW w:w="2765" w:type="dxa"/>
            <w:gridSpan w:val="3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ام.............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ام خانوادگي............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كلاس......................</w:t>
            </w:r>
          </w:p>
        </w:tc>
      </w:tr>
      <w:tr w:rsidR="008A42A3" w:rsidRPr="00CC5F55" w:rsidTr="008A42A3">
        <w:trPr>
          <w:trHeight w:val="485"/>
        </w:trPr>
        <w:tc>
          <w:tcPr>
            <w:tcW w:w="10649" w:type="dxa"/>
            <w:gridSpan w:val="8"/>
          </w:tcPr>
          <w:p w:rsidR="008A42A3" w:rsidRPr="00CC5F55" w:rsidRDefault="008A42A3" w:rsidP="008A42A3">
            <w:pPr>
              <w:tabs>
                <w:tab w:val="left" w:pos="9552"/>
              </w:tabs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رديف</w:t>
            </w:r>
            <w:r w:rsidRPr="00CC5F55">
              <w:rPr>
                <w:rFonts w:cs="B Koodak"/>
                <w:sz w:val="26"/>
                <w:szCs w:val="26"/>
              </w:rPr>
              <w:t xml:space="preserve">    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                                             </w:t>
            </w:r>
            <w:r w:rsidRPr="00CC5F55">
              <w:rPr>
                <w:rFonts w:cs="B Koodak"/>
                <w:sz w:val="26"/>
                <w:szCs w:val="26"/>
              </w:rPr>
              <w:t xml:space="preserve">                                         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                                </w:t>
            </w:r>
            <w:r w:rsidRPr="00CC5F55">
              <w:rPr>
                <w:rFonts w:cs="B Koodak"/>
                <w:sz w:val="26"/>
                <w:szCs w:val="26"/>
              </w:rPr>
              <w:t xml:space="preserve">         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               بارم</w:t>
            </w:r>
          </w:p>
        </w:tc>
      </w:tr>
      <w:tr w:rsidR="008A42A3" w:rsidRPr="00CC5F55" w:rsidTr="008A42A3">
        <w:trPr>
          <w:trHeight w:val="2412"/>
        </w:trPr>
        <w:tc>
          <w:tcPr>
            <w:tcW w:w="817" w:type="dxa"/>
            <w:gridSpan w:val="2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497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ascii="Arial" w:hAnsi="Arial" w:cs="B Koodak" w:hint="cs"/>
                <w:b/>
                <w:bCs/>
                <w:rtl/>
              </w:rPr>
            </w:pPr>
            <w:r w:rsidRPr="00CC5F55">
              <w:rPr>
                <w:rFonts w:ascii="Arial" w:hAnsi="Arial" w:cs="B Koodak" w:hint="cs"/>
                <w:b/>
                <w:bCs/>
                <w:rtl/>
              </w:rPr>
              <w:t>عبارات را کامل کنید:</w:t>
            </w:r>
          </w:p>
          <w:p w:rsidR="008A42A3" w:rsidRPr="00CC5F55" w:rsidRDefault="008A42A3" w:rsidP="008A42A3">
            <w:pPr>
              <w:ind w:left="494" w:hanging="494"/>
              <w:rPr>
                <w:rFonts w:ascii="Arial" w:hAnsi="Arial" w:cs="B Koodak" w:hint="cs"/>
                <w:b/>
                <w:bCs/>
                <w:rtl/>
              </w:rPr>
            </w:pPr>
            <w:r w:rsidRPr="00CC5F55">
              <w:rPr>
                <w:rFonts w:ascii="Arial" w:hAnsi="Arial" w:cs="B Koodak" w:hint="cs"/>
                <w:b/>
                <w:bCs/>
                <w:rtl/>
              </w:rPr>
              <w:t xml:space="preserve">    الف-مشهورترین اکتنید ................ میباشد که از فروپاشی هسته</w:t>
            </w:r>
            <w:r w:rsidRPr="00CC5F55">
              <w:rPr>
                <w:rFonts w:ascii="Arial" w:hAnsi="Arial" w:cs="B Koodak"/>
                <w:b/>
                <w:bCs/>
              </w:rPr>
              <w:t xml:space="preserve"> </w:t>
            </w:r>
            <w:r w:rsidRPr="00CC5F55">
              <w:rPr>
                <w:rFonts w:ascii="Arial" w:hAnsi="Arial" w:cs="B Koodak" w:hint="cs"/>
                <w:b/>
                <w:bCs/>
                <w:rtl/>
              </w:rPr>
              <w:t>ای آن انرژی لازم برای تولید برق در نیروگاهها فراهم میشود.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b/>
                <w:bCs/>
                <w:rtl/>
              </w:rPr>
            </w:pPr>
            <w:r w:rsidRPr="00CC5F55">
              <w:rPr>
                <w:rFonts w:ascii="Arial" w:hAnsi="Arial" w:cs="B Koodak" w:hint="cs"/>
                <w:b/>
                <w:bCs/>
                <w:rtl/>
              </w:rPr>
              <w:t xml:space="preserve">    ب-وقتی اتمی به آرایش هشتایی پایدار میرسد واکنش پذیری آن ................. می یابد.</w:t>
            </w:r>
          </w:p>
          <w:p w:rsidR="008A42A3" w:rsidRPr="00CC5F55" w:rsidRDefault="008A42A3" w:rsidP="008A42A3">
            <w:pPr>
              <w:ind w:left="352" w:hanging="352"/>
              <w:rPr>
                <w:rFonts w:ascii="Arial" w:hAnsi="Arial" w:cs="B Koodak" w:hint="cs"/>
                <w:b/>
                <w:bCs/>
                <w:rtl/>
              </w:rPr>
            </w:pPr>
            <w:r w:rsidRPr="00CC5F55">
              <w:rPr>
                <w:rFonts w:ascii="Arial" w:hAnsi="Arial" w:cs="B Koodak" w:hint="cs"/>
                <w:b/>
                <w:bCs/>
                <w:rtl/>
              </w:rPr>
              <w:t xml:space="preserve">    ج= غارشناس ها اغلب از چراغ های کاربیدی استفاده میکنند،در این چراغ ها کلسیم کاربید (</w:t>
            </w:r>
            <w:r w:rsidRPr="00CC5F55">
              <w:rPr>
                <w:rFonts w:ascii="Arial" w:hAnsi="Arial" w:cs="B Koodak"/>
                <w:b/>
                <w:bCs/>
              </w:rPr>
              <w:t>CaC</w:t>
            </w:r>
            <w:r w:rsidRPr="00CC5F55">
              <w:rPr>
                <w:rFonts w:ascii="Arial" w:hAnsi="Arial" w:cs="B Koodak"/>
                <w:b/>
                <w:bCs/>
                <w:vertAlign w:val="subscript"/>
              </w:rPr>
              <w:t>2</w:t>
            </w:r>
            <w:r w:rsidRPr="00CC5F55">
              <w:rPr>
                <w:rFonts w:ascii="Arial" w:hAnsi="Arial" w:cs="B Koodak" w:hint="cs"/>
                <w:b/>
                <w:bCs/>
                <w:rtl/>
              </w:rPr>
              <w:t>) با آب واکنش می دهد   وگاز .................تولید میکند.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ascii="Arial" w:hAnsi="Arial" w:cs="B Koodak" w:hint="cs"/>
                <w:b/>
                <w:bCs/>
                <w:rtl/>
              </w:rPr>
              <w:t xml:space="preserve"> د-به فاصله تعادلی میان هسته های دو اتم درگیر در پیوند .................... می گویند.</w:t>
            </w:r>
          </w:p>
        </w:tc>
        <w:tc>
          <w:tcPr>
            <w:tcW w:w="33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</w:tr>
      <w:tr w:rsidR="008A42A3" w:rsidRPr="00CC5F55" w:rsidTr="008A42A3">
        <w:trPr>
          <w:trHeight w:val="621"/>
        </w:trPr>
        <w:tc>
          <w:tcPr>
            <w:tcW w:w="817" w:type="dxa"/>
            <w:gridSpan w:val="2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5/0</w:t>
            </w:r>
          </w:p>
        </w:tc>
        <w:tc>
          <w:tcPr>
            <w:tcW w:w="9497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پرتو کاتدی در میدان الکتریکی به طرف کدام قطب منحرف میشود؟  چرا؟</w:t>
            </w:r>
          </w:p>
        </w:tc>
        <w:tc>
          <w:tcPr>
            <w:tcW w:w="33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2</w:t>
            </w:r>
          </w:p>
        </w:tc>
      </w:tr>
      <w:tr w:rsidR="008A42A3" w:rsidRPr="00CC5F55" w:rsidTr="008A42A3">
        <w:trPr>
          <w:trHeight w:val="1465"/>
        </w:trPr>
        <w:tc>
          <w:tcPr>
            <w:tcW w:w="817" w:type="dxa"/>
            <w:gridSpan w:val="2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497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  <w:vertAlign w:val="superscript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با توجه به آرایش الکترونی مقابل به پرسشها پاسخ دهید:</w:t>
            </w:r>
            <w:r w:rsidRPr="00CC5F55">
              <w:rPr>
                <w:rFonts w:cs="B Koodak"/>
                <w:sz w:val="26"/>
                <w:szCs w:val="26"/>
              </w:rPr>
              <w:t>[Ar] 3d</w:t>
            </w:r>
            <w:r w:rsidRPr="00CC5F55">
              <w:rPr>
                <w:rFonts w:cs="B Koodak"/>
                <w:sz w:val="26"/>
                <w:szCs w:val="26"/>
                <w:vertAlign w:val="superscript"/>
              </w:rPr>
              <w:t>10</w:t>
            </w:r>
            <w:r w:rsidRPr="00CC5F55">
              <w:rPr>
                <w:rFonts w:cs="B Koodak"/>
                <w:sz w:val="26"/>
                <w:szCs w:val="26"/>
              </w:rPr>
              <w:t>4s</w:t>
            </w:r>
            <w:r w:rsidRPr="00CC5F55">
              <w:rPr>
                <w:rFonts w:cs="B Koodak"/>
                <w:sz w:val="26"/>
                <w:szCs w:val="26"/>
                <w:vertAlign w:val="super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>4p</w:t>
            </w:r>
            <w:r w:rsidRPr="00CC5F55">
              <w:rPr>
                <w:rFonts w:cs="B Koodak"/>
                <w:sz w:val="26"/>
                <w:szCs w:val="26"/>
                <w:vertAlign w:val="superscript"/>
              </w:rPr>
              <w:t xml:space="preserve">1 </w:t>
            </w:r>
          </w:p>
          <w:p w:rsidR="008A42A3" w:rsidRPr="00CC5F55" w:rsidRDefault="008A42A3" w:rsidP="008A42A3">
            <w:pPr>
              <w:rPr>
                <w:rFonts w:cs="B Koodak" w:hint="cs"/>
                <w:rtl/>
              </w:rPr>
            </w:pPr>
            <w:r w:rsidRPr="00CC5F55">
              <w:rPr>
                <w:rFonts w:cs="B Koodak"/>
              </w:rPr>
              <w:t xml:space="preserve">   </w:t>
            </w:r>
            <w:r w:rsidRPr="00CC5F55">
              <w:rPr>
                <w:rFonts w:cs="B Koodak" w:hint="cs"/>
                <w:rtl/>
              </w:rPr>
              <w:t xml:space="preserve"> الف-عدد کوانتمی اوربیتالی آخرین الکترون وارد شده در آرایش الکترونی عنصر مذکور را بنویسید.</w:t>
            </w:r>
          </w:p>
          <w:p w:rsidR="008A42A3" w:rsidRPr="00CC5F55" w:rsidRDefault="008A42A3" w:rsidP="008A42A3">
            <w:pPr>
              <w:rPr>
                <w:rFonts w:cs="B Koodak" w:hint="cs"/>
                <w:rtl/>
              </w:rPr>
            </w:pPr>
            <w:r w:rsidRPr="00CC5F55">
              <w:rPr>
                <w:rFonts w:cs="B Koodak" w:hint="cs"/>
                <w:rtl/>
              </w:rPr>
              <w:t xml:space="preserve">    ب-این عنصر اصلی است یا واسطه؟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rtl/>
              </w:rPr>
              <w:t xml:space="preserve">    ج-شماره گروه ودوره(تناوب) این عنصر را در جدول تناوبی مشخص کنید.</w:t>
            </w:r>
          </w:p>
        </w:tc>
        <w:tc>
          <w:tcPr>
            <w:tcW w:w="33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3</w:t>
            </w:r>
          </w:p>
        </w:tc>
      </w:tr>
      <w:tr w:rsidR="008A42A3" w:rsidRPr="00CC5F55" w:rsidTr="008A42A3">
        <w:trPr>
          <w:trHeight w:val="1465"/>
        </w:trPr>
        <w:tc>
          <w:tcPr>
            <w:tcW w:w="817" w:type="dxa"/>
            <w:gridSpan w:val="2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25/2</w:t>
            </w:r>
          </w:p>
        </w:tc>
        <w:tc>
          <w:tcPr>
            <w:tcW w:w="9497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در هر مورد یک گزینه را انتخاب کنید و دلیل انتخاب خود را بنویسید</w:t>
            </w:r>
          </w:p>
          <w:p w:rsidR="008A42A3" w:rsidRPr="00CC5F55" w:rsidRDefault="008A42A3" w:rsidP="008A42A3">
            <w:pPr>
              <w:ind w:left="720" w:hanging="720"/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الف-کدام عنصر از گروه دوم واکنش پذیرتر است؟</w:t>
            </w:r>
            <w:r w:rsidRPr="00CC5F55">
              <w:rPr>
                <w:rFonts w:cs="B Koodak"/>
                <w:sz w:val="26"/>
                <w:szCs w:val="26"/>
              </w:rPr>
              <w:t xml:space="preserve">( 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0</w:t>
            </w:r>
            <w:r w:rsidRPr="00CC5F55">
              <w:rPr>
                <w:rFonts w:cs="B Koodak"/>
                <w:sz w:val="26"/>
                <w:szCs w:val="26"/>
              </w:rPr>
              <w:t xml:space="preserve">Ca , 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12</w:t>
            </w:r>
            <w:r w:rsidRPr="00CC5F55">
              <w:rPr>
                <w:rFonts w:cs="B Koodak"/>
                <w:sz w:val="26"/>
                <w:szCs w:val="26"/>
              </w:rPr>
              <w:t xml:space="preserve">Mg , 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11</w:t>
            </w:r>
            <w:r w:rsidRPr="00CC5F55">
              <w:rPr>
                <w:rFonts w:cs="B Koodak"/>
                <w:sz w:val="26"/>
                <w:szCs w:val="26"/>
              </w:rPr>
              <w:t>Na )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CC5F55">
              <w:rPr>
                <w:rFonts w:cs="B Koodak" w:hint="cs"/>
                <w:sz w:val="22"/>
                <w:szCs w:val="22"/>
                <w:rtl/>
              </w:rPr>
              <w:t>ب-جرم فرمول تجربی کدام ترکیب  30 است؟</w:t>
            </w:r>
            <w:r w:rsidRPr="00CC5F55">
              <w:rPr>
                <w:rFonts w:cs="B Koodak"/>
                <w:sz w:val="22"/>
                <w:szCs w:val="22"/>
              </w:rPr>
              <w:t>( C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>6</w:t>
            </w:r>
            <w:r w:rsidRPr="00CC5F55">
              <w:rPr>
                <w:rFonts w:cs="B Koodak"/>
                <w:sz w:val="22"/>
                <w:szCs w:val="22"/>
              </w:rPr>
              <w:t>H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>12</w:t>
            </w:r>
            <w:r w:rsidRPr="00CC5F55">
              <w:rPr>
                <w:rFonts w:cs="B Koodak"/>
                <w:sz w:val="22"/>
                <w:szCs w:val="22"/>
              </w:rPr>
              <w:t>O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 xml:space="preserve">6 </w:t>
            </w:r>
            <w:r w:rsidRPr="00CC5F55">
              <w:rPr>
                <w:rFonts w:cs="B Koodak"/>
                <w:sz w:val="22"/>
                <w:szCs w:val="22"/>
              </w:rPr>
              <w:t>, C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>4</w:t>
            </w:r>
            <w:r w:rsidRPr="00CC5F55">
              <w:rPr>
                <w:rFonts w:cs="B Koodak"/>
                <w:sz w:val="22"/>
                <w:szCs w:val="22"/>
              </w:rPr>
              <w:t>H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>10</w:t>
            </w:r>
            <w:r w:rsidRPr="00CC5F55">
              <w:rPr>
                <w:rFonts w:cs="B Koodak"/>
                <w:sz w:val="22"/>
                <w:szCs w:val="22"/>
              </w:rPr>
              <w:t>O , C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>10</w:t>
            </w:r>
            <w:r w:rsidRPr="00CC5F55">
              <w:rPr>
                <w:rFonts w:cs="B Koodak"/>
                <w:sz w:val="22"/>
                <w:szCs w:val="22"/>
              </w:rPr>
              <w:t>H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 xml:space="preserve">8 </w:t>
            </w:r>
            <w:r w:rsidRPr="00CC5F55">
              <w:rPr>
                <w:rFonts w:cs="B Koodak"/>
                <w:sz w:val="22"/>
                <w:szCs w:val="22"/>
              </w:rPr>
              <w:t>)</w:t>
            </w:r>
            <w:r w:rsidRPr="00CC5F55">
              <w:rPr>
                <w:rFonts w:cs="B Koodak" w:hint="cs"/>
                <w:sz w:val="22"/>
                <w:szCs w:val="22"/>
                <w:rtl/>
              </w:rPr>
              <w:t xml:space="preserve"> </w:t>
            </w:r>
            <w:r w:rsidRPr="00CC5F55">
              <w:rPr>
                <w:rFonts w:cs="B Koodak"/>
                <w:sz w:val="22"/>
                <w:szCs w:val="22"/>
              </w:rPr>
              <w:t>C=12,H=1,O=16</w:t>
            </w:r>
            <w:r w:rsidRPr="00CC5F55">
              <w:rPr>
                <w:rFonts w:cs="B Koodak" w:hint="cs"/>
                <w:sz w:val="22"/>
                <w:szCs w:val="22"/>
                <w:rtl/>
              </w:rPr>
              <w:t xml:space="preserve"> اتم گرم</w:t>
            </w:r>
          </w:p>
          <w:p w:rsidR="008A42A3" w:rsidRPr="00CC5F55" w:rsidRDefault="008A42A3" w:rsidP="008A42A3">
            <w:pPr>
              <w:rPr>
                <w:rFonts w:cs="B Koodak"/>
              </w:rPr>
            </w:pPr>
            <w:r w:rsidRPr="00CC5F55">
              <w:rPr>
                <w:rFonts w:cs="B Koodak" w:hint="cs"/>
                <w:rtl/>
              </w:rPr>
              <w:t xml:space="preserve">   ج-هر گاه نقطه جوش هگزان 69 درجه سانتیگراد باشد ، نقطه جوش اکتان کدام است؟(5/0- ، 1/36 ،7/125)</w:t>
            </w:r>
          </w:p>
        </w:tc>
        <w:tc>
          <w:tcPr>
            <w:tcW w:w="33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4</w:t>
            </w:r>
          </w:p>
        </w:tc>
      </w:tr>
      <w:tr w:rsidR="008A42A3" w:rsidRPr="00CC5F55" w:rsidTr="008A42A3">
        <w:trPr>
          <w:trHeight w:val="3092"/>
        </w:trPr>
        <w:tc>
          <w:tcPr>
            <w:tcW w:w="817" w:type="dxa"/>
            <w:gridSpan w:val="2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5/1</w:t>
            </w:r>
          </w:p>
        </w:tc>
        <w:tc>
          <w:tcPr>
            <w:tcW w:w="9497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جملات صحیح و غلط را با ذکر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u w:val="single"/>
                <w:rtl/>
              </w:rPr>
              <w:t xml:space="preserve">توضیحات لازم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مشخص کنید .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الف-در یون</w:t>
            </w: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CC5F55">
              <w:rPr>
                <w:rFonts w:cs="B Koodak"/>
                <w:b/>
                <w:bCs/>
                <w:sz w:val="26"/>
                <w:szCs w:val="26"/>
              </w:rPr>
              <w:t xml:space="preserve">  </w:t>
            </w:r>
            <w:r w:rsidRPr="00CC5F55">
              <w:rPr>
                <w:rFonts w:cs="B Koodak"/>
                <w:b/>
                <w:bCs/>
                <w:sz w:val="26"/>
                <w:szCs w:val="26"/>
                <w:vertAlign w:val="superscript"/>
              </w:rPr>
              <w:t>40</w:t>
            </w:r>
            <w:r w:rsidRPr="00CC5F55">
              <w:rPr>
                <w:rFonts w:cs="B Koodak"/>
                <w:b/>
                <w:bCs/>
                <w:sz w:val="26"/>
                <w:szCs w:val="26"/>
                <w:vertAlign w:val="subscript"/>
              </w:rPr>
              <w:t xml:space="preserve">20 </w:t>
            </w:r>
            <w:r w:rsidRPr="00CC5F55">
              <w:rPr>
                <w:rFonts w:cs="B Koodak"/>
                <w:b/>
                <w:bCs/>
                <w:sz w:val="26"/>
                <w:szCs w:val="26"/>
              </w:rPr>
              <w:t>X</w:t>
            </w:r>
            <w:r w:rsidRPr="00CC5F55">
              <w:rPr>
                <w:rFonts w:cs="B Koodak"/>
                <w:b/>
                <w:bCs/>
                <w:sz w:val="26"/>
                <w:szCs w:val="26"/>
                <w:vertAlign w:val="superscript"/>
              </w:rPr>
              <w:t>2+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تفاوت تعداد الکترون ونوترون3 است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.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/>
                <w:sz w:val="26"/>
                <w:szCs w:val="26"/>
              </w:rPr>
              <w:pict>
                <v:shape id="_x0000_s1862" type="#_x0000_t75" style="position:absolute;left:0;text-align:left;margin-left:89.75pt;margin-top:110.8pt;width:212.65pt;height:31.8pt;z-index:252075008;mso-position-horizontal-relative:margin;mso-position-vertical-relative:margin" wrapcoords="-76 0 -76 21086 21600 21086 21600 0 -76 0">
                  <v:imagedata r:id="rId516" o:title=""/>
                  <w10:wrap type="tight" anchorx="margin" anchory="margin"/>
                </v:shape>
                <o:OLEObject Type="Embed" ProgID="PBrush" ShapeID="_x0000_s1862" DrawAspect="Content" ObjectID="_1455528701" r:id="rId517"/>
              </w:pic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ب-در واکنش مقابل عدد اکسایش کربن 2 درجه تغییر میکند:     </w:t>
            </w:r>
            <w:r w:rsidRPr="00CC5F55">
              <w:rPr>
                <w:rFonts w:cs="B Koodak"/>
                <w:sz w:val="26"/>
                <w:szCs w:val="26"/>
              </w:rPr>
              <w:t xml:space="preserve">MgO+C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</w:t>
            </w:r>
            <w:r w:rsidRPr="00CC5F55">
              <w:rPr>
                <w:rFonts w:cs="B Koodak"/>
                <w:sz w:val="26"/>
                <w:szCs w:val="26"/>
              </w:rPr>
              <w:t>2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</w:t>
            </w:r>
            <w:r w:rsidRPr="00CC5F55">
              <w:rPr>
                <w:rFonts w:cs="B Koodak" w:hint="cs"/>
                <w:sz w:val="26"/>
                <w:szCs w:val="26"/>
              </w:rPr>
              <w:sym w:font="Wingdings 3" w:char="F092"/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CC5F55">
              <w:rPr>
                <w:rFonts w:cs="B Koodak"/>
                <w:sz w:val="26"/>
                <w:szCs w:val="26"/>
              </w:rPr>
              <w:t>2Mg+CO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ج-دو</w:t>
            </w:r>
            <w:r w:rsidRPr="00CC5F55">
              <w:rPr>
                <w:rFonts w:cs="B Koodak"/>
                <w:sz w:val="26"/>
                <w:szCs w:val="26"/>
              </w:rPr>
              <w:t xml:space="preserve">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ترکیب مقابل ایزومرند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.</w:t>
            </w:r>
          </w:p>
        </w:tc>
        <w:tc>
          <w:tcPr>
            <w:tcW w:w="33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5</w:t>
            </w:r>
          </w:p>
        </w:tc>
      </w:tr>
      <w:tr w:rsidR="008A42A3" w:rsidRPr="00CC5F55" w:rsidTr="008A42A3">
        <w:trPr>
          <w:trHeight w:val="564"/>
        </w:trPr>
        <w:tc>
          <w:tcPr>
            <w:tcW w:w="10649" w:type="dxa"/>
            <w:gridSpan w:val="8"/>
          </w:tcPr>
          <w:p w:rsidR="008A42A3" w:rsidRPr="00CC5F55" w:rsidRDefault="008A42A3" w:rsidP="008A42A3">
            <w:pPr>
              <w:tabs>
                <w:tab w:val="center" w:pos="5216"/>
                <w:tab w:val="right" w:pos="10433"/>
              </w:tabs>
              <w:rPr>
                <w:rFonts w:cs="B Koodak" w:hint="cs"/>
                <w:b/>
                <w:bCs/>
                <w:sz w:val="26"/>
                <w:szCs w:val="26"/>
                <w:rtl/>
              </w:rPr>
            </w:pPr>
            <w:r w:rsidRPr="00CC5F55">
              <w:rPr>
                <w:rFonts w:cs="B Koodak"/>
                <w:b/>
                <w:bCs/>
                <w:sz w:val="26"/>
                <w:szCs w:val="26"/>
                <w:rtl/>
              </w:rPr>
              <w:tab/>
            </w: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صفحه2</w:t>
            </w:r>
            <w:r w:rsidRPr="00CC5F55">
              <w:rPr>
                <w:rFonts w:cs="B Koodak"/>
                <w:b/>
                <w:bCs/>
                <w:sz w:val="26"/>
                <w:szCs w:val="26"/>
                <w:rtl/>
              </w:rPr>
              <w:tab/>
            </w: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آزمون شیمی2</w:t>
            </w:r>
          </w:p>
        </w:tc>
      </w:tr>
      <w:tr w:rsidR="008A42A3" w:rsidRPr="00CC5F55" w:rsidTr="008A42A3">
        <w:trPr>
          <w:trHeight w:val="5391"/>
        </w:trPr>
        <w:tc>
          <w:tcPr>
            <w:tcW w:w="747" w:type="dxa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lastRenderedPageBreak/>
              <w:t>1</w:t>
            </w:r>
          </w:p>
        </w:tc>
        <w:tc>
          <w:tcPr>
            <w:tcW w:w="9441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/>
                <w:sz w:val="26"/>
                <w:szCs w:val="26"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با توجه به نمودار(چگونگی تغییرات انرژی نخستین یونش با افزایش عدد اتمی) به پرسشها پاسخ دهید:</w:t>
            </w:r>
          </w:p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/>
                <w:sz w:val="26"/>
                <w:szCs w:val="26"/>
              </w:rPr>
              <w:t xml:space="preserve">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الف-در هر دوره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بیشترین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و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کمترین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انرژی یونش مربوط به کدام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گروه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عناصر است؟</w:t>
            </w:r>
          </w:p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ب-</w:t>
            </w:r>
            <w:r w:rsidRPr="00CC5F55">
              <w:rPr>
                <w:rFonts w:ascii="Arial" w:hAnsi="Arial" w:cs="B Koodak"/>
                <w:sz w:val="26"/>
                <w:szCs w:val="26"/>
              </w:rPr>
              <w:t xml:space="preserve"> 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افت کوچک انرژی </w:t>
            </w:r>
            <w:r w:rsidRPr="00CC5F55">
              <w:rPr>
                <w:rFonts w:ascii="Arial" w:hAnsi="Arial" w:cs="B Koodak"/>
                <w:b/>
                <w:bCs/>
                <w:sz w:val="26"/>
                <w:szCs w:val="26"/>
                <w:vertAlign w:val="subscript"/>
              </w:rPr>
              <w:t>8</w:t>
            </w:r>
            <w:r w:rsidRPr="00CC5F55">
              <w:rPr>
                <w:rFonts w:ascii="Arial" w:hAnsi="Arial" w:cs="B Koodak"/>
                <w:b/>
                <w:bCs/>
                <w:sz w:val="26"/>
                <w:szCs w:val="26"/>
              </w:rPr>
              <w:t>O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نسبت به</w:t>
            </w:r>
            <w:r w:rsidRPr="00CC5F55">
              <w:rPr>
                <w:rFonts w:ascii="Arial" w:hAnsi="Arial" w:cs="B Koodak"/>
                <w:sz w:val="26"/>
                <w:szCs w:val="26"/>
              </w:rPr>
              <w:t xml:space="preserve"> </w:t>
            </w:r>
            <w:r w:rsidRPr="00CC5F55">
              <w:rPr>
                <w:rFonts w:ascii="Arial" w:hAnsi="Arial" w:cs="B Koodak"/>
                <w:b/>
                <w:bCs/>
                <w:sz w:val="26"/>
                <w:szCs w:val="26"/>
                <w:vertAlign w:val="subscript"/>
              </w:rPr>
              <w:t>7</w:t>
            </w:r>
            <w:r w:rsidRPr="00CC5F55">
              <w:rPr>
                <w:rFonts w:ascii="Arial" w:hAnsi="Arial" w:cs="B Koodak"/>
                <w:b/>
                <w:bCs/>
                <w:sz w:val="26"/>
                <w:szCs w:val="26"/>
              </w:rPr>
              <w:t>N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را چگونه توجیه میکنید؟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/>
                <w:sz w:val="26"/>
                <w:szCs w:val="26"/>
              </w:rPr>
              <w:object w:dxaOrig="6660" w:dyaOrig="4590">
                <v:shape id="_x0000_i2967" type="#_x0000_t75" style="width:453.75pt;height:163.5pt" o:ole="">
                  <v:imagedata r:id="rId518" o:title=""/>
                </v:shape>
                <o:OLEObject Type="Embed" ProgID="PBrush" ShapeID="_x0000_i2967" DrawAspect="Content" ObjectID="_1455528623" r:id="rId519"/>
              </w:object>
            </w:r>
          </w:p>
        </w:tc>
        <w:tc>
          <w:tcPr>
            <w:tcW w:w="461" w:type="dxa"/>
            <w:gridSpan w:val="2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6</w:t>
            </w:r>
          </w:p>
        </w:tc>
      </w:tr>
      <w:tr w:rsidR="008A42A3" w:rsidRPr="00CC5F55" w:rsidTr="008A42A3">
        <w:trPr>
          <w:trHeight w:val="4236"/>
        </w:trPr>
        <w:tc>
          <w:tcPr>
            <w:tcW w:w="747" w:type="dxa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75/2</w:t>
            </w:r>
          </w:p>
        </w:tc>
        <w:tc>
          <w:tcPr>
            <w:tcW w:w="9441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الف-عدد کوئوردینانسیون را با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یک مثال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تعریف کنید.  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ب-شکل زیر کدام خاصیت ترکیبات یونی را نشان می دهد؟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علت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این خاصیت را بنویسید.</w:t>
            </w:r>
          </w:p>
          <w:p w:rsidR="008A42A3" w:rsidRPr="00CC5F55" w:rsidRDefault="008A42A3" w:rsidP="008A42A3">
            <w:pPr>
              <w:rPr>
                <w:rFonts w:ascii="Arial" w:hAnsi="Arial" w:cs="B Koodak"/>
                <w:sz w:val="26"/>
                <w:szCs w:val="26"/>
                <w:vertAlign w:val="superscript"/>
              </w:rPr>
            </w:pPr>
            <w:r w:rsidRPr="00CC5F55">
              <w:rPr>
                <w:rFonts w:ascii="Arial" w:hAnsi="Arial" w:cs="B Koodak" w:hint="cs"/>
                <w:rtl/>
              </w:rPr>
              <w:t xml:space="preserve"> 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ج-اترژی شبکه دو ترکیب یونی کلرید دار به ترتیب مقابل است:</w:t>
            </w:r>
            <w:r w:rsidRPr="00CC5F55">
              <w:rPr>
                <w:rFonts w:ascii="Arial" w:hAnsi="Arial" w:cs="B Koodak"/>
                <w:sz w:val="26"/>
                <w:szCs w:val="26"/>
              </w:rPr>
              <w:t>KCl=715KJ.mol</w:t>
            </w:r>
            <w:r w:rsidRPr="00CC5F55">
              <w:rPr>
                <w:rFonts w:ascii="Arial" w:hAnsi="Arial" w:cs="B Koodak"/>
                <w:sz w:val="26"/>
                <w:szCs w:val="26"/>
                <w:vertAlign w:val="superscript"/>
              </w:rPr>
              <w:t>-1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/>
                <w:sz w:val="26"/>
                <w:szCs w:val="26"/>
                <w:vertAlign w:val="superscript"/>
              </w:rPr>
              <w:t xml:space="preserve">                                                                                                                  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و</w:t>
            </w:r>
            <w:r w:rsidRPr="00CC5F55">
              <w:rPr>
                <w:rFonts w:ascii="Arial" w:hAnsi="Arial" w:cs="B Koodak"/>
                <w:sz w:val="26"/>
                <w:szCs w:val="26"/>
              </w:rPr>
              <w:t>=652KJ.mol</w:t>
            </w:r>
            <w:r w:rsidRPr="00CC5F55">
              <w:rPr>
                <w:rFonts w:ascii="Arial" w:hAnsi="Arial" w:cs="B Koodak"/>
                <w:sz w:val="26"/>
                <w:szCs w:val="26"/>
                <w:vertAlign w:val="superscript"/>
              </w:rPr>
              <w:t>-1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ترکیب دوم</w:t>
            </w:r>
          </w:p>
          <w:p w:rsidR="008A42A3" w:rsidRPr="00CC5F55" w:rsidRDefault="008A42A3" w:rsidP="008A42A3">
            <w:pPr>
              <w:rPr>
                <w:rFonts w:ascii="Arial" w:hAnsi="Arial" w:cs="B Koodak"/>
                <w:sz w:val="26"/>
                <w:szCs w:val="26"/>
                <w:rtl/>
              </w:rPr>
            </w:pPr>
            <w:r w:rsidRPr="00CC5F55">
              <w:rPr>
                <w:rFonts w:ascii="Arial" w:hAnsi="Arial" w:cs="B Koodak"/>
                <w:sz w:val="26"/>
                <w:szCs w:val="26"/>
              </w:rPr>
              <w:t xml:space="preserve">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تعیین کنید ترکیب دوم کدام است؟چرا؟</w:t>
            </w:r>
            <w:r w:rsidRPr="00CC5F55">
              <w:rPr>
                <w:rFonts w:ascii="Arial" w:hAnsi="Arial" w:cs="B Koodak"/>
                <w:sz w:val="26"/>
                <w:szCs w:val="26"/>
              </w:rPr>
              <w:t xml:space="preserve">LiCl,NaCl,CsCl    </w:t>
            </w:r>
          </w:p>
          <w:p w:rsidR="008A42A3" w:rsidRPr="00CC5F55" w:rsidRDefault="008A42A3" w:rsidP="008A42A3">
            <w:pPr>
              <w:jc w:val="right"/>
              <w:rPr>
                <w:rFonts w:cs="B Koodak"/>
                <w:sz w:val="26"/>
                <w:szCs w:val="26"/>
              </w:rPr>
            </w:pPr>
            <w:r>
              <w:rPr>
                <w:rFonts w:cs="B Koodak"/>
                <w:noProof/>
                <w:sz w:val="26"/>
                <w:szCs w:val="26"/>
              </w:rPr>
              <w:drawing>
                <wp:anchor distT="0" distB="0" distL="114300" distR="114300" simplePos="0" relativeHeight="252073984" behindDoc="1" locked="0" layoutInCell="1" allowOverlap="1">
                  <wp:simplePos x="0" y="0"/>
                  <wp:positionH relativeFrom="column">
                    <wp:posOffset>187960</wp:posOffset>
                  </wp:positionH>
                  <wp:positionV relativeFrom="paragraph">
                    <wp:posOffset>186690</wp:posOffset>
                  </wp:positionV>
                  <wp:extent cx="4260215" cy="1084580"/>
                  <wp:effectExtent l="19050" t="0" r="6985" b="0"/>
                  <wp:wrapNone/>
                  <wp:docPr id="837" name="Picture 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rrowheads="1"/>
                          </pic:cNvPicPr>
                        </pic:nvPicPr>
                        <pic:blipFill>
                          <a:blip r:embed="rId5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0215" cy="1084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1" w:type="dxa"/>
            <w:gridSpan w:val="2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7</w:t>
            </w:r>
          </w:p>
        </w:tc>
      </w:tr>
      <w:tr w:rsidR="008A42A3" w:rsidRPr="00CC5F55" w:rsidTr="008A42A3">
        <w:trPr>
          <w:trHeight w:val="1968"/>
        </w:trPr>
        <w:tc>
          <w:tcPr>
            <w:tcW w:w="747" w:type="dxa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441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در یک آزمایش 46/2 نمک اپسوم(</w:t>
            </w:r>
            <w:r w:rsidRPr="00CC5F55">
              <w:rPr>
                <w:rFonts w:cs="B Koodak"/>
                <w:sz w:val="26"/>
                <w:szCs w:val="26"/>
              </w:rPr>
              <w:t>MgSO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4</w:t>
            </w:r>
            <w:r w:rsidRPr="00CC5F55">
              <w:rPr>
                <w:rFonts w:cs="B Koodak"/>
                <w:sz w:val="26"/>
                <w:szCs w:val="26"/>
              </w:rPr>
              <w:t>.X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>O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) حرارت داده شده است،در پایان 20/1گرم نمک بی آب باقی مانده است.</w:t>
            </w:r>
            <w:r w:rsidRPr="00CC5F55">
              <w:rPr>
                <w:rFonts w:cs="B Koodak"/>
                <w:sz w:val="26"/>
                <w:szCs w:val="26"/>
              </w:rPr>
              <w:t>X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را محاسبه کنید.</w:t>
            </w:r>
          </w:p>
          <w:tbl>
            <w:tblPr>
              <w:bidiVisual/>
              <w:tblW w:w="0" w:type="auto"/>
              <w:tblInd w:w="26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/>
            </w:tblPr>
            <w:tblGrid>
              <w:gridCol w:w="2426"/>
              <w:gridCol w:w="709"/>
              <w:gridCol w:w="993"/>
            </w:tblGrid>
            <w:tr w:rsidR="008A42A3" w:rsidRPr="00CC5F55" w:rsidTr="008A42A3">
              <w:tc>
                <w:tcPr>
                  <w:tcW w:w="2426" w:type="dxa"/>
                </w:tcPr>
                <w:p w:rsidR="008A42A3" w:rsidRPr="00CC5F55" w:rsidRDefault="008A42A3" w:rsidP="008A42A3">
                  <w:pPr>
                    <w:rPr>
                      <w:rFonts w:cs="B Koodak" w:hint="cs"/>
                      <w:sz w:val="26"/>
                      <w:szCs w:val="26"/>
                      <w:rtl/>
                    </w:rPr>
                  </w:pPr>
                  <w:r w:rsidRPr="00CC5F55">
                    <w:rPr>
                      <w:rFonts w:cs="B Koodak" w:hint="cs"/>
                      <w:sz w:val="26"/>
                      <w:szCs w:val="26"/>
                      <w:rtl/>
                    </w:rPr>
                    <w:t>ماده</w:t>
                  </w:r>
                </w:p>
              </w:tc>
              <w:tc>
                <w:tcPr>
                  <w:tcW w:w="709" w:type="dxa"/>
                </w:tcPr>
                <w:p w:rsidR="008A42A3" w:rsidRPr="00CC5F55" w:rsidRDefault="008A42A3" w:rsidP="008A42A3">
                  <w:pPr>
                    <w:rPr>
                      <w:rFonts w:cs="B Koodak"/>
                      <w:sz w:val="26"/>
                      <w:szCs w:val="26"/>
                    </w:rPr>
                  </w:pPr>
                  <w:r w:rsidRPr="00CC5F55">
                    <w:rPr>
                      <w:rFonts w:cs="B Koodak"/>
                      <w:sz w:val="26"/>
                      <w:szCs w:val="26"/>
                    </w:rPr>
                    <w:t>H</w:t>
                  </w:r>
                  <w:r w:rsidRPr="00CC5F55">
                    <w:rPr>
                      <w:rFonts w:cs="B Koodak"/>
                      <w:sz w:val="26"/>
                      <w:szCs w:val="26"/>
                      <w:vertAlign w:val="subscript"/>
                    </w:rPr>
                    <w:t>2</w:t>
                  </w:r>
                  <w:r w:rsidRPr="00CC5F55">
                    <w:rPr>
                      <w:rFonts w:cs="B Koodak"/>
                      <w:sz w:val="26"/>
                      <w:szCs w:val="26"/>
                    </w:rPr>
                    <w:t>o</w:t>
                  </w:r>
                </w:p>
              </w:tc>
              <w:tc>
                <w:tcPr>
                  <w:tcW w:w="993" w:type="dxa"/>
                </w:tcPr>
                <w:p w:rsidR="008A42A3" w:rsidRPr="00CC5F55" w:rsidRDefault="008A42A3" w:rsidP="008A42A3">
                  <w:pPr>
                    <w:rPr>
                      <w:rFonts w:cs="B Koodak"/>
                      <w:sz w:val="26"/>
                      <w:szCs w:val="26"/>
                      <w:vertAlign w:val="subscript"/>
                    </w:rPr>
                  </w:pPr>
                  <w:r w:rsidRPr="00CC5F55">
                    <w:rPr>
                      <w:rFonts w:cs="B Koodak"/>
                      <w:sz w:val="26"/>
                      <w:szCs w:val="26"/>
                    </w:rPr>
                    <w:t>MgSO</w:t>
                  </w:r>
                  <w:r w:rsidRPr="00CC5F55">
                    <w:rPr>
                      <w:rFonts w:cs="B Koodak"/>
                      <w:sz w:val="26"/>
                      <w:szCs w:val="26"/>
                      <w:vertAlign w:val="subscript"/>
                    </w:rPr>
                    <w:t>4</w:t>
                  </w:r>
                </w:p>
              </w:tc>
            </w:tr>
            <w:tr w:rsidR="008A42A3" w:rsidRPr="00CC5F55" w:rsidTr="008A42A3">
              <w:tc>
                <w:tcPr>
                  <w:tcW w:w="2426" w:type="dxa"/>
                </w:tcPr>
                <w:p w:rsidR="008A42A3" w:rsidRPr="00CC5F55" w:rsidRDefault="008A42A3" w:rsidP="008A42A3">
                  <w:pPr>
                    <w:rPr>
                      <w:rFonts w:cs="B Koodak" w:hint="cs"/>
                      <w:sz w:val="26"/>
                      <w:szCs w:val="26"/>
                      <w:rtl/>
                    </w:rPr>
                  </w:pPr>
                  <w:r w:rsidRPr="00CC5F55">
                    <w:rPr>
                      <w:rFonts w:cs="B Koodak" w:hint="cs"/>
                      <w:sz w:val="26"/>
                      <w:szCs w:val="26"/>
                      <w:rtl/>
                    </w:rPr>
                    <w:t>جرم مولی(</w:t>
                  </w:r>
                  <w:r w:rsidRPr="00CC5F55">
                    <w:rPr>
                      <w:rFonts w:cs="B Koodak"/>
                      <w:sz w:val="26"/>
                      <w:szCs w:val="26"/>
                    </w:rPr>
                    <w:t>g/mol</w:t>
                  </w:r>
                  <w:r w:rsidRPr="00CC5F55">
                    <w:rPr>
                      <w:rFonts w:cs="B Koodak" w:hint="cs"/>
                      <w:sz w:val="26"/>
                      <w:szCs w:val="26"/>
                      <w:rtl/>
                    </w:rPr>
                    <w:t>)</w:t>
                  </w:r>
                </w:p>
              </w:tc>
              <w:tc>
                <w:tcPr>
                  <w:tcW w:w="709" w:type="dxa"/>
                  <w:vAlign w:val="center"/>
                </w:tcPr>
                <w:p w:rsidR="008A42A3" w:rsidRPr="00CC5F55" w:rsidRDefault="008A42A3" w:rsidP="008A42A3">
                  <w:pPr>
                    <w:jc w:val="center"/>
                    <w:rPr>
                      <w:rFonts w:cs="B Koodak" w:hint="cs"/>
                      <w:sz w:val="26"/>
                      <w:szCs w:val="26"/>
                      <w:rtl/>
                    </w:rPr>
                  </w:pPr>
                  <w:r w:rsidRPr="00CC5F55">
                    <w:rPr>
                      <w:rFonts w:cs="B Koodak" w:hint="cs"/>
                      <w:sz w:val="26"/>
                      <w:szCs w:val="26"/>
                      <w:rtl/>
                    </w:rPr>
                    <w:t>18</w:t>
                  </w:r>
                </w:p>
              </w:tc>
              <w:tc>
                <w:tcPr>
                  <w:tcW w:w="993" w:type="dxa"/>
                  <w:vAlign w:val="center"/>
                </w:tcPr>
                <w:p w:rsidR="008A42A3" w:rsidRPr="00CC5F55" w:rsidRDefault="008A42A3" w:rsidP="008A42A3">
                  <w:pPr>
                    <w:jc w:val="center"/>
                    <w:rPr>
                      <w:rFonts w:cs="B Koodak" w:hint="cs"/>
                      <w:sz w:val="26"/>
                      <w:szCs w:val="26"/>
                      <w:rtl/>
                    </w:rPr>
                  </w:pPr>
                  <w:r w:rsidRPr="00CC5F55">
                    <w:rPr>
                      <w:rFonts w:cs="B Koodak" w:hint="cs"/>
                      <w:sz w:val="26"/>
                      <w:szCs w:val="26"/>
                      <w:rtl/>
                    </w:rPr>
                    <w:t>120</w:t>
                  </w:r>
                </w:p>
              </w:tc>
            </w:tr>
          </w:tbl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</w:p>
        </w:tc>
        <w:tc>
          <w:tcPr>
            <w:tcW w:w="461" w:type="dxa"/>
            <w:gridSpan w:val="2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8</w:t>
            </w:r>
          </w:p>
        </w:tc>
      </w:tr>
      <w:tr w:rsidR="008A42A3" w:rsidRPr="00CC5F55" w:rsidTr="008A42A3">
        <w:trPr>
          <w:trHeight w:val="2793"/>
        </w:trPr>
        <w:tc>
          <w:tcPr>
            <w:tcW w:w="747" w:type="dxa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2</w:t>
            </w:r>
          </w:p>
        </w:tc>
        <w:tc>
          <w:tcPr>
            <w:tcW w:w="9441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الف-جاهای خالی را با فرمول شیمیایی یا نام مناسب پر کنید:</w:t>
            </w:r>
          </w:p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    ........................آهن(</w:t>
            </w:r>
            <w:r w:rsidRPr="00CC5F55">
              <w:rPr>
                <w:rFonts w:ascii="Arial" w:hAnsi="Arial" w:cs="B Koodak"/>
                <w:sz w:val="26"/>
                <w:szCs w:val="26"/>
              </w:rPr>
              <w:t>III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)نیترات،                      </w:t>
            </w:r>
            <w:r w:rsidRPr="00CC5F55">
              <w:rPr>
                <w:rFonts w:ascii="Arial" w:hAnsi="Arial" w:cs="B Koodak"/>
                <w:sz w:val="26"/>
                <w:szCs w:val="26"/>
              </w:rPr>
              <w:t>MgCl</w:t>
            </w:r>
            <w:r w:rsidRPr="00CC5F55">
              <w:rPr>
                <w:rFonts w:ascii="Arial" w:hAnsi="Arial"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 xml:space="preserve">  ....................................      </w:t>
            </w:r>
          </w:p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cs="B Koodak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 xml:space="preserve">           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ب-ترکیب </w:t>
            </w:r>
            <w:r w:rsidRPr="00CC5F55">
              <w:rPr>
                <w:rFonts w:ascii="Arial" w:hAnsi="Arial" w:cs="B Koodak"/>
                <w:sz w:val="26"/>
                <w:szCs w:val="26"/>
                <w:u w:val="single"/>
              </w:rPr>
              <w:t>a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را به روش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عدد اکسایش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وترکیب </w:t>
            </w:r>
            <w:r w:rsidRPr="00CC5F55">
              <w:rPr>
                <w:rFonts w:ascii="Arial" w:hAnsi="Arial" w:cs="B Koodak"/>
                <w:sz w:val="26"/>
                <w:szCs w:val="26"/>
                <w:u w:val="single"/>
              </w:rPr>
              <w:t>b</w:t>
            </w:r>
            <w:r w:rsidRPr="00CC5F55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 xml:space="preserve">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را به طریق پیشوند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نام گذاری کنید</w:t>
            </w:r>
            <w:r w:rsidRPr="00CC5F55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.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    </w:t>
            </w:r>
            <w:r w:rsidRPr="00CC5F55">
              <w:rPr>
                <w:rFonts w:ascii="Arial" w:hAnsi="Arial" w:cs="B Koodak"/>
                <w:sz w:val="26"/>
                <w:szCs w:val="26"/>
              </w:rPr>
              <w:t>a)N</w:t>
            </w:r>
            <w:r w:rsidRPr="00CC5F55">
              <w:rPr>
                <w:rFonts w:ascii="Arial" w:hAnsi="Arial"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ascii="Arial" w:hAnsi="Arial" w:cs="B Koodak"/>
                <w:sz w:val="26"/>
                <w:szCs w:val="26"/>
              </w:rPr>
              <w:t>O</w:t>
            </w:r>
            <w:r w:rsidRPr="00CC5F55">
              <w:rPr>
                <w:rFonts w:ascii="Arial" w:hAnsi="Arial" w:cs="B Koodak"/>
                <w:sz w:val="26"/>
                <w:szCs w:val="26"/>
                <w:vertAlign w:val="subscript"/>
              </w:rPr>
              <w:t>5</w:t>
            </w:r>
            <w:r w:rsidRPr="00CC5F55">
              <w:rPr>
                <w:rFonts w:ascii="Arial" w:hAnsi="Arial" w:cs="B Koodak"/>
                <w:sz w:val="26"/>
                <w:szCs w:val="26"/>
              </w:rPr>
              <w:tab/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                                          </w:t>
            </w:r>
            <w:r w:rsidRPr="00CC5F55">
              <w:rPr>
                <w:rFonts w:ascii="Arial" w:hAnsi="Arial" w:cs="B Koodak"/>
                <w:sz w:val="26"/>
                <w:szCs w:val="26"/>
              </w:rPr>
              <w:t>b)SO</w:t>
            </w:r>
            <w:r w:rsidRPr="00CC5F55">
              <w:rPr>
                <w:rFonts w:ascii="Arial" w:hAnsi="Arial" w:cs="B Koodak"/>
                <w:sz w:val="26"/>
                <w:szCs w:val="26"/>
                <w:vertAlign w:val="subscript"/>
              </w:rPr>
              <w:t>3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</w:p>
        </w:tc>
        <w:tc>
          <w:tcPr>
            <w:tcW w:w="461" w:type="dxa"/>
            <w:gridSpan w:val="2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9</w:t>
            </w:r>
          </w:p>
        </w:tc>
      </w:tr>
    </w:tbl>
    <w:p w:rsidR="008A42A3" w:rsidRPr="00273C98" w:rsidRDefault="008A42A3" w:rsidP="008A42A3">
      <w:pPr>
        <w:rPr>
          <w:rFonts w:cs="B Koodak" w:hint="cs"/>
          <w:sz w:val="26"/>
          <w:szCs w:val="26"/>
          <w:rtl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828"/>
        <w:gridCol w:w="9316"/>
        <w:gridCol w:w="505"/>
      </w:tblGrid>
      <w:tr w:rsidR="008A42A3" w:rsidRPr="00CC5F55" w:rsidTr="008A42A3">
        <w:trPr>
          <w:trHeight w:val="563"/>
        </w:trPr>
        <w:tc>
          <w:tcPr>
            <w:tcW w:w="10649" w:type="dxa"/>
            <w:gridSpan w:val="3"/>
          </w:tcPr>
          <w:p w:rsidR="008A42A3" w:rsidRPr="00CC5F55" w:rsidRDefault="008A42A3" w:rsidP="008A42A3">
            <w:pPr>
              <w:tabs>
                <w:tab w:val="center" w:pos="5216"/>
              </w:tabs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آزمون شیمی2</w:t>
            </w:r>
            <w:r w:rsidRPr="00CC5F55">
              <w:rPr>
                <w:rFonts w:cs="B Koodak"/>
                <w:b/>
                <w:bCs/>
                <w:sz w:val="26"/>
                <w:szCs w:val="26"/>
                <w:rtl/>
              </w:rPr>
              <w:tab/>
            </w: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صفحه3</w:t>
            </w:r>
          </w:p>
        </w:tc>
      </w:tr>
      <w:tr w:rsidR="008A42A3" w:rsidRPr="00CC5F55" w:rsidTr="008A42A3">
        <w:trPr>
          <w:trHeight w:val="3540"/>
        </w:trPr>
        <w:tc>
          <w:tcPr>
            <w:tcW w:w="828" w:type="dxa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lastRenderedPageBreak/>
              <w:t>25/2</w:t>
            </w:r>
          </w:p>
        </w:tc>
        <w:tc>
          <w:tcPr>
            <w:tcW w:w="9316" w:type="dxa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tabs>
                <w:tab w:val="left" w:pos="339"/>
                <w:tab w:val="left" w:pos="8007"/>
              </w:tabs>
              <w:rPr>
                <w:rFonts w:ascii="Arial" w:hAnsi="Arial" w:cs="B Koodak" w:hint="cs"/>
              </w:rPr>
            </w:pPr>
            <w:r w:rsidRPr="00CC5F55">
              <w:rPr>
                <w:rFonts w:ascii="Arial" w:hAnsi="Arial" w:cs="B Koodak" w:hint="cs"/>
                <w:rtl/>
              </w:rPr>
              <w:t xml:space="preserve">  الف-</w:t>
            </w:r>
            <w:r w:rsidRPr="00CC5F55">
              <w:rPr>
                <w:rFonts w:ascii="Arial" w:hAnsi="Arial" w:cs="B Koodak" w:hint="cs"/>
                <w:b/>
                <w:bCs/>
                <w:i/>
                <w:iCs/>
                <w:u w:val="single"/>
                <w:rtl/>
              </w:rPr>
              <w:t>ساختار لوئیس</w:t>
            </w:r>
            <w:r w:rsidRPr="00CC5F55">
              <w:rPr>
                <w:rFonts w:ascii="Arial" w:hAnsi="Arial" w:cs="B Koodak" w:hint="cs"/>
                <w:b/>
                <w:bCs/>
                <w:rtl/>
              </w:rPr>
              <w:t xml:space="preserve"> </w:t>
            </w:r>
            <w:r w:rsidRPr="00CC5F55">
              <w:rPr>
                <w:rFonts w:ascii="Arial" w:hAnsi="Arial" w:cs="B Koodak"/>
              </w:rPr>
              <w:t>CS</w:t>
            </w:r>
            <w:r w:rsidRPr="00CC5F55">
              <w:rPr>
                <w:rFonts w:ascii="Arial" w:hAnsi="Arial" w:cs="B Koodak"/>
                <w:vertAlign w:val="subscript"/>
              </w:rPr>
              <w:t>2</w:t>
            </w:r>
            <w:r w:rsidRPr="00CC5F55">
              <w:rPr>
                <w:rFonts w:ascii="Arial" w:hAnsi="Arial" w:cs="B Koodak" w:hint="cs"/>
                <w:rtl/>
              </w:rPr>
              <w:t xml:space="preserve"> را رسم کنید و</w:t>
            </w:r>
            <w:r w:rsidRPr="00CC5F55">
              <w:rPr>
                <w:rFonts w:ascii="Arial" w:hAnsi="Arial" w:cs="B Koodak" w:hint="cs"/>
                <w:b/>
                <w:bCs/>
                <w:u w:val="single"/>
                <w:rtl/>
              </w:rPr>
              <w:t>شکل هندسی</w:t>
            </w:r>
            <w:r w:rsidRPr="00CC5F55">
              <w:rPr>
                <w:rFonts w:ascii="Arial" w:hAnsi="Arial" w:cs="B Koodak" w:hint="cs"/>
                <w:rtl/>
              </w:rPr>
              <w:t xml:space="preserve"> آن راتعیین کنید.(محاسبات را بنویسید).</w:t>
            </w:r>
            <w:r w:rsidRPr="00CC5F55">
              <w:rPr>
                <w:rFonts w:ascii="Arial" w:hAnsi="Arial" w:cs="B Koodak"/>
              </w:rPr>
              <w:t xml:space="preserve">    </w:t>
            </w:r>
            <w:r w:rsidRPr="00CC5F55">
              <w:rPr>
                <w:rFonts w:ascii="Arial" w:hAnsi="Arial" w:cs="B Koodak" w:hint="cs"/>
                <w:rtl/>
              </w:rPr>
              <w:t xml:space="preserve">          </w:t>
            </w:r>
            <w:r w:rsidRPr="00CC5F55">
              <w:rPr>
                <w:rFonts w:ascii="Arial" w:hAnsi="Arial" w:cs="B Koodak"/>
                <w:vertAlign w:val="subscript"/>
              </w:rPr>
              <w:t>6</w:t>
            </w:r>
            <w:r w:rsidRPr="00CC5F55">
              <w:rPr>
                <w:rFonts w:ascii="Arial" w:hAnsi="Arial" w:cs="B Koodak"/>
              </w:rPr>
              <w:t>C,</w:t>
            </w:r>
            <w:r w:rsidRPr="00CC5F55">
              <w:rPr>
                <w:rFonts w:ascii="Arial" w:hAnsi="Arial" w:cs="B Koodak"/>
                <w:vertAlign w:val="subscript"/>
              </w:rPr>
              <w:t>16</w:t>
            </w:r>
            <w:r w:rsidRPr="00CC5F55">
              <w:rPr>
                <w:rFonts w:ascii="Arial" w:hAnsi="Arial" w:cs="B Koodak"/>
              </w:rPr>
              <w:t>S</w:t>
            </w:r>
          </w:p>
          <w:p w:rsidR="008A42A3" w:rsidRPr="00CC5F55" w:rsidRDefault="008A42A3" w:rsidP="008A42A3">
            <w:pPr>
              <w:ind w:left="171" w:firstLine="141"/>
              <w:rPr>
                <w:rFonts w:ascii="Arial" w:hAnsi="Arial" w:cs="B Koodak" w:hint="cs"/>
                <w:i/>
                <w:iCs/>
                <w:sz w:val="26"/>
                <w:szCs w:val="26"/>
                <w:u w:val="single"/>
                <w:rtl/>
              </w:rPr>
            </w:pPr>
            <w:r w:rsidRPr="00CC5F55">
              <w:rPr>
                <w:rFonts w:ascii="Arial" w:hAnsi="Arial" w:cs="B Koodak" w:hint="cs"/>
                <w:i/>
                <w:iCs/>
                <w:sz w:val="26"/>
                <w:szCs w:val="26"/>
                <w:u w:val="single"/>
                <w:rtl/>
              </w:rPr>
              <w:t xml:space="preserve">      با توجه به شکل ونظریه</w:t>
            </w:r>
            <w:r w:rsidRPr="00CC5F55">
              <w:rPr>
                <w:rFonts w:ascii="Arial" w:hAnsi="Arial" w:cs="B Koodak"/>
                <w:i/>
                <w:iCs/>
                <w:sz w:val="26"/>
                <w:szCs w:val="26"/>
                <w:u w:val="single"/>
              </w:rPr>
              <w:t>VSEPR</w:t>
            </w:r>
            <w:r w:rsidRPr="00CC5F55">
              <w:rPr>
                <w:rFonts w:ascii="Arial" w:hAnsi="Arial" w:cs="B Koodak" w:hint="cs"/>
                <w:i/>
                <w:iCs/>
                <w:sz w:val="26"/>
                <w:szCs w:val="26"/>
                <w:u w:val="single"/>
                <w:rtl/>
              </w:rPr>
              <w:t xml:space="preserve"> به پرسشها پاسخ دهید.(توضیحات لازم را بنویسید.)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 ب-تعداد قلمرو الکترونی اتم اکسیژن چندتاست؟.             ج-اندازه زوایای</w:t>
            </w:r>
            <w:r w:rsidRPr="00CC5F55">
              <w:rPr>
                <w:rFonts w:ascii="Arial" w:hAnsi="Arial" w:cs="B Koodak"/>
                <w:sz w:val="26"/>
                <w:szCs w:val="26"/>
              </w:rPr>
              <w:t>a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و</w:t>
            </w:r>
            <w:r w:rsidRPr="00CC5F55">
              <w:rPr>
                <w:rFonts w:ascii="Arial" w:hAnsi="Arial" w:cs="B Koodak"/>
                <w:sz w:val="26"/>
                <w:szCs w:val="26"/>
              </w:rPr>
              <w:t>b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را مقایسه کنید.</w:t>
            </w:r>
          </w:p>
          <w:p w:rsidR="008A42A3" w:rsidRPr="00CC5F55" w:rsidRDefault="008A42A3" w:rsidP="008A42A3">
            <w:pPr>
              <w:ind w:firstLine="720"/>
              <w:jc w:val="center"/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/>
                <w:sz w:val="26"/>
                <w:szCs w:val="26"/>
              </w:rPr>
              <w:object w:dxaOrig="3225" w:dyaOrig="2025">
                <v:shape id="_x0000_i2968" type="#_x0000_t75" style="width:182.25pt;height:78.75pt" o:ole="">
                  <v:imagedata r:id="rId521" o:title=""/>
                </v:shape>
                <o:OLEObject Type="Embed" ProgID="PBrush" ShapeID="_x0000_i2968" DrawAspect="Content" ObjectID="_1455528624" r:id="rId522"/>
              </w:object>
            </w:r>
          </w:p>
        </w:tc>
        <w:tc>
          <w:tcPr>
            <w:tcW w:w="50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0</w:t>
            </w:r>
          </w:p>
        </w:tc>
      </w:tr>
      <w:tr w:rsidR="008A42A3" w:rsidRPr="00CC5F55" w:rsidTr="008A42A3">
        <w:trPr>
          <w:trHeight w:val="5508"/>
        </w:trPr>
        <w:tc>
          <w:tcPr>
            <w:tcW w:w="828" w:type="dxa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75/1</w:t>
            </w:r>
          </w:p>
        </w:tc>
        <w:tc>
          <w:tcPr>
            <w:tcW w:w="9316" w:type="dxa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tabs>
                <w:tab w:val="left" w:pos="322"/>
              </w:tabs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الف-درنمودار نقطه جوش ترکیبات هیدروژن دار کدام گروه نظم وجود دارد؟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چرا؟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      ب-چرا با وجود بیشتر بودن قدرت پیوند هیدروژنی </w:t>
            </w:r>
            <w:r w:rsidRPr="00CC5F55">
              <w:rPr>
                <w:rFonts w:ascii="Arial" w:hAnsi="Arial" w:cs="B Koodak"/>
                <w:sz w:val="26"/>
                <w:szCs w:val="26"/>
              </w:rPr>
              <w:t>HF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،نقطه جوش آب بیشتر است؟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   ج-نقطه جوش </w:t>
            </w:r>
            <w:r w:rsidRPr="00CC5F55">
              <w:rPr>
                <w:rFonts w:cs="B Koodak"/>
                <w:sz w:val="26"/>
                <w:szCs w:val="26"/>
              </w:rPr>
              <w:t>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>Te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و </w:t>
            </w:r>
            <w:r w:rsidRPr="00CC5F55">
              <w:rPr>
                <w:rFonts w:cs="B Koodak"/>
                <w:sz w:val="26"/>
                <w:szCs w:val="26"/>
              </w:rPr>
              <w:t>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 xml:space="preserve">Se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را با ذکر علت مقایسه کنید؟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/>
                <w:noProof/>
                <w:sz w:val="26"/>
                <w:szCs w:val="26"/>
              </w:rPr>
              <w:pict>
                <v:shape id="_x0000_s1859" type="#_x0000_t75" style="position:absolute;left:0;text-align:left;margin-left:84.95pt;margin-top:74.05pt;width:373.85pt;height:197.1pt;z-index:252071936;mso-position-horizontal-relative:margin;mso-position-vertical-relative:margin" wrapcoords="-58 0 -58 21526 21600 21526 21600 0 -58 0">
                  <v:imagedata r:id="rId523" o:title=""/>
                  <w10:wrap type="topAndBottom" anchorx="margin" anchory="margin"/>
                </v:shape>
                <o:OLEObject Type="Embed" ProgID="PBrush" ShapeID="_x0000_s1859" DrawAspect="Content" ObjectID="_1455528702" r:id="rId524"/>
              </w:pict>
            </w:r>
          </w:p>
        </w:tc>
        <w:tc>
          <w:tcPr>
            <w:tcW w:w="50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1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</w:p>
        </w:tc>
      </w:tr>
      <w:tr w:rsidR="008A42A3" w:rsidRPr="00CC5F55" w:rsidTr="008A42A3">
        <w:trPr>
          <w:trHeight w:val="1424"/>
        </w:trPr>
        <w:tc>
          <w:tcPr>
            <w:tcW w:w="828" w:type="dxa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316" w:type="dxa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ام تركيب</w:t>
            </w:r>
            <w:r w:rsidRPr="00CC5F55">
              <w:rPr>
                <w:rFonts w:cs="B Koodak"/>
                <w:sz w:val="26"/>
                <w:szCs w:val="26"/>
              </w:rPr>
              <w:t xml:space="preserve">a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وفرمول ساختاري تركيب </w:t>
            </w:r>
            <w:r w:rsidRPr="00CC5F55">
              <w:rPr>
                <w:rFonts w:cs="B Koodak"/>
                <w:sz w:val="26"/>
                <w:szCs w:val="26"/>
              </w:rPr>
              <w:t xml:space="preserve">b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را بنويسيد:</w:t>
            </w:r>
          </w:p>
          <w:p w:rsidR="008A42A3" w:rsidRPr="00CC5F55" w:rsidRDefault="008A42A3" w:rsidP="008A42A3">
            <w:pPr>
              <w:tabs>
                <w:tab w:val="center" w:pos="5067"/>
              </w:tabs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/>
                <w:sz w:val="26"/>
                <w:szCs w:val="26"/>
              </w:rPr>
              <w:t xml:space="preserve">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CC5F55">
              <w:rPr>
                <w:rFonts w:cs="B Koodak"/>
                <w:sz w:val="26"/>
                <w:szCs w:val="26"/>
              </w:rPr>
              <w:t>a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) </w:t>
            </w:r>
            <w:r w:rsidRPr="00CC5F55">
              <w:rPr>
                <w:rFonts w:cs="B Koodak"/>
                <w:sz w:val="26"/>
                <w:szCs w:val="26"/>
              </w:rPr>
              <w:t>C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3</w:t>
            </w:r>
            <w:r w:rsidRPr="00CC5F55">
              <w:rPr>
                <w:rFonts w:cs="B Koodak"/>
                <w:sz w:val="26"/>
                <w:szCs w:val="26"/>
              </w:rPr>
              <w:t>-CH(C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>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5</w:t>
            </w:r>
            <w:r w:rsidRPr="00CC5F55">
              <w:rPr>
                <w:rFonts w:cs="B Koodak"/>
                <w:sz w:val="26"/>
                <w:szCs w:val="26"/>
              </w:rPr>
              <w:t>)-C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>-CH(C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3</w:t>
            </w:r>
            <w:r w:rsidRPr="00CC5F55">
              <w:rPr>
                <w:rFonts w:cs="B Koodak"/>
                <w:sz w:val="26"/>
                <w:szCs w:val="26"/>
              </w:rPr>
              <w:t>)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 xml:space="preserve">2  </w:t>
            </w:r>
            <w:r w:rsidRPr="00CC5F55">
              <w:rPr>
                <w:rFonts w:cs="B Koodak"/>
                <w:sz w:val="26"/>
                <w:szCs w:val="26"/>
              </w:rPr>
              <w:t xml:space="preserve">  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                              </w:t>
            </w:r>
            <w:r w:rsidRPr="00CC5F55">
              <w:rPr>
                <w:rFonts w:cs="B Koodak"/>
                <w:sz w:val="26"/>
                <w:szCs w:val="26"/>
              </w:rPr>
              <w:t>b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)</w:t>
            </w:r>
            <w:r w:rsidRPr="00CC5F55">
              <w:rPr>
                <w:rFonts w:cs="B Koodak"/>
                <w:sz w:val="26"/>
                <w:szCs w:val="26"/>
              </w:rPr>
              <w:t xml:space="preserve">   -2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متيل</w:t>
            </w:r>
            <w:r w:rsidRPr="00CC5F55">
              <w:rPr>
                <w:rFonts w:cs="B Koodak"/>
                <w:sz w:val="26"/>
                <w:szCs w:val="26"/>
              </w:rPr>
              <w:t>2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-</w:t>
            </w:r>
            <w:r w:rsidRPr="00CC5F55">
              <w:rPr>
                <w:rFonts w:cs="B Koodak"/>
                <w:sz w:val="26"/>
                <w:szCs w:val="26"/>
              </w:rPr>
              <w:t xml:space="preserve">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هگزن</w:t>
            </w:r>
          </w:p>
          <w:p w:rsidR="008A42A3" w:rsidRPr="00CC5F55" w:rsidRDefault="008A42A3" w:rsidP="008A42A3">
            <w:pPr>
              <w:tabs>
                <w:tab w:val="left" w:pos="2504"/>
              </w:tabs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/>
                <w:sz w:val="26"/>
                <w:szCs w:val="26"/>
              </w:rPr>
              <w:t xml:space="preserve">                </w:t>
            </w:r>
            <w:r w:rsidRPr="00CC5F55">
              <w:rPr>
                <w:rFonts w:cs="B Koodak"/>
                <w:sz w:val="26"/>
                <w:szCs w:val="26"/>
              </w:rPr>
              <w:tab/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</w:p>
        </w:tc>
        <w:tc>
          <w:tcPr>
            <w:tcW w:w="50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2</w:t>
            </w:r>
          </w:p>
        </w:tc>
      </w:tr>
      <w:tr w:rsidR="008A42A3" w:rsidRPr="00CC5F55" w:rsidTr="008A42A3">
        <w:trPr>
          <w:trHeight w:val="1061"/>
        </w:trPr>
        <w:tc>
          <w:tcPr>
            <w:tcW w:w="828" w:type="dxa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2</w:t>
            </w:r>
          </w:p>
        </w:tc>
        <w:tc>
          <w:tcPr>
            <w:tcW w:w="9316" w:type="dxa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-الف-نام گروههاي عاملي تعيين شده را بنويسيد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.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ب-فرمول مولكولي تركيب را بنويسيد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.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>
              <w:rPr>
                <w:rFonts w:cs="B Koodak"/>
                <w:noProof/>
                <w:sz w:val="26"/>
                <w:szCs w:val="26"/>
              </w:rPr>
              <w:drawing>
                <wp:anchor distT="0" distB="0" distL="114300" distR="114300" simplePos="0" relativeHeight="252072960" behindDoc="1" locked="0" layoutInCell="1" allowOverlap="1">
                  <wp:simplePos x="0" y="0"/>
                  <wp:positionH relativeFrom="margin">
                    <wp:posOffset>326390</wp:posOffset>
                  </wp:positionH>
                  <wp:positionV relativeFrom="margin">
                    <wp:posOffset>64770</wp:posOffset>
                  </wp:positionV>
                  <wp:extent cx="1285875" cy="1304925"/>
                  <wp:effectExtent l="19050" t="0" r="9525" b="0"/>
                  <wp:wrapTight wrapText="bothSides">
                    <wp:wrapPolygon edited="0">
                      <wp:start x="-320" y="0"/>
                      <wp:lineTo x="-320" y="21442"/>
                      <wp:lineTo x="21760" y="21442"/>
                      <wp:lineTo x="21760" y="0"/>
                      <wp:lineTo x="-320" y="0"/>
                    </wp:wrapPolygon>
                  </wp:wrapTight>
                  <wp:docPr id="836" name="Picture 8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304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ج-آيا اين تركيب آروماتيك است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.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جرا؟</w:t>
            </w:r>
          </w:p>
        </w:tc>
        <w:tc>
          <w:tcPr>
            <w:tcW w:w="50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3</w:t>
            </w:r>
          </w:p>
        </w:tc>
      </w:tr>
      <w:tr w:rsidR="008A42A3" w:rsidRPr="00CC5F55" w:rsidTr="008A42A3">
        <w:trPr>
          <w:trHeight w:val="1180"/>
        </w:trPr>
        <w:tc>
          <w:tcPr>
            <w:tcW w:w="10649" w:type="dxa"/>
            <w:gridSpan w:val="3"/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</w:t>
            </w:r>
          </w:p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</w:p>
        </w:tc>
      </w:tr>
    </w:tbl>
    <w:p w:rsidR="008A42A3" w:rsidRDefault="008A42A3" w:rsidP="008A42A3">
      <w:pPr>
        <w:rPr>
          <w:rFonts w:cs="B Koodak"/>
          <w:sz w:val="26"/>
          <w:szCs w:val="26"/>
        </w:rPr>
      </w:pPr>
    </w:p>
    <w:p w:rsidR="008A42A3" w:rsidRDefault="008A42A3" w:rsidP="008A42A3">
      <w:pPr>
        <w:rPr>
          <w:rFonts w:cs="B Koodak"/>
          <w:sz w:val="26"/>
          <w:szCs w:val="26"/>
        </w:rPr>
      </w:pPr>
    </w:p>
    <w:tbl>
      <w:tblPr>
        <w:tblW w:w="106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817"/>
        <w:gridCol w:w="9214"/>
        <w:gridCol w:w="623"/>
      </w:tblGrid>
      <w:tr w:rsidR="008A42A3" w:rsidRPr="004C28E0" w:rsidTr="008A42A3">
        <w:tc>
          <w:tcPr>
            <w:tcW w:w="10654" w:type="dxa"/>
            <w:gridSpan w:val="3"/>
          </w:tcPr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آموزش</w:t>
            </w:r>
            <w:r w:rsidRPr="004C28E0">
              <w:rPr>
                <w:sz w:val="26"/>
                <w:szCs w:val="26"/>
                <w:rtl/>
              </w:rPr>
              <w:t>–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دبيرستان نيمسال دوم/ </w:t>
            </w:r>
          </w:p>
        </w:tc>
      </w:tr>
      <w:tr w:rsidR="008A42A3" w:rsidRPr="004C28E0" w:rsidTr="008A42A3">
        <w:trPr>
          <w:trHeight w:val="485"/>
        </w:trPr>
        <w:tc>
          <w:tcPr>
            <w:tcW w:w="10654" w:type="dxa"/>
            <w:gridSpan w:val="3"/>
          </w:tcPr>
          <w:p w:rsidR="008A42A3" w:rsidRPr="004C28E0" w:rsidRDefault="008A42A3" w:rsidP="008A42A3">
            <w:pPr>
              <w:tabs>
                <w:tab w:val="left" w:pos="9552"/>
              </w:tabs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lastRenderedPageBreak/>
              <w:t>رديف</w:t>
            </w:r>
            <w:r w:rsidRPr="004C28E0">
              <w:rPr>
                <w:rFonts w:cs="B Koodak"/>
                <w:sz w:val="26"/>
                <w:szCs w:val="26"/>
              </w:rPr>
              <w:t xml:space="preserve"> 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                            </w:t>
            </w:r>
            <w:r w:rsidRPr="004C28E0">
              <w:rPr>
                <w:rFonts w:cs="B Koodak"/>
                <w:sz w:val="26"/>
                <w:szCs w:val="26"/>
              </w:rPr>
              <w:t xml:space="preserve">                    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پاسخنامه آزمون شیمی2                                                       </w:t>
            </w:r>
            <w:r w:rsidRPr="004C28E0">
              <w:rPr>
                <w:rFonts w:cs="B Koodak"/>
                <w:sz w:val="26"/>
                <w:szCs w:val="26"/>
              </w:rPr>
              <w:t xml:space="preserve">       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بارم</w:t>
            </w:r>
          </w:p>
        </w:tc>
      </w:tr>
      <w:tr w:rsidR="008A42A3" w:rsidRPr="004C28E0" w:rsidTr="008A42A3">
        <w:trPr>
          <w:trHeight w:val="679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left" w:pos="2453"/>
                <w:tab w:val="center" w:pos="4499"/>
                <w:tab w:val="left" w:pos="6754"/>
              </w:tabs>
              <w:rPr>
                <w:rFonts w:cs="B Koodak" w:hint="cs"/>
                <w:sz w:val="18"/>
                <w:szCs w:val="18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الف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اورانیم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 w:hint="cs"/>
                <w:sz w:val="26"/>
                <w:szCs w:val="26"/>
                <w:rtl/>
              </w:rPr>
              <w:t>ب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کاهش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 w:hint="cs"/>
                <w:sz w:val="26"/>
                <w:szCs w:val="26"/>
                <w:rtl/>
              </w:rPr>
              <w:t>ج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استیلن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 w:hint="cs"/>
                <w:sz w:val="26"/>
                <w:szCs w:val="26"/>
                <w:rtl/>
              </w:rPr>
              <w:t>د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طول پیوند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</w:tr>
      <w:tr w:rsidR="008A42A3" w:rsidRPr="004C28E0" w:rsidTr="008A42A3">
        <w:trPr>
          <w:trHeight w:val="519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5/0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cs="B Koodak" w:hint="cs"/>
                <w:sz w:val="18"/>
                <w:szCs w:val="18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قطب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 xml:space="preserve"> مثبت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،زیرا بار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 xml:space="preserve"> منفی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دارد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2</w:t>
            </w:r>
          </w:p>
        </w:tc>
      </w:tr>
      <w:tr w:rsidR="008A42A3" w:rsidRPr="004C28E0" w:rsidTr="008A42A3">
        <w:trPr>
          <w:trHeight w:val="643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left" w:pos="2434"/>
                <w:tab w:val="center" w:pos="4499"/>
                <w:tab w:val="left" w:pos="5239"/>
              </w:tabs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الف-</w:t>
            </w:r>
            <w:r w:rsidRPr="004C28E0">
              <w:rPr>
                <w:rFonts w:cs="B Koodak"/>
                <w:sz w:val="26"/>
                <w:szCs w:val="26"/>
                <w:u w:val="single"/>
              </w:rPr>
              <w:t>l=1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              ب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اصلی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            ج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گروه13،دوره4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3</w:t>
            </w:r>
          </w:p>
        </w:tc>
      </w:tr>
      <w:tr w:rsidR="008A42A3" w:rsidRPr="004C28E0" w:rsidTr="008A42A3">
        <w:trPr>
          <w:trHeight w:val="2467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25/2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cs="B Koodak"/>
                <w:rtl/>
              </w:rPr>
            </w:pPr>
            <w:r w:rsidRPr="004C28E0">
              <w:rPr>
                <w:rFonts w:cs="B Koodak" w:hint="cs"/>
                <w:rtl/>
              </w:rPr>
              <w:t xml:space="preserve">الف-  </w:t>
            </w:r>
            <w:r w:rsidRPr="004C28E0">
              <w:rPr>
                <w:rFonts w:cs="B Koodak"/>
                <w:u w:val="single"/>
              </w:rPr>
              <w:t>Ca</w:t>
            </w:r>
            <w:r w:rsidRPr="004C28E0">
              <w:rPr>
                <w:rFonts w:cs="B Koodak" w:hint="cs"/>
                <w:rtl/>
              </w:rPr>
              <w:t xml:space="preserve"> 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rtl/>
              </w:rPr>
              <w:t xml:space="preserve">  </w:t>
            </w:r>
            <w:r w:rsidRPr="004C28E0">
              <w:rPr>
                <w:rFonts w:cs="B Koodak" w:hint="cs"/>
                <w:u w:val="single"/>
                <w:rtl/>
              </w:rPr>
              <w:t>سدیم گروه اول</w:t>
            </w:r>
            <w:r w:rsidRPr="004C28E0">
              <w:rPr>
                <w:rFonts w:cs="B Koodak" w:hint="cs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>است،منیزیم  گروه دوم است و واکنش پذیری در این گروه از بالا به پایین افزایش می یابد</w:t>
            </w:r>
            <w:r w:rsidRPr="004C28E0">
              <w:rPr>
                <w:rFonts w:cs="B Koodak" w:hint="cs"/>
                <w:sz w:val="22"/>
                <w:szCs w:val="22"/>
                <w:rtl/>
              </w:rPr>
              <w:t>(</w:t>
            </w:r>
            <w:r w:rsidRPr="004C28E0">
              <w:rPr>
                <w:rFonts w:cs="B Koodak" w:hint="cs"/>
                <w:rtl/>
              </w:rPr>
              <w:t xml:space="preserve">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>.</w:t>
            </w:r>
          </w:p>
          <w:p w:rsidR="008A42A3" w:rsidRPr="004C28E0" w:rsidRDefault="008A42A3" w:rsidP="008A42A3">
            <w:pPr>
              <w:tabs>
                <w:tab w:val="left" w:pos="1421"/>
                <w:tab w:val="center" w:pos="4499"/>
              </w:tabs>
              <w:rPr>
                <w:rFonts w:cs="B Koodak" w:hint="cs"/>
                <w:sz w:val="26"/>
                <w:szCs w:val="26"/>
                <w:u w:val="single"/>
                <w:vertAlign w:val="subscript"/>
                <w:rtl/>
              </w:rPr>
            </w:pPr>
            <w:r w:rsidRPr="004C28E0">
              <w:rPr>
                <w:rFonts w:cs="B Koodak" w:hint="cs"/>
                <w:rtl/>
              </w:rPr>
              <w:t>ب-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/>
                <w:u w:val="single"/>
              </w:rPr>
              <w:t>12+2+16=30</w:t>
            </w:r>
            <w:r w:rsidRPr="004C28E0">
              <w:rPr>
                <w:rFonts w:cs="B Koodak" w:hint="cs"/>
                <w:rtl/>
              </w:rPr>
              <w:t xml:space="preserve">  </w:t>
            </w:r>
            <w:r w:rsidRPr="004C28E0">
              <w:rPr>
                <w:rFonts w:cs="B Koodak"/>
                <w:sz w:val="26"/>
                <w:szCs w:val="26"/>
              </w:rPr>
              <w:t xml:space="preserve"> </w:t>
            </w:r>
            <w:r w:rsidRPr="004C28E0">
              <w:rPr>
                <w:rFonts w:cs="B Koodak" w:hint="cs"/>
                <w:rtl/>
              </w:rPr>
              <w:t xml:space="preserve">      </w:t>
            </w:r>
            <w:r w:rsidRPr="004C28E0">
              <w:rPr>
                <w:rFonts w:cs="B Koodak"/>
              </w:rPr>
              <w:t>=</w:t>
            </w:r>
            <w:r w:rsidRPr="004C28E0">
              <w:rPr>
                <w:rFonts w:cs="B Koodak"/>
                <w:u w:val="single"/>
              </w:rPr>
              <w:t>CH</w:t>
            </w:r>
            <w:r w:rsidRPr="004C28E0">
              <w:rPr>
                <w:rFonts w:cs="B Koodak"/>
                <w:u w:val="single"/>
                <w:vertAlign w:val="subscript"/>
              </w:rPr>
              <w:t>2</w:t>
            </w:r>
            <w:r w:rsidRPr="004C28E0">
              <w:rPr>
                <w:rFonts w:cs="B Koodak"/>
                <w:u w:val="single"/>
              </w:rPr>
              <w:t>O</w:t>
            </w:r>
            <w:r w:rsidRPr="004C28E0">
              <w:rPr>
                <w:rFonts w:cs="B Koodak"/>
              </w:rPr>
              <w:t>=</w:t>
            </w:r>
            <w:r w:rsidRPr="004C28E0">
              <w:rPr>
                <w:rFonts w:cs="B Koodak" w:hint="cs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 xml:space="preserve"> فرمول تجربی :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/>
                <w:sz w:val="26"/>
                <w:szCs w:val="26"/>
                <w:u w:val="single"/>
              </w:rPr>
              <w:t>C</w:t>
            </w:r>
            <w:r w:rsidRPr="004C28E0">
              <w:rPr>
                <w:rFonts w:cs="B Koodak"/>
                <w:sz w:val="26"/>
                <w:szCs w:val="26"/>
                <w:u w:val="single"/>
                <w:vertAlign w:val="subscript"/>
              </w:rPr>
              <w:t>6</w:t>
            </w:r>
            <w:r w:rsidRPr="004C28E0">
              <w:rPr>
                <w:rFonts w:cs="B Koodak"/>
                <w:sz w:val="26"/>
                <w:szCs w:val="26"/>
                <w:u w:val="single"/>
              </w:rPr>
              <w:t>H</w:t>
            </w:r>
            <w:r w:rsidRPr="004C28E0">
              <w:rPr>
                <w:rFonts w:cs="B Koodak"/>
                <w:sz w:val="26"/>
                <w:szCs w:val="26"/>
                <w:u w:val="single"/>
                <w:vertAlign w:val="subscript"/>
              </w:rPr>
              <w:t>12</w:t>
            </w:r>
            <w:r w:rsidRPr="004C28E0">
              <w:rPr>
                <w:rFonts w:cs="B Koodak"/>
                <w:sz w:val="26"/>
                <w:szCs w:val="26"/>
                <w:u w:val="single"/>
              </w:rPr>
              <w:t>O</w:t>
            </w:r>
            <w:r w:rsidRPr="004C28E0">
              <w:rPr>
                <w:rFonts w:cs="B Koodak"/>
                <w:sz w:val="26"/>
                <w:szCs w:val="26"/>
                <w:u w:val="single"/>
                <w:vertAlign w:val="subscript"/>
              </w:rPr>
              <w:t>6</w:t>
            </w:r>
          </w:p>
          <w:p w:rsidR="008A42A3" w:rsidRPr="004C28E0" w:rsidRDefault="008A42A3" w:rsidP="008A42A3">
            <w:pPr>
              <w:tabs>
                <w:tab w:val="left" w:pos="3051"/>
                <w:tab w:val="left" w:pos="5856"/>
              </w:tabs>
              <w:rPr>
                <w:rFonts w:cs="B Koodak" w:hint="cs"/>
                <w:rtl/>
              </w:rPr>
            </w:pPr>
            <w:r w:rsidRPr="004C28E0">
              <w:rPr>
                <w:rFonts w:cs="B Koodak" w:hint="cs"/>
                <w:rtl/>
              </w:rPr>
              <w:t>ج-</w:t>
            </w:r>
            <w:r w:rsidRPr="004C28E0">
              <w:rPr>
                <w:rFonts w:cs="B Koodak" w:hint="cs"/>
                <w:u w:val="single"/>
                <w:rtl/>
              </w:rPr>
              <w:t>7/125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 xml:space="preserve"> زیرا </w:t>
            </w:r>
            <w:r w:rsidRPr="004C28E0">
              <w:rPr>
                <w:rFonts w:cs="B Koodak" w:hint="cs"/>
                <w:u w:val="single"/>
                <w:rtl/>
              </w:rPr>
              <w:t>اکتان تعدادکربن(جرم مولی</w:t>
            </w:r>
            <w:r w:rsidRPr="004C28E0">
              <w:rPr>
                <w:rFonts w:cs="B Koodak" w:hint="cs"/>
                <w:rtl/>
              </w:rPr>
              <w:t>)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 xml:space="preserve">بیشتری دارد،یعنی </w:t>
            </w:r>
            <w:r w:rsidRPr="004C28E0">
              <w:rPr>
                <w:rFonts w:cs="B Koodak" w:hint="cs"/>
                <w:u w:val="single"/>
                <w:rtl/>
              </w:rPr>
              <w:t>نیروی بین مولکولی آن قویتر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 xml:space="preserve"> است.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4</w:t>
            </w:r>
          </w:p>
        </w:tc>
      </w:tr>
      <w:tr w:rsidR="008A42A3" w:rsidRPr="004C28E0" w:rsidTr="008A42A3">
        <w:trPr>
          <w:trHeight w:val="2859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/>
                <w:noProof/>
                <w:sz w:val="26"/>
                <w:szCs w:val="26"/>
              </w:rPr>
              <w:pict>
                <v:shape id="_x0000_s1863" type="#_x0000_t75" style="position:absolute;left:0;text-align:left;margin-left:-86.35pt;margin-top:91.5pt;width:196.45pt;height:24.55pt;z-index:-251240448;mso-position-horizontal-relative:text;mso-position-vertical-relative:text" wrapcoords="-76 0 -76 21086 21600 21086 21600 0 -76 0">
                  <v:imagedata r:id="rId516" o:title=""/>
                  <w10:wrap type="tight"/>
                </v:shape>
                <o:OLEObject Type="Embed" ProgID="PBrush" ShapeID="_x0000_s1863" DrawAspect="Content" ObjectID="_1455528703" r:id="rId526"/>
              </w:pict>
            </w:r>
            <w:r w:rsidRPr="004C28E0">
              <w:rPr>
                <w:rFonts w:cs="B Koodak" w:hint="cs"/>
                <w:sz w:val="26"/>
                <w:szCs w:val="26"/>
                <w:rtl/>
              </w:rPr>
              <w:t>5/1</w:t>
            </w:r>
          </w:p>
        </w:tc>
        <w:tc>
          <w:tcPr>
            <w:tcW w:w="9214" w:type="dxa"/>
            <w:tcBorders>
              <w:bottom w:val="single" w:sz="4" w:space="0" w:color="auto"/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ascii="Arial" w:hAnsi="Arial" w:cs="B Koodak" w:hint="cs"/>
                <w:rtl/>
              </w:rPr>
            </w:pPr>
            <w:r w:rsidRPr="004C28E0">
              <w:rPr>
                <w:rFonts w:cs="B Koodak" w:hint="cs"/>
                <w:rtl/>
              </w:rPr>
              <w:t xml:space="preserve">   الف-</w:t>
            </w:r>
            <w:r w:rsidRPr="004C28E0">
              <w:rPr>
                <w:rFonts w:cs="B Koodak" w:hint="cs"/>
                <w:u w:val="single"/>
                <w:rtl/>
              </w:rPr>
              <w:t>نادرست</w:t>
            </w:r>
            <w:r w:rsidRPr="004C28E0">
              <w:rPr>
                <w:rFonts w:cs="B Koodak" w:hint="cs"/>
                <w:rtl/>
              </w:rPr>
              <w:t>، تفاوت تعداد الکترون ونوترون</w:t>
            </w:r>
            <w:r w:rsidRPr="004C28E0">
              <w:rPr>
                <w:rFonts w:cs="B Koodak"/>
                <w:u w:val="single"/>
              </w:rPr>
              <w:t>2</w:t>
            </w:r>
            <w:r w:rsidRPr="004C28E0">
              <w:rPr>
                <w:rFonts w:cs="B Koodak" w:hint="cs"/>
                <w:rtl/>
              </w:rPr>
              <w:t xml:space="preserve"> است</w:t>
            </w:r>
            <w:r w:rsidRPr="004C28E0">
              <w:rPr>
                <w:rFonts w:ascii="Arial" w:hAnsi="Arial" w:cs="B Koodak" w:hint="cs"/>
                <w:rtl/>
              </w:rPr>
              <w:t xml:space="preserve"> :(</w:t>
            </w:r>
            <w:r w:rsidRPr="004C28E0">
              <w:rPr>
                <w:rFonts w:ascii="Arial" w:hAnsi="Arial" w:cs="B Koodak"/>
              </w:rPr>
              <w:t>e=20-2=18,N=40-20=20,20-18=2</w:t>
            </w:r>
            <w:r w:rsidRPr="004C28E0">
              <w:rPr>
                <w:rFonts w:ascii="Arial" w:hAnsi="Arial" w:cs="B Koodak" w:hint="cs"/>
                <w:rtl/>
              </w:rPr>
              <w:t>)</w:t>
            </w:r>
          </w:p>
          <w:p w:rsidR="008A42A3" w:rsidRPr="004C28E0" w:rsidRDefault="008A42A3" w:rsidP="008A42A3">
            <w:pPr>
              <w:tabs>
                <w:tab w:val="left" w:pos="3590"/>
              </w:tabs>
              <w:rPr>
                <w:rFonts w:cs="B Koodak" w:hint="cs"/>
              </w:rPr>
            </w:pPr>
            <w:r w:rsidRPr="004C28E0">
              <w:rPr>
                <w:rFonts w:cs="B Koodak" w:hint="cs"/>
                <w:rtl/>
              </w:rPr>
              <w:t xml:space="preserve">             </w:t>
            </w:r>
            <w:r w:rsidRPr="004C28E0">
              <w:rPr>
                <w:rFonts w:cs="B Koodak" w:hint="cs"/>
                <w:sz w:val="16"/>
                <w:szCs w:val="16"/>
                <w:rtl/>
              </w:rPr>
              <w:t>25/0</w:t>
            </w:r>
            <w:r w:rsidRPr="004C28E0">
              <w:rPr>
                <w:rFonts w:cs="B Koodak"/>
                <w:sz w:val="16"/>
                <w:szCs w:val="16"/>
                <w:rtl/>
              </w:rPr>
              <w:tab/>
            </w:r>
            <w:r w:rsidRPr="004C28E0">
              <w:rPr>
                <w:rFonts w:cs="B Koodak" w:hint="cs"/>
                <w:sz w:val="16"/>
                <w:szCs w:val="16"/>
                <w:rtl/>
              </w:rPr>
              <w:t xml:space="preserve">          5/0</w:t>
            </w:r>
          </w:p>
          <w:p w:rsidR="008A42A3" w:rsidRPr="004C28E0" w:rsidRDefault="008A42A3" w:rsidP="008A42A3">
            <w:pPr>
              <w:ind w:left="317" w:hanging="317"/>
              <w:rPr>
                <w:rFonts w:cs="B Koodak" w:hint="cs"/>
                <w:rtl/>
              </w:rPr>
            </w:pPr>
            <w:r w:rsidRPr="004C28E0">
              <w:rPr>
                <w:rFonts w:cs="B Koodak" w:hint="cs"/>
                <w:rtl/>
              </w:rPr>
              <w:t xml:space="preserve">  ب- </w:t>
            </w:r>
            <w:r w:rsidRPr="004C28E0">
              <w:rPr>
                <w:rFonts w:cs="B Koodak" w:hint="cs"/>
                <w:u w:val="single"/>
                <w:rtl/>
              </w:rPr>
              <w:t>نادرست</w: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rtl/>
              </w:rPr>
              <w:t xml:space="preserve">   ،عدد اکسایش کربن </w:t>
            </w:r>
            <w:r w:rsidRPr="004C28E0">
              <w:rPr>
                <w:rFonts w:cs="B Koodak" w:hint="cs"/>
                <w:u w:val="single"/>
                <w:rtl/>
              </w:rPr>
              <w:t xml:space="preserve">4 </w:t>
            </w:r>
            <w:r w:rsidRPr="004C28E0">
              <w:rPr>
                <w:rFonts w:cs="B Koodak" w:hint="cs"/>
                <w:vertAlign w:val="subscript"/>
                <w:rtl/>
              </w:rPr>
              <w:t>(5/0)</w:t>
            </w:r>
            <w:r w:rsidRPr="004C28E0">
              <w:rPr>
                <w:rFonts w:cs="B Koodak" w:hint="cs"/>
                <w:rtl/>
              </w:rPr>
              <w:t xml:space="preserve">درجه تغییر میکند:  (عدد اکسایش   </w:t>
            </w:r>
            <w:r w:rsidRPr="004C28E0">
              <w:rPr>
                <w:rFonts w:cs="B Koodak"/>
              </w:rPr>
              <w:t>C</w:t>
            </w:r>
            <w:r w:rsidRPr="004C28E0">
              <w:rPr>
                <w:rFonts w:cs="B Koodak" w:hint="cs"/>
                <w:rtl/>
              </w:rPr>
              <w:t>در</w:t>
            </w:r>
            <w:r w:rsidRPr="004C28E0">
              <w:rPr>
                <w:rFonts w:cs="B Koodak"/>
              </w:rPr>
              <w:t>CO</w:t>
            </w:r>
            <w:r w:rsidRPr="004C28E0">
              <w:rPr>
                <w:rFonts w:cs="B Koodak"/>
                <w:vertAlign w:val="subscript"/>
              </w:rPr>
              <w:t>2</w:t>
            </w:r>
            <w:r w:rsidRPr="004C28E0">
              <w:rPr>
                <w:rFonts w:cs="B Koodak" w:hint="cs"/>
                <w:vertAlign w:val="subscript"/>
                <w:rtl/>
              </w:rPr>
              <w:t xml:space="preserve"> </w:t>
            </w:r>
            <w:r w:rsidRPr="004C28E0">
              <w:rPr>
                <w:rFonts w:cs="B Koodak" w:hint="cs"/>
                <w:rtl/>
              </w:rPr>
              <w:t xml:space="preserve">برابر4 است </w:t>
            </w:r>
          </w:p>
          <w:p w:rsidR="008A42A3" w:rsidRPr="004C28E0" w:rsidRDefault="008A42A3" w:rsidP="008A42A3">
            <w:pPr>
              <w:ind w:left="317" w:hanging="317"/>
              <w:rPr>
                <w:rFonts w:cs="B Koodak" w:hint="cs"/>
                <w:rtl/>
              </w:rPr>
            </w:pPr>
            <w:r w:rsidRPr="004C28E0">
              <w:rPr>
                <w:rFonts w:cs="B Koodak" w:hint="cs"/>
                <w:rtl/>
              </w:rPr>
              <w:t xml:space="preserve">  وعدداکسایش عنصر </w:t>
            </w:r>
            <w:r w:rsidRPr="004C28E0">
              <w:rPr>
                <w:rFonts w:cs="B Koodak"/>
              </w:rPr>
              <w:t>C</w:t>
            </w:r>
            <w:r w:rsidRPr="004C28E0">
              <w:rPr>
                <w:rFonts w:cs="B Koodak" w:hint="cs"/>
                <w:rtl/>
              </w:rPr>
              <w:t xml:space="preserve"> برابر0 است.)</w:t>
            </w:r>
          </w:p>
          <w:p w:rsidR="008A42A3" w:rsidRPr="004C28E0" w:rsidRDefault="008A42A3" w:rsidP="008A42A3">
            <w:pPr>
              <w:tabs>
                <w:tab w:val="left" w:pos="3767"/>
                <w:tab w:val="left" w:pos="5917"/>
                <w:tab w:val="left" w:pos="7558"/>
              </w:tabs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rtl/>
              </w:rPr>
              <w:t xml:space="preserve">    ج-</w:t>
            </w:r>
            <w:r w:rsidRPr="004C28E0">
              <w:rPr>
                <w:rFonts w:cs="B Koodak" w:hint="cs"/>
                <w:u w:val="single"/>
                <w:rtl/>
              </w:rPr>
              <w:t>درست</w: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rtl/>
              </w:rPr>
              <w:t xml:space="preserve">  ،فرمول مولکولی هر دو ترکیب</w:t>
            </w:r>
            <w:r w:rsidRPr="004C28E0">
              <w:rPr>
                <w:rFonts w:cs="B Koodak" w:hint="cs"/>
                <w:vertAlign w:val="subscript"/>
                <w:rtl/>
              </w:rPr>
              <w:t>(5/0)</w:t>
            </w:r>
            <w:r w:rsidRPr="004C28E0">
              <w:rPr>
                <w:rFonts w:cs="B Koodak"/>
              </w:rPr>
              <w:t>C</w:t>
            </w:r>
            <w:r w:rsidRPr="004C28E0">
              <w:rPr>
                <w:rFonts w:cs="B Koodak"/>
                <w:vertAlign w:val="subscript"/>
              </w:rPr>
              <w:t>3</w:t>
            </w:r>
            <w:r w:rsidRPr="004C28E0">
              <w:rPr>
                <w:rFonts w:cs="B Koodak"/>
              </w:rPr>
              <w:t>H</w:t>
            </w:r>
            <w:r w:rsidRPr="004C28E0">
              <w:rPr>
                <w:rFonts w:cs="B Koodak"/>
                <w:vertAlign w:val="subscript"/>
              </w:rPr>
              <w:t>6</w:t>
            </w:r>
            <w:r w:rsidRPr="004C28E0">
              <w:rPr>
                <w:rFonts w:cs="B Koodak"/>
              </w:rPr>
              <w:t>O</w:t>
            </w:r>
            <w:r w:rsidRPr="004C28E0">
              <w:rPr>
                <w:rFonts w:cs="B Koodak" w:hint="cs"/>
                <w:rtl/>
              </w:rPr>
              <w:t xml:space="preserve"> است.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5</w:t>
            </w:r>
          </w:p>
        </w:tc>
      </w:tr>
      <w:tr w:rsidR="008A42A3" w:rsidRPr="004C28E0" w:rsidTr="008A42A3">
        <w:trPr>
          <w:trHeight w:val="3541"/>
        </w:trPr>
        <w:tc>
          <w:tcPr>
            <w:tcW w:w="817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الف-در هر دوره 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بیشترین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انرژی یونش مربوط به گروه 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گازهای نجیب(18-</w:t>
            </w:r>
            <w:r w:rsidRPr="004C28E0">
              <w:rPr>
                <w:rFonts w:ascii="Arial" w:hAnsi="Arial" w:cs="B Koodak"/>
                <w:sz w:val="26"/>
                <w:szCs w:val="26"/>
                <w:u w:val="single"/>
              </w:rPr>
              <w:t>VIIIA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 xml:space="preserve"> )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و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کمترین 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انرژی یونش مربوط به 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گروه فلزات قلیایی(1)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</w:p>
          <w:p w:rsidR="008A42A3" w:rsidRPr="004C28E0" w:rsidRDefault="008A42A3" w:rsidP="008A42A3">
            <w:pPr>
              <w:rPr>
                <w:rFonts w:ascii="Arial" w:hAnsi="Arial" w:cs="B Koodak"/>
                <w:b/>
                <w:bCs/>
                <w:sz w:val="26"/>
                <w:szCs w:val="26"/>
                <w:vertAlign w:val="superscript"/>
              </w:rPr>
            </w:pP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 ب-</w:t>
            </w:r>
            <w:r w:rsidRPr="004C28E0">
              <w:rPr>
                <w:rFonts w:ascii="Arial" w:hAnsi="Arial" w:cs="B Koodak"/>
                <w:sz w:val="26"/>
                <w:szCs w:val="26"/>
              </w:rPr>
              <w:t xml:space="preserve">  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افت کوچک انرژی </w:t>
            </w:r>
            <w:r w:rsidRPr="004C28E0">
              <w:rPr>
                <w:rFonts w:ascii="Arial" w:hAnsi="Arial" w:cs="B Koodak"/>
                <w:b/>
                <w:bCs/>
                <w:sz w:val="26"/>
                <w:szCs w:val="26"/>
                <w:vertAlign w:val="subscript"/>
              </w:rPr>
              <w:t>8</w:t>
            </w:r>
            <w:r w:rsidRPr="004C28E0">
              <w:rPr>
                <w:rFonts w:ascii="Arial" w:hAnsi="Arial" w:cs="B Koodak"/>
                <w:b/>
                <w:bCs/>
                <w:sz w:val="26"/>
                <w:szCs w:val="26"/>
              </w:rPr>
              <w:t>O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نسبت به</w:t>
            </w:r>
            <w:r w:rsidRPr="004C28E0">
              <w:rPr>
                <w:rFonts w:ascii="Arial" w:hAnsi="Arial" w:cs="B Koodak"/>
                <w:sz w:val="26"/>
                <w:szCs w:val="26"/>
              </w:rPr>
              <w:t xml:space="preserve"> </w:t>
            </w:r>
            <w:r w:rsidRPr="004C28E0">
              <w:rPr>
                <w:rFonts w:ascii="Arial" w:hAnsi="Arial" w:cs="B Koodak"/>
                <w:b/>
                <w:bCs/>
                <w:sz w:val="26"/>
                <w:szCs w:val="26"/>
                <w:vertAlign w:val="subscript"/>
              </w:rPr>
              <w:t>7</w:t>
            </w:r>
            <w:r w:rsidRPr="004C28E0">
              <w:rPr>
                <w:rFonts w:ascii="Arial" w:hAnsi="Arial" w:cs="B Koodak"/>
                <w:b/>
                <w:bCs/>
                <w:sz w:val="26"/>
                <w:szCs w:val="26"/>
              </w:rPr>
              <w:t>N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به 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u w:val="single"/>
                <w:rtl/>
              </w:rPr>
              <w:t>پایداری آرایش اوربیتالی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   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u w:val="single"/>
                <w:rtl/>
              </w:rPr>
              <w:t>(نیم پر بودن)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 نیتروژن مربوط است. </w:t>
            </w:r>
          </w:p>
          <w:p w:rsidR="008A42A3" w:rsidRPr="004C28E0" w:rsidRDefault="008A42A3" w:rsidP="008A42A3">
            <w:pPr>
              <w:pStyle w:val="Heading1"/>
              <w:jc w:val="center"/>
              <w:rPr>
                <w:rFonts w:cs="B Koodak"/>
                <w:sz w:val="16"/>
                <w:szCs w:val="16"/>
              </w:rPr>
            </w:pPr>
            <w:r w:rsidRPr="004C28E0">
              <w:rPr>
                <w:rFonts w:cs="B Koodak"/>
              </w:rPr>
              <w:object w:dxaOrig="7545" w:dyaOrig="1185">
                <v:shape id="_x0000_i2969" type="#_x0000_t75" style="width:377.25pt;height:59.25pt" o:ole="">
                  <v:imagedata r:id="rId527" o:title=""/>
                </v:shape>
                <o:OLEObject Type="Embed" ProgID="PBrush" ShapeID="_x0000_i2969" DrawAspect="Content" ObjectID="_1455528625" r:id="rId528"/>
              </w:objec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6</w:t>
            </w:r>
          </w:p>
        </w:tc>
      </w:tr>
      <w:tr w:rsidR="008A42A3" w:rsidRPr="004C28E0" w:rsidTr="008A42A3">
        <w:trPr>
          <w:trHeight w:val="3039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75/2</w:t>
            </w:r>
          </w:p>
        </w:tc>
        <w:tc>
          <w:tcPr>
            <w:tcW w:w="9214" w:type="dxa"/>
            <w:tcBorders>
              <w:top w:val="single" w:sz="4" w:space="0" w:color="auto"/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ascii="Arial" w:hAnsi="Arial" w:cs="B Koodak" w:hint="cs"/>
                <w:rtl/>
              </w:rPr>
            </w:pPr>
            <w:r w:rsidRPr="004C28E0">
              <w:rPr>
                <w:rFonts w:ascii="Arial" w:hAnsi="Arial" w:cs="B Koodak" w:hint="cs"/>
                <w:rtl/>
              </w:rPr>
              <w:t>الف-عدد کوئوردینانسیون:به  تعداد نزدیکترین یونهای ناهمنام</w: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rtl/>
              </w:rPr>
              <w:t xml:space="preserve"> پیرامون هر یون</w: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rtl/>
              </w:rPr>
              <w:t xml:space="preserve"> عدد کوئوردینانسیون آن یون می گویند مثلا دربلورسدیم کلرید هر یون سدیم بوسیله 6</w: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rtl/>
              </w:rPr>
              <w:t xml:space="preserve"> یون کلرید احاطه شده است.</w:t>
            </w:r>
          </w:p>
          <w:p w:rsidR="008A42A3" w:rsidRPr="004C28E0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ب- خاصیت چکش خواری</w:t>
            </w:r>
            <w:r w:rsidRPr="004C28E0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>(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:چنان چه بر اثر ضربه ی یک چکش یکی از لایه ها اندکی جابه جا شود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،بارهای همنام کنار هم قرار می گیرند ودر اثر دافعه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شبکه بلور در هم می ریزد. </w:t>
            </w:r>
          </w:p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ج-  </w:t>
            </w:r>
            <w:r w:rsidRPr="004C28E0">
              <w:rPr>
                <w:rFonts w:cs="B Koodak"/>
                <w:sz w:val="26"/>
                <w:szCs w:val="26"/>
              </w:rPr>
              <w:t>CsCl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>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یون کلرید مشترک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است،کاتیونها مربوط به گروه اول هستند هرجه کاتیون بزرگتر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باشد انرژی شبکه آن کمتر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است.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7</w:t>
            </w:r>
          </w:p>
        </w:tc>
      </w:tr>
      <w:tr w:rsidR="008A42A3" w:rsidRPr="004C28E0" w:rsidTr="008A42A3">
        <w:trPr>
          <w:trHeight w:val="1117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center" w:pos="4499"/>
                <w:tab w:val="left" w:pos="6938"/>
              </w:tabs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جرم آب </w:t>
            </w:r>
            <w:r w:rsidRPr="004C28E0">
              <w:rPr>
                <w:rFonts w:cs="B Koodak"/>
                <w:sz w:val="26"/>
                <w:szCs w:val="26"/>
              </w:rPr>
              <w:t>g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</w:t>
            </w:r>
            <w:r w:rsidRPr="004C28E0">
              <w:rPr>
                <w:rFonts w:cs="B Koodak"/>
                <w:sz w:val="26"/>
                <w:szCs w:val="26"/>
              </w:rPr>
              <w:t xml:space="preserve">                  2/46-1/20=1/26</w:t>
            </w:r>
            <w:r w:rsidRPr="004C28E0">
              <w:rPr>
                <w:rFonts w:cs="B Koodak"/>
                <w:sz w:val="26"/>
                <w:szCs w:val="26"/>
              </w:rPr>
              <w:tab/>
            </w:r>
            <w:r w:rsidRPr="004C28E0">
              <w:rPr>
                <w:rFonts w:cs="B Koodak" w:hint="cs"/>
                <w:sz w:val="26"/>
                <w:szCs w:val="26"/>
                <w:rtl/>
              </w:rPr>
              <w:t>تعدادمول آب</w:t>
            </w:r>
            <w:r w:rsidRPr="004C28E0">
              <w:rPr>
                <w:rFonts w:cs="B Koodak"/>
                <w:sz w:val="26"/>
                <w:szCs w:val="26"/>
              </w:rPr>
              <w:t>1/26:18=.0/07</w:t>
            </w:r>
            <w:r w:rsidRPr="004C28E0">
              <w:rPr>
                <w:rFonts w:cs="B Koodak"/>
                <w:sz w:val="26"/>
                <w:szCs w:val="26"/>
              </w:rPr>
              <w:tab/>
            </w:r>
          </w:p>
          <w:p w:rsidR="008A42A3" w:rsidRPr="004C28E0" w:rsidRDefault="008A42A3" w:rsidP="008A42A3">
            <w:pPr>
              <w:tabs>
                <w:tab w:val="left" w:pos="4025"/>
              </w:tabs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تعداد مول نمک</w:t>
            </w:r>
            <w:r w:rsidRPr="004C28E0">
              <w:rPr>
                <w:rFonts w:cs="B Koodak"/>
                <w:sz w:val="26"/>
                <w:szCs w:val="26"/>
              </w:rPr>
              <w:t>1/20:120=0/01</w:t>
            </w:r>
            <w:r w:rsidRPr="004C28E0">
              <w:rPr>
                <w:rFonts w:cs="B Koodak"/>
                <w:sz w:val="26"/>
                <w:szCs w:val="26"/>
              </w:rPr>
              <w:tab/>
              <w:t xml:space="preserve"> X=0/07:0/01= 7                  </w:t>
            </w:r>
          </w:p>
          <w:p w:rsidR="008A42A3" w:rsidRPr="004C28E0" w:rsidRDefault="008A42A3" w:rsidP="008A42A3">
            <w:pPr>
              <w:tabs>
                <w:tab w:val="left" w:pos="4025"/>
              </w:tabs>
              <w:spacing w:before="240"/>
              <w:jc w:val="center"/>
              <w:rPr>
                <w:rFonts w:cs="B Koodak" w:hint="cs"/>
                <w:sz w:val="26"/>
                <w:szCs w:val="26"/>
                <w:vertAlign w:val="subscript"/>
              </w:rPr>
            </w:pP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lastRenderedPageBreak/>
              <w:t>بارم هر قسمت25/0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lastRenderedPageBreak/>
              <w:t>8</w:t>
            </w:r>
          </w:p>
        </w:tc>
      </w:tr>
      <w:tr w:rsidR="008A42A3" w:rsidRPr="004C28E0" w:rsidTr="008A42A3">
        <w:trPr>
          <w:trHeight w:val="1713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lastRenderedPageBreak/>
              <w:t>2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/>
                <w:sz w:val="26"/>
                <w:szCs w:val="26"/>
                <w:vertAlign w:val="subscript"/>
              </w:rPr>
            </w:pP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الف-     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>3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</w:t>
            </w:r>
            <w:r w:rsidRPr="004C28E0">
              <w:rPr>
                <w:rFonts w:ascii="Arial" w:hAnsi="Arial" w:cs="B Koodak"/>
                <w:sz w:val="26"/>
                <w:szCs w:val="26"/>
                <w:u w:val="single"/>
              </w:rPr>
              <w:t>Fe(NO</w:t>
            </w:r>
            <w:r w:rsidRPr="004C28E0">
              <w:rPr>
                <w:rFonts w:ascii="Arial" w:hAnsi="Arial" w:cs="B Koodak"/>
                <w:sz w:val="26"/>
                <w:szCs w:val="26"/>
                <w:u w:val="single"/>
                <w:vertAlign w:val="subscript"/>
              </w:rPr>
              <w:t>3</w:t>
            </w:r>
            <w:r w:rsidRPr="004C28E0">
              <w:rPr>
                <w:rFonts w:ascii="Arial" w:hAnsi="Arial" w:cs="B Koodak"/>
                <w:sz w:val="26"/>
                <w:szCs w:val="26"/>
              </w:rPr>
              <w:t>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=آهن(</w:t>
            </w:r>
            <w:r w:rsidRPr="004C28E0">
              <w:rPr>
                <w:rFonts w:ascii="Arial" w:hAnsi="Arial" w:cs="B Koodak"/>
                <w:sz w:val="26"/>
                <w:szCs w:val="26"/>
              </w:rPr>
              <w:t>III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)نیترات                      </w:t>
            </w:r>
            <w:r w:rsidRPr="004C28E0">
              <w:rPr>
                <w:rFonts w:ascii="Arial" w:hAnsi="Arial" w:cs="B Koodak"/>
                <w:sz w:val="26"/>
                <w:szCs w:val="26"/>
              </w:rPr>
              <w:t>MgCl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>2</w:t>
            </w:r>
            <w:r w:rsidRPr="004C28E0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 xml:space="preserve">  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= 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منیزیم کلرید</w:t>
            </w:r>
            <w:r w:rsidRPr="004C28E0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 xml:space="preserve">     </w:t>
            </w:r>
          </w:p>
          <w:p w:rsidR="008A42A3" w:rsidRPr="004C28E0" w:rsidRDefault="008A42A3" w:rsidP="008A42A3">
            <w:pPr>
              <w:tabs>
                <w:tab w:val="left" w:pos="255"/>
                <w:tab w:val="left" w:pos="6051"/>
              </w:tabs>
              <w:rPr>
                <w:rFonts w:ascii="Arial" w:hAnsi="Arial" w:cs="B Koodak"/>
                <w:sz w:val="26"/>
                <w:szCs w:val="26"/>
                <w:vertAlign w:val="subscript"/>
                <w:rtl/>
              </w:rPr>
            </w:pP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 xml:space="preserve"> </w:t>
            </w:r>
            <w:r w:rsidRPr="004C28E0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 xml:space="preserve">                                </w:t>
            </w:r>
            <w:r w:rsidRPr="004C28E0">
              <w:rPr>
                <w:rFonts w:cs="B Koodak" w:hint="cs"/>
                <w:sz w:val="18"/>
                <w:szCs w:val="18"/>
                <w:rtl/>
              </w:rPr>
              <w:t xml:space="preserve"> 5/0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 xml:space="preserve">                                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ab/>
            </w:r>
            <w:r w:rsidRPr="004C28E0">
              <w:rPr>
                <w:rFonts w:cs="B Koodak" w:hint="cs"/>
                <w:sz w:val="18"/>
                <w:szCs w:val="18"/>
                <w:rtl/>
              </w:rPr>
              <w:t>5/0</w:t>
            </w:r>
          </w:p>
          <w:p w:rsidR="008A42A3" w:rsidRPr="004C28E0" w:rsidRDefault="008A42A3" w:rsidP="008A42A3">
            <w:pPr>
              <w:rPr>
                <w:rFonts w:cs="B Koodak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ب-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ascii="Arial" w:hAnsi="Arial" w:cs="B Koodak"/>
                <w:sz w:val="26"/>
                <w:szCs w:val="26"/>
              </w:rPr>
              <w:t>N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>2</w:t>
            </w:r>
            <w:r w:rsidRPr="004C28E0">
              <w:rPr>
                <w:rFonts w:ascii="Arial" w:hAnsi="Arial" w:cs="B Koodak"/>
                <w:sz w:val="26"/>
                <w:szCs w:val="26"/>
              </w:rPr>
              <w:t>O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>5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=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نیتروژن(</w:t>
            </w:r>
            <w:r w:rsidRPr="004C28E0">
              <w:rPr>
                <w:rFonts w:ascii="Arial" w:hAnsi="Arial" w:cs="B Koodak"/>
                <w:sz w:val="26"/>
                <w:szCs w:val="26"/>
                <w:u w:val="single"/>
              </w:rPr>
              <w:t>V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)اکسید</w:t>
            </w:r>
            <w:r w:rsidRPr="004C28E0">
              <w:rPr>
                <w:rFonts w:ascii="Arial" w:hAnsi="Arial" w:cs="B Koodak"/>
                <w:sz w:val="26"/>
                <w:szCs w:val="26"/>
              </w:rPr>
              <w:tab/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                            </w:t>
            </w:r>
            <w:r w:rsidRPr="004C28E0">
              <w:rPr>
                <w:rFonts w:ascii="Arial" w:hAnsi="Arial" w:cs="B Koodak"/>
                <w:sz w:val="26"/>
                <w:szCs w:val="26"/>
              </w:rPr>
              <w:t>SO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>3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=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گوگرد تری اکسید</w:t>
            </w:r>
          </w:p>
          <w:p w:rsidR="008A42A3" w:rsidRPr="004C28E0" w:rsidRDefault="008A42A3" w:rsidP="008A42A3">
            <w:pPr>
              <w:tabs>
                <w:tab w:val="left" w:pos="2016"/>
                <w:tab w:val="left" w:pos="5800"/>
                <w:tab w:val="right" w:pos="8998"/>
              </w:tabs>
              <w:jc w:val="right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 w:hint="cs"/>
                <w:sz w:val="18"/>
                <w:szCs w:val="18"/>
                <w:rtl/>
              </w:rPr>
              <w:t>5/0</w:t>
            </w:r>
            <w:r w:rsidRPr="004C28E0">
              <w:rPr>
                <w:rFonts w:cs="B Koodak"/>
                <w:sz w:val="18"/>
                <w:szCs w:val="18"/>
                <w:rtl/>
              </w:rPr>
              <w:tab/>
            </w:r>
            <w:r w:rsidRPr="004C28E0">
              <w:rPr>
                <w:rFonts w:cs="B Koodak" w:hint="cs"/>
                <w:sz w:val="18"/>
                <w:szCs w:val="18"/>
                <w:rtl/>
              </w:rPr>
              <w:t xml:space="preserve">                                     5 /0     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9</w:t>
            </w:r>
          </w:p>
        </w:tc>
      </w:tr>
      <w:tr w:rsidR="008A42A3" w:rsidRPr="004C28E0" w:rsidTr="008A42A3">
        <w:trPr>
          <w:trHeight w:val="5448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25/2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left" w:pos="4337"/>
                <w:tab w:val="left" w:pos="4688"/>
                <w:tab w:val="left" w:pos="5090"/>
                <w:tab w:val="left" w:pos="6671"/>
                <w:tab w:val="left" w:pos="7307"/>
                <w:tab w:val="right" w:pos="8998"/>
              </w:tabs>
              <w:rPr>
                <w:rFonts w:cs="B Koodak" w:hint="cs"/>
                <w:sz w:val="26"/>
                <w:szCs w:val="26"/>
                <w:vertAlign w:val="superscript"/>
                <w:rtl/>
              </w:rPr>
            </w:pPr>
            <w:r w:rsidRPr="004C28E0">
              <w:rPr>
                <w:rFonts w:cs="B Koodak" w:hint="cs"/>
                <w:b/>
                <w:bCs/>
                <w:rtl/>
              </w:rPr>
              <w:t>الف-</w:t>
            </w:r>
            <w:r w:rsidRPr="004C28E0">
              <w:rPr>
                <w:rFonts w:cs="B Koodak"/>
              </w:rPr>
              <w:object w:dxaOrig="4665" w:dyaOrig="720">
                <v:shape id="_x0000_i2970" type="#_x0000_t75" style="width:233.25pt;height:36pt" o:ole="">
                  <v:imagedata r:id="rId529" o:title=""/>
                </v:shape>
                <o:OLEObject Type="Embed" ProgID="PBrush" ShapeID="_x0000_i2970" DrawAspect="Content" ObjectID="_1455528626" r:id="rId530"/>
              </w:object>
            </w:r>
          </w:p>
          <w:p w:rsidR="008A42A3" w:rsidRPr="004C28E0" w:rsidRDefault="008A42A3" w:rsidP="008A42A3">
            <w:pPr>
              <w:rPr>
                <w:rFonts w:cs="B Koodak"/>
                <w:b/>
                <w:bCs/>
                <w:sz w:val="26"/>
                <w:szCs w:val="26"/>
              </w:rPr>
            </w:pP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>تعدادالکترون ظرفیت:</w:t>
            </w:r>
            <w:r w:rsidRPr="004C28E0">
              <w:rPr>
                <w:rFonts w:cs="B Koodak"/>
                <w:b/>
                <w:bCs/>
                <w:sz w:val="26"/>
                <w:szCs w:val="26"/>
              </w:rPr>
              <w:t>4+(6*2)=16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           تعدادالکترون در صورت کامل بودن:</w:t>
            </w:r>
            <w:r w:rsidRPr="004C28E0">
              <w:rPr>
                <w:rFonts w:cs="B Koodak"/>
                <w:b/>
                <w:bCs/>
                <w:sz w:val="26"/>
                <w:szCs w:val="26"/>
              </w:rPr>
              <w:t>3*8=24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                                                                                               </w:t>
            </w:r>
          </w:p>
          <w:p w:rsidR="008A42A3" w:rsidRPr="004C28E0" w:rsidRDefault="008A42A3" w:rsidP="008A42A3">
            <w:pPr>
              <w:tabs>
                <w:tab w:val="left" w:pos="4042"/>
              </w:tabs>
              <w:rPr>
                <w:rFonts w:cs="B Koodak" w:hint="cs"/>
                <w:sz w:val="26"/>
                <w:szCs w:val="26"/>
                <w:vertAlign w:val="subscript"/>
              </w:rPr>
            </w:pP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>تعدادالکترون پیوندی:</w:t>
            </w:r>
            <w:r w:rsidRPr="004C28E0">
              <w:rPr>
                <w:rFonts w:cs="B Koodak"/>
                <w:b/>
                <w:bCs/>
                <w:sz w:val="26"/>
                <w:szCs w:val="26"/>
              </w:rPr>
              <w:t>24-16=8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/>
                <w:b/>
                <w:bCs/>
                <w:sz w:val="26"/>
                <w:szCs w:val="26"/>
              </w:rPr>
              <w:tab/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>تعدادالکترون نا پیوندی:</w:t>
            </w:r>
            <w:r w:rsidRPr="004C28E0">
              <w:rPr>
                <w:rFonts w:cs="B Koodak"/>
                <w:b/>
                <w:bCs/>
                <w:sz w:val="26"/>
                <w:szCs w:val="26"/>
              </w:rPr>
              <w:t>16-8=8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vertAlign w:val="subscript"/>
                <w:rtl/>
              </w:rPr>
              <w:t>(25/0)</w:t>
            </w:r>
          </w:p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/>
              </w:rPr>
              <w:object w:dxaOrig="4080" w:dyaOrig="600">
                <v:shape id="_x0000_i2971" type="#_x0000_t75" style="width:204pt;height:30pt" o:ole="">
                  <v:imagedata r:id="rId531" o:title=""/>
                </v:shape>
                <o:OLEObject Type="Embed" ProgID="PBrush" ShapeID="_x0000_i2971" DrawAspect="Content" ObjectID="_1455528627" r:id="rId532"/>
              </w:object>
            </w:r>
            <w:r w:rsidRPr="004C28E0">
              <w:rPr>
                <w:rFonts w:cs="B Koodak" w:hint="cs"/>
                <w:sz w:val="26"/>
                <w:szCs w:val="26"/>
                <w:rtl/>
              </w:rPr>
              <w:t>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</w:p>
          <w:p w:rsidR="008A42A3" w:rsidRPr="004C28E0" w:rsidRDefault="008A42A3" w:rsidP="008A42A3">
            <w:pPr>
              <w:jc w:val="center"/>
              <w:rPr>
                <w:rFonts w:cs="B Koodak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مولکول خطی است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</w:p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ب-4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 xml:space="preserve">(25/0)                                  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ج-  </w:t>
            </w:r>
            <w:r w:rsidRPr="004C28E0">
              <w:rPr>
                <w:rFonts w:cs="B Koodak"/>
                <w:sz w:val="26"/>
                <w:szCs w:val="26"/>
              </w:rPr>
              <w:t xml:space="preserve">a&gt;b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/>
                <w:sz w:val="26"/>
                <w:szCs w:val="26"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زیراجفت الکترونهای ناپیوندی اکسیژن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که تنها تحت تاثیر یک هسته هستند فضای بیشتری اشغال می کند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0</w:t>
            </w:r>
          </w:p>
        </w:tc>
      </w:tr>
      <w:tr w:rsidR="008A42A3" w:rsidRPr="004C28E0" w:rsidTr="008A42A3">
        <w:trPr>
          <w:trHeight w:val="2393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75/1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cs="B Koodak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الف-گروه14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زیرامولکولها ناقطبی هستند، از بالا به پایین با افزایش جرم مولی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نیروی لاندون ودر نتیجه نقطه جوش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هم افزایش مییابد </w:t>
            </w:r>
          </w:p>
          <w:p w:rsidR="008A42A3" w:rsidRPr="004C28E0" w:rsidRDefault="008A42A3" w:rsidP="008A42A3">
            <w:pPr>
              <w:rPr>
                <w:rFonts w:cs="B Koodak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ب-زیرا متوسط تعداد پیوندهای هیدروژنی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هر مولکول آب بیشتراست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.</w:t>
            </w:r>
          </w:p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ج-</w:t>
            </w:r>
            <w:r w:rsidRPr="004C28E0">
              <w:rPr>
                <w:rFonts w:cs="B Koodak"/>
                <w:sz w:val="26"/>
                <w:szCs w:val="26"/>
              </w:rPr>
              <w:t xml:space="preserve"> H</w:t>
            </w:r>
            <w:r w:rsidRPr="004C28E0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4C28E0">
              <w:rPr>
                <w:rFonts w:cs="B Koodak"/>
                <w:sz w:val="26"/>
                <w:szCs w:val="26"/>
              </w:rPr>
              <w:t>Te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بیشتر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است زیرا جرم مولی ودر نتیجه نیروی بین مولکولی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آن بیشتر است.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1</w:t>
            </w:r>
          </w:p>
        </w:tc>
      </w:tr>
      <w:tr w:rsidR="008A42A3" w:rsidRPr="004C28E0" w:rsidTr="008A42A3">
        <w:trPr>
          <w:trHeight w:val="1424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left" w:pos="2244"/>
                <w:tab w:val="center" w:pos="4499"/>
              </w:tabs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/>
                <w:sz w:val="26"/>
                <w:szCs w:val="26"/>
              </w:rPr>
              <w:t>a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)2و4دی متیل هگزان</w:t>
            </w: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/>
                <w:sz w:val="26"/>
                <w:szCs w:val="26"/>
              </w:rPr>
              <w:t>b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)</w:t>
            </w:r>
            <w:r w:rsidRPr="004C28E0">
              <w:rPr>
                <w:rFonts w:cs="B Koodak"/>
              </w:rPr>
              <w:object w:dxaOrig="2100" w:dyaOrig="900">
                <v:shape id="_x0000_i2972" type="#_x0000_t75" style="width:105pt;height:45pt" o:ole="">
                  <v:imagedata r:id="rId533" o:title=""/>
                </v:shape>
                <o:OLEObject Type="Embed" ProgID="PBrush" ShapeID="_x0000_i2972" DrawAspect="Content" ObjectID="_1455528628" r:id="rId534"/>
              </w:objec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2</w:t>
            </w:r>
          </w:p>
        </w:tc>
      </w:tr>
      <w:tr w:rsidR="008A42A3" w:rsidRPr="004C28E0" w:rsidTr="008A42A3">
        <w:trPr>
          <w:trHeight w:val="1061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2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الف-شماره1=کربوکسیل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       شماره2=استر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                              ب-</w:t>
            </w:r>
            <w:r w:rsidRPr="004C28E0">
              <w:rPr>
                <w:rFonts w:cs="B Koodak"/>
                <w:sz w:val="26"/>
                <w:szCs w:val="26"/>
              </w:rPr>
              <w:t>C</w:t>
            </w:r>
            <w:r w:rsidRPr="004C28E0">
              <w:rPr>
                <w:rFonts w:cs="B Koodak"/>
                <w:sz w:val="26"/>
                <w:szCs w:val="26"/>
                <w:vertAlign w:val="subscript"/>
              </w:rPr>
              <w:t>9</w:t>
            </w:r>
            <w:r w:rsidRPr="004C28E0">
              <w:rPr>
                <w:rFonts w:cs="B Koodak"/>
                <w:sz w:val="26"/>
                <w:szCs w:val="26"/>
              </w:rPr>
              <w:t>H</w:t>
            </w:r>
            <w:r w:rsidRPr="004C28E0">
              <w:rPr>
                <w:rFonts w:cs="B Koodak"/>
                <w:sz w:val="26"/>
                <w:szCs w:val="26"/>
                <w:vertAlign w:val="subscript"/>
              </w:rPr>
              <w:t>8</w:t>
            </w:r>
            <w:r w:rsidRPr="004C28E0">
              <w:rPr>
                <w:rFonts w:cs="B Koodak"/>
                <w:sz w:val="26"/>
                <w:szCs w:val="26"/>
              </w:rPr>
              <w:t>O</w:t>
            </w:r>
            <w:r w:rsidRPr="004C28E0">
              <w:rPr>
                <w:rFonts w:cs="B Koodak"/>
                <w:sz w:val="26"/>
                <w:szCs w:val="26"/>
                <w:vertAlign w:val="subscript"/>
              </w:rPr>
              <w:t>4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5/0)</w:t>
            </w:r>
          </w:p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ج-بله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-وجود حلقه بنزنی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3</w:t>
            </w:r>
          </w:p>
        </w:tc>
      </w:tr>
      <w:tr w:rsidR="008A42A3" w:rsidRPr="004C28E0" w:rsidTr="008A42A3">
        <w:trPr>
          <w:trHeight w:val="1180"/>
        </w:trPr>
        <w:tc>
          <w:tcPr>
            <w:tcW w:w="10654" w:type="dxa"/>
            <w:gridSpan w:val="3"/>
          </w:tcPr>
          <w:p w:rsidR="008A42A3" w:rsidRPr="004C28E0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</w:t>
            </w:r>
          </w:p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>موفق باشید</w:t>
            </w:r>
          </w:p>
        </w:tc>
      </w:tr>
    </w:tbl>
    <w:p w:rsidR="008A42A3" w:rsidRPr="00273C98" w:rsidRDefault="008A42A3" w:rsidP="008A42A3">
      <w:pPr>
        <w:rPr>
          <w:rFonts w:cs="B Koodak" w:hint="cs"/>
          <w:sz w:val="26"/>
          <w:szCs w:val="26"/>
        </w:rPr>
      </w:pPr>
    </w:p>
    <w:p w:rsidR="008A42A3" w:rsidRDefault="008A42A3" w:rsidP="008A42A3">
      <w:pPr>
        <w:rPr>
          <w:rFonts w:hint="cs"/>
          <w:rtl/>
        </w:rPr>
      </w:pPr>
    </w:p>
    <w:p w:rsidR="008A42A3" w:rsidRDefault="008A42A3" w:rsidP="008A42A3">
      <w:pPr>
        <w:rPr>
          <w:rFonts w:hint="cs"/>
          <w:rtl/>
        </w:rPr>
      </w:pPr>
    </w:p>
    <w:p w:rsidR="008A42A3" w:rsidRDefault="008A42A3" w:rsidP="008A42A3">
      <w:pPr>
        <w:rPr>
          <w:rFonts w:hint="cs"/>
          <w:rtl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747"/>
        <w:gridCol w:w="70"/>
        <w:gridCol w:w="2485"/>
        <w:gridCol w:w="2225"/>
        <w:gridCol w:w="2357"/>
        <w:gridCol w:w="2304"/>
        <w:gridCol w:w="126"/>
        <w:gridCol w:w="335"/>
      </w:tblGrid>
      <w:tr w:rsidR="008A42A3" w:rsidRPr="00CC5F55" w:rsidTr="008A42A3">
        <w:tc>
          <w:tcPr>
            <w:tcW w:w="10649" w:type="dxa"/>
            <w:gridSpan w:val="8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lastRenderedPageBreak/>
              <w:t>آزمون شیمی خرداد ماه</w:t>
            </w:r>
          </w:p>
        </w:tc>
      </w:tr>
      <w:tr w:rsidR="008A42A3" w:rsidRPr="00CC5F55" w:rsidTr="008A42A3">
        <w:trPr>
          <w:trHeight w:val="1763"/>
        </w:trPr>
        <w:tc>
          <w:tcPr>
            <w:tcW w:w="3302" w:type="dxa"/>
            <w:gridSpan w:val="3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مره مستمر: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مره پاياني: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نام دبير وامضاء: </w:t>
            </w:r>
          </w:p>
        </w:tc>
        <w:tc>
          <w:tcPr>
            <w:tcW w:w="2225" w:type="dxa"/>
          </w:tcPr>
          <w:p w:rsidR="008A42A3" w:rsidRPr="00CC5F55" w:rsidRDefault="008A42A3" w:rsidP="008A42A3">
            <w:pPr>
              <w:jc w:val="center"/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مهر آموزشگاه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</w:p>
          <w:p w:rsidR="008A42A3" w:rsidRPr="00CC5F55" w:rsidRDefault="008A42A3" w:rsidP="008A42A3">
            <w:pPr>
              <w:tabs>
                <w:tab w:val="left" w:pos="827"/>
                <w:tab w:val="center" w:pos="1004"/>
              </w:tabs>
              <w:jc w:val="center"/>
              <w:rPr>
                <w:rFonts w:cs="B Koodak" w:hint="cs"/>
                <w:b/>
                <w:bCs/>
                <w:sz w:val="26"/>
                <w:szCs w:val="26"/>
              </w:rPr>
            </w:pP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صفحه</w:t>
            </w:r>
            <w:r w:rsidRPr="00CC5F55">
              <w:rPr>
                <w:rFonts w:cs="B Koodak"/>
                <w:b/>
                <w:bCs/>
                <w:sz w:val="26"/>
                <w:szCs w:val="26"/>
                <w:rtl/>
              </w:rPr>
              <w:tab/>
            </w: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1</w:t>
            </w:r>
          </w:p>
        </w:tc>
        <w:tc>
          <w:tcPr>
            <w:tcW w:w="2357" w:type="dxa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تاريخ امتحان: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مدت امتحان: دقیقه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ام آزمون: شیمی2</w:t>
            </w:r>
          </w:p>
        </w:tc>
        <w:tc>
          <w:tcPr>
            <w:tcW w:w="2765" w:type="dxa"/>
            <w:gridSpan w:val="3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ام.............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ام خانوادگي............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كلاس......................</w:t>
            </w:r>
          </w:p>
        </w:tc>
      </w:tr>
      <w:tr w:rsidR="008A42A3" w:rsidRPr="00CC5F55" w:rsidTr="008A42A3">
        <w:trPr>
          <w:trHeight w:val="485"/>
        </w:trPr>
        <w:tc>
          <w:tcPr>
            <w:tcW w:w="10649" w:type="dxa"/>
            <w:gridSpan w:val="8"/>
          </w:tcPr>
          <w:p w:rsidR="008A42A3" w:rsidRPr="00CC5F55" w:rsidRDefault="008A42A3" w:rsidP="008A42A3">
            <w:pPr>
              <w:tabs>
                <w:tab w:val="left" w:pos="9552"/>
              </w:tabs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رديف</w:t>
            </w:r>
            <w:r w:rsidRPr="00CC5F55">
              <w:rPr>
                <w:rFonts w:cs="B Koodak"/>
                <w:sz w:val="26"/>
                <w:szCs w:val="26"/>
              </w:rPr>
              <w:t xml:space="preserve">    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                                             </w:t>
            </w:r>
            <w:r w:rsidRPr="00CC5F55">
              <w:rPr>
                <w:rFonts w:cs="B Koodak"/>
                <w:sz w:val="26"/>
                <w:szCs w:val="26"/>
              </w:rPr>
              <w:t xml:space="preserve">                                         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                                </w:t>
            </w:r>
            <w:r w:rsidRPr="00CC5F55">
              <w:rPr>
                <w:rFonts w:cs="B Koodak"/>
                <w:sz w:val="26"/>
                <w:szCs w:val="26"/>
              </w:rPr>
              <w:t xml:space="preserve">         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               بارم</w:t>
            </w:r>
          </w:p>
        </w:tc>
      </w:tr>
      <w:tr w:rsidR="008A42A3" w:rsidRPr="00CC5F55" w:rsidTr="008A42A3">
        <w:trPr>
          <w:trHeight w:val="2412"/>
        </w:trPr>
        <w:tc>
          <w:tcPr>
            <w:tcW w:w="817" w:type="dxa"/>
            <w:gridSpan w:val="2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497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ascii="Arial" w:hAnsi="Arial" w:cs="B Koodak" w:hint="cs"/>
                <w:b/>
                <w:bCs/>
                <w:rtl/>
              </w:rPr>
            </w:pPr>
            <w:r w:rsidRPr="00CC5F55">
              <w:rPr>
                <w:rFonts w:ascii="Arial" w:hAnsi="Arial" w:cs="B Koodak" w:hint="cs"/>
                <w:b/>
                <w:bCs/>
                <w:rtl/>
              </w:rPr>
              <w:t>عبارات را کامل کنید:</w:t>
            </w:r>
          </w:p>
          <w:p w:rsidR="008A42A3" w:rsidRPr="00CC5F55" w:rsidRDefault="008A42A3" w:rsidP="008A42A3">
            <w:pPr>
              <w:ind w:left="494" w:hanging="494"/>
              <w:rPr>
                <w:rFonts w:ascii="Arial" w:hAnsi="Arial" w:cs="B Koodak" w:hint="cs"/>
                <w:b/>
                <w:bCs/>
                <w:rtl/>
              </w:rPr>
            </w:pPr>
            <w:r w:rsidRPr="00CC5F55">
              <w:rPr>
                <w:rFonts w:ascii="Arial" w:hAnsi="Arial" w:cs="B Koodak" w:hint="cs"/>
                <w:b/>
                <w:bCs/>
                <w:rtl/>
              </w:rPr>
              <w:t xml:space="preserve">    الف-مشهورترین اکتنید ................ میباشد که از فروپاشی هسته</w:t>
            </w:r>
            <w:r w:rsidRPr="00CC5F55">
              <w:rPr>
                <w:rFonts w:ascii="Arial" w:hAnsi="Arial" w:cs="B Koodak"/>
                <w:b/>
                <w:bCs/>
              </w:rPr>
              <w:t xml:space="preserve"> </w:t>
            </w:r>
            <w:r w:rsidRPr="00CC5F55">
              <w:rPr>
                <w:rFonts w:ascii="Arial" w:hAnsi="Arial" w:cs="B Koodak" w:hint="cs"/>
                <w:b/>
                <w:bCs/>
                <w:rtl/>
              </w:rPr>
              <w:t>ای آن انرژی لازم برای تولید برق در نیروگاهها فراهم میشود.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b/>
                <w:bCs/>
                <w:rtl/>
              </w:rPr>
            </w:pPr>
            <w:r w:rsidRPr="00CC5F55">
              <w:rPr>
                <w:rFonts w:ascii="Arial" w:hAnsi="Arial" w:cs="B Koodak" w:hint="cs"/>
                <w:b/>
                <w:bCs/>
                <w:rtl/>
              </w:rPr>
              <w:t xml:space="preserve">    ب-وقتی اتمی به آرایش هشتایی پایدار میرسد واکنش پذیری آن ................. می یابد.</w:t>
            </w:r>
          </w:p>
          <w:p w:rsidR="008A42A3" w:rsidRPr="00CC5F55" w:rsidRDefault="008A42A3" w:rsidP="008A42A3">
            <w:pPr>
              <w:ind w:left="352" w:hanging="352"/>
              <w:rPr>
                <w:rFonts w:ascii="Arial" w:hAnsi="Arial" w:cs="B Koodak" w:hint="cs"/>
                <w:b/>
                <w:bCs/>
                <w:rtl/>
              </w:rPr>
            </w:pPr>
            <w:r w:rsidRPr="00CC5F55">
              <w:rPr>
                <w:rFonts w:ascii="Arial" w:hAnsi="Arial" w:cs="B Koodak" w:hint="cs"/>
                <w:b/>
                <w:bCs/>
                <w:rtl/>
              </w:rPr>
              <w:t xml:space="preserve">    ج= غارشناس ها اغلب از چراغ های کاربیدی استفاده میکنند،در این چراغ ها کلسیم کاربید (</w:t>
            </w:r>
            <w:r w:rsidRPr="00CC5F55">
              <w:rPr>
                <w:rFonts w:ascii="Arial" w:hAnsi="Arial" w:cs="B Koodak"/>
                <w:b/>
                <w:bCs/>
              </w:rPr>
              <w:t>CaC</w:t>
            </w:r>
            <w:r w:rsidRPr="00CC5F55">
              <w:rPr>
                <w:rFonts w:ascii="Arial" w:hAnsi="Arial" w:cs="B Koodak"/>
                <w:b/>
                <w:bCs/>
                <w:vertAlign w:val="subscript"/>
              </w:rPr>
              <w:t>2</w:t>
            </w:r>
            <w:r w:rsidRPr="00CC5F55">
              <w:rPr>
                <w:rFonts w:ascii="Arial" w:hAnsi="Arial" w:cs="B Koodak" w:hint="cs"/>
                <w:b/>
                <w:bCs/>
                <w:rtl/>
              </w:rPr>
              <w:t>) با آب واکنش می دهد   وگاز .................تولید میکند.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ascii="Arial" w:hAnsi="Arial" w:cs="B Koodak" w:hint="cs"/>
                <w:b/>
                <w:bCs/>
                <w:rtl/>
              </w:rPr>
              <w:t xml:space="preserve"> د-به فاصله تعادلی میان هسته های دو اتم درگیر در پیوند .................... می گویند.</w:t>
            </w:r>
          </w:p>
        </w:tc>
        <w:tc>
          <w:tcPr>
            <w:tcW w:w="33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</w:tr>
      <w:tr w:rsidR="008A42A3" w:rsidRPr="00CC5F55" w:rsidTr="008A42A3">
        <w:trPr>
          <w:trHeight w:val="621"/>
        </w:trPr>
        <w:tc>
          <w:tcPr>
            <w:tcW w:w="817" w:type="dxa"/>
            <w:gridSpan w:val="2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5/0</w:t>
            </w:r>
          </w:p>
        </w:tc>
        <w:tc>
          <w:tcPr>
            <w:tcW w:w="9497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پرتو کاتدی در میدان الکتریکی به طرف کدام قطب منحرف میشود؟  چرا؟</w:t>
            </w:r>
          </w:p>
        </w:tc>
        <w:tc>
          <w:tcPr>
            <w:tcW w:w="33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2</w:t>
            </w:r>
          </w:p>
        </w:tc>
      </w:tr>
      <w:tr w:rsidR="008A42A3" w:rsidRPr="00CC5F55" w:rsidTr="008A42A3">
        <w:trPr>
          <w:trHeight w:val="1465"/>
        </w:trPr>
        <w:tc>
          <w:tcPr>
            <w:tcW w:w="817" w:type="dxa"/>
            <w:gridSpan w:val="2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497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  <w:vertAlign w:val="superscript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با توجه به آرایش الکترونی مقابل به پرسشها پاسخ دهید:</w:t>
            </w:r>
            <w:r w:rsidRPr="00CC5F55">
              <w:rPr>
                <w:rFonts w:cs="B Koodak"/>
                <w:sz w:val="26"/>
                <w:szCs w:val="26"/>
              </w:rPr>
              <w:t>[Ar] 3d</w:t>
            </w:r>
            <w:r w:rsidRPr="00CC5F55">
              <w:rPr>
                <w:rFonts w:cs="B Koodak"/>
                <w:sz w:val="26"/>
                <w:szCs w:val="26"/>
                <w:vertAlign w:val="superscript"/>
              </w:rPr>
              <w:t>10</w:t>
            </w:r>
            <w:r w:rsidRPr="00CC5F55">
              <w:rPr>
                <w:rFonts w:cs="B Koodak"/>
                <w:sz w:val="26"/>
                <w:szCs w:val="26"/>
              </w:rPr>
              <w:t>4s</w:t>
            </w:r>
            <w:r w:rsidRPr="00CC5F55">
              <w:rPr>
                <w:rFonts w:cs="B Koodak"/>
                <w:sz w:val="26"/>
                <w:szCs w:val="26"/>
                <w:vertAlign w:val="super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>4p</w:t>
            </w:r>
            <w:r w:rsidRPr="00CC5F55">
              <w:rPr>
                <w:rFonts w:cs="B Koodak"/>
                <w:sz w:val="26"/>
                <w:szCs w:val="26"/>
                <w:vertAlign w:val="superscript"/>
              </w:rPr>
              <w:t xml:space="preserve">1 </w:t>
            </w:r>
          </w:p>
          <w:p w:rsidR="008A42A3" w:rsidRPr="00CC5F55" w:rsidRDefault="008A42A3" w:rsidP="008A42A3">
            <w:pPr>
              <w:rPr>
                <w:rFonts w:cs="B Koodak" w:hint="cs"/>
                <w:rtl/>
              </w:rPr>
            </w:pPr>
            <w:r w:rsidRPr="00CC5F55">
              <w:rPr>
                <w:rFonts w:cs="B Koodak"/>
              </w:rPr>
              <w:t xml:space="preserve">   </w:t>
            </w:r>
            <w:r w:rsidRPr="00CC5F55">
              <w:rPr>
                <w:rFonts w:cs="B Koodak" w:hint="cs"/>
                <w:rtl/>
              </w:rPr>
              <w:t xml:space="preserve"> الف-عدد کوانتمی اوربیتالی آخرین الکترون وارد شده در آرایش الکترونی عنصر مذکور را بنویسید.</w:t>
            </w:r>
          </w:p>
          <w:p w:rsidR="008A42A3" w:rsidRPr="00CC5F55" w:rsidRDefault="008A42A3" w:rsidP="008A42A3">
            <w:pPr>
              <w:rPr>
                <w:rFonts w:cs="B Koodak" w:hint="cs"/>
                <w:rtl/>
              </w:rPr>
            </w:pPr>
            <w:r w:rsidRPr="00CC5F55">
              <w:rPr>
                <w:rFonts w:cs="B Koodak" w:hint="cs"/>
                <w:rtl/>
              </w:rPr>
              <w:t xml:space="preserve">    ب-این عنصر اصلی است یا واسطه؟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rtl/>
              </w:rPr>
              <w:t xml:space="preserve">    ج-شماره گروه ودوره(تناوب) این عنصر را در جدول تناوبی مشخص کنید.</w:t>
            </w:r>
          </w:p>
        </w:tc>
        <w:tc>
          <w:tcPr>
            <w:tcW w:w="33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3</w:t>
            </w:r>
          </w:p>
        </w:tc>
      </w:tr>
      <w:tr w:rsidR="008A42A3" w:rsidRPr="00CC5F55" w:rsidTr="008A42A3">
        <w:trPr>
          <w:trHeight w:val="1465"/>
        </w:trPr>
        <w:tc>
          <w:tcPr>
            <w:tcW w:w="817" w:type="dxa"/>
            <w:gridSpan w:val="2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25/2</w:t>
            </w:r>
          </w:p>
        </w:tc>
        <w:tc>
          <w:tcPr>
            <w:tcW w:w="9497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در هر مورد یک گزینه را انتخاب کنید و دلیل انتخاب خود را بنویسید</w:t>
            </w:r>
          </w:p>
          <w:p w:rsidR="008A42A3" w:rsidRPr="00CC5F55" w:rsidRDefault="008A42A3" w:rsidP="008A42A3">
            <w:pPr>
              <w:ind w:left="720" w:hanging="720"/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الف-کدام عنصر از گروه دوم واکنش پذیرتر است؟</w:t>
            </w:r>
            <w:r w:rsidRPr="00CC5F55">
              <w:rPr>
                <w:rFonts w:cs="B Koodak"/>
                <w:sz w:val="26"/>
                <w:szCs w:val="26"/>
              </w:rPr>
              <w:t xml:space="preserve">( 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0</w:t>
            </w:r>
            <w:r w:rsidRPr="00CC5F55">
              <w:rPr>
                <w:rFonts w:cs="B Koodak"/>
                <w:sz w:val="26"/>
                <w:szCs w:val="26"/>
              </w:rPr>
              <w:t xml:space="preserve">Ca , 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12</w:t>
            </w:r>
            <w:r w:rsidRPr="00CC5F55">
              <w:rPr>
                <w:rFonts w:cs="B Koodak"/>
                <w:sz w:val="26"/>
                <w:szCs w:val="26"/>
              </w:rPr>
              <w:t xml:space="preserve">Mg , 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11</w:t>
            </w:r>
            <w:r w:rsidRPr="00CC5F55">
              <w:rPr>
                <w:rFonts w:cs="B Koodak"/>
                <w:sz w:val="26"/>
                <w:szCs w:val="26"/>
              </w:rPr>
              <w:t>Na )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CC5F55">
              <w:rPr>
                <w:rFonts w:cs="B Koodak" w:hint="cs"/>
                <w:sz w:val="22"/>
                <w:szCs w:val="22"/>
                <w:rtl/>
              </w:rPr>
              <w:t>ب-جرم فرمول تجربی کدام ترکیب  30 است؟</w:t>
            </w:r>
            <w:r w:rsidRPr="00CC5F55">
              <w:rPr>
                <w:rFonts w:cs="B Koodak"/>
                <w:sz w:val="22"/>
                <w:szCs w:val="22"/>
              </w:rPr>
              <w:t>( C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>6</w:t>
            </w:r>
            <w:r w:rsidRPr="00CC5F55">
              <w:rPr>
                <w:rFonts w:cs="B Koodak"/>
                <w:sz w:val="22"/>
                <w:szCs w:val="22"/>
              </w:rPr>
              <w:t>H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>12</w:t>
            </w:r>
            <w:r w:rsidRPr="00CC5F55">
              <w:rPr>
                <w:rFonts w:cs="B Koodak"/>
                <w:sz w:val="22"/>
                <w:szCs w:val="22"/>
              </w:rPr>
              <w:t>O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 xml:space="preserve">6 </w:t>
            </w:r>
            <w:r w:rsidRPr="00CC5F55">
              <w:rPr>
                <w:rFonts w:cs="B Koodak"/>
                <w:sz w:val="22"/>
                <w:szCs w:val="22"/>
              </w:rPr>
              <w:t>, C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>4</w:t>
            </w:r>
            <w:r w:rsidRPr="00CC5F55">
              <w:rPr>
                <w:rFonts w:cs="B Koodak"/>
                <w:sz w:val="22"/>
                <w:szCs w:val="22"/>
              </w:rPr>
              <w:t>H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>10</w:t>
            </w:r>
            <w:r w:rsidRPr="00CC5F55">
              <w:rPr>
                <w:rFonts w:cs="B Koodak"/>
                <w:sz w:val="22"/>
                <w:szCs w:val="22"/>
              </w:rPr>
              <w:t>O , C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>10</w:t>
            </w:r>
            <w:r w:rsidRPr="00CC5F55">
              <w:rPr>
                <w:rFonts w:cs="B Koodak"/>
                <w:sz w:val="22"/>
                <w:szCs w:val="22"/>
              </w:rPr>
              <w:t>H</w:t>
            </w:r>
            <w:r w:rsidRPr="00CC5F55">
              <w:rPr>
                <w:rFonts w:cs="B Koodak"/>
                <w:sz w:val="22"/>
                <w:szCs w:val="22"/>
                <w:vertAlign w:val="subscript"/>
              </w:rPr>
              <w:t xml:space="preserve">8 </w:t>
            </w:r>
            <w:r w:rsidRPr="00CC5F55">
              <w:rPr>
                <w:rFonts w:cs="B Koodak"/>
                <w:sz w:val="22"/>
                <w:szCs w:val="22"/>
              </w:rPr>
              <w:t>)</w:t>
            </w:r>
            <w:r w:rsidRPr="00CC5F55">
              <w:rPr>
                <w:rFonts w:cs="B Koodak" w:hint="cs"/>
                <w:sz w:val="22"/>
                <w:szCs w:val="22"/>
                <w:rtl/>
              </w:rPr>
              <w:t xml:space="preserve"> </w:t>
            </w:r>
            <w:r w:rsidRPr="00CC5F55">
              <w:rPr>
                <w:rFonts w:cs="B Koodak"/>
                <w:sz w:val="22"/>
                <w:szCs w:val="22"/>
              </w:rPr>
              <w:t>C=12,H=1,O=16</w:t>
            </w:r>
            <w:r w:rsidRPr="00CC5F55">
              <w:rPr>
                <w:rFonts w:cs="B Koodak" w:hint="cs"/>
                <w:sz w:val="22"/>
                <w:szCs w:val="22"/>
                <w:rtl/>
              </w:rPr>
              <w:t xml:space="preserve"> اتم گرم</w:t>
            </w:r>
          </w:p>
          <w:p w:rsidR="008A42A3" w:rsidRPr="00CC5F55" w:rsidRDefault="008A42A3" w:rsidP="008A42A3">
            <w:pPr>
              <w:rPr>
                <w:rFonts w:cs="B Koodak"/>
              </w:rPr>
            </w:pPr>
            <w:r w:rsidRPr="00CC5F55">
              <w:rPr>
                <w:rFonts w:cs="B Koodak" w:hint="cs"/>
                <w:rtl/>
              </w:rPr>
              <w:t xml:space="preserve">   ج-هر گاه نقطه جوش هگزان 69 درجه سانتیگراد باشد ، نقطه جوش اکتان کدام است؟(5/0- ، 1/36 ،7/125)</w:t>
            </w:r>
          </w:p>
        </w:tc>
        <w:tc>
          <w:tcPr>
            <w:tcW w:w="33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4</w:t>
            </w:r>
          </w:p>
        </w:tc>
      </w:tr>
      <w:tr w:rsidR="008A42A3" w:rsidRPr="00CC5F55" w:rsidTr="008A42A3">
        <w:trPr>
          <w:trHeight w:val="3092"/>
        </w:trPr>
        <w:tc>
          <w:tcPr>
            <w:tcW w:w="817" w:type="dxa"/>
            <w:gridSpan w:val="2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5/1</w:t>
            </w:r>
          </w:p>
        </w:tc>
        <w:tc>
          <w:tcPr>
            <w:tcW w:w="9497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جملات صحیح و غلط را با ذکر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u w:val="single"/>
                <w:rtl/>
              </w:rPr>
              <w:t xml:space="preserve">توضیحات لازم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مشخص کنید .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الف-در یون</w:t>
            </w: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CC5F55">
              <w:rPr>
                <w:rFonts w:cs="B Koodak"/>
                <w:b/>
                <w:bCs/>
                <w:sz w:val="26"/>
                <w:szCs w:val="26"/>
              </w:rPr>
              <w:t xml:space="preserve">  </w:t>
            </w:r>
            <w:r w:rsidRPr="00CC5F55">
              <w:rPr>
                <w:rFonts w:cs="B Koodak"/>
                <w:b/>
                <w:bCs/>
                <w:sz w:val="26"/>
                <w:szCs w:val="26"/>
                <w:vertAlign w:val="superscript"/>
              </w:rPr>
              <w:t>40</w:t>
            </w:r>
            <w:r w:rsidRPr="00CC5F55">
              <w:rPr>
                <w:rFonts w:cs="B Koodak"/>
                <w:b/>
                <w:bCs/>
                <w:sz w:val="26"/>
                <w:szCs w:val="26"/>
                <w:vertAlign w:val="subscript"/>
              </w:rPr>
              <w:t xml:space="preserve">20 </w:t>
            </w:r>
            <w:r w:rsidRPr="00CC5F55">
              <w:rPr>
                <w:rFonts w:cs="B Koodak"/>
                <w:b/>
                <w:bCs/>
                <w:sz w:val="26"/>
                <w:szCs w:val="26"/>
              </w:rPr>
              <w:t>X</w:t>
            </w:r>
            <w:r w:rsidRPr="00CC5F55">
              <w:rPr>
                <w:rFonts w:cs="B Koodak"/>
                <w:b/>
                <w:bCs/>
                <w:sz w:val="26"/>
                <w:szCs w:val="26"/>
                <w:vertAlign w:val="superscript"/>
              </w:rPr>
              <w:t>2+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تفاوت تعداد الکترون ونوترون3 است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.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/>
                <w:sz w:val="26"/>
                <w:szCs w:val="26"/>
              </w:rPr>
              <w:pict>
                <v:shape id="_x0000_s1867" type="#_x0000_t75" style="position:absolute;left:0;text-align:left;margin-left:89.75pt;margin-top:110.8pt;width:212.65pt;height:31.8pt;z-index:252081152;mso-position-horizontal-relative:margin;mso-position-vertical-relative:margin" wrapcoords="-76 0 -76 21086 21600 21086 21600 0 -76 0">
                  <v:imagedata r:id="rId516" o:title=""/>
                  <w10:wrap type="tight" anchorx="margin" anchory="margin"/>
                </v:shape>
                <o:OLEObject Type="Embed" ProgID="PBrush" ShapeID="_x0000_s1867" DrawAspect="Content" ObjectID="_1455528704" r:id="rId535"/>
              </w:pic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ب-در واکنش مقابل عدد اکسایش کربن 2 درجه تغییر میکند:     </w:t>
            </w:r>
            <w:r w:rsidRPr="00CC5F55">
              <w:rPr>
                <w:rFonts w:cs="B Koodak"/>
                <w:sz w:val="26"/>
                <w:szCs w:val="26"/>
              </w:rPr>
              <w:t xml:space="preserve">MgO+C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</w:t>
            </w:r>
            <w:r w:rsidRPr="00CC5F55">
              <w:rPr>
                <w:rFonts w:cs="B Koodak"/>
                <w:sz w:val="26"/>
                <w:szCs w:val="26"/>
              </w:rPr>
              <w:t>2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</w:t>
            </w:r>
            <w:r w:rsidRPr="00CC5F55">
              <w:rPr>
                <w:rFonts w:cs="B Koodak" w:hint="cs"/>
                <w:sz w:val="26"/>
                <w:szCs w:val="26"/>
              </w:rPr>
              <w:sym w:font="Wingdings 3" w:char="F092"/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CC5F55">
              <w:rPr>
                <w:rFonts w:cs="B Koodak"/>
                <w:sz w:val="26"/>
                <w:szCs w:val="26"/>
              </w:rPr>
              <w:t>2Mg+CO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ج-دو</w:t>
            </w:r>
            <w:r w:rsidRPr="00CC5F55">
              <w:rPr>
                <w:rFonts w:cs="B Koodak"/>
                <w:sz w:val="26"/>
                <w:szCs w:val="26"/>
              </w:rPr>
              <w:t xml:space="preserve">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ترکیب مقابل ایزومرند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.</w:t>
            </w:r>
          </w:p>
        </w:tc>
        <w:tc>
          <w:tcPr>
            <w:tcW w:w="33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5</w:t>
            </w:r>
          </w:p>
        </w:tc>
      </w:tr>
      <w:tr w:rsidR="008A42A3" w:rsidRPr="00CC5F55" w:rsidTr="008A42A3">
        <w:trPr>
          <w:trHeight w:val="564"/>
        </w:trPr>
        <w:tc>
          <w:tcPr>
            <w:tcW w:w="10649" w:type="dxa"/>
            <w:gridSpan w:val="8"/>
          </w:tcPr>
          <w:p w:rsidR="008A42A3" w:rsidRPr="00CC5F55" w:rsidRDefault="008A42A3" w:rsidP="008A42A3">
            <w:pPr>
              <w:tabs>
                <w:tab w:val="center" w:pos="5216"/>
                <w:tab w:val="right" w:pos="10433"/>
              </w:tabs>
              <w:rPr>
                <w:rFonts w:cs="B Koodak" w:hint="cs"/>
                <w:b/>
                <w:bCs/>
                <w:sz w:val="26"/>
                <w:szCs w:val="26"/>
                <w:rtl/>
              </w:rPr>
            </w:pPr>
            <w:r w:rsidRPr="00CC5F55">
              <w:rPr>
                <w:rFonts w:cs="B Koodak"/>
                <w:b/>
                <w:bCs/>
                <w:sz w:val="26"/>
                <w:szCs w:val="26"/>
                <w:rtl/>
              </w:rPr>
              <w:tab/>
            </w: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صفحه2</w:t>
            </w:r>
            <w:r w:rsidRPr="00CC5F55">
              <w:rPr>
                <w:rFonts w:cs="B Koodak"/>
                <w:b/>
                <w:bCs/>
                <w:sz w:val="26"/>
                <w:szCs w:val="26"/>
                <w:rtl/>
              </w:rPr>
              <w:tab/>
            </w: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آزمون شیمی2</w:t>
            </w:r>
          </w:p>
        </w:tc>
      </w:tr>
      <w:tr w:rsidR="008A42A3" w:rsidRPr="00CC5F55" w:rsidTr="008A42A3">
        <w:trPr>
          <w:trHeight w:val="5391"/>
        </w:trPr>
        <w:tc>
          <w:tcPr>
            <w:tcW w:w="747" w:type="dxa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lastRenderedPageBreak/>
              <w:t>1</w:t>
            </w:r>
          </w:p>
        </w:tc>
        <w:tc>
          <w:tcPr>
            <w:tcW w:w="9441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/>
                <w:sz w:val="26"/>
                <w:szCs w:val="26"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با توجه به نمودار(چگونگی تغییرات انرژی نخستین یونش با افزایش عدد اتمی) به پرسشها پاسخ دهید:</w:t>
            </w:r>
          </w:p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/>
                <w:sz w:val="26"/>
                <w:szCs w:val="26"/>
              </w:rPr>
              <w:t xml:space="preserve">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الف-در هر دوره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بیشترین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و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کمترین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انرژی یونش مربوط به کدام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گروه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عناصر است؟</w:t>
            </w:r>
          </w:p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ب-</w:t>
            </w:r>
            <w:r w:rsidRPr="00CC5F55">
              <w:rPr>
                <w:rFonts w:ascii="Arial" w:hAnsi="Arial" w:cs="B Koodak"/>
                <w:sz w:val="26"/>
                <w:szCs w:val="26"/>
              </w:rPr>
              <w:t xml:space="preserve"> 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افت کوچک انرژی </w:t>
            </w:r>
            <w:r w:rsidRPr="00CC5F55">
              <w:rPr>
                <w:rFonts w:ascii="Arial" w:hAnsi="Arial" w:cs="B Koodak"/>
                <w:b/>
                <w:bCs/>
                <w:sz w:val="26"/>
                <w:szCs w:val="26"/>
                <w:vertAlign w:val="subscript"/>
              </w:rPr>
              <w:t>8</w:t>
            </w:r>
            <w:r w:rsidRPr="00CC5F55">
              <w:rPr>
                <w:rFonts w:ascii="Arial" w:hAnsi="Arial" w:cs="B Koodak"/>
                <w:b/>
                <w:bCs/>
                <w:sz w:val="26"/>
                <w:szCs w:val="26"/>
              </w:rPr>
              <w:t>O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نسبت به</w:t>
            </w:r>
            <w:r w:rsidRPr="00CC5F55">
              <w:rPr>
                <w:rFonts w:ascii="Arial" w:hAnsi="Arial" w:cs="B Koodak"/>
                <w:sz w:val="26"/>
                <w:szCs w:val="26"/>
              </w:rPr>
              <w:t xml:space="preserve"> </w:t>
            </w:r>
            <w:r w:rsidRPr="00CC5F55">
              <w:rPr>
                <w:rFonts w:ascii="Arial" w:hAnsi="Arial" w:cs="B Koodak"/>
                <w:b/>
                <w:bCs/>
                <w:sz w:val="26"/>
                <w:szCs w:val="26"/>
                <w:vertAlign w:val="subscript"/>
              </w:rPr>
              <w:t>7</w:t>
            </w:r>
            <w:r w:rsidRPr="00CC5F55">
              <w:rPr>
                <w:rFonts w:ascii="Arial" w:hAnsi="Arial" w:cs="B Koodak"/>
                <w:b/>
                <w:bCs/>
                <w:sz w:val="26"/>
                <w:szCs w:val="26"/>
              </w:rPr>
              <w:t>N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را چگونه توجیه میکنید؟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/>
                <w:sz w:val="26"/>
                <w:szCs w:val="26"/>
              </w:rPr>
              <w:object w:dxaOrig="6660" w:dyaOrig="4590">
                <v:shape id="_x0000_i3019" type="#_x0000_t75" style="width:453.75pt;height:163.5pt" o:ole="">
                  <v:imagedata r:id="rId518" o:title=""/>
                </v:shape>
                <o:OLEObject Type="Embed" ProgID="PBrush" ShapeID="_x0000_i3019" DrawAspect="Content" ObjectID="_1455528629" r:id="rId536"/>
              </w:object>
            </w:r>
          </w:p>
        </w:tc>
        <w:tc>
          <w:tcPr>
            <w:tcW w:w="461" w:type="dxa"/>
            <w:gridSpan w:val="2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6</w:t>
            </w:r>
          </w:p>
        </w:tc>
      </w:tr>
      <w:tr w:rsidR="008A42A3" w:rsidRPr="00CC5F55" w:rsidTr="008A42A3">
        <w:trPr>
          <w:trHeight w:val="4236"/>
        </w:trPr>
        <w:tc>
          <w:tcPr>
            <w:tcW w:w="747" w:type="dxa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75/2</w:t>
            </w:r>
          </w:p>
        </w:tc>
        <w:tc>
          <w:tcPr>
            <w:tcW w:w="9441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الف-عدد کوئوردینانسیون را با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یک مثال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تعریف کنید.  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ب-شکل زیر کدام خاصیت ترکیبات یونی را نشان می دهد؟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علت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این خاصیت را بنویسید.</w:t>
            </w:r>
          </w:p>
          <w:p w:rsidR="008A42A3" w:rsidRPr="00CC5F55" w:rsidRDefault="008A42A3" w:rsidP="008A42A3">
            <w:pPr>
              <w:rPr>
                <w:rFonts w:ascii="Arial" w:hAnsi="Arial" w:cs="B Koodak"/>
                <w:sz w:val="26"/>
                <w:szCs w:val="26"/>
                <w:vertAlign w:val="superscript"/>
              </w:rPr>
            </w:pPr>
            <w:r w:rsidRPr="00CC5F55">
              <w:rPr>
                <w:rFonts w:ascii="Arial" w:hAnsi="Arial" w:cs="B Koodak" w:hint="cs"/>
                <w:rtl/>
              </w:rPr>
              <w:t xml:space="preserve"> 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ج-اترژی شبکه دو ترکیب یونی کلرید دار به ترتیب مقابل است:</w:t>
            </w:r>
            <w:r w:rsidRPr="00CC5F55">
              <w:rPr>
                <w:rFonts w:ascii="Arial" w:hAnsi="Arial" w:cs="B Koodak"/>
                <w:sz w:val="26"/>
                <w:szCs w:val="26"/>
              </w:rPr>
              <w:t>KCl=715KJ.mol</w:t>
            </w:r>
            <w:r w:rsidRPr="00CC5F55">
              <w:rPr>
                <w:rFonts w:ascii="Arial" w:hAnsi="Arial" w:cs="B Koodak"/>
                <w:sz w:val="26"/>
                <w:szCs w:val="26"/>
                <w:vertAlign w:val="superscript"/>
              </w:rPr>
              <w:t>-1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/>
                <w:sz w:val="26"/>
                <w:szCs w:val="26"/>
                <w:vertAlign w:val="superscript"/>
              </w:rPr>
              <w:t xml:space="preserve">                                                                                                                  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و</w:t>
            </w:r>
            <w:r w:rsidRPr="00CC5F55">
              <w:rPr>
                <w:rFonts w:ascii="Arial" w:hAnsi="Arial" w:cs="B Koodak"/>
                <w:sz w:val="26"/>
                <w:szCs w:val="26"/>
              </w:rPr>
              <w:t>=652KJ.mol</w:t>
            </w:r>
            <w:r w:rsidRPr="00CC5F55">
              <w:rPr>
                <w:rFonts w:ascii="Arial" w:hAnsi="Arial" w:cs="B Koodak"/>
                <w:sz w:val="26"/>
                <w:szCs w:val="26"/>
                <w:vertAlign w:val="superscript"/>
              </w:rPr>
              <w:t>-1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ترکیب دوم</w:t>
            </w:r>
          </w:p>
          <w:p w:rsidR="008A42A3" w:rsidRPr="00CC5F55" w:rsidRDefault="008A42A3" w:rsidP="008A42A3">
            <w:pPr>
              <w:rPr>
                <w:rFonts w:ascii="Arial" w:hAnsi="Arial" w:cs="B Koodak"/>
                <w:sz w:val="26"/>
                <w:szCs w:val="26"/>
                <w:rtl/>
              </w:rPr>
            </w:pPr>
            <w:r w:rsidRPr="00CC5F55">
              <w:rPr>
                <w:rFonts w:ascii="Arial" w:hAnsi="Arial" w:cs="B Koodak"/>
                <w:sz w:val="26"/>
                <w:szCs w:val="26"/>
              </w:rPr>
              <w:t xml:space="preserve">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تعیین کنید ترکیب دوم کدام است؟چرا؟</w:t>
            </w:r>
            <w:r w:rsidRPr="00CC5F55">
              <w:rPr>
                <w:rFonts w:ascii="Arial" w:hAnsi="Arial" w:cs="B Koodak"/>
                <w:sz w:val="26"/>
                <w:szCs w:val="26"/>
              </w:rPr>
              <w:t xml:space="preserve">LiCl,NaCl,CsCl    </w:t>
            </w:r>
          </w:p>
          <w:p w:rsidR="008A42A3" w:rsidRPr="00CC5F55" w:rsidRDefault="008A42A3" w:rsidP="008A42A3">
            <w:pPr>
              <w:jc w:val="right"/>
              <w:rPr>
                <w:rFonts w:cs="B Koodak"/>
                <w:sz w:val="26"/>
                <w:szCs w:val="26"/>
              </w:rPr>
            </w:pPr>
            <w:r>
              <w:rPr>
                <w:rFonts w:cs="B Koodak"/>
                <w:noProof/>
                <w:sz w:val="26"/>
                <w:szCs w:val="26"/>
              </w:rPr>
              <w:drawing>
                <wp:anchor distT="0" distB="0" distL="114300" distR="114300" simplePos="0" relativeHeight="252080128" behindDoc="1" locked="0" layoutInCell="1" allowOverlap="1">
                  <wp:simplePos x="0" y="0"/>
                  <wp:positionH relativeFrom="column">
                    <wp:posOffset>187960</wp:posOffset>
                  </wp:positionH>
                  <wp:positionV relativeFrom="paragraph">
                    <wp:posOffset>186690</wp:posOffset>
                  </wp:positionV>
                  <wp:extent cx="4260215" cy="1084580"/>
                  <wp:effectExtent l="19050" t="0" r="6985" b="0"/>
                  <wp:wrapNone/>
                  <wp:docPr id="842" name="Picture 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rrowheads="1"/>
                          </pic:cNvPicPr>
                        </pic:nvPicPr>
                        <pic:blipFill>
                          <a:blip r:embed="rId5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0215" cy="1084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1" w:type="dxa"/>
            <w:gridSpan w:val="2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7</w:t>
            </w:r>
          </w:p>
        </w:tc>
      </w:tr>
      <w:tr w:rsidR="008A42A3" w:rsidRPr="00CC5F55" w:rsidTr="008A42A3">
        <w:trPr>
          <w:trHeight w:val="1968"/>
        </w:trPr>
        <w:tc>
          <w:tcPr>
            <w:tcW w:w="747" w:type="dxa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441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در یک آزمایش 46/2 نمک اپسوم(</w:t>
            </w:r>
            <w:r w:rsidRPr="00CC5F55">
              <w:rPr>
                <w:rFonts w:cs="B Koodak"/>
                <w:sz w:val="26"/>
                <w:szCs w:val="26"/>
              </w:rPr>
              <w:t>MgSO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4</w:t>
            </w:r>
            <w:r w:rsidRPr="00CC5F55">
              <w:rPr>
                <w:rFonts w:cs="B Koodak"/>
                <w:sz w:val="26"/>
                <w:szCs w:val="26"/>
              </w:rPr>
              <w:t>.X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>O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) حرارت داده شده است،در پایان 20/1گرم نمک بی آب باقی مانده است.</w:t>
            </w:r>
            <w:r w:rsidRPr="00CC5F55">
              <w:rPr>
                <w:rFonts w:cs="B Koodak"/>
                <w:sz w:val="26"/>
                <w:szCs w:val="26"/>
              </w:rPr>
              <w:t>X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را محاسبه کنید.</w:t>
            </w:r>
          </w:p>
          <w:tbl>
            <w:tblPr>
              <w:bidiVisual/>
              <w:tblW w:w="0" w:type="auto"/>
              <w:tblInd w:w="26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/>
            </w:tblPr>
            <w:tblGrid>
              <w:gridCol w:w="2426"/>
              <w:gridCol w:w="709"/>
              <w:gridCol w:w="993"/>
            </w:tblGrid>
            <w:tr w:rsidR="008A42A3" w:rsidRPr="00CC5F55" w:rsidTr="008A42A3">
              <w:tc>
                <w:tcPr>
                  <w:tcW w:w="2426" w:type="dxa"/>
                </w:tcPr>
                <w:p w:rsidR="008A42A3" w:rsidRPr="00CC5F55" w:rsidRDefault="008A42A3" w:rsidP="008A42A3">
                  <w:pPr>
                    <w:rPr>
                      <w:rFonts w:cs="B Koodak" w:hint="cs"/>
                      <w:sz w:val="26"/>
                      <w:szCs w:val="26"/>
                      <w:rtl/>
                    </w:rPr>
                  </w:pPr>
                  <w:r w:rsidRPr="00CC5F55">
                    <w:rPr>
                      <w:rFonts w:cs="B Koodak" w:hint="cs"/>
                      <w:sz w:val="26"/>
                      <w:szCs w:val="26"/>
                      <w:rtl/>
                    </w:rPr>
                    <w:t>ماده</w:t>
                  </w:r>
                </w:p>
              </w:tc>
              <w:tc>
                <w:tcPr>
                  <w:tcW w:w="709" w:type="dxa"/>
                </w:tcPr>
                <w:p w:rsidR="008A42A3" w:rsidRPr="00CC5F55" w:rsidRDefault="008A42A3" w:rsidP="008A42A3">
                  <w:pPr>
                    <w:rPr>
                      <w:rFonts w:cs="B Koodak"/>
                      <w:sz w:val="26"/>
                      <w:szCs w:val="26"/>
                    </w:rPr>
                  </w:pPr>
                  <w:r w:rsidRPr="00CC5F55">
                    <w:rPr>
                      <w:rFonts w:cs="B Koodak"/>
                      <w:sz w:val="26"/>
                      <w:szCs w:val="26"/>
                    </w:rPr>
                    <w:t>H</w:t>
                  </w:r>
                  <w:r w:rsidRPr="00CC5F55">
                    <w:rPr>
                      <w:rFonts w:cs="B Koodak"/>
                      <w:sz w:val="26"/>
                      <w:szCs w:val="26"/>
                      <w:vertAlign w:val="subscript"/>
                    </w:rPr>
                    <w:t>2</w:t>
                  </w:r>
                  <w:r w:rsidRPr="00CC5F55">
                    <w:rPr>
                      <w:rFonts w:cs="B Koodak"/>
                      <w:sz w:val="26"/>
                      <w:szCs w:val="26"/>
                    </w:rPr>
                    <w:t>o</w:t>
                  </w:r>
                </w:p>
              </w:tc>
              <w:tc>
                <w:tcPr>
                  <w:tcW w:w="993" w:type="dxa"/>
                </w:tcPr>
                <w:p w:rsidR="008A42A3" w:rsidRPr="00CC5F55" w:rsidRDefault="008A42A3" w:rsidP="008A42A3">
                  <w:pPr>
                    <w:rPr>
                      <w:rFonts w:cs="B Koodak"/>
                      <w:sz w:val="26"/>
                      <w:szCs w:val="26"/>
                      <w:vertAlign w:val="subscript"/>
                    </w:rPr>
                  </w:pPr>
                  <w:r w:rsidRPr="00CC5F55">
                    <w:rPr>
                      <w:rFonts w:cs="B Koodak"/>
                      <w:sz w:val="26"/>
                      <w:szCs w:val="26"/>
                    </w:rPr>
                    <w:t>MgSO</w:t>
                  </w:r>
                  <w:r w:rsidRPr="00CC5F55">
                    <w:rPr>
                      <w:rFonts w:cs="B Koodak"/>
                      <w:sz w:val="26"/>
                      <w:szCs w:val="26"/>
                      <w:vertAlign w:val="subscript"/>
                    </w:rPr>
                    <w:t>4</w:t>
                  </w:r>
                </w:p>
              </w:tc>
            </w:tr>
            <w:tr w:rsidR="008A42A3" w:rsidRPr="00CC5F55" w:rsidTr="008A42A3">
              <w:tc>
                <w:tcPr>
                  <w:tcW w:w="2426" w:type="dxa"/>
                </w:tcPr>
                <w:p w:rsidR="008A42A3" w:rsidRPr="00CC5F55" w:rsidRDefault="008A42A3" w:rsidP="008A42A3">
                  <w:pPr>
                    <w:rPr>
                      <w:rFonts w:cs="B Koodak" w:hint="cs"/>
                      <w:sz w:val="26"/>
                      <w:szCs w:val="26"/>
                      <w:rtl/>
                    </w:rPr>
                  </w:pPr>
                  <w:r w:rsidRPr="00CC5F55">
                    <w:rPr>
                      <w:rFonts w:cs="B Koodak" w:hint="cs"/>
                      <w:sz w:val="26"/>
                      <w:szCs w:val="26"/>
                      <w:rtl/>
                    </w:rPr>
                    <w:t>جرم مولی(</w:t>
                  </w:r>
                  <w:r w:rsidRPr="00CC5F55">
                    <w:rPr>
                      <w:rFonts w:cs="B Koodak"/>
                      <w:sz w:val="26"/>
                      <w:szCs w:val="26"/>
                    </w:rPr>
                    <w:t>g/mol</w:t>
                  </w:r>
                  <w:r w:rsidRPr="00CC5F55">
                    <w:rPr>
                      <w:rFonts w:cs="B Koodak" w:hint="cs"/>
                      <w:sz w:val="26"/>
                      <w:szCs w:val="26"/>
                      <w:rtl/>
                    </w:rPr>
                    <w:t>)</w:t>
                  </w:r>
                </w:p>
              </w:tc>
              <w:tc>
                <w:tcPr>
                  <w:tcW w:w="709" w:type="dxa"/>
                  <w:vAlign w:val="center"/>
                </w:tcPr>
                <w:p w:rsidR="008A42A3" w:rsidRPr="00CC5F55" w:rsidRDefault="008A42A3" w:rsidP="008A42A3">
                  <w:pPr>
                    <w:jc w:val="center"/>
                    <w:rPr>
                      <w:rFonts w:cs="B Koodak" w:hint="cs"/>
                      <w:sz w:val="26"/>
                      <w:szCs w:val="26"/>
                      <w:rtl/>
                    </w:rPr>
                  </w:pPr>
                  <w:r w:rsidRPr="00CC5F55">
                    <w:rPr>
                      <w:rFonts w:cs="B Koodak" w:hint="cs"/>
                      <w:sz w:val="26"/>
                      <w:szCs w:val="26"/>
                      <w:rtl/>
                    </w:rPr>
                    <w:t>18</w:t>
                  </w:r>
                </w:p>
              </w:tc>
              <w:tc>
                <w:tcPr>
                  <w:tcW w:w="993" w:type="dxa"/>
                  <w:vAlign w:val="center"/>
                </w:tcPr>
                <w:p w:rsidR="008A42A3" w:rsidRPr="00CC5F55" w:rsidRDefault="008A42A3" w:rsidP="008A42A3">
                  <w:pPr>
                    <w:jc w:val="center"/>
                    <w:rPr>
                      <w:rFonts w:cs="B Koodak" w:hint="cs"/>
                      <w:sz w:val="26"/>
                      <w:szCs w:val="26"/>
                      <w:rtl/>
                    </w:rPr>
                  </w:pPr>
                  <w:r w:rsidRPr="00CC5F55">
                    <w:rPr>
                      <w:rFonts w:cs="B Koodak" w:hint="cs"/>
                      <w:sz w:val="26"/>
                      <w:szCs w:val="26"/>
                      <w:rtl/>
                    </w:rPr>
                    <w:t>120</w:t>
                  </w:r>
                </w:p>
              </w:tc>
            </w:tr>
          </w:tbl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</w:p>
        </w:tc>
        <w:tc>
          <w:tcPr>
            <w:tcW w:w="461" w:type="dxa"/>
            <w:gridSpan w:val="2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8</w:t>
            </w:r>
          </w:p>
        </w:tc>
      </w:tr>
      <w:tr w:rsidR="008A42A3" w:rsidRPr="00CC5F55" w:rsidTr="008A42A3">
        <w:trPr>
          <w:trHeight w:val="2793"/>
        </w:trPr>
        <w:tc>
          <w:tcPr>
            <w:tcW w:w="747" w:type="dxa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2</w:t>
            </w:r>
          </w:p>
        </w:tc>
        <w:tc>
          <w:tcPr>
            <w:tcW w:w="9441" w:type="dxa"/>
            <w:gridSpan w:val="5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الف-جاهای خالی را با فرمول شیمیایی یا نام مناسب پر کنید:</w:t>
            </w:r>
          </w:p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    ........................آهن(</w:t>
            </w:r>
            <w:r w:rsidRPr="00CC5F55">
              <w:rPr>
                <w:rFonts w:ascii="Arial" w:hAnsi="Arial" w:cs="B Koodak"/>
                <w:sz w:val="26"/>
                <w:szCs w:val="26"/>
              </w:rPr>
              <w:t>III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)نیترات،                      </w:t>
            </w:r>
            <w:r w:rsidRPr="00CC5F55">
              <w:rPr>
                <w:rFonts w:ascii="Arial" w:hAnsi="Arial" w:cs="B Koodak"/>
                <w:sz w:val="26"/>
                <w:szCs w:val="26"/>
              </w:rPr>
              <w:t>MgCl</w:t>
            </w:r>
            <w:r w:rsidRPr="00CC5F55">
              <w:rPr>
                <w:rFonts w:ascii="Arial" w:hAnsi="Arial"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 xml:space="preserve">  ....................................      </w:t>
            </w:r>
          </w:p>
          <w:p w:rsidR="008A42A3" w:rsidRPr="00CC5F55" w:rsidRDefault="008A42A3" w:rsidP="008A42A3">
            <w:pPr>
              <w:tabs>
                <w:tab w:val="left" w:pos="255"/>
                <w:tab w:val="right" w:pos="10134"/>
              </w:tabs>
              <w:rPr>
                <w:rFonts w:cs="B Koodak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 xml:space="preserve">           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ب-ترکیب </w:t>
            </w:r>
            <w:r w:rsidRPr="00CC5F55">
              <w:rPr>
                <w:rFonts w:ascii="Arial" w:hAnsi="Arial" w:cs="B Koodak"/>
                <w:sz w:val="26"/>
                <w:szCs w:val="26"/>
                <w:u w:val="single"/>
              </w:rPr>
              <w:t>a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را به روش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عدد اکسایش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وترکیب </w:t>
            </w:r>
            <w:r w:rsidRPr="00CC5F55">
              <w:rPr>
                <w:rFonts w:ascii="Arial" w:hAnsi="Arial" w:cs="B Koodak"/>
                <w:sz w:val="26"/>
                <w:szCs w:val="26"/>
                <w:u w:val="single"/>
              </w:rPr>
              <w:t>b</w:t>
            </w:r>
            <w:r w:rsidRPr="00CC5F55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 xml:space="preserve"> </w:t>
            </w:r>
            <w:r w:rsidRPr="00CC5F55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را به طریق پیشوند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نام گذاری کنید</w:t>
            </w:r>
            <w:r w:rsidRPr="00CC5F55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.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    </w:t>
            </w:r>
            <w:r w:rsidRPr="00CC5F55">
              <w:rPr>
                <w:rFonts w:ascii="Arial" w:hAnsi="Arial" w:cs="B Koodak"/>
                <w:sz w:val="26"/>
                <w:szCs w:val="26"/>
              </w:rPr>
              <w:t>a)N</w:t>
            </w:r>
            <w:r w:rsidRPr="00CC5F55">
              <w:rPr>
                <w:rFonts w:ascii="Arial" w:hAnsi="Arial"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ascii="Arial" w:hAnsi="Arial" w:cs="B Koodak"/>
                <w:sz w:val="26"/>
                <w:szCs w:val="26"/>
              </w:rPr>
              <w:t>O</w:t>
            </w:r>
            <w:r w:rsidRPr="00CC5F55">
              <w:rPr>
                <w:rFonts w:ascii="Arial" w:hAnsi="Arial" w:cs="B Koodak"/>
                <w:sz w:val="26"/>
                <w:szCs w:val="26"/>
                <w:vertAlign w:val="subscript"/>
              </w:rPr>
              <w:t>5</w:t>
            </w:r>
            <w:r w:rsidRPr="00CC5F55">
              <w:rPr>
                <w:rFonts w:ascii="Arial" w:hAnsi="Arial" w:cs="B Koodak"/>
                <w:sz w:val="26"/>
                <w:szCs w:val="26"/>
              </w:rPr>
              <w:tab/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                                          </w:t>
            </w:r>
            <w:r w:rsidRPr="00CC5F55">
              <w:rPr>
                <w:rFonts w:ascii="Arial" w:hAnsi="Arial" w:cs="B Koodak"/>
                <w:sz w:val="26"/>
                <w:szCs w:val="26"/>
              </w:rPr>
              <w:t>b)SO</w:t>
            </w:r>
            <w:r w:rsidRPr="00CC5F55">
              <w:rPr>
                <w:rFonts w:ascii="Arial" w:hAnsi="Arial" w:cs="B Koodak"/>
                <w:sz w:val="26"/>
                <w:szCs w:val="26"/>
                <w:vertAlign w:val="subscript"/>
              </w:rPr>
              <w:t>3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</w:p>
        </w:tc>
        <w:tc>
          <w:tcPr>
            <w:tcW w:w="461" w:type="dxa"/>
            <w:gridSpan w:val="2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9</w:t>
            </w:r>
          </w:p>
        </w:tc>
      </w:tr>
    </w:tbl>
    <w:p w:rsidR="008A42A3" w:rsidRPr="00273C98" w:rsidRDefault="008A42A3" w:rsidP="008A42A3">
      <w:pPr>
        <w:rPr>
          <w:rFonts w:cs="B Koodak" w:hint="cs"/>
          <w:sz w:val="26"/>
          <w:szCs w:val="26"/>
          <w:rtl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828"/>
        <w:gridCol w:w="9316"/>
        <w:gridCol w:w="505"/>
      </w:tblGrid>
      <w:tr w:rsidR="008A42A3" w:rsidRPr="00CC5F55" w:rsidTr="008A42A3">
        <w:trPr>
          <w:trHeight w:val="563"/>
        </w:trPr>
        <w:tc>
          <w:tcPr>
            <w:tcW w:w="10649" w:type="dxa"/>
            <w:gridSpan w:val="3"/>
          </w:tcPr>
          <w:p w:rsidR="008A42A3" w:rsidRPr="00CC5F55" w:rsidRDefault="008A42A3" w:rsidP="008A42A3">
            <w:pPr>
              <w:tabs>
                <w:tab w:val="center" w:pos="5216"/>
              </w:tabs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آزمون شیمی2</w:t>
            </w:r>
            <w:r w:rsidRPr="00CC5F55">
              <w:rPr>
                <w:rFonts w:cs="B Koodak"/>
                <w:b/>
                <w:bCs/>
                <w:sz w:val="26"/>
                <w:szCs w:val="26"/>
                <w:rtl/>
              </w:rPr>
              <w:tab/>
            </w:r>
            <w:r w:rsidRPr="00CC5F55">
              <w:rPr>
                <w:rFonts w:cs="B Koodak" w:hint="cs"/>
                <w:b/>
                <w:bCs/>
                <w:sz w:val="26"/>
                <w:szCs w:val="26"/>
                <w:rtl/>
              </w:rPr>
              <w:t>صفحه3</w:t>
            </w:r>
          </w:p>
        </w:tc>
      </w:tr>
      <w:tr w:rsidR="008A42A3" w:rsidRPr="00CC5F55" w:rsidTr="008A42A3">
        <w:trPr>
          <w:trHeight w:val="3540"/>
        </w:trPr>
        <w:tc>
          <w:tcPr>
            <w:tcW w:w="828" w:type="dxa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lastRenderedPageBreak/>
              <w:t>25/2</w:t>
            </w:r>
          </w:p>
        </w:tc>
        <w:tc>
          <w:tcPr>
            <w:tcW w:w="9316" w:type="dxa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tabs>
                <w:tab w:val="left" w:pos="339"/>
                <w:tab w:val="left" w:pos="8007"/>
              </w:tabs>
              <w:rPr>
                <w:rFonts w:ascii="Arial" w:hAnsi="Arial" w:cs="B Koodak" w:hint="cs"/>
              </w:rPr>
            </w:pPr>
            <w:r w:rsidRPr="00CC5F55">
              <w:rPr>
                <w:rFonts w:ascii="Arial" w:hAnsi="Arial" w:cs="B Koodak" w:hint="cs"/>
                <w:rtl/>
              </w:rPr>
              <w:t xml:space="preserve">  الف-</w:t>
            </w:r>
            <w:r w:rsidRPr="00CC5F55">
              <w:rPr>
                <w:rFonts w:ascii="Arial" w:hAnsi="Arial" w:cs="B Koodak" w:hint="cs"/>
                <w:b/>
                <w:bCs/>
                <w:i/>
                <w:iCs/>
                <w:u w:val="single"/>
                <w:rtl/>
              </w:rPr>
              <w:t>ساختار لوئیس</w:t>
            </w:r>
            <w:r w:rsidRPr="00CC5F55">
              <w:rPr>
                <w:rFonts w:ascii="Arial" w:hAnsi="Arial" w:cs="B Koodak" w:hint="cs"/>
                <w:b/>
                <w:bCs/>
                <w:rtl/>
              </w:rPr>
              <w:t xml:space="preserve"> </w:t>
            </w:r>
            <w:r w:rsidRPr="00CC5F55">
              <w:rPr>
                <w:rFonts w:ascii="Arial" w:hAnsi="Arial" w:cs="B Koodak"/>
              </w:rPr>
              <w:t>CS</w:t>
            </w:r>
            <w:r w:rsidRPr="00CC5F55">
              <w:rPr>
                <w:rFonts w:ascii="Arial" w:hAnsi="Arial" w:cs="B Koodak"/>
                <w:vertAlign w:val="subscript"/>
              </w:rPr>
              <w:t>2</w:t>
            </w:r>
            <w:r w:rsidRPr="00CC5F55">
              <w:rPr>
                <w:rFonts w:ascii="Arial" w:hAnsi="Arial" w:cs="B Koodak" w:hint="cs"/>
                <w:rtl/>
              </w:rPr>
              <w:t xml:space="preserve"> را رسم کنید و</w:t>
            </w:r>
            <w:r w:rsidRPr="00CC5F55">
              <w:rPr>
                <w:rFonts w:ascii="Arial" w:hAnsi="Arial" w:cs="B Koodak" w:hint="cs"/>
                <w:b/>
                <w:bCs/>
                <w:u w:val="single"/>
                <w:rtl/>
              </w:rPr>
              <w:t>شکل هندسی</w:t>
            </w:r>
            <w:r w:rsidRPr="00CC5F55">
              <w:rPr>
                <w:rFonts w:ascii="Arial" w:hAnsi="Arial" w:cs="B Koodak" w:hint="cs"/>
                <w:rtl/>
              </w:rPr>
              <w:t xml:space="preserve"> آن راتعیین کنید.(محاسبات را بنویسید).</w:t>
            </w:r>
            <w:r w:rsidRPr="00CC5F55">
              <w:rPr>
                <w:rFonts w:ascii="Arial" w:hAnsi="Arial" w:cs="B Koodak"/>
              </w:rPr>
              <w:t xml:space="preserve">    </w:t>
            </w:r>
            <w:r w:rsidRPr="00CC5F55">
              <w:rPr>
                <w:rFonts w:ascii="Arial" w:hAnsi="Arial" w:cs="B Koodak" w:hint="cs"/>
                <w:rtl/>
              </w:rPr>
              <w:t xml:space="preserve">          </w:t>
            </w:r>
            <w:r w:rsidRPr="00CC5F55">
              <w:rPr>
                <w:rFonts w:ascii="Arial" w:hAnsi="Arial" w:cs="B Koodak"/>
                <w:vertAlign w:val="subscript"/>
              </w:rPr>
              <w:t>6</w:t>
            </w:r>
            <w:r w:rsidRPr="00CC5F55">
              <w:rPr>
                <w:rFonts w:ascii="Arial" w:hAnsi="Arial" w:cs="B Koodak"/>
              </w:rPr>
              <w:t>C,</w:t>
            </w:r>
            <w:r w:rsidRPr="00CC5F55">
              <w:rPr>
                <w:rFonts w:ascii="Arial" w:hAnsi="Arial" w:cs="B Koodak"/>
                <w:vertAlign w:val="subscript"/>
              </w:rPr>
              <w:t>16</w:t>
            </w:r>
            <w:r w:rsidRPr="00CC5F55">
              <w:rPr>
                <w:rFonts w:ascii="Arial" w:hAnsi="Arial" w:cs="B Koodak"/>
              </w:rPr>
              <w:t>S</w:t>
            </w:r>
          </w:p>
          <w:p w:rsidR="008A42A3" w:rsidRPr="00CC5F55" w:rsidRDefault="008A42A3" w:rsidP="008A42A3">
            <w:pPr>
              <w:ind w:left="171" w:firstLine="141"/>
              <w:rPr>
                <w:rFonts w:ascii="Arial" w:hAnsi="Arial" w:cs="B Koodak" w:hint="cs"/>
                <w:i/>
                <w:iCs/>
                <w:sz w:val="26"/>
                <w:szCs w:val="26"/>
                <w:u w:val="single"/>
                <w:rtl/>
              </w:rPr>
            </w:pPr>
            <w:r w:rsidRPr="00CC5F55">
              <w:rPr>
                <w:rFonts w:ascii="Arial" w:hAnsi="Arial" w:cs="B Koodak" w:hint="cs"/>
                <w:i/>
                <w:iCs/>
                <w:sz w:val="26"/>
                <w:szCs w:val="26"/>
                <w:u w:val="single"/>
                <w:rtl/>
              </w:rPr>
              <w:t xml:space="preserve">      با توجه به شکل ونظریه</w:t>
            </w:r>
            <w:r w:rsidRPr="00CC5F55">
              <w:rPr>
                <w:rFonts w:ascii="Arial" w:hAnsi="Arial" w:cs="B Koodak"/>
                <w:i/>
                <w:iCs/>
                <w:sz w:val="26"/>
                <w:szCs w:val="26"/>
                <w:u w:val="single"/>
              </w:rPr>
              <w:t>VSEPR</w:t>
            </w:r>
            <w:r w:rsidRPr="00CC5F55">
              <w:rPr>
                <w:rFonts w:ascii="Arial" w:hAnsi="Arial" w:cs="B Koodak" w:hint="cs"/>
                <w:i/>
                <w:iCs/>
                <w:sz w:val="26"/>
                <w:szCs w:val="26"/>
                <w:u w:val="single"/>
                <w:rtl/>
              </w:rPr>
              <w:t xml:space="preserve"> به پرسشها پاسخ دهید.(توضیحات لازم را بنویسید.)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 ب-تعداد قلمرو الکترونی اتم اکسیژن چندتاست؟.             ج-اندازه زوایای</w:t>
            </w:r>
            <w:r w:rsidRPr="00CC5F55">
              <w:rPr>
                <w:rFonts w:ascii="Arial" w:hAnsi="Arial" w:cs="B Koodak"/>
                <w:sz w:val="26"/>
                <w:szCs w:val="26"/>
              </w:rPr>
              <w:t>a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و</w:t>
            </w:r>
            <w:r w:rsidRPr="00CC5F55">
              <w:rPr>
                <w:rFonts w:ascii="Arial" w:hAnsi="Arial" w:cs="B Koodak"/>
                <w:sz w:val="26"/>
                <w:szCs w:val="26"/>
              </w:rPr>
              <w:t>b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را مقایسه کنید.</w:t>
            </w:r>
          </w:p>
          <w:p w:rsidR="008A42A3" w:rsidRPr="00CC5F55" w:rsidRDefault="008A42A3" w:rsidP="008A42A3">
            <w:pPr>
              <w:ind w:firstLine="720"/>
              <w:jc w:val="center"/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/>
                <w:sz w:val="26"/>
                <w:szCs w:val="26"/>
              </w:rPr>
              <w:object w:dxaOrig="3225" w:dyaOrig="2025">
                <v:shape id="_x0000_i3020" type="#_x0000_t75" style="width:182.25pt;height:78.75pt" o:ole="">
                  <v:imagedata r:id="rId521" o:title=""/>
                </v:shape>
                <o:OLEObject Type="Embed" ProgID="PBrush" ShapeID="_x0000_i3020" DrawAspect="Content" ObjectID="_1455528630" r:id="rId537"/>
              </w:object>
            </w:r>
          </w:p>
        </w:tc>
        <w:tc>
          <w:tcPr>
            <w:tcW w:w="50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0</w:t>
            </w:r>
          </w:p>
        </w:tc>
      </w:tr>
      <w:tr w:rsidR="008A42A3" w:rsidRPr="00CC5F55" w:rsidTr="008A42A3">
        <w:trPr>
          <w:trHeight w:val="5508"/>
        </w:trPr>
        <w:tc>
          <w:tcPr>
            <w:tcW w:w="828" w:type="dxa"/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75/1</w:t>
            </w:r>
          </w:p>
        </w:tc>
        <w:tc>
          <w:tcPr>
            <w:tcW w:w="9316" w:type="dxa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tabs>
                <w:tab w:val="left" w:pos="322"/>
              </w:tabs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الف-درنمودار نقطه جوش ترکیبات هیدروژن دار کدام گروه نظم وجود دارد؟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چرا؟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      ب-چرا با وجود بیشتر بودن قدرت پیوند هیدروژنی </w:t>
            </w:r>
            <w:r w:rsidRPr="00CC5F55">
              <w:rPr>
                <w:rFonts w:ascii="Arial" w:hAnsi="Arial" w:cs="B Koodak"/>
                <w:sz w:val="26"/>
                <w:szCs w:val="26"/>
              </w:rPr>
              <w:t>HF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،نقطه جوش آب بیشتر است؟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   ج-نقطه جوش </w:t>
            </w:r>
            <w:r w:rsidRPr="00CC5F55">
              <w:rPr>
                <w:rFonts w:cs="B Koodak"/>
                <w:sz w:val="26"/>
                <w:szCs w:val="26"/>
              </w:rPr>
              <w:t>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>Te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و </w:t>
            </w:r>
            <w:r w:rsidRPr="00CC5F55">
              <w:rPr>
                <w:rFonts w:cs="B Koodak"/>
                <w:sz w:val="26"/>
                <w:szCs w:val="26"/>
              </w:rPr>
              <w:t>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 xml:space="preserve">Se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را با ذکر علت مقایسه کنید؟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/>
                <w:noProof/>
                <w:sz w:val="26"/>
                <w:szCs w:val="26"/>
              </w:rPr>
              <w:pict>
                <v:shape id="_x0000_s1864" type="#_x0000_t75" style="position:absolute;left:0;text-align:left;margin-left:84.95pt;margin-top:74.05pt;width:373.85pt;height:197.1pt;z-index:252078080;mso-position-horizontal-relative:margin;mso-position-vertical-relative:margin" wrapcoords="-58 0 -58 21526 21600 21526 21600 0 -58 0">
                  <v:imagedata r:id="rId523" o:title=""/>
                  <w10:wrap type="topAndBottom" anchorx="margin" anchory="margin"/>
                </v:shape>
                <o:OLEObject Type="Embed" ProgID="PBrush" ShapeID="_x0000_s1864" DrawAspect="Content" ObjectID="_1455528705" r:id="rId538"/>
              </w:pict>
            </w:r>
          </w:p>
        </w:tc>
        <w:tc>
          <w:tcPr>
            <w:tcW w:w="50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1</w:t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</w:p>
        </w:tc>
      </w:tr>
      <w:tr w:rsidR="008A42A3" w:rsidRPr="00CC5F55" w:rsidTr="008A42A3">
        <w:trPr>
          <w:trHeight w:val="1424"/>
        </w:trPr>
        <w:tc>
          <w:tcPr>
            <w:tcW w:w="828" w:type="dxa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316" w:type="dxa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نام تركيب</w:t>
            </w:r>
            <w:r w:rsidRPr="00CC5F55">
              <w:rPr>
                <w:rFonts w:cs="B Koodak"/>
                <w:sz w:val="26"/>
                <w:szCs w:val="26"/>
              </w:rPr>
              <w:t xml:space="preserve">a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وفرمول ساختاري تركيب </w:t>
            </w:r>
            <w:r w:rsidRPr="00CC5F55">
              <w:rPr>
                <w:rFonts w:cs="B Koodak"/>
                <w:sz w:val="26"/>
                <w:szCs w:val="26"/>
              </w:rPr>
              <w:t xml:space="preserve">b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را بنويسيد:</w:t>
            </w:r>
          </w:p>
          <w:p w:rsidR="008A42A3" w:rsidRPr="00CC5F55" w:rsidRDefault="008A42A3" w:rsidP="008A42A3">
            <w:pPr>
              <w:tabs>
                <w:tab w:val="center" w:pos="5067"/>
              </w:tabs>
              <w:rPr>
                <w:rFonts w:cs="B Koodak" w:hint="cs"/>
                <w:sz w:val="26"/>
                <w:szCs w:val="26"/>
                <w:rtl/>
              </w:rPr>
            </w:pPr>
            <w:r w:rsidRPr="00CC5F55">
              <w:rPr>
                <w:rFonts w:cs="B Koodak"/>
                <w:sz w:val="26"/>
                <w:szCs w:val="26"/>
              </w:rPr>
              <w:t xml:space="preserve">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CC5F55">
              <w:rPr>
                <w:rFonts w:cs="B Koodak"/>
                <w:sz w:val="26"/>
                <w:szCs w:val="26"/>
              </w:rPr>
              <w:t>a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) </w:t>
            </w:r>
            <w:r w:rsidRPr="00CC5F55">
              <w:rPr>
                <w:rFonts w:cs="B Koodak"/>
                <w:sz w:val="26"/>
                <w:szCs w:val="26"/>
              </w:rPr>
              <w:t>C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3</w:t>
            </w:r>
            <w:r w:rsidRPr="00CC5F55">
              <w:rPr>
                <w:rFonts w:cs="B Koodak"/>
                <w:sz w:val="26"/>
                <w:szCs w:val="26"/>
              </w:rPr>
              <w:t>-CH(C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>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5</w:t>
            </w:r>
            <w:r w:rsidRPr="00CC5F55">
              <w:rPr>
                <w:rFonts w:cs="B Koodak"/>
                <w:sz w:val="26"/>
                <w:szCs w:val="26"/>
              </w:rPr>
              <w:t>)-C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CC5F55">
              <w:rPr>
                <w:rFonts w:cs="B Koodak"/>
                <w:sz w:val="26"/>
                <w:szCs w:val="26"/>
              </w:rPr>
              <w:t>-CH(CH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>3</w:t>
            </w:r>
            <w:r w:rsidRPr="00CC5F55">
              <w:rPr>
                <w:rFonts w:cs="B Koodak"/>
                <w:sz w:val="26"/>
                <w:szCs w:val="26"/>
              </w:rPr>
              <w:t>)</w:t>
            </w:r>
            <w:r w:rsidRPr="00CC5F55">
              <w:rPr>
                <w:rFonts w:cs="B Koodak"/>
                <w:sz w:val="26"/>
                <w:szCs w:val="26"/>
                <w:vertAlign w:val="subscript"/>
              </w:rPr>
              <w:t xml:space="preserve">2  </w:t>
            </w:r>
            <w:r w:rsidRPr="00CC5F55">
              <w:rPr>
                <w:rFonts w:cs="B Koodak"/>
                <w:sz w:val="26"/>
                <w:szCs w:val="26"/>
              </w:rPr>
              <w:t xml:space="preserve">  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                              </w:t>
            </w:r>
            <w:r w:rsidRPr="00CC5F55">
              <w:rPr>
                <w:rFonts w:cs="B Koodak"/>
                <w:sz w:val="26"/>
                <w:szCs w:val="26"/>
              </w:rPr>
              <w:t>b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)</w:t>
            </w:r>
            <w:r w:rsidRPr="00CC5F55">
              <w:rPr>
                <w:rFonts w:cs="B Koodak"/>
                <w:sz w:val="26"/>
                <w:szCs w:val="26"/>
              </w:rPr>
              <w:t xml:space="preserve">   -2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متيل</w:t>
            </w:r>
            <w:r w:rsidRPr="00CC5F55">
              <w:rPr>
                <w:rFonts w:cs="B Koodak"/>
                <w:sz w:val="26"/>
                <w:szCs w:val="26"/>
              </w:rPr>
              <w:t>2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-</w:t>
            </w:r>
            <w:r w:rsidRPr="00CC5F55">
              <w:rPr>
                <w:rFonts w:cs="B Koodak"/>
                <w:sz w:val="26"/>
                <w:szCs w:val="26"/>
              </w:rPr>
              <w:t xml:space="preserve">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هگزن</w:t>
            </w:r>
          </w:p>
          <w:p w:rsidR="008A42A3" w:rsidRPr="00CC5F55" w:rsidRDefault="008A42A3" w:rsidP="008A42A3">
            <w:pPr>
              <w:tabs>
                <w:tab w:val="left" w:pos="2504"/>
              </w:tabs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/>
                <w:sz w:val="26"/>
                <w:szCs w:val="26"/>
              </w:rPr>
              <w:t xml:space="preserve">                </w:t>
            </w:r>
            <w:r w:rsidRPr="00CC5F55">
              <w:rPr>
                <w:rFonts w:cs="B Koodak"/>
                <w:sz w:val="26"/>
                <w:szCs w:val="26"/>
              </w:rPr>
              <w:tab/>
            </w:r>
          </w:p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</w:p>
        </w:tc>
        <w:tc>
          <w:tcPr>
            <w:tcW w:w="50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2</w:t>
            </w:r>
          </w:p>
        </w:tc>
      </w:tr>
      <w:tr w:rsidR="008A42A3" w:rsidRPr="00CC5F55" w:rsidTr="008A42A3">
        <w:trPr>
          <w:trHeight w:val="1061"/>
        </w:trPr>
        <w:tc>
          <w:tcPr>
            <w:tcW w:w="828" w:type="dxa"/>
          </w:tcPr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2</w:t>
            </w:r>
          </w:p>
        </w:tc>
        <w:tc>
          <w:tcPr>
            <w:tcW w:w="9316" w:type="dxa"/>
            <w:tcBorders>
              <w:right w:val="single" w:sz="4" w:space="0" w:color="auto"/>
            </w:tcBorders>
          </w:tcPr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-الف-نام گروههاي عاملي تعيين شده را بنويسيد 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.</w:t>
            </w:r>
          </w:p>
          <w:p w:rsidR="008A42A3" w:rsidRPr="00CC5F55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ب-فرمول مولكولي تركيب را بنويسيد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.</w:t>
            </w:r>
          </w:p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>
              <w:rPr>
                <w:rFonts w:cs="B Koodak"/>
                <w:noProof/>
                <w:sz w:val="26"/>
                <w:szCs w:val="26"/>
              </w:rPr>
              <w:drawing>
                <wp:anchor distT="0" distB="0" distL="114300" distR="114300" simplePos="0" relativeHeight="252079104" behindDoc="1" locked="0" layoutInCell="1" allowOverlap="1">
                  <wp:simplePos x="0" y="0"/>
                  <wp:positionH relativeFrom="margin">
                    <wp:posOffset>326390</wp:posOffset>
                  </wp:positionH>
                  <wp:positionV relativeFrom="margin">
                    <wp:posOffset>64770</wp:posOffset>
                  </wp:positionV>
                  <wp:extent cx="1285875" cy="1304925"/>
                  <wp:effectExtent l="19050" t="0" r="9525" b="0"/>
                  <wp:wrapTight wrapText="bothSides">
                    <wp:wrapPolygon edited="0">
                      <wp:start x="-320" y="0"/>
                      <wp:lineTo x="-320" y="21442"/>
                      <wp:lineTo x="21760" y="21442"/>
                      <wp:lineTo x="21760" y="0"/>
                      <wp:lineTo x="-320" y="0"/>
                    </wp:wrapPolygon>
                  </wp:wrapTight>
                  <wp:docPr id="841" name="Picture 8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304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 xml:space="preserve">  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>ج-آيا اين تركيب آروماتيك است</w:t>
            </w:r>
            <w:r w:rsidRPr="00CC5F55">
              <w:rPr>
                <w:rFonts w:ascii="Arial" w:hAnsi="Arial" w:cs="B Koodak" w:hint="cs"/>
                <w:sz w:val="26"/>
                <w:szCs w:val="26"/>
                <w:rtl/>
              </w:rPr>
              <w:t>.</w:t>
            </w: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جرا؟</w:t>
            </w:r>
          </w:p>
        </w:tc>
        <w:tc>
          <w:tcPr>
            <w:tcW w:w="505" w:type="dxa"/>
            <w:tcBorders>
              <w:left w:val="single" w:sz="4" w:space="0" w:color="auto"/>
            </w:tcBorders>
          </w:tcPr>
          <w:p w:rsidR="008A42A3" w:rsidRPr="00CC5F55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>13</w:t>
            </w:r>
          </w:p>
        </w:tc>
      </w:tr>
      <w:tr w:rsidR="008A42A3" w:rsidRPr="00CC5F55" w:rsidTr="008A42A3">
        <w:trPr>
          <w:trHeight w:val="1180"/>
        </w:trPr>
        <w:tc>
          <w:tcPr>
            <w:tcW w:w="10649" w:type="dxa"/>
            <w:gridSpan w:val="3"/>
          </w:tcPr>
          <w:p w:rsidR="008A42A3" w:rsidRPr="00CC5F55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CC5F55">
              <w:rPr>
                <w:rFonts w:cs="B Koodak" w:hint="cs"/>
                <w:sz w:val="26"/>
                <w:szCs w:val="26"/>
                <w:rtl/>
              </w:rPr>
              <w:t xml:space="preserve">     </w:t>
            </w:r>
          </w:p>
          <w:p w:rsidR="008A42A3" w:rsidRPr="00CC5F55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</w:p>
        </w:tc>
      </w:tr>
    </w:tbl>
    <w:p w:rsidR="008A42A3" w:rsidRDefault="008A42A3" w:rsidP="008A42A3">
      <w:pPr>
        <w:rPr>
          <w:rFonts w:cs="B Koodak"/>
          <w:sz w:val="26"/>
          <w:szCs w:val="26"/>
        </w:rPr>
      </w:pPr>
    </w:p>
    <w:p w:rsidR="008A42A3" w:rsidRDefault="008A42A3" w:rsidP="008A42A3">
      <w:pPr>
        <w:rPr>
          <w:rFonts w:cs="B Koodak"/>
          <w:sz w:val="26"/>
          <w:szCs w:val="26"/>
        </w:rPr>
      </w:pPr>
    </w:p>
    <w:tbl>
      <w:tblPr>
        <w:tblW w:w="106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817"/>
        <w:gridCol w:w="9214"/>
        <w:gridCol w:w="623"/>
      </w:tblGrid>
      <w:tr w:rsidR="008A42A3" w:rsidRPr="004C28E0" w:rsidTr="008A42A3">
        <w:tc>
          <w:tcPr>
            <w:tcW w:w="10654" w:type="dxa"/>
            <w:gridSpan w:val="3"/>
          </w:tcPr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آموزش</w:t>
            </w:r>
            <w:r w:rsidRPr="004C28E0">
              <w:rPr>
                <w:sz w:val="26"/>
                <w:szCs w:val="26"/>
                <w:rtl/>
              </w:rPr>
              <w:t>–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دبيرستان نيمسال دوم/ </w:t>
            </w:r>
          </w:p>
        </w:tc>
      </w:tr>
      <w:tr w:rsidR="008A42A3" w:rsidRPr="004C28E0" w:rsidTr="008A42A3">
        <w:trPr>
          <w:trHeight w:val="485"/>
        </w:trPr>
        <w:tc>
          <w:tcPr>
            <w:tcW w:w="10654" w:type="dxa"/>
            <w:gridSpan w:val="3"/>
          </w:tcPr>
          <w:p w:rsidR="008A42A3" w:rsidRPr="004C28E0" w:rsidRDefault="008A42A3" w:rsidP="008A42A3">
            <w:pPr>
              <w:tabs>
                <w:tab w:val="left" w:pos="9552"/>
              </w:tabs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lastRenderedPageBreak/>
              <w:t>رديف</w:t>
            </w:r>
            <w:r w:rsidRPr="004C28E0">
              <w:rPr>
                <w:rFonts w:cs="B Koodak"/>
                <w:sz w:val="26"/>
                <w:szCs w:val="26"/>
              </w:rPr>
              <w:t xml:space="preserve"> 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                            </w:t>
            </w:r>
            <w:r w:rsidRPr="004C28E0">
              <w:rPr>
                <w:rFonts w:cs="B Koodak"/>
                <w:sz w:val="26"/>
                <w:szCs w:val="26"/>
              </w:rPr>
              <w:t xml:space="preserve">                    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پاسخنامه آزمون شیمی2                                                       </w:t>
            </w:r>
            <w:r w:rsidRPr="004C28E0">
              <w:rPr>
                <w:rFonts w:cs="B Koodak"/>
                <w:sz w:val="26"/>
                <w:szCs w:val="26"/>
              </w:rPr>
              <w:t xml:space="preserve">       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بارم</w:t>
            </w:r>
          </w:p>
        </w:tc>
      </w:tr>
      <w:tr w:rsidR="008A42A3" w:rsidRPr="004C28E0" w:rsidTr="008A42A3">
        <w:trPr>
          <w:trHeight w:val="679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left" w:pos="2453"/>
                <w:tab w:val="center" w:pos="4499"/>
                <w:tab w:val="left" w:pos="6754"/>
              </w:tabs>
              <w:rPr>
                <w:rFonts w:cs="B Koodak" w:hint="cs"/>
                <w:sz w:val="18"/>
                <w:szCs w:val="18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الف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اورانیم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 w:hint="cs"/>
                <w:sz w:val="26"/>
                <w:szCs w:val="26"/>
                <w:rtl/>
              </w:rPr>
              <w:t>ب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کاهش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 w:hint="cs"/>
                <w:sz w:val="26"/>
                <w:szCs w:val="26"/>
                <w:rtl/>
              </w:rPr>
              <w:t>ج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استیلن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 w:hint="cs"/>
                <w:sz w:val="26"/>
                <w:szCs w:val="26"/>
                <w:rtl/>
              </w:rPr>
              <w:t>د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طول پیوند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</w:tr>
      <w:tr w:rsidR="008A42A3" w:rsidRPr="004C28E0" w:rsidTr="008A42A3">
        <w:trPr>
          <w:trHeight w:val="519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5/0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cs="B Koodak" w:hint="cs"/>
                <w:sz w:val="18"/>
                <w:szCs w:val="18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قطب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 xml:space="preserve"> مثبت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،زیرا بار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 xml:space="preserve"> منفی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دارد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2</w:t>
            </w:r>
          </w:p>
        </w:tc>
      </w:tr>
      <w:tr w:rsidR="008A42A3" w:rsidRPr="004C28E0" w:rsidTr="008A42A3">
        <w:trPr>
          <w:trHeight w:val="643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left" w:pos="2434"/>
                <w:tab w:val="center" w:pos="4499"/>
                <w:tab w:val="left" w:pos="5239"/>
              </w:tabs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الف-</w:t>
            </w:r>
            <w:r w:rsidRPr="004C28E0">
              <w:rPr>
                <w:rFonts w:cs="B Koodak"/>
                <w:sz w:val="26"/>
                <w:szCs w:val="26"/>
                <w:u w:val="single"/>
              </w:rPr>
              <w:t>l=1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              ب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اصلی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            ج-</w:t>
            </w:r>
            <w:r w:rsidRPr="004C28E0">
              <w:rPr>
                <w:rFonts w:cs="B Koodak" w:hint="cs"/>
                <w:sz w:val="26"/>
                <w:szCs w:val="26"/>
                <w:u w:val="single"/>
                <w:rtl/>
              </w:rPr>
              <w:t>گروه13،دوره4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3</w:t>
            </w:r>
          </w:p>
        </w:tc>
      </w:tr>
      <w:tr w:rsidR="008A42A3" w:rsidRPr="004C28E0" w:rsidTr="008A42A3">
        <w:trPr>
          <w:trHeight w:val="2467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25/2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cs="B Koodak"/>
                <w:rtl/>
              </w:rPr>
            </w:pPr>
            <w:r w:rsidRPr="004C28E0">
              <w:rPr>
                <w:rFonts w:cs="B Koodak" w:hint="cs"/>
                <w:rtl/>
              </w:rPr>
              <w:t xml:space="preserve">الف-  </w:t>
            </w:r>
            <w:r w:rsidRPr="004C28E0">
              <w:rPr>
                <w:rFonts w:cs="B Koodak"/>
                <w:u w:val="single"/>
              </w:rPr>
              <w:t>Ca</w:t>
            </w:r>
            <w:r w:rsidRPr="004C28E0">
              <w:rPr>
                <w:rFonts w:cs="B Koodak" w:hint="cs"/>
                <w:rtl/>
              </w:rPr>
              <w:t xml:space="preserve"> 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rtl/>
              </w:rPr>
              <w:t xml:space="preserve">  </w:t>
            </w:r>
            <w:r w:rsidRPr="004C28E0">
              <w:rPr>
                <w:rFonts w:cs="B Koodak" w:hint="cs"/>
                <w:u w:val="single"/>
                <w:rtl/>
              </w:rPr>
              <w:t>سدیم گروه اول</w:t>
            </w:r>
            <w:r w:rsidRPr="004C28E0">
              <w:rPr>
                <w:rFonts w:cs="B Koodak" w:hint="cs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>است،منیزیم  گروه دوم است و واکنش پذیری در این گروه از بالا به پایین افزایش می یابد</w:t>
            </w:r>
            <w:r w:rsidRPr="004C28E0">
              <w:rPr>
                <w:rFonts w:cs="B Koodak" w:hint="cs"/>
                <w:sz w:val="22"/>
                <w:szCs w:val="22"/>
                <w:rtl/>
              </w:rPr>
              <w:t>(</w:t>
            </w:r>
            <w:r w:rsidRPr="004C28E0">
              <w:rPr>
                <w:rFonts w:cs="B Koodak" w:hint="cs"/>
                <w:rtl/>
              </w:rPr>
              <w:t xml:space="preserve">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>.</w:t>
            </w:r>
          </w:p>
          <w:p w:rsidR="008A42A3" w:rsidRPr="004C28E0" w:rsidRDefault="008A42A3" w:rsidP="008A42A3">
            <w:pPr>
              <w:tabs>
                <w:tab w:val="left" w:pos="1421"/>
                <w:tab w:val="center" w:pos="4499"/>
              </w:tabs>
              <w:rPr>
                <w:rFonts w:cs="B Koodak" w:hint="cs"/>
                <w:sz w:val="26"/>
                <w:szCs w:val="26"/>
                <w:u w:val="single"/>
                <w:vertAlign w:val="subscript"/>
                <w:rtl/>
              </w:rPr>
            </w:pPr>
            <w:r w:rsidRPr="004C28E0">
              <w:rPr>
                <w:rFonts w:cs="B Koodak" w:hint="cs"/>
                <w:rtl/>
              </w:rPr>
              <w:t>ب-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/>
                <w:u w:val="single"/>
              </w:rPr>
              <w:t>12+2+16=30</w:t>
            </w:r>
            <w:r w:rsidRPr="004C28E0">
              <w:rPr>
                <w:rFonts w:cs="B Koodak" w:hint="cs"/>
                <w:rtl/>
              </w:rPr>
              <w:t xml:space="preserve">  </w:t>
            </w:r>
            <w:r w:rsidRPr="004C28E0">
              <w:rPr>
                <w:rFonts w:cs="B Koodak"/>
                <w:sz w:val="26"/>
                <w:szCs w:val="26"/>
              </w:rPr>
              <w:t xml:space="preserve"> </w:t>
            </w:r>
            <w:r w:rsidRPr="004C28E0">
              <w:rPr>
                <w:rFonts w:cs="B Koodak" w:hint="cs"/>
                <w:rtl/>
              </w:rPr>
              <w:t xml:space="preserve">      </w:t>
            </w:r>
            <w:r w:rsidRPr="004C28E0">
              <w:rPr>
                <w:rFonts w:cs="B Koodak"/>
              </w:rPr>
              <w:t>=</w:t>
            </w:r>
            <w:r w:rsidRPr="004C28E0">
              <w:rPr>
                <w:rFonts w:cs="B Koodak"/>
                <w:u w:val="single"/>
              </w:rPr>
              <w:t>CH</w:t>
            </w:r>
            <w:r w:rsidRPr="004C28E0">
              <w:rPr>
                <w:rFonts w:cs="B Koodak"/>
                <w:u w:val="single"/>
                <w:vertAlign w:val="subscript"/>
              </w:rPr>
              <w:t>2</w:t>
            </w:r>
            <w:r w:rsidRPr="004C28E0">
              <w:rPr>
                <w:rFonts w:cs="B Koodak"/>
                <w:u w:val="single"/>
              </w:rPr>
              <w:t>O</w:t>
            </w:r>
            <w:r w:rsidRPr="004C28E0">
              <w:rPr>
                <w:rFonts w:cs="B Koodak"/>
              </w:rPr>
              <w:t>=</w:t>
            </w:r>
            <w:r w:rsidRPr="004C28E0">
              <w:rPr>
                <w:rFonts w:cs="B Koodak" w:hint="cs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 xml:space="preserve"> فرمول تجربی :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/>
                <w:sz w:val="26"/>
                <w:szCs w:val="26"/>
                <w:u w:val="single"/>
              </w:rPr>
              <w:t>C</w:t>
            </w:r>
            <w:r w:rsidRPr="004C28E0">
              <w:rPr>
                <w:rFonts w:cs="B Koodak"/>
                <w:sz w:val="26"/>
                <w:szCs w:val="26"/>
                <w:u w:val="single"/>
                <w:vertAlign w:val="subscript"/>
              </w:rPr>
              <w:t>6</w:t>
            </w:r>
            <w:r w:rsidRPr="004C28E0">
              <w:rPr>
                <w:rFonts w:cs="B Koodak"/>
                <w:sz w:val="26"/>
                <w:szCs w:val="26"/>
                <w:u w:val="single"/>
              </w:rPr>
              <w:t>H</w:t>
            </w:r>
            <w:r w:rsidRPr="004C28E0">
              <w:rPr>
                <w:rFonts w:cs="B Koodak"/>
                <w:sz w:val="26"/>
                <w:szCs w:val="26"/>
                <w:u w:val="single"/>
                <w:vertAlign w:val="subscript"/>
              </w:rPr>
              <w:t>12</w:t>
            </w:r>
            <w:r w:rsidRPr="004C28E0">
              <w:rPr>
                <w:rFonts w:cs="B Koodak"/>
                <w:sz w:val="26"/>
                <w:szCs w:val="26"/>
                <w:u w:val="single"/>
              </w:rPr>
              <w:t>O</w:t>
            </w:r>
            <w:r w:rsidRPr="004C28E0">
              <w:rPr>
                <w:rFonts w:cs="B Koodak"/>
                <w:sz w:val="26"/>
                <w:szCs w:val="26"/>
                <w:u w:val="single"/>
                <w:vertAlign w:val="subscript"/>
              </w:rPr>
              <w:t>6</w:t>
            </w:r>
          </w:p>
          <w:p w:rsidR="008A42A3" w:rsidRPr="004C28E0" w:rsidRDefault="008A42A3" w:rsidP="008A42A3">
            <w:pPr>
              <w:tabs>
                <w:tab w:val="left" w:pos="3051"/>
                <w:tab w:val="left" w:pos="5856"/>
              </w:tabs>
              <w:rPr>
                <w:rFonts w:cs="B Koodak" w:hint="cs"/>
                <w:rtl/>
              </w:rPr>
            </w:pPr>
            <w:r w:rsidRPr="004C28E0">
              <w:rPr>
                <w:rFonts w:cs="B Koodak" w:hint="cs"/>
                <w:rtl/>
              </w:rPr>
              <w:t>ج-</w:t>
            </w:r>
            <w:r w:rsidRPr="004C28E0">
              <w:rPr>
                <w:rFonts w:cs="B Koodak" w:hint="cs"/>
                <w:u w:val="single"/>
                <w:rtl/>
              </w:rPr>
              <w:t>7/125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 xml:space="preserve"> زیرا </w:t>
            </w:r>
            <w:r w:rsidRPr="004C28E0">
              <w:rPr>
                <w:rFonts w:cs="B Koodak" w:hint="cs"/>
                <w:u w:val="single"/>
                <w:rtl/>
              </w:rPr>
              <w:t>اکتان تعدادکربن(جرم مولی</w:t>
            </w:r>
            <w:r w:rsidRPr="004C28E0">
              <w:rPr>
                <w:rFonts w:cs="B Koodak" w:hint="cs"/>
                <w:rtl/>
              </w:rPr>
              <w:t>)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 xml:space="preserve">بیشتری دارد،یعنی </w:t>
            </w:r>
            <w:r w:rsidRPr="004C28E0">
              <w:rPr>
                <w:rFonts w:cs="B Koodak" w:hint="cs"/>
                <w:u w:val="single"/>
                <w:rtl/>
              </w:rPr>
              <w:t>نیروی بین مولکولی آن قویتر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cs="B Koodak" w:hint="cs"/>
                <w:rtl/>
              </w:rPr>
              <w:t xml:space="preserve"> است.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4</w:t>
            </w:r>
          </w:p>
        </w:tc>
      </w:tr>
      <w:tr w:rsidR="008A42A3" w:rsidRPr="004C28E0" w:rsidTr="008A42A3">
        <w:trPr>
          <w:trHeight w:val="2859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/>
                <w:noProof/>
                <w:sz w:val="26"/>
                <w:szCs w:val="26"/>
              </w:rPr>
              <w:pict>
                <v:shape id="_x0000_s1868" type="#_x0000_t75" style="position:absolute;left:0;text-align:left;margin-left:-86.35pt;margin-top:91.5pt;width:196.45pt;height:24.55pt;z-index:-251234304;mso-position-horizontal-relative:text;mso-position-vertical-relative:text" wrapcoords="-76 0 -76 21086 21600 21086 21600 0 -76 0">
                  <v:imagedata r:id="rId516" o:title=""/>
                  <w10:wrap type="tight"/>
                </v:shape>
                <o:OLEObject Type="Embed" ProgID="PBrush" ShapeID="_x0000_s1868" DrawAspect="Content" ObjectID="_1455528706" r:id="rId539"/>
              </w:pict>
            </w:r>
            <w:r w:rsidRPr="004C28E0">
              <w:rPr>
                <w:rFonts w:cs="B Koodak" w:hint="cs"/>
                <w:sz w:val="26"/>
                <w:szCs w:val="26"/>
                <w:rtl/>
              </w:rPr>
              <w:t>5/1</w:t>
            </w:r>
          </w:p>
        </w:tc>
        <w:tc>
          <w:tcPr>
            <w:tcW w:w="9214" w:type="dxa"/>
            <w:tcBorders>
              <w:bottom w:val="single" w:sz="4" w:space="0" w:color="auto"/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ascii="Arial" w:hAnsi="Arial" w:cs="B Koodak" w:hint="cs"/>
                <w:rtl/>
              </w:rPr>
            </w:pPr>
            <w:r w:rsidRPr="004C28E0">
              <w:rPr>
                <w:rFonts w:cs="B Koodak" w:hint="cs"/>
                <w:rtl/>
              </w:rPr>
              <w:t xml:space="preserve">   الف-</w:t>
            </w:r>
            <w:r w:rsidRPr="004C28E0">
              <w:rPr>
                <w:rFonts w:cs="B Koodak" w:hint="cs"/>
                <w:u w:val="single"/>
                <w:rtl/>
              </w:rPr>
              <w:t>نادرست</w:t>
            </w:r>
            <w:r w:rsidRPr="004C28E0">
              <w:rPr>
                <w:rFonts w:cs="B Koodak" w:hint="cs"/>
                <w:rtl/>
              </w:rPr>
              <w:t>، تفاوت تعداد الکترون ونوترون</w:t>
            </w:r>
            <w:r w:rsidRPr="004C28E0">
              <w:rPr>
                <w:rFonts w:cs="B Koodak"/>
                <w:u w:val="single"/>
              </w:rPr>
              <w:t>2</w:t>
            </w:r>
            <w:r w:rsidRPr="004C28E0">
              <w:rPr>
                <w:rFonts w:cs="B Koodak" w:hint="cs"/>
                <w:rtl/>
              </w:rPr>
              <w:t xml:space="preserve"> است</w:t>
            </w:r>
            <w:r w:rsidRPr="004C28E0">
              <w:rPr>
                <w:rFonts w:ascii="Arial" w:hAnsi="Arial" w:cs="B Koodak" w:hint="cs"/>
                <w:rtl/>
              </w:rPr>
              <w:t xml:space="preserve"> :(</w:t>
            </w:r>
            <w:r w:rsidRPr="004C28E0">
              <w:rPr>
                <w:rFonts w:ascii="Arial" w:hAnsi="Arial" w:cs="B Koodak"/>
              </w:rPr>
              <w:t>e=20-2=18,N=40-20=20,20-18=2</w:t>
            </w:r>
            <w:r w:rsidRPr="004C28E0">
              <w:rPr>
                <w:rFonts w:ascii="Arial" w:hAnsi="Arial" w:cs="B Koodak" w:hint="cs"/>
                <w:rtl/>
              </w:rPr>
              <w:t>)</w:t>
            </w:r>
          </w:p>
          <w:p w:rsidR="008A42A3" w:rsidRPr="004C28E0" w:rsidRDefault="008A42A3" w:rsidP="008A42A3">
            <w:pPr>
              <w:tabs>
                <w:tab w:val="left" w:pos="3590"/>
              </w:tabs>
              <w:rPr>
                <w:rFonts w:cs="B Koodak" w:hint="cs"/>
              </w:rPr>
            </w:pPr>
            <w:r w:rsidRPr="004C28E0">
              <w:rPr>
                <w:rFonts w:cs="B Koodak" w:hint="cs"/>
                <w:rtl/>
              </w:rPr>
              <w:t xml:space="preserve">             </w:t>
            </w:r>
            <w:r w:rsidRPr="004C28E0">
              <w:rPr>
                <w:rFonts w:cs="B Koodak" w:hint="cs"/>
                <w:sz w:val="16"/>
                <w:szCs w:val="16"/>
                <w:rtl/>
              </w:rPr>
              <w:t>25/0</w:t>
            </w:r>
            <w:r w:rsidRPr="004C28E0">
              <w:rPr>
                <w:rFonts w:cs="B Koodak"/>
                <w:sz w:val="16"/>
                <w:szCs w:val="16"/>
                <w:rtl/>
              </w:rPr>
              <w:tab/>
            </w:r>
            <w:r w:rsidRPr="004C28E0">
              <w:rPr>
                <w:rFonts w:cs="B Koodak" w:hint="cs"/>
                <w:sz w:val="16"/>
                <w:szCs w:val="16"/>
                <w:rtl/>
              </w:rPr>
              <w:t xml:space="preserve">          5/0</w:t>
            </w:r>
          </w:p>
          <w:p w:rsidR="008A42A3" w:rsidRPr="004C28E0" w:rsidRDefault="008A42A3" w:rsidP="008A42A3">
            <w:pPr>
              <w:ind w:left="317" w:hanging="317"/>
              <w:rPr>
                <w:rFonts w:cs="B Koodak" w:hint="cs"/>
                <w:rtl/>
              </w:rPr>
            </w:pPr>
            <w:r w:rsidRPr="004C28E0">
              <w:rPr>
                <w:rFonts w:cs="B Koodak" w:hint="cs"/>
                <w:rtl/>
              </w:rPr>
              <w:t xml:space="preserve">  ب- </w:t>
            </w:r>
            <w:r w:rsidRPr="004C28E0">
              <w:rPr>
                <w:rFonts w:cs="B Koodak" w:hint="cs"/>
                <w:u w:val="single"/>
                <w:rtl/>
              </w:rPr>
              <w:t>نادرست</w: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rtl/>
              </w:rPr>
              <w:t xml:space="preserve">   ،عدد اکسایش کربن </w:t>
            </w:r>
            <w:r w:rsidRPr="004C28E0">
              <w:rPr>
                <w:rFonts w:cs="B Koodak" w:hint="cs"/>
                <w:u w:val="single"/>
                <w:rtl/>
              </w:rPr>
              <w:t xml:space="preserve">4 </w:t>
            </w:r>
            <w:r w:rsidRPr="004C28E0">
              <w:rPr>
                <w:rFonts w:cs="B Koodak" w:hint="cs"/>
                <w:vertAlign w:val="subscript"/>
                <w:rtl/>
              </w:rPr>
              <w:t>(5/0)</w:t>
            </w:r>
            <w:r w:rsidRPr="004C28E0">
              <w:rPr>
                <w:rFonts w:cs="B Koodak" w:hint="cs"/>
                <w:rtl/>
              </w:rPr>
              <w:t xml:space="preserve">درجه تغییر میکند:  (عدد اکسایش   </w:t>
            </w:r>
            <w:r w:rsidRPr="004C28E0">
              <w:rPr>
                <w:rFonts w:cs="B Koodak"/>
              </w:rPr>
              <w:t>C</w:t>
            </w:r>
            <w:r w:rsidRPr="004C28E0">
              <w:rPr>
                <w:rFonts w:cs="B Koodak" w:hint="cs"/>
                <w:rtl/>
              </w:rPr>
              <w:t>در</w:t>
            </w:r>
            <w:r w:rsidRPr="004C28E0">
              <w:rPr>
                <w:rFonts w:cs="B Koodak"/>
              </w:rPr>
              <w:t>CO</w:t>
            </w:r>
            <w:r w:rsidRPr="004C28E0">
              <w:rPr>
                <w:rFonts w:cs="B Koodak"/>
                <w:vertAlign w:val="subscript"/>
              </w:rPr>
              <w:t>2</w:t>
            </w:r>
            <w:r w:rsidRPr="004C28E0">
              <w:rPr>
                <w:rFonts w:cs="B Koodak" w:hint="cs"/>
                <w:vertAlign w:val="subscript"/>
                <w:rtl/>
              </w:rPr>
              <w:t xml:space="preserve"> </w:t>
            </w:r>
            <w:r w:rsidRPr="004C28E0">
              <w:rPr>
                <w:rFonts w:cs="B Koodak" w:hint="cs"/>
                <w:rtl/>
              </w:rPr>
              <w:t xml:space="preserve">برابر4 است </w:t>
            </w:r>
          </w:p>
          <w:p w:rsidR="008A42A3" w:rsidRPr="004C28E0" w:rsidRDefault="008A42A3" w:rsidP="008A42A3">
            <w:pPr>
              <w:ind w:left="317" w:hanging="317"/>
              <w:rPr>
                <w:rFonts w:cs="B Koodak" w:hint="cs"/>
                <w:rtl/>
              </w:rPr>
            </w:pPr>
            <w:r w:rsidRPr="004C28E0">
              <w:rPr>
                <w:rFonts w:cs="B Koodak" w:hint="cs"/>
                <w:rtl/>
              </w:rPr>
              <w:t xml:space="preserve">  وعدداکسایش عنصر </w:t>
            </w:r>
            <w:r w:rsidRPr="004C28E0">
              <w:rPr>
                <w:rFonts w:cs="B Koodak"/>
              </w:rPr>
              <w:t>C</w:t>
            </w:r>
            <w:r w:rsidRPr="004C28E0">
              <w:rPr>
                <w:rFonts w:cs="B Koodak" w:hint="cs"/>
                <w:rtl/>
              </w:rPr>
              <w:t xml:space="preserve"> برابر0 است.)</w:t>
            </w:r>
          </w:p>
          <w:p w:rsidR="008A42A3" w:rsidRPr="004C28E0" w:rsidRDefault="008A42A3" w:rsidP="008A42A3">
            <w:pPr>
              <w:tabs>
                <w:tab w:val="left" w:pos="3767"/>
                <w:tab w:val="left" w:pos="5917"/>
                <w:tab w:val="left" w:pos="7558"/>
              </w:tabs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rtl/>
              </w:rPr>
              <w:t xml:space="preserve">    ج-</w:t>
            </w:r>
            <w:r w:rsidRPr="004C28E0">
              <w:rPr>
                <w:rFonts w:cs="B Koodak" w:hint="cs"/>
                <w:u w:val="single"/>
                <w:rtl/>
              </w:rPr>
              <w:t>درست</w: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rtl/>
              </w:rPr>
              <w:t xml:space="preserve">  ،فرمول مولکولی هر دو ترکیب</w:t>
            </w:r>
            <w:r w:rsidRPr="004C28E0">
              <w:rPr>
                <w:rFonts w:cs="B Koodak" w:hint="cs"/>
                <w:vertAlign w:val="subscript"/>
                <w:rtl/>
              </w:rPr>
              <w:t>(5/0)</w:t>
            </w:r>
            <w:r w:rsidRPr="004C28E0">
              <w:rPr>
                <w:rFonts w:cs="B Koodak"/>
              </w:rPr>
              <w:t>C</w:t>
            </w:r>
            <w:r w:rsidRPr="004C28E0">
              <w:rPr>
                <w:rFonts w:cs="B Koodak"/>
                <w:vertAlign w:val="subscript"/>
              </w:rPr>
              <w:t>3</w:t>
            </w:r>
            <w:r w:rsidRPr="004C28E0">
              <w:rPr>
                <w:rFonts w:cs="B Koodak"/>
              </w:rPr>
              <w:t>H</w:t>
            </w:r>
            <w:r w:rsidRPr="004C28E0">
              <w:rPr>
                <w:rFonts w:cs="B Koodak"/>
                <w:vertAlign w:val="subscript"/>
              </w:rPr>
              <w:t>6</w:t>
            </w:r>
            <w:r w:rsidRPr="004C28E0">
              <w:rPr>
                <w:rFonts w:cs="B Koodak"/>
              </w:rPr>
              <w:t>O</w:t>
            </w:r>
            <w:r w:rsidRPr="004C28E0">
              <w:rPr>
                <w:rFonts w:cs="B Koodak" w:hint="cs"/>
                <w:rtl/>
              </w:rPr>
              <w:t xml:space="preserve"> است.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5</w:t>
            </w:r>
          </w:p>
        </w:tc>
      </w:tr>
      <w:tr w:rsidR="008A42A3" w:rsidRPr="004C28E0" w:rsidTr="008A42A3">
        <w:trPr>
          <w:trHeight w:val="3541"/>
        </w:trPr>
        <w:tc>
          <w:tcPr>
            <w:tcW w:w="817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الف-در هر دوره 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>بیشترین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انرژی یونش مربوط به گروه 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گازهای نجیب(18-</w:t>
            </w:r>
            <w:r w:rsidRPr="004C28E0">
              <w:rPr>
                <w:rFonts w:ascii="Arial" w:hAnsi="Arial" w:cs="B Koodak"/>
                <w:sz w:val="26"/>
                <w:szCs w:val="26"/>
                <w:u w:val="single"/>
              </w:rPr>
              <w:t>VIIIA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 xml:space="preserve"> )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و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کمترین 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انرژی یونش مربوط به 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گروه فلزات قلیایی(1)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</w:p>
          <w:p w:rsidR="008A42A3" w:rsidRPr="004C28E0" w:rsidRDefault="008A42A3" w:rsidP="008A42A3">
            <w:pPr>
              <w:rPr>
                <w:rFonts w:ascii="Arial" w:hAnsi="Arial" w:cs="B Koodak"/>
                <w:b/>
                <w:bCs/>
                <w:sz w:val="26"/>
                <w:szCs w:val="26"/>
                <w:vertAlign w:val="superscript"/>
              </w:rPr>
            </w:pP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 ب-</w:t>
            </w:r>
            <w:r w:rsidRPr="004C28E0">
              <w:rPr>
                <w:rFonts w:ascii="Arial" w:hAnsi="Arial" w:cs="B Koodak"/>
                <w:sz w:val="26"/>
                <w:szCs w:val="26"/>
              </w:rPr>
              <w:t xml:space="preserve">  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افت کوچک انرژی </w:t>
            </w:r>
            <w:r w:rsidRPr="004C28E0">
              <w:rPr>
                <w:rFonts w:ascii="Arial" w:hAnsi="Arial" w:cs="B Koodak"/>
                <w:b/>
                <w:bCs/>
                <w:sz w:val="26"/>
                <w:szCs w:val="26"/>
                <w:vertAlign w:val="subscript"/>
              </w:rPr>
              <w:t>8</w:t>
            </w:r>
            <w:r w:rsidRPr="004C28E0">
              <w:rPr>
                <w:rFonts w:ascii="Arial" w:hAnsi="Arial" w:cs="B Koodak"/>
                <w:b/>
                <w:bCs/>
                <w:sz w:val="26"/>
                <w:szCs w:val="26"/>
              </w:rPr>
              <w:t>O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نسبت به</w:t>
            </w:r>
            <w:r w:rsidRPr="004C28E0">
              <w:rPr>
                <w:rFonts w:ascii="Arial" w:hAnsi="Arial" w:cs="B Koodak"/>
                <w:sz w:val="26"/>
                <w:szCs w:val="26"/>
              </w:rPr>
              <w:t xml:space="preserve"> </w:t>
            </w:r>
            <w:r w:rsidRPr="004C28E0">
              <w:rPr>
                <w:rFonts w:ascii="Arial" w:hAnsi="Arial" w:cs="B Koodak"/>
                <w:b/>
                <w:bCs/>
                <w:sz w:val="26"/>
                <w:szCs w:val="26"/>
                <w:vertAlign w:val="subscript"/>
              </w:rPr>
              <w:t>7</w:t>
            </w:r>
            <w:r w:rsidRPr="004C28E0">
              <w:rPr>
                <w:rFonts w:ascii="Arial" w:hAnsi="Arial" w:cs="B Koodak"/>
                <w:b/>
                <w:bCs/>
                <w:sz w:val="26"/>
                <w:szCs w:val="26"/>
              </w:rPr>
              <w:t>N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به 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u w:val="single"/>
                <w:rtl/>
              </w:rPr>
              <w:t>پایداری آرایش اوربیتالی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   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u w:val="single"/>
                <w:rtl/>
              </w:rPr>
              <w:t>(نیم پر بودن)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ascii="Arial" w:hAnsi="Arial" w:cs="B Koodak" w:hint="cs"/>
                <w:b/>
                <w:bCs/>
                <w:sz w:val="26"/>
                <w:szCs w:val="26"/>
                <w:rtl/>
              </w:rPr>
              <w:t xml:space="preserve"> نیتروژن مربوط است. </w:t>
            </w:r>
          </w:p>
          <w:p w:rsidR="008A42A3" w:rsidRPr="004C28E0" w:rsidRDefault="008A42A3" w:rsidP="008A42A3">
            <w:pPr>
              <w:pStyle w:val="Heading1"/>
              <w:jc w:val="center"/>
              <w:rPr>
                <w:rFonts w:cs="B Koodak"/>
                <w:sz w:val="16"/>
                <w:szCs w:val="16"/>
              </w:rPr>
            </w:pPr>
            <w:r w:rsidRPr="004C28E0">
              <w:rPr>
                <w:rFonts w:cs="B Koodak"/>
              </w:rPr>
              <w:object w:dxaOrig="7545" w:dyaOrig="1185">
                <v:shape id="_x0000_i3021" type="#_x0000_t75" style="width:377.25pt;height:59.25pt" o:ole="">
                  <v:imagedata r:id="rId527" o:title=""/>
                </v:shape>
                <o:OLEObject Type="Embed" ProgID="PBrush" ShapeID="_x0000_i3021" DrawAspect="Content" ObjectID="_1455528631" r:id="rId540"/>
              </w:objec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6</w:t>
            </w:r>
          </w:p>
        </w:tc>
      </w:tr>
      <w:tr w:rsidR="008A42A3" w:rsidRPr="004C28E0" w:rsidTr="008A42A3">
        <w:trPr>
          <w:trHeight w:val="3039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75/2</w:t>
            </w:r>
          </w:p>
        </w:tc>
        <w:tc>
          <w:tcPr>
            <w:tcW w:w="9214" w:type="dxa"/>
            <w:tcBorders>
              <w:top w:val="single" w:sz="4" w:space="0" w:color="auto"/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ascii="Arial" w:hAnsi="Arial" w:cs="B Koodak" w:hint="cs"/>
                <w:rtl/>
              </w:rPr>
            </w:pPr>
            <w:r w:rsidRPr="004C28E0">
              <w:rPr>
                <w:rFonts w:ascii="Arial" w:hAnsi="Arial" w:cs="B Koodak" w:hint="cs"/>
                <w:rtl/>
              </w:rPr>
              <w:t>الف-عدد کوئوردینانسیون:به  تعداد نزدیکترین یونهای ناهمنام</w: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rtl/>
              </w:rPr>
              <w:t xml:space="preserve"> پیرامون هر یون</w: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rtl/>
              </w:rPr>
              <w:t xml:space="preserve"> عدد کوئوردینانسیون آن یون می گویند مثلا دربلورسدیم کلرید هر یون سدیم بوسیله 6</w: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rtl/>
              </w:rPr>
              <w:t xml:space="preserve"> یون کلرید احاطه شده است.</w:t>
            </w:r>
          </w:p>
          <w:p w:rsidR="008A42A3" w:rsidRPr="004C28E0" w:rsidRDefault="008A42A3" w:rsidP="008A42A3">
            <w:pPr>
              <w:rPr>
                <w:rFonts w:ascii="Arial" w:hAnsi="Arial" w:cs="B Koodak" w:hint="cs"/>
                <w:sz w:val="26"/>
                <w:szCs w:val="26"/>
                <w:rtl/>
              </w:rPr>
            </w:pP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ب- خاصیت چکش خواری</w:t>
            </w:r>
            <w:r w:rsidRPr="004C28E0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>(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:چنان چه بر اثر ضربه ی یک چکش یکی از لایه ها اندکی جابه جا شود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،بارهای همنام کنار هم قرار می گیرند ودر اثر دافعه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شبکه بلور در هم می ریزد. </w:t>
            </w:r>
          </w:p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ج-  </w:t>
            </w:r>
            <w:r w:rsidRPr="004C28E0">
              <w:rPr>
                <w:rFonts w:cs="B Koodak"/>
                <w:sz w:val="26"/>
                <w:szCs w:val="26"/>
              </w:rPr>
              <w:t>CsCl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>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یون کلرید مشترک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است،کاتیونها مربوط به گروه اول هستند هرجه کاتیون بزرگتر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باشد انرژی شبکه آن کمتر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است.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7</w:t>
            </w:r>
          </w:p>
        </w:tc>
      </w:tr>
      <w:tr w:rsidR="008A42A3" w:rsidRPr="004C28E0" w:rsidTr="008A42A3">
        <w:trPr>
          <w:trHeight w:val="1117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center" w:pos="4499"/>
                <w:tab w:val="left" w:pos="6938"/>
              </w:tabs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جرم آب </w:t>
            </w:r>
            <w:r w:rsidRPr="004C28E0">
              <w:rPr>
                <w:rFonts w:cs="B Koodak"/>
                <w:sz w:val="26"/>
                <w:szCs w:val="26"/>
              </w:rPr>
              <w:t>g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</w:t>
            </w:r>
            <w:r w:rsidRPr="004C28E0">
              <w:rPr>
                <w:rFonts w:cs="B Koodak"/>
                <w:sz w:val="26"/>
                <w:szCs w:val="26"/>
              </w:rPr>
              <w:t xml:space="preserve">                  2/46-1/20=1/26</w:t>
            </w:r>
            <w:r w:rsidRPr="004C28E0">
              <w:rPr>
                <w:rFonts w:cs="B Koodak"/>
                <w:sz w:val="26"/>
                <w:szCs w:val="26"/>
              </w:rPr>
              <w:tab/>
            </w:r>
            <w:r w:rsidRPr="004C28E0">
              <w:rPr>
                <w:rFonts w:cs="B Koodak" w:hint="cs"/>
                <w:sz w:val="26"/>
                <w:szCs w:val="26"/>
                <w:rtl/>
              </w:rPr>
              <w:t>تعدادمول آب</w:t>
            </w:r>
            <w:r w:rsidRPr="004C28E0">
              <w:rPr>
                <w:rFonts w:cs="B Koodak"/>
                <w:sz w:val="26"/>
                <w:szCs w:val="26"/>
              </w:rPr>
              <w:t>1/26:18=.0/07</w:t>
            </w:r>
            <w:r w:rsidRPr="004C28E0">
              <w:rPr>
                <w:rFonts w:cs="B Koodak"/>
                <w:sz w:val="26"/>
                <w:szCs w:val="26"/>
              </w:rPr>
              <w:tab/>
            </w:r>
          </w:p>
          <w:p w:rsidR="008A42A3" w:rsidRPr="004C28E0" w:rsidRDefault="008A42A3" w:rsidP="008A42A3">
            <w:pPr>
              <w:tabs>
                <w:tab w:val="left" w:pos="4025"/>
              </w:tabs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تعداد مول نمک</w:t>
            </w:r>
            <w:r w:rsidRPr="004C28E0">
              <w:rPr>
                <w:rFonts w:cs="B Koodak"/>
                <w:sz w:val="26"/>
                <w:szCs w:val="26"/>
              </w:rPr>
              <w:t>1/20:120=0/01</w:t>
            </w:r>
            <w:r w:rsidRPr="004C28E0">
              <w:rPr>
                <w:rFonts w:cs="B Koodak"/>
                <w:sz w:val="26"/>
                <w:szCs w:val="26"/>
              </w:rPr>
              <w:tab/>
              <w:t xml:space="preserve"> X=0/07:0/01= 7                  </w:t>
            </w:r>
          </w:p>
          <w:p w:rsidR="008A42A3" w:rsidRPr="004C28E0" w:rsidRDefault="008A42A3" w:rsidP="008A42A3">
            <w:pPr>
              <w:tabs>
                <w:tab w:val="left" w:pos="4025"/>
              </w:tabs>
              <w:spacing w:before="240"/>
              <w:jc w:val="center"/>
              <w:rPr>
                <w:rFonts w:cs="B Koodak" w:hint="cs"/>
                <w:sz w:val="26"/>
                <w:szCs w:val="26"/>
                <w:vertAlign w:val="subscript"/>
              </w:rPr>
            </w:pP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lastRenderedPageBreak/>
              <w:t>بارم هر قسمت25/0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lastRenderedPageBreak/>
              <w:t>8</w:t>
            </w:r>
          </w:p>
        </w:tc>
      </w:tr>
      <w:tr w:rsidR="008A42A3" w:rsidRPr="004C28E0" w:rsidTr="008A42A3">
        <w:trPr>
          <w:trHeight w:val="1713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lastRenderedPageBreak/>
              <w:t>2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left" w:pos="255"/>
                <w:tab w:val="right" w:pos="10134"/>
              </w:tabs>
              <w:rPr>
                <w:rFonts w:ascii="Arial" w:hAnsi="Arial" w:cs="B Koodak"/>
                <w:sz w:val="26"/>
                <w:szCs w:val="26"/>
                <w:vertAlign w:val="subscript"/>
              </w:rPr>
            </w:pP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الف-     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>3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</w:t>
            </w:r>
            <w:r w:rsidRPr="004C28E0">
              <w:rPr>
                <w:rFonts w:ascii="Arial" w:hAnsi="Arial" w:cs="B Koodak"/>
                <w:sz w:val="26"/>
                <w:szCs w:val="26"/>
                <w:u w:val="single"/>
              </w:rPr>
              <w:t>Fe(NO</w:t>
            </w:r>
            <w:r w:rsidRPr="004C28E0">
              <w:rPr>
                <w:rFonts w:ascii="Arial" w:hAnsi="Arial" w:cs="B Koodak"/>
                <w:sz w:val="26"/>
                <w:szCs w:val="26"/>
                <w:u w:val="single"/>
                <w:vertAlign w:val="subscript"/>
              </w:rPr>
              <w:t>3</w:t>
            </w:r>
            <w:r w:rsidRPr="004C28E0">
              <w:rPr>
                <w:rFonts w:ascii="Arial" w:hAnsi="Arial" w:cs="B Koodak"/>
                <w:sz w:val="26"/>
                <w:szCs w:val="26"/>
              </w:rPr>
              <w:t>)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=آهن(</w:t>
            </w:r>
            <w:r w:rsidRPr="004C28E0">
              <w:rPr>
                <w:rFonts w:ascii="Arial" w:hAnsi="Arial" w:cs="B Koodak"/>
                <w:sz w:val="26"/>
                <w:szCs w:val="26"/>
              </w:rPr>
              <w:t>III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)نیترات                      </w:t>
            </w:r>
            <w:r w:rsidRPr="004C28E0">
              <w:rPr>
                <w:rFonts w:ascii="Arial" w:hAnsi="Arial" w:cs="B Koodak"/>
                <w:sz w:val="26"/>
                <w:szCs w:val="26"/>
              </w:rPr>
              <w:t>MgCl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>2</w:t>
            </w:r>
            <w:r w:rsidRPr="004C28E0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 xml:space="preserve">  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= 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منیزیم کلرید</w:t>
            </w:r>
            <w:r w:rsidRPr="004C28E0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 xml:space="preserve">     </w:t>
            </w:r>
          </w:p>
          <w:p w:rsidR="008A42A3" w:rsidRPr="004C28E0" w:rsidRDefault="008A42A3" w:rsidP="008A42A3">
            <w:pPr>
              <w:tabs>
                <w:tab w:val="left" w:pos="255"/>
                <w:tab w:val="left" w:pos="6051"/>
              </w:tabs>
              <w:rPr>
                <w:rFonts w:ascii="Arial" w:hAnsi="Arial" w:cs="B Koodak"/>
                <w:sz w:val="26"/>
                <w:szCs w:val="26"/>
                <w:vertAlign w:val="subscript"/>
                <w:rtl/>
              </w:rPr>
            </w:pP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 xml:space="preserve"> </w:t>
            </w:r>
            <w:r w:rsidRPr="004C28E0">
              <w:rPr>
                <w:rFonts w:ascii="Arial" w:hAnsi="Arial" w:cs="B Koodak" w:hint="cs"/>
                <w:sz w:val="26"/>
                <w:szCs w:val="26"/>
                <w:vertAlign w:val="subscript"/>
                <w:rtl/>
              </w:rPr>
              <w:t xml:space="preserve">                                </w:t>
            </w:r>
            <w:r w:rsidRPr="004C28E0">
              <w:rPr>
                <w:rFonts w:cs="B Koodak" w:hint="cs"/>
                <w:sz w:val="18"/>
                <w:szCs w:val="18"/>
                <w:rtl/>
              </w:rPr>
              <w:t xml:space="preserve"> 5/0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 xml:space="preserve">                                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ab/>
            </w:r>
            <w:r w:rsidRPr="004C28E0">
              <w:rPr>
                <w:rFonts w:cs="B Koodak" w:hint="cs"/>
                <w:sz w:val="18"/>
                <w:szCs w:val="18"/>
                <w:rtl/>
              </w:rPr>
              <w:t>5/0</w:t>
            </w:r>
          </w:p>
          <w:p w:rsidR="008A42A3" w:rsidRPr="004C28E0" w:rsidRDefault="008A42A3" w:rsidP="008A42A3">
            <w:pPr>
              <w:rPr>
                <w:rFonts w:cs="B Koodak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ب-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 </w:t>
            </w:r>
            <w:r w:rsidRPr="004C28E0">
              <w:rPr>
                <w:rFonts w:ascii="Arial" w:hAnsi="Arial" w:cs="B Koodak"/>
                <w:sz w:val="26"/>
                <w:szCs w:val="26"/>
              </w:rPr>
              <w:t>N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>2</w:t>
            </w:r>
            <w:r w:rsidRPr="004C28E0">
              <w:rPr>
                <w:rFonts w:ascii="Arial" w:hAnsi="Arial" w:cs="B Koodak"/>
                <w:sz w:val="26"/>
                <w:szCs w:val="26"/>
              </w:rPr>
              <w:t>O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>5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=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نیتروژن(</w:t>
            </w:r>
            <w:r w:rsidRPr="004C28E0">
              <w:rPr>
                <w:rFonts w:ascii="Arial" w:hAnsi="Arial" w:cs="B Koodak"/>
                <w:sz w:val="26"/>
                <w:szCs w:val="26"/>
                <w:u w:val="single"/>
              </w:rPr>
              <w:t>V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)اکسید</w:t>
            </w:r>
            <w:r w:rsidRPr="004C28E0">
              <w:rPr>
                <w:rFonts w:ascii="Arial" w:hAnsi="Arial" w:cs="B Koodak"/>
                <w:sz w:val="26"/>
                <w:szCs w:val="26"/>
              </w:rPr>
              <w:tab/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 xml:space="preserve">                             </w:t>
            </w:r>
            <w:r w:rsidRPr="004C28E0">
              <w:rPr>
                <w:rFonts w:ascii="Arial" w:hAnsi="Arial" w:cs="B Koodak"/>
                <w:sz w:val="26"/>
                <w:szCs w:val="26"/>
              </w:rPr>
              <w:t>SO</w:t>
            </w:r>
            <w:r w:rsidRPr="004C28E0">
              <w:rPr>
                <w:rFonts w:ascii="Arial" w:hAnsi="Arial" w:cs="B Koodak"/>
                <w:sz w:val="26"/>
                <w:szCs w:val="26"/>
                <w:vertAlign w:val="subscript"/>
              </w:rPr>
              <w:t>3</w:t>
            </w:r>
            <w:r w:rsidRPr="004C28E0">
              <w:rPr>
                <w:rFonts w:ascii="Arial" w:hAnsi="Arial" w:cs="B Koodak" w:hint="cs"/>
                <w:sz w:val="26"/>
                <w:szCs w:val="26"/>
                <w:rtl/>
              </w:rPr>
              <w:t>=</w:t>
            </w:r>
            <w:r w:rsidRPr="004C28E0">
              <w:rPr>
                <w:rFonts w:ascii="Arial" w:hAnsi="Arial" w:cs="B Koodak" w:hint="cs"/>
                <w:sz w:val="26"/>
                <w:szCs w:val="26"/>
                <w:u w:val="single"/>
                <w:rtl/>
              </w:rPr>
              <w:t>گوگرد تری اکسید</w:t>
            </w:r>
          </w:p>
          <w:p w:rsidR="008A42A3" w:rsidRPr="004C28E0" w:rsidRDefault="008A42A3" w:rsidP="008A42A3">
            <w:pPr>
              <w:tabs>
                <w:tab w:val="left" w:pos="2016"/>
                <w:tab w:val="left" w:pos="5800"/>
                <w:tab w:val="right" w:pos="8998"/>
              </w:tabs>
              <w:jc w:val="right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 w:hint="cs"/>
                <w:sz w:val="18"/>
                <w:szCs w:val="18"/>
                <w:rtl/>
              </w:rPr>
              <w:t>5/0</w:t>
            </w:r>
            <w:r w:rsidRPr="004C28E0">
              <w:rPr>
                <w:rFonts w:cs="B Koodak"/>
                <w:sz w:val="18"/>
                <w:szCs w:val="18"/>
                <w:rtl/>
              </w:rPr>
              <w:tab/>
            </w:r>
            <w:r w:rsidRPr="004C28E0">
              <w:rPr>
                <w:rFonts w:cs="B Koodak" w:hint="cs"/>
                <w:sz w:val="18"/>
                <w:szCs w:val="18"/>
                <w:rtl/>
              </w:rPr>
              <w:t xml:space="preserve">                                     5 /0     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9</w:t>
            </w:r>
          </w:p>
        </w:tc>
      </w:tr>
      <w:tr w:rsidR="008A42A3" w:rsidRPr="004C28E0" w:rsidTr="008A42A3">
        <w:trPr>
          <w:trHeight w:val="5448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25/2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left" w:pos="4337"/>
                <w:tab w:val="left" w:pos="4688"/>
                <w:tab w:val="left" w:pos="5090"/>
                <w:tab w:val="left" w:pos="6671"/>
                <w:tab w:val="left" w:pos="7307"/>
                <w:tab w:val="right" w:pos="8998"/>
              </w:tabs>
              <w:rPr>
                <w:rFonts w:cs="B Koodak" w:hint="cs"/>
                <w:sz w:val="26"/>
                <w:szCs w:val="26"/>
                <w:vertAlign w:val="superscript"/>
                <w:rtl/>
              </w:rPr>
            </w:pPr>
            <w:r w:rsidRPr="004C28E0">
              <w:rPr>
                <w:rFonts w:cs="B Koodak" w:hint="cs"/>
                <w:b/>
                <w:bCs/>
                <w:rtl/>
              </w:rPr>
              <w:t>الف-</w:t>
            </w:r>
            <w:r w:rsidRPr="004C28E0">
              <w:rPr>
                <w:rFonts w:cs="B Koodak"/>
              </w:rPr>
              <w:object w:dxaOrig="4665" w:dyaOrig="720">
                <v:shape id="_x0000_i3022" type="#_x0000_t75" style="width:233.25pt;height:36pt" o:ole="">
                  <v:imagedata r:id="rId529" o:title=""/>
                </v:shape>
                <o:OLEObject Type="Embed" ProgID="PBrush" ShapeID="_x0000_i3022" DrawAspect="Content" ObjectID="_1455528632" r:id="rId541"/>
              </w:object>
            </w:r>
          </w:p>
          <w:p w:rsidR="008A42A3" w:rsidRPr="004C28E0" w:rsidRDefault="008A42A3" w:rsidP="008A42A3">
            <w:pPr>
              <w:rPr>
                <w:rFonts w:cs="B Koodak"/>
                <w:b/>
                <w:bCs/>
                <w:sz w:val="26"/>
                <w:szCs w:val="26"/>
              </w:rPr>
            </w:pP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>تعدادالکترون ظرفیت:</w:t>
            </w:r>
            <w:r w:rsidRPr="004C28E0">
              <w:rPr>
                <w:rFonts w:cs="B Koodak"/>
                <w:b/>
                <w:bCs/>
                <w:sz w:val="26"/>
                <w:szCs w:val="26"/>
              </w:rPr>
              <w:t>4+(6*2)=16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           تعدادالکترون در صورت کامل بودن:</w:t>
            </w:r>
            <w:r w:rsidRPr="004C28E0">
              <w:rPr>
                <w:rFonts w:cs="B Koodak"/>
                <w:b/>
                <w:bCs/>
                <w:sz w:val="26"/>
                <w:szCs w:val="26"/>
              </w:rPr>
              <w:t>3*8=24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                                                                                               </w:t>
            </w:r>
          </w:p>
          <w:p w:rsidR="008A42A3" w:rsidRPr="004C28E0" w:rsidRDefault="008A42A3" w:rsidP="008A42A3">
            <w:pPr>
              <w:tabs>
                <w:tab w:val="left" w:pos="4042"/>
              </w:tabs>
              <w:rPr>
                <w:rFonts w:cs="B Koodak" w:hint="cs"/>
                <w:sz w:val="26"/>
                <w:szCs w:val="26"/>
                <w:vertAlign w:val="subscript"/>
              </w:rPr>
            </w:pP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>تعدادالکترون پیوندی:</w:t>
            </w:r>
            <w:r w:rsidRPr="004C28E0">
              <w:rPr>
                <w:rFonts w:cs="B Koodak"/>
                <w:b/>
                <w:bCs/>
                <w:sz w:val="26"/>
                <w:szCs w:val="26"/>
              </w:rPr>
              <w:t>24-16=8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/>
                <w:b/>
                <w:bCs/>
                <w:sz w:val="26"/>
                <w:szCs w:val="26"/>
              </w:rPr>
              <w:tab/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>تعدادالکترون نا پیوندی:</w:t>
            </w:r>
            <w:r w:rsidRPr="004C28E0">
              <w:rPr>
                <w:rFonts w:cs="B Koodak"/>
                <w:b/>
                <w:bCs/>
                <w:sz w:val="26"/>
                <w:szCs w:val="26"/>
              </w:rPr>
              <w:t>16-8=8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4C28E0">
              <w:rPr>
                <w:rFonts w:cs="B Koodak" w:hint="cs"/>
                <w:b/>
                <w:bCs/>
                <w:sz w:val="26"/>
                <w:szCs w:val="26"/>
                <w:vertAlign w:val="subscript"/>
                <w:rtl/>
              </w:rPr>
              <w:t>(25/0)</w:t>
            </w:r>
          </w:p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/>
              </w:rPr>
              <w:object w:dxaOrig="4080" w:dyaOrig="600">
                <v:shape id="_x0000_i3023" type="#_x0000_t75" style="width:204pt;height:30pt" o:ole="">
                  <v:imagedata r:id="rId531" o:title=""/>
                </v:shape>
                <o:OLEObject Type="Embed" ProgID="PBrush" ShapeID="_x0000_i3023" DrawAspect="Content" ObjectID="_1455528633" r:id="rId542"/>
              </w:object>
            </w:r>
            <w:r w:rsidRPr="004C28E0">
              <w:rPr>
                <w:rFonts w:cs="B Koodak" w:hint="cs"/>
                <w:sz w:val="26"/>
                <w:szCs w:val="26"/>
                <w:rtl/>
              </w:rPr>
              <w:t>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</w:p>
          <w:p w:rsidR="008A42A3" w:rsidRPr="004C28E0" w:rsidRDefault="008A42A3" w:rsidP="008A42A3">
            <w:pPr>
              <w:jc w:val="center"/>
              <w:rPr>
                <w:rFonts w:cs="B Koodak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مولکول خطی است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</w:p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ب-4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 xml:space="preserve">(25/0)                                  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ج-  </w:t>
            </w:r>
            <w:r w:rsidRPr="004C28E0">
              <w:rPr>
                <w:rFonts w:cs="B Koodak"/>
                <w:sz w:val="26"/>
                <w:szCs w:val="26"/>
              </w:rPr>
              <w:t xml:space="preserve">a&gt;b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/>
                <w:sz w:val="26"/>
                <w:szCs w:val="26"/>
              </w:rPr>
              <w:t xml:space="preserve"> 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زیراجفت الکترونهای ناپیوندی اکسیژن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که تنها تحت تاثیر یک هسته هستند فضای بیشتری اشغال می کند.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0</w:t>
            </w:r>
          </w:p>
        </w:tc>
      </w:tr>
      <w:tr w:rsidR="008A42A3" w:rsidRPr="004C28E0" w:rsidTr="008A42A3">
        <w:trPr>
          <w:trHeight w:val="2393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75/1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cs="B Koodak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الف-گروه14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زیرامولکولها ناقطبی هستند، از بالا به پایین با افزایش جرم مولی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نیروی لاندون ودر نتیجه نقطه جوش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هم افزایش مییابد </w:t>
            </w:r>
          </w:p>
          <w:p w:rsidR="008A42A3" w:rsidRPr="004C28E0" w:rsidRDefault="008A42A3" w:rsidP="008A42A3">
            <w:pPr>
              <w:rPr>
                <w:rFonts w:cs="B Koodak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ب-زیرا متوسط تعداد پیوندهای هیدروژنی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هر مولکول آب بیشتراست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.</w:t>
            </w:r>
          </w:p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ج-</w:t>
            </w:r>
            <w:r w:rsidRPr="004C28E0">
              <w:rPr>
                <w:rFonts w:cs="B Koodak"/>
                <w:sz w:val="26"/>
                <w:szCs w:val="26"/>
              </w:rPr>
              <w:t xml:space="preserve"> H</w:t>
            </w:r>
            <w:r w:rsidRPr="004C28E0">
              <w:rPr>
                <w:rFonts w:cs="B Koodak"/>
                <w:sz w:val="26"/>
                <w:szCs w:val="26"/>
                <w:vertAlign w:val="subscript"/>
              </w:rPr>
              <w:t>2</w:t>
            </w:r>
            <w:r w:rsidRPr="004C28E0">
              <w:rPr>
                <w:rFonts w:cs="B Koodak"/>
                <w:sz w:val="26"/>
                <w:szCs w:val="26"/>
              </w:rPr>
              <w:t>Te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بیشتر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است زیرا جرم مولی ودر نتیجه نیروی بین مولکولی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آن بیشتر است.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1</w:t>
            </w:r>
          </w:p>
        </w:tc>
      </w:tr>
      <w:tr w:rsidR="008A42A3" w:rsidRPr="004C28E0" w:rsidTr="008A42A3">
        <w:trPr>
          <w:trHeight w:val="1424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tabs>
                <w:tab w:val="left" w:pos="2244"/>
                <w:tab w:val="center" w:pos="4499"/>
              </w:tabs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/>
                <w:sz w:val="26"/>
                <w:szCs w:val="26"/>
              </w:rPr>
              <w:t>a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)2و4دی متیل هگزان</w:t>
            </w: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/>
                <w:sz w:val="26"/>
                <w:szCs w:val="26"/>
                <w:rtl/>
              </w:rPr>
              <w:tab/>
            </w:r>
            <w:r w:rsidRPr="004C28E0">
              <w:rPr>
                <w:rFonts w:cs="B Koodak"/>
                <w:sz w:val="26"/>
                <w:szCs w:val="26"/>
              </w:rPr>
              <w:t>b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>)</w:t>
            </w:r>
            <w:r w:rsidRPr="004C28E0">
              <w:rPr>
                <w:rFonts w:cs="B Koodak"/>
              </w:rPr>
              <w:object w:dxaOrig="2100" w:dyaOrig="900">
                <v:shape id="_x0000_i3024" type="#_x0000_t75" style="width:105pt;height:45pt" o:ole="">
                  <v:imagedata r:id="rId533" o:title=""/>
                </v:shape>
                <o:OLEObject Type="Embed" ProgID="PBrush" ShapeID="_x0000_i3024" DrawAspect="Content" ObjectID="_1455528634" r:id="rId543"/>
              </w:object>
            </w:r>
            <w:r w:rsidRPr="004C28E0">
              <w:rPr>
                <w:rFonts w:cs="B Koodak" w:hint="cs"/>
                <w:vertAlign w:val="subscript"/>
                <w:rtl/>
              </w:rPr>
              <w:t>(25/0)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2</w:t>
            </w:r>
          </w:p>
        </w:tc>
      </w:tr>
      <w:tr w:rsidR="008A42A3" w:rsidRPr="004C28E0" w:rsidTr="008A42A3">
        <w:trPr>
          <w:trHeight w:val="1061"/>
        </w:trPr>
        <w:tc>
          <w:tcPr>
            <w:tcW w:w="817" w:type="dxa"/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2</w:t>
            </w:r>
          </w:p>
        </w:tc>
        <w:tc>
          <w:tcPr>
            <w:tcW w:w="9214" w:type="dxa"/>
            <w:tcBorders>
              <w:right w:val="single" w:sz="4" w:space="0" w:color="auto"/>
            </w:tcBorders>
          </w:tcPr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الف-شماره1=کربوکسیل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       شماره2=استر  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2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                                 ب-</w:t>
            </w:r>
            <w:r w:rsidRPr="004C28E0">
              <w:rPr>
                <w:rFonts w:cs="B Koodak"/>
                <w:sz w:val="26"/>
                <w:szCs w:val="26"/>
              </w:rPr>
              <w:t>C</w:t>
            </w:r>
            <w:r w:rsidRPr="004C28E0">
              <w:rPr>
                <w:rFonts w:cs="B Koodak"/>
                <w:sz w:val="26"/>
                <w:szCs w:val="26"/>
                <w:vertAlign w:val="subscript"/>
              </w:rPr>
              <w:t>9</w:t>
            </w:r>
            <w:r w:rsidRPr="004C28E0">
              <w:rPr>
                <w:rFonts w:cs="B Koodak"/>
                <w:sz w:val="26"/>
                <w:szCs w:val="26"/>
              </w:rPr>
              <w:t>H</w:t>
            </w:r>
            <w:r w:rsidRPr="004C28E0">
              <w:rPr>
                <w:rFonts w:cs="B Koodak"/>
                <w:sz w:val="26"/>
                <w:szCs w:val="26"/>
                <w:vertAlign w:val="subscript"/>
              </w:rPr>
              <w:t>8</w:t>
            </w:r>
            <w:r w:rsidRPr="004C28E0">
              <w:rPr>
                <w:rFonts w:cs="B Koodak"/>
                <w:sz w:val="26"/>
                <w:szCs w:val="26"/>
              </w:rPr>
              <w:t>O</w:t>
            </w:r>
            <w:r w:rsidRPr="004C28E0">
              <w:rPr>
                <w:rFonts w:cs="B Koodak"/>
                <w:sz w:val="26"/>
                <w:szCs w:val="26"/>
                <w:vertAlign w:val="subscript"/>
              </w:rPr>
              <w:t>4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5/0)</w:t>
            </w:r>
          </w:p>
          <w:p w:rsidR="008A42A3" w:rsidRPr="004C28E0" w:rsidRDefault="008A42A3" w:rsidP="008A42A3">
            <w:pPr>
              <w:rPr>
                <w:rFonts w:cs="B Koodak" w:hint="cs"/>
                <w:sz w:val="26"/>
                <w:szCs w:val="26"/>
                <w:rtl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ج-بله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-وجود حلقه بنزنی</w:t>
            </w:r>
            <w:r w:rsidRPr="004C28E0">
              <w:rPr>
                <w:rFonts w:cs="B Koodak" w:hint="cs"/>
                <w:sz w:val="26"/>
                <w:szCs w:val="26"/>
                <w:vertAlign w:val="subscript"/>
                <w:rtl/>
              </w:rPr>
              <w:t>(5/0)</w:t>
            </w: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</w:t>
            </w:r>
          </w:p>
        </w:tc>
        <w:tc>
          <w:tcPr>
            <w:tcW w:w="623" w:type="dxa"/>
            <w:tcBorders>
              <w:left w:val="single" w:sz="4" w:space="0" w:color="auto"/>
            </w:tcBorders>
          </w:tcPr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>13</w:t>
            </w:r>
          </w:p>
        </w:tc>
      </w:tr>
      <w:tr w:rsidR="008A42A3" w:rsidRPr="004C28E0" w:rsidTr="008A42A3">
        <w:trPr>
          <w:trHeight w:val="1180"/>
        </w:trPr>
        <w:tc>
          <w:tcPr>
            <w:tcW w:w="10654" w:type="dxa"/>
            <w:gridSpan w:val="3"/>
          </w:tcPr>
          <w:p w:rsidR="008A42A3" w:rsidRPr="004C28E0" w:rsidRDefault="008A42A3" w:rsidP="008A42A3">
            <w:pPr>
              <w:rPr>
                <w:rFonts w:cs="B Koodak"/>
                <w:sz w:val="26"/>
                <w:szCs w:val="26"/>
              </w:rPr>
            </w:pPr>
            <w:r w:rsidRPr="004C28E0">
              <w:rPr>
                <w:rFonts w:cs="B Koodak" w:hint="cs"/>
                <w:sz w:val="26"/>
                <w:szCs w:val="26"/>
                <w:rtl/>
              </w:rPr>
              <w:t xml:space="preserve">     </w:t>
            </w:r>
          </w:p>
          <w:p w:rsidR="008A42A3" w:rsidRPr="004C28E0" w:rsidRDefault="008A42A3" w:rsidP="008A42A3">
            <w:pPr>
              <w:jc w:val="center"/>
              <w:rPr>
                <w:rFonts w:cs="B Koodak" w:hint="cs"/>
                <w:sz w:val="26"/>
                <w:szCs w:val="26"/>
              </w:rPr>
            </w:pPr>
            <w:r w:rsidRPr="004C28E0">
              <w:rPr>
                <w:rFonts w:cs="B Koodak" w:hint="cs"/>
                <w:b/>
                <w:bCs/>
                <w:sz w:val="26"/>
                <w:szCs w:val="26"/>
                <w:rtl/>
              </w:rPr>
              <w:t>موفق باشید</w:t>
            </w:r>
          </w:p>
        </w:tc>
      </w:tr>
    </w:tbl>
    <w:p w:rsidR="008A42A3" w:rsidRPr="00273C98" w:rsidRDefault="008A42A3" w:rsidP="008A42A3">
      <w:pPr>
        <w:rPr>
          <w:rFonts w:cs="B Koodak" w:hint="cs"/>
          <w:sz w:val="26"/>
          <w:szCs w:val="26"/>
        </w:rPr>
      </w:pPr>
    </w:p>
    <w:p w:rsidR="008A42A3" w:rsidRPr="00976747" w:rsidRDefault="008A42A3" w:rsidP="008A42A3">
      <w:pPr>
        <w:rPr>
          <w:rFonts w:hint="cs"/>
          <w:rtl/>
        </w:rPr>
      </w:pPr>
    </w:p>
    <w:p w:rsidR="008A42A3" w:rsidRDefault="008A42A3" w:rsidP="008A42A3">
      <w:pPr>
        <w:rPr>
          <w:rFonts w:hint="cs"/>
          <w:rtl/>
        </w:rPr>
      </w:pPr>
    </w:p>
    <w:p w:rsidR="008A42A3" w:rsidRPr="00861919" w:rsidRDefault="008A42A3" w:rsidP="008A42A3">
      <w:pPr>
        <w:rPr>
          <w:rFonts w:hint="cs"/>
          <w:rtl/>
        </w:rPr>
      </w:pPr>
    </w:p>
    <w:tbl>
      <w:tblPr>
        <w:tblStyle w:val="TableGrid"/>
        <w:bidiVisual/>
        <w:tblW w:w="11166" w:type="dxa"/>
        <w:tblInd w:w="-106" w:type="dxa"/>
        <w:tblLook w:val="01E0"/>
      </w:tblPr>
      <w:tblGrid>
        <w:gridCol w:w="751"/>
        <w:gridCol w:w="5729"/>
        <w:gridCol w:w="4037"/>
        <w:gridCol w:w="649"/>
      </w:tblGrid>
      <w:tr w:rsidR="00C05B75" w:rsidRPr="00F40CB4" w:rsidTr="003429A2">
        <w:tc>
          <w:tcPr>
            <w:tcW w:w="64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lastRenderedPageBreak/>
              <w:t>بسمه تعالي</w:t>
            </w:r>
          </w:p>
          <w:p w:rsidR="00C05B75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 w:rsidRPr="00AA26D3">
              <w:rPr>
                <w:rFonts w:cs="Lotus" w:hint="cs"/>
                <w:b/>
                <w:bCs/>
                <w:sz w:val="28"/>
                <w:szCs w:val="28"/>
                <w:rtl/>
              </w:rPr>
              <w:t>نام آزمون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: 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شيمي 2                     </w:t>
            </w:r>
            <w:r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   تاريخ :‌      /03/8</w:t>
            </w:r>
            <w:r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6 </w:t>
            </w:r>
          </w:p>
          <w:p w:rsidR="00C05B75" w:rsidRPr="00F40CB4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>
              <w:rPr>
                <w:rFonts w:cs="Lotus" w:hint="cs"/>
                <w:b/>
                <w:bCs/>
                <w:sz w:val="28"/>
                <w:szCs w:val="28"/>
                <w:rtl/>
              </w:rPr>
              <w:t>منطقه:ملاير</w:t>
            </w:r>
            <w:r>
              <w:rPr>
                <w:rFonts w:cs="Lotus"/>
                <w:b/>
                <w:bCs/>
                <w:sz w:val="28"/>
                <w:szCs w:val="28"/>
              </w:rPr>
              <w:t xml:space="preserve">                                    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زمان پاسخگويي: 100 دقيقه</w:t>
            </w:r>
          </w:p>
          <w:p w:rsidR="00C05B75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نام  ونام خانوادگي: ..............</w:t>
            </w:r>
            <w:r>
              <w:rPr>
                <w:rFonts w:cs="Lotus" w:hint="cs"/>
                <w:b/>
                <w:bCs/>
                <w:sz w:val="28"/>
                <w:szCs w:val="28"/>
                <w:rtl/>
              </w:rPr>
              <w:t>.................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Lotus" w:hint="cs"/>
                <w:b/>
                <w:bCs/>
                <w:sz w:val="28"/>
                <w:szCs w:val="28"/>
                <w:rtl/>
              </w:rPr>
              <w:t>پايه:دوم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شماره دانش آموزي ..................</w:t>
            </w:r>
            <w:r>
              <w:rPr>
                <w:rFonts w:cs="Lotus" w:hint="cs"/>
                <w:b/>
                <w:bCs/>
                <w:sz w:val="28"/>
                <w:szCs w:val="28"/>
                <w:rtl/>
              </w:rPr>
              <w:t>.........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 رشته  ..........................</w:t>
            </w:r>
          </w:p>
        </w:tc>
        <w:tc>
          <w:tcPr>
            <w:tcW w:w="4704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نام ونام خانوادگي مصحح:</w:t>
            </w:r>
          </w:p>
          <w:p w:rsidR="00C05B75" w:rsidRPr="00F40CB4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امضاء :</w:t>
            </w:r>
          </w:p>
          <w:p w:rsidR="00C05B75" w:rsidRPr="00F40CB4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نمره به عدد:</w:t>
            </w:r>
          </w:p>
          <w:p w:rsidR="00C05B75" w:rsidRPr="00F40CB4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نمره با حروف: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طراح : م</w:t>
            </w:r>
            <w:r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ليحه 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احدي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رديف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صفحه اول</w:t>
            </w: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نمره 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 xml:space="preserve">درستي يا  نادرستي هر يك از جملات زير را مشخص نموده و درهر مورد </w:t>
            </w:r>
            <w:r w:rsidRPr="00B72560">
              <w:rPr>
                <w:rFonts w:cs="Lotus" w:hint="cs"/>
                <w:sz w:val="28"/>
                <w:szCs w:val="28"/>
                <w:u w:val="single"/>
                <w:rtl/>
              </w:rPr>
              <w:t>علت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يا </w:t>
            </w:r>
            <w:r w:rsidRPr="00B72560">
              <w:rPr>
                <w:rFonts w:cs="Lotus" w:hint="cs"/>
                <w:sz w:val="28"/>
                <w:szCs w:val="28"/>
                <w:u w:val="single"/>
                <w:rtl/>
              </w:rPr>
              <w:t>شكل درست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را بنويسيد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) ‌فلزات قليايي خاكي را بدليل واكنش پذيري زياد، زير نفت  نگهداري مي كنند 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ب)در يك دوره از چپ به راست شعاع اتمي كاهش مي يابد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پ) يك جامد يوني رساناي جريان برق نيست.</w:t>
            </w:r>
          </w:p>
          <w:p w:rsidR="00C05B75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 xml:space="preserve">ت) نقاط جوش </w:t>
            </w:r>
            <w:r w:rsidRPr="00F40CB4">
              <w:rPr>
                <w:rFonts w:cs="Lotus"/>
                <w:position w:val="-10"/>
                <w:sz w:val="28"/>
                <w:szCs w:val="28"/>
                <w:rtl/>
              </w:rPr>
              <w:object w:dxaOrig="499" w:dyaOrig="340">
                <v:shape id="_x0000_i3047" type="#_x0000_t75" style="width:24.75pt;height:17.25pt" o:ole="">
                  <v:imagedata r:id="rId544" o:title=""/>
                </v:shape>
                <o:OLEObject Type="Embed" ProgID="Equation.3" ShapeID="_x0000_i3047" DrawAspect="Content" ObjectID="_1455528635" r:id="rId545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و </w:t>
            </w:r>
            <w:r w:rsidRPr="00F40CB4">
              <w:rPr>
                <w:rFonts w:cs="Lotus"/>
                <w:position w:val="-10"/>
                <w:sz w:val="28"/>
                <w:szCs w:val="28"/>
                <w:rtl/>
              </w:rPr>
              <w:object w:dxaOrig="499" w:dyaOrig="340">
                <v:shape id="_x0000_i3048" type="#_x0000_t75" style="width:24.75pt;height:17.25pt" o:ole="">
                  <v:imagedata r:id="rId546" o:title=""/>
                </v:shape>
                <o:OLEObject Type="Embed" ProgID="Equation.3" ShapeID="_x0000_i3048" DrawAspect="Content" ObjectID="_1455528636" r:id="rId547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تقريباً نزديك بهم است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ث) گرافيت نرم  است، به همين دليل از آن مي توان در ساخت مغز مداد استفاده كرد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5/3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2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جاهاي خالي را در جملات زير با كلمات مناسب پر كنيد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آ) در بلورسديم كلريد اطراف هر يون  سديم ............. يون كلريد وجود دارد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ب) براي هدايت جريان برق توسط يك جسم ....................... بايد حركت كنند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 xml:space="preserve">پ) فرمول مولكولي استيك اسيد( </w:t>
            </w:r>
            <w:r w:rsidRPr="00F40CB4">
              <w:rPr>
                <w:rFonts w:cs="Lotus"/>
                <w:position w:val="-12"/>
                <w:sz w:val="28"/>
                <w:szCs w:val="28"/>
                <w:rtl/>
              </w:rPr>
              <w:object w:dxaOrig="1200" w:dyaOrig="360">
                <v:shape id="_x0000_i3049" type="#_x0000_t75" style="width:60pt;height:18pt" o:ole="">
                  <v:imagedata r:id="rId548" o:title=""/>
                </v:shape>
                <o:OLEObject Type="Embed" ProgID="Equation.3" ShapeID="_x0000_i3049" DrawAspect="Content" ObjectID="_1455528637" r:id="rId549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>) .............برابر فرمول تجربي آن است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 xml:space="preserve">ت) ساده ترين  آلكن ..................... است . </w:t>
            </w: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3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 xml:space="preserve">درشكل مقابل بالون 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آ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حاوي گاز هيدروژن ( </w:t>
            </w:r>
            <w:r w:rsidRPr="00F40CB4">
              <w:rPr>
                <w:rFonts w:cs="Lotus"/>
                <w:position w:val="-10"/>
                <w:sz w:val="28"/>
                <w:szCs w:val="28"/>
                <w:rtl/>
              </w:rPr>
              <w:object w:dxaOrig="360" w:dyaOrig="340">
                <v:shape id="_x0000_i3050" type="#_x0000_t75" style="width:18pt;height:17.25pt" o:ole="">
                  <v:imagedata r:id="rId550" o:title=""/>
                </v:shape>
                <o:OLEObject Type="Embed" ProgID="Equation.3" ShapeID="_x0000_i3050" DrawAspect="Content" ObjectID="_1455528638" r:id="rId551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) و بالون 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ب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حاوي   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(آ)    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   (ب)   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_x0000_s1872" type="#_x0000_t22" style="position:absolute;left:0;text-align:left;margin-left:118.8pt;margin-top:2.2pt;width:9pt;height:27pt;z-index:252087296">
                  <w10:wrap anchorx="page"/>
                </v:shape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shape id="_x0000_s1871" type="#_x0000_t22" style="position:absolute;left:0;text-align:left;margin-left:38.1pt;margin-top:1.3pt;width:9pt;height:27pt;z-index:252086272">
                  <w10:wrap anchorx="page"/>
                </v:shape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oval id="_x0000_s1869" style="position:absolute;left:0;text-align:left;margin-left:19.8pt;margin-top:23.95pt;width:45pt;height:45pt;z-index:252084224" filled="f">
                  <w10:wrap anchorx="page"/>
                </v:oval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oval id="_x0000_s1870" style="position:absolute;left:0;text-align:left;margin-left:100.3pt;margin-top:24.3pt;width:45pt;height:45pt;z-index:252085248" filled="f">
                  <w10:wrap anchorx="page"/>
                </v:oval>
              </w:pi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هيدروژن پرتوزا ( </w:t>
            </w:r>
            <w:r w:rsidRPr="00F40CB4">
              <w:rPr>
                <w:rFonts w:cs="Lotus"/>
                <w:position w:val="-10"/>
                <w:sz w:val="28"/>
                <w:szCs w:val="28"/>
                <w:rtl/>
              </w:rPr>
              <w:object w:dxaOrig="260" w:dyaOrig="340">
                <v:shape id="_x0000_i3051" type="#_x0000_t75" style="width:12.75pt;height:17.25pt" o:ole="">
                  <v:imagedata r:id="rId552" o:title=""/>
                </v:shape>
                <o:OLEObject Type="Embed" ProgID="Equation.3" ShapeID="_x0000_i3051" DrawAspect="Content" ObjectID="_1455528639" r:id="rId553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) مي باشد اگر شرايط هر دو  بالون كاملا يكسان                                                                                                                                                                      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باشد با ذكر دليل معين  كنيد كدام بال</w:t>
            </w:r>
            <w:r>
              <w:rPr>
                <w:rFonts w:cs="Lotus" w:hint="cs"/>
                <w:sz w:val="28"/>
                <w:szCs w:val="28"/>
                <w:rtl/>
              </w:rPr>
              <w:t xml:space="preserve">ون جرم بيشتري دارد؟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     </w:t>
            </w:r>
            <w:r>
              <w:rPr>
                <w:rFonts w:cs="Lotus"/>
                <w:sz w:val="28"/>
                <w:szCs w:val="28"/>
              </w:rPr>
              <w:t xml:space="preserve">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</w:t>
            </w:r>
            <w:r w:rsidRPr="00F40CB4">
              <w:rPr>
                <w:rFonts w:cs="Lotus"/>
                <w:position w:val="-10"/>
                <w:sz w:val="28"/>
                <w:szCs w:val="28"/>
              </w:rPr>
              <w:object w:dxaOrig="360" w:dyaOrig="340">
                <v:shape id="_x0000_i3052" type="#_x0000_t75" style="width:18pt;height:17.25pt" o:ole="">
                  <v:imagedata r:id="rId554" o:title=""/>
                </v:shape>
                <o:OLEObject Type="Embed" ProgID="Equation.3" ShapeID="_x0000_i3052" DrawAspect="Content" ObjectID="_1455528640" r:id="rId555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 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</w:t>
            </w:r>
            <w:r w:rsidRPr="00F40CB4">
              <w:rPr>
                <w:rFonts w:cs="Lotus"/>
                <w:position w:val="-10"/>
                <w:sz w:val="28"/>
                <w:szCs w:val="28"/>
                <w:rtl/>
              </w:rPr>
              <w:object w:dxaOrig="260" w:dyaOrig="340">
                <v:shape id="_x0000_i3053" type="#_x0000_t75" style="width:12.75pt;height:17.25pt" o:ole="">
                  <v:imagedata r:id="rId556" o:title=""/>
                </v:shape>
                <o:OLEObject Type="Embed" ProgID="Equation.3" ShapeID="_x0000_i3053" DrawAspect="Content" ObjectID="_1455528641" r:id="rId557"/>
              </w:objec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75/0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4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آرايش الكتروني يون </w:t>
            </w:r>
            <w:r w:rsidRPr="00F40CB4">
              <w:rPr>
                <w:rFonts w:cs="Lotus"/>
                <w:noProof/>
                <w:position w:val="-4"/>
                <w:sz w:val="28"/>
                <w:szCs w:val="28"/>
                <w:rtl/>
              </w:rPr>
              <w:object w:dxaOrig="400" w:dyaOrig="300">
                <v:shape id="_x0000_i3054" type="#_x0000_t75" style="width:20.25pt;height:15pt" o:ole="">
                  <v:imagedata r:id="rId558" o:title=""/>
                </v:shape>
                <o:OLEObject Type="Embed" ProgID="Equation.3" ShapeID="_x0000_i3054" DrawAspect="Content" ObjectID="_1455528642" r:id="rId559"/>
              </w:obje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به </w:t>
            </w:r>
            <w:r w:rsidRPr="00F40CB4">
              <w:rPr>
                <w:rFonts w:cs="Lotus"/>
                <w:noProof/>
                <w:position w:val="-6"/>
                <w:sz w:val="28"/>
                <w:szCs w:val="28"/>
                <w:rtl/>
              </w:rPr>
              <w:object w:dxaOrig="420" w:dyaOrig="320">
                <v:shape id="_x0000_i3055" type="#_x0000_t75" style="width:21pt;height:15.75pt" o:ole="">
                  <v:imagedata r:id="rId560" o:title=""/>
                </v:shape>
                <o:OLEObject Type="Embed" ProgID="Equation.3" ShapeID="_x0000_i3055" DrawAspect="Content" ObjectID="_1455528643" r:id="rId561"/>
              </w:obje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ختم  مي شود، </w:t>
            </w:r>
            <w:r w:rsidRPr="00C47021">
              <w:rPr>
                <w:rFonts w:cs="Lotus" w:hint="cs"/>
                <w:noProof/>
                <w:sz w:val="28"/>
                <w:szCs w:val="28"/>
                <w:u w:val="single"/>
                <w:rtl/>
              </w:rPr>
              <w:t>دوره،گروه</w:t>
            </w:r>
            <w:r w:rsidRPr="00C47021">
              <w:rPr>
                <w:rFonts w:cs="Lotus" w:hint="cs"/>
                <w:noProof/>
                <w:sz w:val="28"/>
                <w:szCs w:val="28"/>
                <w:rtl/>
              </w:rPr>
              <w:t>،</w:t>
            </w:r>
            <w:r w:rsidRPr="00C47021">
              <w:rPr>
                <w:rFonts w:cs="Lotus" w:hint="cs"/>
                <w:noProof/>
                <w:sz w:val="28"/>
                <w:szCs w:val="28"/>
                <w:u w:val="single"/>
                <w:rtl/>
              </w:rPr>
              <w:t>‌عدد اتمي</w:t>
            </w:r>
            <w:r w:rsidRPr="00C47021">
              <w:rPr>
                <w:rFonts w:cs="Lotus" w:hint="cs"/>
                <w:noProof/>
                <w:sz w:val="28"/>
                <w:szCs w:val="28"/>
                <w:rtl/>
              </w:rPr>
              <w:t xml:space="preserve"> عنصر </w:t>
            </w:r>
            <w:r w:rsidRPr="00C47021">
              <w:rPr>
                <w:rFonts w:cs="Lotus"/>
                <w:noProof/>
                <w:sz w:val="28"/>
                <w:szCs w:val="28"/>
              </w:rPr>
              <w:t>A</w:t>
            </w:r>
            <w:r w:rsidRPr="00C47021">
              <w:rPr>
                <w:rFonts w:cs="Lotus" w:hint="cs"/>
                <w:noProof/>
                <w:sz w:val="28"/>
                <w:szCs w:val="28"/>
                <w:rtl/>
              </w:rPr>
              <w:t xml:space="preserve"> و</w:t>
            </w:r>
            <w:r w:rsidRPr="00C47021">
              <w:rPr>
                <w:rFonts w:cs="Lotus" w:hint="cs"/>
                <w:noProof/>
                <w:sz w:val="28"/>
                <w:szCs w:val="28"/>
                <w:u w:val="single"/>
                <w:rtl/>
              </w:rPr>
              <w:t xml:space="preserve"> فرمول هيدريد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آنرا بنويسيد.</w:t>
            </w:r>
          </w:p>
          <w:p w:rsidR="00C05B75" w:rsidRDefault="00C05B75" w:rsidP="003429A2">
            <w:pPr>
              <w:rPr>
                <w:rFonts w:cs="Lotus"/>
                <w:noProof/>
                <w:sz w:val="28"/>
                <w:szCs w:val="28"/>
              </w:rPr>
            </w:pPr>
          </w:p>
          <w:p w:rsidR="00C05B75" w:rsidRDefault="00C05B75" w:rsidP="003429A2">
            <w:pPr>
              <w:rPr>
                <w:rFonts w:cs="Lotus"/>
                <w:noProof/>
                <w:sz w:val="28"/>
                <w:szCs w:val="28"/>
              </w:rPr>
            </w:pPr>
          </w:p>
          <w:p w:rsidR="00C05B75" w:rsidRDefault="00C05B75" w:rsidP="003429A2">
            <w:pPr>
              <w:rPr>
                <w:rFonts w:cs="Lotus" w:hint="cs"/>
                <w:noProof/>
                <w:sz w:val="28"/>
                <w:szCs w:val="28"/>
              </w:rPr>
            </w:pPr>
          </w:p>
          <w:p w:rsidR="00C05B75" w:rsidRDefault="00C05B75" w:rsidP="003429A2">
            <w:pPr>
              <w:rPr>
                <w:rFonts w:cs="Lotus"/>
                <w:noProof/>
                <w:sz w:val="28"/>
                <w:szCs w:val="28"/>
              </w:rPr>
            </w:pPr>
          </w:p>
          <w:p w:rsidR="00C05B75" w:rsidRPr="00F40CB4" w:rsidRDefault="00C05B75" w:rsidP="003429A2">
            <w:pPr>
              <w:rPr>
                <w:rFonts w:cs="Lotus"/>
                <w:noProof/>
                <w:sz w:val="28"/>
                <w:szCs w:val="28"/>
                <w:rtl/>
              </w:rPr>
            </w:pP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5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مفاهيم زير را تعريف كنيد 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آ)‌اصل طرد پائولي: .......................................................................................................................................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ب) انرژي شبكه: ...........................................................................................................................................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lastRenderedPageBreak/>
              <w:t>1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lastRenderedPageBreak/>
              <w:t>رديف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صفحه دوم</w:t>
            </w: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rtl/>
              </w:rPr>
            </w:pP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نمره 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6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كدام يك از اتمهاي زير درتبديل به يون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،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به آرايش هشتايي مي رسد؟‌</w:t>
            </w:r>
            <w:r>
              <w:rPr>
                <w:rFonts w:cs="Lotus"/>
                <w:noProof/>
                <w:sz w:val="28"/>
                <w:szCs w:val="28"/>
              </w:rPr>
              <w:t xml:space="preserve"> </w:t>
            </w:r>
            <w:r w:rsidRPr="00F40CB4">
              <w:rPr>
                <w:rFonts w:cs="Lotus" w:hint="cs"/>
                <w:b/>
                <w:bCs/>
                <w:noProof/>
                <w:sz w:val="28"/>
                <w:szCs w:val="28"/>
                <w:rtl/>
              </w:rPr>
              <w:t>آ</w:t>
            </w:r>
            <w:r>
              <w:rPr>
                <w:rFonts w:cs="Lotus"/>
                <w:b/>
                <w:bCs/>
                <w:noProof/>
                <w:sz w:val="28"/>
                <w:szCs w:val="28"/>
              </w:rPr>
              <w:t xml:space="preserve"> </w:t>
            </w:r>
            <w:r w:rsidRPr="00F40CB4">
              <w:rPr>
                <w:rFonts w:cs="Lotus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يا  </w:t>
            </w:r>
            <w:r w:rsidRPr="00F40CB4">
              <w:rPr>
                <w:rFonts w:cs="Lotus" w:hint="cs"/>
                <w:b/>
                <w:bCs/>
                <w:noProof/>
                <w:sz w:val="28"/>
                <w:szCs w:val="28"/>
                <w:rtl/>
              </w:rPr>
              <w:t>ب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؟</w:t>
            </w:r>
            <w:r>
              <w:rPr>
                <w:rFonts w:cs="Lotus"/>
                <w:noProof/>
                <w:sz w:val="28"/>
                <w:szCs w:val="28"/>
              </w:rPr>
              <w:t xml:space="preserve">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اتم مزبور چندالكترون مي گيرد يا از دست مي دهد تا به آرايش هشتايي برسد؟ چرا؟   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آ) </w:t>
            </w:r>
            <w:r w:rsidRPr="00F40CB4">
              <w:rPr>
                <w:rFonts w:cs="Lotus"/>
                <w:noProof/>
                <w:position w:val="-12"/>
                <w:sz w:val="28"/>
                <w:szCs w:val="28"/>
                <w:rtl/>
              </w:rPr>
              <w:object w:dxaOrig="540" w:dyaOrig="360">
                <v:shape id="_x0000_i3056" type="#_x0000_t75" style="width:27pt;height:18pt" o:ole="">
                  <v:imagedata r:id="rId562" o:title=""/>
                </v:shape>
                <o:OLEObject Type="Embed" ProgID="Equation.3" ShapeID="_x0000_i3056" DrawAspect="Content" ObjectID="_1455528644" r:id="rId563"/>
              </w:obje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       ب) </w:t>
            </w:r>
            <w:r w:rsidRPr="00F40CB4">
              <w:rPr>
                <w:rFonts w:cs="Lotus"/>
                <w:noProof/>
                <w:position w:val="-12"/>
                <w:sz w:val="28"/>
                <w:szCs w:val="28"/>
                <w:rtl/>
              </w:rPr>
              <w:object w:dxaOrig="380" w:dyaOrig="360">
                <v:shape id="_x0000_i3057" type="#_x0000_t75" style="width:18.75pt;height:18pt" o:ole="">
                  <v:imagedata r:id="rId564" o:title=""/>
                </v:shape>
                <o:OLEObject Type="Embed" ProgID="Equation.3" ShapeID="_x0000_i3057" DrawAspect="Content" ObjectID="_1455528645" r:id="rId565"/>
              </w:object>
            </w: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7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oval id="_x0000_s1873" style="position:absolute;left:0;text-align:left;margin-left:114.85pt;margin-top:19.15pt;width:60.85pt;height:56.95pt;z-index:252088320;mso-position-horizontal-relative:text;mso-position-vertical-relative:text">
                  <w10:wrap anchorx="page"/>
                </v:oval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شكل زير چه پديده اي ر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ا نمايش مي دهد  ؟ ‌توضيح دهيد .       يون كلريد  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</w:t>
            </w:r>
            <w:r w:rsidRPr="00F40CB4">
              <w:rPr>
                <w:rFonts w:cs="Lotus"/>
                <w:noProof/>
                <w:position w:val="-6"/>
                <w:sz w:val="28"/>
                <w:szCs w:val="28"/>
                <w:rtl/>
              </w:rPr>
              <w:object w:dxaOrig="480" w:dyaOrig="320">
                <v:shape id="_x0000_i3058" type="#_x0000_t75" style="width:22.5pt;height:15pt" o:ole="">
                  <v:imagedata r:id="rId566" o:title=""/>
                </v:shape>
                <o:OLEObject Type="Embed" ProgID="Equation.3" ShapeID="_x0000_i3058" DrawAspect="Content" ObjectID="_1455528646" r:id="rId567"/>
              </w:objec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    </w:t>
            </w:r>
            <w:r>
              <w:rPr>
                <w:rFonts w:cs="Lotus"/>
                <w:noProof/>
                <w:sz w:val="28"/>
                <w:szCs w:val="28"/>
              </w:rPr>
              <w:t xml:space="preserve">   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اتم كلر      </w:t>
            </w:r>
            <w:r w:rsidRPr="00F40CB4">
              <w:rPr>
                <w:rFonts w:cs="Lotus"/>
                <w:noProof/>
                <w:position w:val="-6"/>
                <w:sz w:val="28"/>
                <w:szCs w:val="28"/>
                <w:rtl/>
              </w:rPr>
              <w:object w:dxaOrig="499" w:dyaOrig="320">
                <v:shape id="_x0000_i3059" type="#_x0000_t75" style="width:23.25pt;height:15pt" o:ole="">
                  <v:imagedata r:id="rId568" o:title=""/>
                </v:shape>
                <o:OLEObject Type="Embed" ProgID="Equation.3" ShapeID="_x0000_i3059" DrawAspect="Content" ObjectID="_1455528647" r:id="rId569"/>
              </w:object>
            </w:r>
          </w:p>
          <w:p w:rsidR="00C05B75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oval id="_x0000_s1881" style="position:absolute;left:0;text-align:left;margin-left:142.15pt;margin-top:13.4pt;width:9.3pt;height:8.95pt;z-index:252096512" fillcolor="#333" strokecolor="#333">
                  <w10:wrap anchorx="page"/>
                </v:oval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oval id="_x0000_s1882" style="position:absolute;left:0;text-align:left;margin-left:25.15pt;margin-top:22.4pt;width:9.3pt;height:8.95pt;z-index:252097536" fillcolor="#333" strokecolor="#333">
                  <w10:wrap anchorx="page"/>
                </v:oval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876" style="position:absolute;left:0;text-align:left;z-index:252091392" from="59.7pt,11.4pt" to="108.85pt,11.4pt">
                  <v:stroke endarrow="block"/>
                  <w10:wrap anchorx="page"/>
                </v:line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oval id="_x0000_s1874" style="position:absolute;left:0;text-align:left;margin-left:9.85pt;margin-top:1.95pt;width:44.7pt;height:45.65pt;z-index:-251227136">
                  <w10:wrap anchorx="page"/>
                </v:oval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                                               </w:t>
            </w:r>
          </w:p>
          <w:p w:rsidR="00C05B75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shape id="_x0000_s1885" style="position:absolute;left:0;text-align:left;margin-left:60.85pt;margin-top:17.25pt;width:53.7pt;height:58.95pt;z-index:252100608;mso-position-horizontal:absolute;mso-position-vertical:absolute" coordsize="900,1260" path="m,1260c105,1005,210,750,360,540,510,330,810,90,900,e" filled="f">
                  <v:path arrowok="t"/>
                </v:shape>
              </w:pict>
            </w:r>
          </w:p>
          <w:p w:rsidR="00C05B75" w:rsidRPr="00485EC6" w:rsidRDefault="00C05B75" w:rsidP="003429A2">
            <w:pPr>
              <w:rPr>
                <w:rFonts w:cs="Lotus"/>
                <w:noProof/>
                <w:sz w:val="28"/>
                <w:szCs w:val="28"/>
                <w:vertAlign w:val="superscript"/>
                <w:rtl/>
              </w:rPr>
            </w:pPr>
            <w:r w:rsidRPr="00F40CB4"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shape id="_x0000_s1886" style="position:absolute;left:0;text-align:left;margin-left:88.15pt;margin-top:2.5pt;width:11.25pt;height:9pt;z-index:252101632;mso-position-horizontal:absolute;mso-position-vertical:absolute" coordsize="225,285" path="m,285l225,e" filled="f">
                  <v:stroke endarrow="block"/>
                  <v:path arrowok="t"/>
                  <w10:wrap anchorx="page"/>
                </v:shape>
              </w:pic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                       </w:t>
            </w:r>
            <w:r w:rsidRPr="00CC5CC5">
              <w:rPr>
                <w:rFonts w:cs="Lotus"/>
                <w:noProof/>
                <w:sz w:val="28"/>
                <w:szCs w:val="28"/>
                <w:lang w:val="pt-BR"/>
              </w:rPr>
              <w:t>e</w:t>
            </w:r>
            <w:r w:rsidRPr="00CC5CC5">
              <w:rPr>
                <w:rFonts w:cs="Lotus"/>
                <w:noProof/>
                <w:sz w:val="28"/>
                <w:szCs w:val="28"/>
                <w:vertAlign w:val="superscript"/>
                <w:lang w:val="pt-BR"/>
              </w:rPr>
              <w:t xml:space="preserve">-                                                                                                </w:t>
            </w:r>
          </w:p>
          <w:p w:rsidR="00C05B75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                                                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 يون سديم  </w:t>
            </w:r>
            <w:r w:rsidRPr="00F40CB4">
              <w:rPr>
                <w:rFonts w:cs="Lotus"/>
                <w:noProof/>
                <w:position w:val="-6"/>
                <w:sz w:val="28"/>
                <w:szCs w:val="28"/>
                <w:rtl/>
              </w:rPr>
              <w:object w:dxaOrig="499" w:dyaOrig="320">
                <v:shape id="_x0000_i3060" type="#_x0000_t75" style="width:23.25pt;height:15pt" o:ole="">
                  <v:imagedata r:id="rId570" o:title=""/>
                </v:shape>
                <o:OLEObject Type="Embed" ProgID="Equation.3" ShapeID="_x0000_i3060" DrawAspect="Content" ObjectID="_1455528648" r:id="rId571"/>
              </w:obje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اتم سديم    </w:t>
            </w:r>
            <w:r w:rsidRPr="00CC5CC5">
              <w:rPr>
                <w:rFonts w:cs="Lotus"/>
                <w:noProof/>
                <w:lang w:val="pt-BR"/>
              </w:rPr>
              <w:t>11e</w:t>
            </w:r>
            <w:r w:rsidRPr="00CC5CC5">
              <w:rPr>
                <w:rFonts w:cs="Lotus"/>
                <w:noProof/>
                <w:sz w:val="28"/>
                <w:szCs w:val="28"/>
                <w:vertAlign w:val="superscript"/>
                <w:lang w:val="pt-BR"/>
              </w:rPr>
              <w:t>-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      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    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oval id="_x0000_s1934" style="position:absolute;left:0;text-align:left;margin-left:7.15pt;margin-top:1.2pt;width:53.4pt;height:52.05pt;z-index:252150784"/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877" style="position:absolute;left:0;text-align:left;z-index:252092416" from="61.15pt,22.15pt" to="124.15pt,22.15pt">
                  <v:stroke endarrow="block"/>
                  <w10:wrap anchorx="page"/>
                </v:line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oval id="_x0000_s1883" style="position:absolute;left:0;text-align:left;margin-left:24.85pt;margin-top:13.45pt;width:9.3pt;height:8.95pt;z-index:252098560" fillcolor="#333" strokecolor="#333">
                  <w10:wrap anchorx="page"/>
                </v:oval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oval id="_x0000_s1884" style="position:absolute;left:0;text-align:left;margin-left:141.85pt;margin-top:13.45pt;width:9.3pt;height:8.95pt;z-index:252099584" fillcolor="#333" strokecolor="#333">
                  <w10:wrap anchorx="page"/>
                </v:oval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oval id="_x0000_s1875" style="position:absolute;left:0;text-align:left;margin-left:133.15pt;margin-top:4.15pt;width:27pt;height:25.8pt;z-index:252090368">
                  <w10:wrap anchorx="page"/>
                </v:oval>
              </w:pic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         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oval id="_x0000_s1935" style="position:absolute;left:0;text-align:left;margin-left:34.15pt;margin-top:2.5pt;width:9.3pt;height:8.95pt;z-index:252151808" fillcolor="#333" strokecolor="#333">
                  <w10:wrap anchorx="page"/>
                </v:oval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    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75/0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8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فرمول شيميايي تركبيات ذيل را  بنويسيد.                  آ ) سديم هيدروژن سولفات :‌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..............................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ب) كبالت (</w:t>
            </w:r>
            <w:r w:rsidRPr="00F40CB4">
              <w:rPr>
                <w:rFonts w:cs="Lotus"/>
                <w:noProof/>
                <w:sz w:val="28"/>
                <w:szCs w:val="28"/>
              </w:rPr>
              <w:t>III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) سولفيد:‌............................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..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</w:t>
            </w:r>
            <w:r>
              <w:rPr>
                <w:rFonts w:cs="Lotus"/>
                <w:noProof/>
                <w:sz w:val="28"/>
                <w:szCs w:val="28"/>
              </w:rPr>
              <w:t xml:space="preserve"> 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 پ)كربن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تتراكلريد :‌........................................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.....</w:t>
            </w: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75/0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9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نام شيميايي تركيبات  ذيل را بنويسيد.                  </w:t>
            </w:r>
            <w:r>
              <w:rPr>
                <w:rFonts w:cs="Lotus"/>
                <w:noProof/>
                <w:sz w:val="28"/>
                <w:szCs w:val="28"/>
              </w:rPr>
              <w:t xml:space="preserve">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آ) </w:t>
            </w:r>
            <w:r w:rsidRPr="00F40CB4">
              <w:rPr>
                <w:rFonts w:cs="Lotus"/>
                <w:noProof/>
                <w:position w:val="-10"/>
                <w:sz w:val="28"/>
                <w:szCs w:val="28"/>
                <w:rtl/>
              </w:rPr>
              <w:object w:dxaOrig="1100" w:dyaOrig="340">
                <v:shape id="_x0000_i3061" type="#_x0000_t75" style="width:54.75pt;height:17.25pt" o:ole="">
                  <v:imagedata r:id="rId572" o:title=""/>
                </v:shape>
                <o:OLEObject Type="Embed" ProgID="Equation.3" ShapeID="_x0000_i3061" DrawAspect="Content" ObjectID="_1455528649" r:id="rId573"/>
              </w:obje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:‌......................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............................</w:t>
            </w:r>
          </w:p>
          <w:p w:rsidR="00C05B75" w:rsidRPr="00F40CB4" w:rsidRDefault="00C05B75" w:rsidP="003429A2">
            <w:pPr>
              <w:rPr>
                <w:rFonts w:cs="Lotu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ب) </w:t>
            </w:r>
            <w:r w:rsidRPr="00F40CB4">
              <w:rPr>
                <w:rFonts w:cs="Lotus"/>
                <w:noProof/>
                <w:position w:val="-12"/>
                <w:sz w:val="28"/>
                <w:szCs w:val="28"/>
                <w:rtl/>
              </w:rPr>
              <w:object w:dxaOrig="740" w:dyaOrig="360">
                <v:shape id="_x0000_i3062" type="#_x0000_t75" style="width:36.75pt;height:18pt" o:ole="">
                  <v:imagedata r:id="rId574" o:title=""/>
                </v:shape>
                <o:OLEObject Type="Embed" ProgID="Equation.3" ShapeID="_x0000_i3062" DrawAspect="Content" ObjectID="_1455528650" r:id="rId575"/>
              </w:obje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:..............................................       </w:t>
            </w:r>
            <w:r>
              <w:rPr>
                <w:rFonts w:cs="Lotus"/>
                <w:noProof/>
                <w:sz w:val="28"/>
                <w:szCs w:val="28"/>
              </w:rPr>
              <w:t xml:space="preserve"> 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پ) </w:t>
            </w:r>
            <w:r>
              <w:rPr>
                <w:rFonts w:cs="Lotus"/>
                <w:noProof/>
                <w:sz w:val="28"/>
                <w:szCs w:val="28"/>
              </w:rPr>
              <w:t>N</w:t>
            </w:r>
            <w:r>
              <w:rPr>
                <w:rFonts w:cs="Lotus"/>
                <w:noProof/>
                <w:sz w:val="28"/>
                <w:szCs w:val="28"/>
                <w:vertAlign w:val="subscript"/>
              </w:rPr>
              <w:t>2</w:t>
            </w:r>
            <w:r>
              <w:rPr>
                <w:rFonts w:cs="Lotus"/>
                <w:noProof/>
                <w:sz w:val="28"/>
                <w:szCs w:val="28"/>
              </w:rPr>
              <w:t>O</w:t>
            </w:r>
            <w:r>
              <w:rPr>
                <w:rFonts w:cs="Lotus"/>
                <w:noProof/>
                <w:sz w:val="28"/>
                <w:szCs w:val="28"/>
                <w:vertAlign w:val="subscript"/>
              </w:rPr>
              <w:t>5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:..........................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...............................</w:t>
            </w: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75/0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0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به سئوالات زير پاسخ دهيد 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آ) ساختار لو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و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يس يونهاي  داده شده را رسم كنيد 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آ‌)‌  </w:t>
            </w:r>
            <w:r w:rsidRPr="00F40CB4">
              <w:rPr>
                <w:rFonts w:cs="Lotus"/>
                <w:noProof/>
                <w:position w:val="-10"/>
                <w:sz w:val="28"/>
                <w:szCs w:val="28"/>
                <w:rtl/>
              </w:rPr>
              <w:object w:dxaOrig="520" w:dyaOrig="380">
                <v:shape id="_x0000_i3063" type="#_x0000_t75" style="width:26.25pt;height:18.75pt" o:ole="">
                  <v:imagedata r:id="rId576" o:title=""/>
                </v:shape>
                <o:OLEObject Type="Embed" ProgID="Equation.3" ShapeID="_x0000_i3063" DrawAspect="Content" ObjectID="_1455528651" r:id="rId577"/>
              </w:obje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                                        ب) </w:t>
            </w:r>
            <w:r w:rsidRPr="00F40CB4">
              <w:rPr>
                <w:rFonts w:cs="Lotus"/>
                <w:noProof/>
                <w:position w:val="-10"/>
                <w:sz w:val="28"/>
                <w:szCs w:val="28"/>
                <w:rtl/>
              </w:rPr>
              <w:object w:dxaOrig="540" w:dyaOrig="360">
                <v:shape id="_x0000_i3064" type="#_x0000_t75" style="width:27pt;height:18pt" o:ole="">
                  <v:imagedata r:id="rId578" o:title=""/>
                </v:shape>
                <o:OLEObject Type="Embed" ProgID="Equation.3" ShapeID="_x0000_i3064" DrawAspect="Content" ObjectID="_1455528652" r:id="rId579"/>
              </w:objec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ب)‌عدد اكسايش اتم مركزي را در هر يك تعيين كنيد 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2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1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جدول زير را كامل كنيد 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43" style="position:absolute;left:0;text-align:left;z-index:252160000" from="133.15pt,1.6pt" to="133.15pt,82.6pt"/>
              </w:pict>
            </w:r>
            <w:r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42" style="position:absolute;left:0;text-align:left;z-index:252158976" from="169.15pt,1.6pt" to="169.15pt,82.6pt"/>
              </w:pict>
            </w:r>
            <w:r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41" style="position:absolute;left:0;text-align:left;z-index:252157952" from="250.15pt,1.6pt" to="250.15pt,82.6pt"/>
              </w:pict>
            </w:r>
            <w:r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39" style="position:absolute;left:0;text-align:left;z-index:252155904" from="403.15pt,1.6pt" to="403.15pt,82.6pt"/>
              </w:pict>
            </w:r>
            <w:r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rect id="_x0000_s1936" style="position:absolute;left:0;text-align:left;margin-left:15.85pt;margin-top:1.7pt;width:450pt;height:81pt;z-index:252152832">
                  <v:textbox style="mso-next-textbox:#_x0000_s1936">
                    <w:txbxContent>
                      <w:p w:rsidR="00C05B75" w:rsidRDefault="00C05B75" w:rsidP="00C05B75">
                        <w:pPr>
                          <w:rPr>
                            <w:rFonts w:cs="Lotus"/>
                            <w:rtl/>
                          </w:rPr>
                        </w:pPr>
                        <w:r>
                          <w:rPr>
                            <w:rFonts w:cs="Lotus" w:hint="cs"/>
                            <w:rtl/>
                          </w:rPr>
                          <w:t>فرمول شيميايي   تعداد قلمرو الكتروني    شكل هندسي    حدود زاويه پيوندي   قطبيت            دليل قطبيت</w:t>
                        </w:r>
                      </w:p>
                      <w:p w:rsidR="00C05B75" w:rsidRDefault="00C05B75" w:rsidP="00C05B75">
                        <w:pPr>
                          <w:rPr>
                            <w:rFonts w:cs="Lotus"/>
                          </w:rPr>
                        </w:pPr>
                        <w:r>
                          <w:rPr>
                            <w:rFonts w:cs="Lotus"/>
                          </w:rPr>
                          <w:t>CO</w:t>
                        </w:r>
                        <w:r>
                          <w:rPr>
                            <w:rFonts w:cs="Lotus"/>
                            <w:vertAlign w:val="subscript"/>
                          </w:rPr>
                          <w:t>2</w:t>
                        </w:r>
                        <w:r>
                          <w:rPr>
                            <w:rFonts w:cs="Lotus"/>
                          </w:rPr>
                          <w:t xml:space="preserve">    </w:t>
                        </w:r>
                      </w:p>
                      <w:p w:rsidR="00C05B75" w:rsidRDefault="00C05B75" w:rsidP="00C05B75">
                        <w:pPr>
                          <w:rPr>
                            <w:rFonts w:cs="Lotus"/>
                          </w:rPr>
                        </w:pPr>
                      </w:p>
                      <w:p w:rsidR="00C05B75" w:rsidRPr="007C758A" w:rsidRDefault="00C05B75" w:rsidP="00C05B75">
                        <w:pPr>
                          <w:rPr>
                            <w:rFonts w:cs="Lotus"/>
                            <w:vertAlign w:val="subscript"/>
                          </w:rPr>
                        </w:pPr>
                        <w:r>
                          <w:rPr>
                            <w:rFonts w:cs="Lotus"/>
                          </w:rPr>
                          <w:t>NH</w:t>
                        </w:r>
                        <w:r>
                          <w:rPr>
                            <w:rFonts w:cs="Lotus"/>
                            <w:vertAlign w:val="subscript"/>
                          </w:rPr>
                          <w:t xml:space="preserve">3     </w:t>
                        </w:r>
                      </w:p>
                    </w:txbxContent>
                  </v:textbox>
                </v:rect>
              </w:pict>
            </w:r>
            <w:r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37" style="position:absolute;left:0;text-align:left;z-index:252153856" from="403.15pt,1.6pt" to="403.15pt,1.6pt"/>
              </w:pic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44" style="position:absolute;left:0;text-align:left;flip:x;z-index:252161024" from="16.15pt,5.15pt" to="466.15pt,5.15pt"/>
              </w:pict>
            </w:r>
            <w:r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40" style="position:absolute;left:0;text-align:left;z-index:252156928" from="314pt,-23.95pt" to="314pt,57.05pt"/>
              </w:pict>
            </w:r>
          </w:p>
          <w:p w:rsidR="00C05B75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38" style="position:absolute;left:0;text-align:left;flip:x;z-index:252154880" from="15.85pt,8.8pt" to="465.85pt,8.8pt"/>
              </w:pic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5/2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2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با استفاده از جدول تناوبي ، موارد  زير را مقايسه كنيد ودر هر مورد علت  را  بنويسيد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آ)‌انرژي پيوند (‌</w:t>
            </w:r>
            <w:r w:rsidRPr="00CC5CC5">
              <w:rPr>
                <w:rFonts w:cs="Lotus"/>
                <w:noProof/>
                <w:sz w:val="28"/>
                <w:szCs w:val="28"/>
                <w:lang w:val="pt-BR"/>
              </w:rPr>
              <w:t>H-H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)  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</w: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fldChar w:fldCharType="begin">
                <w:ffData>
                  <w:name w:val="Check1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bookmarkStart w:id="2" w:name="Check1"/>
            <w:r w:rsidRPr="00F40CB4">
              <w:rPr>
                <w:rFonts w:cs="Lotus"/>
                <w:noProof/>
                <w:sz w:val="28"/>
                <w:szCs w:val="28"/>
                <w:rtl/>
              </w:rPr>
              <w:instrText xml:space="preserve"> </w:instrText>
            </w:r>
            <w:r w:rsidRPr="00CC5CC5">
              <w:rPr>
                <w:rFonts w:cs="Lotus"/>
                <w:noProof/>
                <w:sz w:val="28"/>
                <w:szCs w:val="28"/>
                <w:lang w:val="pt-BR"/>
              </w:rPr>
              <w:instrText>FORMCHECKBOX</w:instrTex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instrText xml:space="preserve"> </w:instrText>
            </w:r>
            <w:r w:rsidRPr="00F40CB4">
              <w:rPr>
                <w:rFonts w:cs="Lotus"/>
                <w:noProof/>
                <w:sz w:val="28"/>
                <w:szCs w:val="28"/>
              </w:rPr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fldChar w:fldCharType="end"/>
            </w:r>
            <w:bookmarkEnd w:id="2"/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انرژي پيوند ( </w:t>
            </w:r>
            <w:r w:rsidRPr="00CC5CC5">
              <w:rPr>
                <w:rFonts w:cs="Lotus"/>
                <w:noProof/>
                <w:sz w:val="28"/>
                <w:szCs w:val="28"/>
                <w:lang w:val="pt-BR"/>
              </w:rPr>
              <w:t>I-I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)‌..........................................................................................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ب) دماي جوش </w:t>
            </w:r>
            <w:r w:rsidRPr="002F204D">
              <w:rPr>
                <w:rFonts w:cs="Lotus"/>
                <w:b/>
                <w:bCs/>
                <w:noProof/>
                <w:position w:val="-10"/>
                <w:sz w:val="28"/>
                <w:szCs w:val="28"/>
                <w:rtl/>
              </w:rPr>
              <w:object w:dxaOrig="260" w:dyaOrig="340">
                <v:shape id="_x0000_i3065" type="#_x0000_t75" style="width:12.75pt;height:17.25pt" o:ole="">
                  <v:imagedata r:id="rId580" o:title=""/>
                </v:shape>
                <o:OLEObject Type="Embed" ProgID="Equation.3" ShapeID="_x0000_i3065" DrawAspect="Content" ObjectID="_1455528653" r:id="rId581"/>
              </w:objec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</w: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fldChar w:fldCharType="begin">
                <w:ffData>
                  <w:name w:val="Check1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instrText xml:space="preserve"> </w:instrText>
            </w:r>
            <w:r w:rsidRPr="00F40CB4">
              <w:rPr>
                <w:rFonts w:cs="Lotus"/>
                <w:noProof/>
                <w:sz w:val="28"/>
                <w:szCs w:val="28"/>
              </w:rPr>
              <w:instrText>FORMCHECKBOX</w:instrTex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instrText xml:space="preserve"> </w:instrText>
            </w:r>
            <w:r w:rsidRPr="00F40CB4">
              <w:rPr>
                <w:rFonts w:cs="Lotus"/>
                <w:noProof/>
                <w:sz w:val="28"/>
                <w:szCs w:val="28"/>
              </w:rPr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fldChar w:fldCharType="end"/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دماي جوش </w:t>
            </w:r>
            <w:r w:rsidRPr="00F40CB4">
              <w:rPr>
                <w:rFonts w:cs="Lotus"/>
                <w:noProof/>
                <w:position w:val="-10"/>
                <w:sz w:val="28"/>
                <w:szCs w:val="28"/>
                <w:rtl/>
              </w:rPr>
              <w:object w:dxaOrig="380" w:dyaOrig="340">
                <v:shape id="_x0000_i3066" type="#_x0000_t75" style="width:18.75pt;height:17.25pt" o:ole="">
                  <v:imagedata r:id="rId582" o:title=""/>
                </v:shape>
                <o:OLEObject Type="Embed" ProgID="Equation.3" ShapeID="_x0000_i3066" DrawAspect="Content" ObjectID="_1455528654" r:id="rId583"/>
              </w:obje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............................................................................................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پ) الكترونگاتيوي</w:t>
            </w:r>
            <w:r w:rsidRPr="00F40CB4">
              <w:rPr>
                <w:rFonts w:cs="Lotus"/>
                <w:noProof/>
                <w:position w:val="-10"/>
                <w:sz w:val="28"/>
                <w:szCs w:val="28"/>
                <w:rtl/>
              </w:rPr>
              <w:object w:dxaOrig="580" w:dyaOrig="340">
                <v:shape id="_x0000_i3067" type="#_x0000_t75" style="width:29.25pt;height:17.25pt" o:ole="">
                  <v:imagedata r:id="rId584" o:title=""/>
                </v:shape>
                <o:OLEObject Type="Embed" ProgID="Equation.3" ShapeID="_x0000_i3067" DrawAspect="Content" ObjectID="_1455528655" r:id="rId585"/>
              </w:object>
            </w:r>
            <w:r>
              <w:rPr>
                <w:rFonts w:cs="Lotus"/>
                <w:noProof/>
                <w:sz w:val="28"/>
                <w:szCs w:val="28"/>
              </w:rPr>
              <w:t xml:space="preserve"> </w: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fldChar w:fldCharType="begin">
                <w:ffData>
                  <w:name w:val="Check1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instrText xml:space="preserve"> </w:instrText>
            </w:r>
            <w:r w:rsidRPr="00F40CB4">
              <w:rPr>
                <w:rFonts w:cs="Lotus"/>
                <w:noProof/>
                <w:sz w:val="28"/>
                <w:szCs w:val="28"/>
              </w:rPr>
              <w:instrText>FORMCHECKBOX</w:instrTex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instrText xml:space="preserve"> </w:instrText>
            </w:r>
            <w:r w:rsidRPr="00F40CB4">
              <w:rPr>
                <w:rFonts w:cs="Lotus"/>
                <w:noProof/>
                <w:sz w:val="28"/>
                <w:szCs w:val="28"/>
              </w:rPr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fldChar w:fldCharType="end"/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الكترونگاتيوي </w:t>
            </w:r>
            <w:r w:rsidRPr="00F40CB4">
              <w:rPr>
                <w:rFonts w:cs="Lotus"/>
                <w:noProof/>
                <w:position w:val="-10"/>
                <w:sz w:val="28"/>
                <w:szCs w:val="28"/>
                <w:rtl/>
              </w:rPr>
              <w:object w:dxaOrig="440" w:dyaOrig="340">
                <v:shape id="_x0000_i3068" type="#_x0000_t75" style="width:21.75pt;height:17.25pt" o:ole="">
                  <v:imagedata r:id="rId586" o:title=""/>
                </v:shape>
                <o:OLEObject Type="Embed" ProgID="Equation.3" ShapeID="_x0000_i3068" DrawAspect="Content" ObjectID="_1455528656" r:id="rId587"/>
              </w:obje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.......................................................................................</w:t>
            </w:r>
          </w:p>
          <w:p w:rsidR="00C05B75" w:rsidRDefault="00C05B75" w:rsidP="003429A2">
            <w:pPr>
              <w:rPr>
                <w:rFonts w:cs="Lotus" w:hint="cs"/>
                <w:noProof/>
                <w:sz w:val="28"/>
                <w:szCs w:val="28"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ت) نقطه ذوب </w:t>
            </w:r>
            <w:r w:rsidRPr="00F40CB4">
              <w:rPr>
                <w:rFonts w:cs="Lotus"/>
                <w:noProof/>
                <w:sz w:val="28"/>
                <w:szCs w:val="28"/>
              </w:rPr>
              <w:t>NaCl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</w: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fldChar w:fldCharType="begin">
                <w:ffData>
                  <w:name w:val="Check1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instrText xml:space="preserve"> </w:instrText>
            </w:r>
            <w:r w:rsidRPr="00F40CB4">
              <w:rPr>
                <w:rFonts w:cs="Lotus"/>
                <w:noProof/>
                <w:sz w:val="28"/>
                <w:szCs w:val="28"/>
              </w:rPr>
              <w:instrText>FORMCHECKBOX</w:instrTex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instrText xml:space="preserve"> </w:instrText>
            </w:r>
            <w:r w:rsidRPr="00F40CB4">
              <w:rPr>
                <w:rFonts w:cs="Lotus"/>
                <w:noProof/>
                <w:sz w:val="28"/>
                <w:szCs w:val="28"/>
              </w:rPr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fldChar w:fldCharType="end"/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نقطه ذوب </w:t>
            </w:r>
            <w:r w:rsidRPr="00F40CB4">
              <w:rPr>
                <w:rFonts w:cs="Lotus"/>
                <w:noProof/>
                <w:sz w:val="28"/>
                <w:szCs w:val="28"/>
              </w:rPr>
              <w:t>kcl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........................ ....................................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..............................</w:t>
            </w:r>
          </w:p>
          <w:p w:rsidR="00C05B75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>
              <w:rPr>
                <w:rFonts w:cs="Lotus" w:hint="cs"/>
                <w:noProof/>
                <w:sz w:val="28"/>
                <w:szCs w:val="28"/>
                <w:rtl/>
              </w:rPr>
              <w:t>صفحه سوم</w:t>
            </w: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lastRenderedPageBreak/>
              <w:t>3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/>
                <w:position w:val="-10"/>
                <w:sz w:val="28"/>
                <w:szCs w:val="28"/>
              </w:rPr>
              <w:object w:dxaOrig="180" w:dyaOrig="340">
                <v:shape id="_x0000_i3069" type="#_x0000_t75" style="width:9pt;height:17.25pt" o:ole="">
                  <v:imagedata r:id="rId7" o:title=""/>
                </v:shape>
                <o:OLEObject Type="Embed" ProgID="Equation.3" ShapeID="_x0000_i3069" DrawAspect="Content" ObjectID="_1455528657" r:id="rId588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>13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29" style="position:absolute;left:0;text-align:left;z-index:252145664;mso-position-horizontal-relative:text;mso-position-vertical-relative:text" from="121.9pt,17.5pt" to="121.9pt,35.5pt">
                  <w10:wrap anchorx="page"/>
                </v: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نام آيوپاك تركيب زير را بنويسيد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.                        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        </w:t>
            </w:r>
            <w:r w:rsidRPr="00F40CB4">
              <w:rPr>
                <w:rFonts w:cs="Lotus"/>
                <w:noProof/>
                <w:position w:val="-12"/>
                <w:sz w:val="28"/>
                <w:szCs w:val="28"/>
                <w:rtl/>
              </w:rPr>
              <w:object w:dxaOrig="480" w:dyaOrig="360">
                <v:shape id="_x0000_i3070" type="#_x0000_t75" style="width:24pt;height:18pt" o:ole="">
                  <v:imagedata r:id="rId589" o:title=""/>
                </v:shape>
                <o:OLEObject Type="Embed" ProgID="Equation.3" ShapeID="_x0000_i3070" DrawAspect="Content" ObjectID="_1455528658" r:id="rId590"/>
              </w:objec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shape id="_x0000_s1878" type="#_x0000_t202" style="position:absolute;left:0;text-align:left;margin-left:1.15pt;margin-top:9.45pt;width:252pt;height:45pt;z-index:252093440" filled="f" stroked="f">
                  <v:textbox style="mso-next-textbox:#_x0000_s1878">
                    <w:txbxContent>
                      <w:p w:rsidR="00C05B75" w:rsidRPr="00970CA5" w:rsidRDefault="00C05B75" w:rsidP="00C05B75">
                        <w:pPr>
                          <w:bidi w:val="0"/>
                          <w:rPr>
                            <w:rFonts w:cs="2  Zar"/>
                          </w:rPr>
                        </w:pPr>
                        <w:r>
                          <w:rPr>
                            <w:rFonts w:cs="2  Zar"/>
                          </w:rPr>
                          <w:t xml:space="preserve"> </w:t>
                        </w:r>
                        <w:r w:rsidRPr="006B23DC">
                          <w:rPr>
                            <w:rFonts w:cs="2  Zar"/>
                            <w:position w:val="-12"/>
                          </w:rPr>
                          <w:object w:dxaOrig="1080" w:dyaOrig="360">
                            <v:shape id="_x0000_i3082" type="#_x0000_t75" style="width:54pt;height:18pt" o:ole="">
                              <v:imagedata r:id="rId591" o:title=""/>
                            </v:shape>
                            <o:OLEObject Type="Embed" ProgID="Equation.3" ShapeID="_x0000_i3082" DrawAspect="Content" ObjectID="_1455528707" r:id="rId592"/>
                          </w:object>
                        </w:r>
                        <w:r w:rsidRPr="006B23DC">
                          <w:rPr>
                            <w:rFonts w:cs="2  Zar"/>
                            <w:position w:val="-3276"/>
                          </w:rPr>
                          <w:object w:dxaOrig="200" w:dyaOrig="120">
                            <v:shape id="_x0000_i3083" type="#_x0000_t75" style="width:9.75pt;height:6pt" o:ole="">
                              <v:imagedata r:id="rId593" o:title=""/>
                            </v:shape>
                            <o:OLEObject Type="Embed" ProgID="Equation.3" ShapeID="_x0000_i3083" DrawAspect="Content" ObjectID="_1455528708" r:id="rId594"/>
                          </w:object>
                        </w:r>
                        <w:r>
                          <w:rPr>
                            <w:rFonts w:cs="2  Zar"/>
                          </w:rPr>
                          <w:t xml:space="preserve">- </w:t>
                        </w:r>
                        <w:r w:rsidRPr="006B23DC">
                          <w:rPr>
                            <w:rFonts w:cs="2  Zar"/>
                            <w:position w:val="-10"/>
                          </w:rPr>
                          <w:object w:dxaOrig="900" w:dyaOrig="340">
                            <v:shape id="_x0000_i3084" type="#_x0000_t75" style="width:45pt;height:17.25pt" o:ole="">
                              <v:imagedata r:id="rId595" o:title=""/>
                            </v:shape>
                            <o:OLEObject Type="Embed" ProgID="Equation.3" ShapeID="_x0000_i3084" DrawAspect="Content" ObjectID="_1455528709" r:id="rId596"/>
                          </w:object>
                        </w:r>
                        <w:r w:rsidRPr="006B23DC">
                          <w:rPr>
                            <w:rFonts w:cs="2  Zar"/>
                            <w:position w:val="-12"/>
                          </w:rPr>
                          <w:object w:dxaOrig="1320" w:dyaOrig="360">
                            <v:shape id="_x0000_i3085" type="#_x0000_t75" style="width:66pt;height:18pt" o:ole="">
                              <v:imagedata r:id="rId597" o:title=""/>
                            </v:shape>
                            <o:OLEObject Type="Embed" ProgID="Equation.3" ShapeID="_x0000_i3085" DrawAspect="Content" ObjectID="_1455528710" r:id="rId598"/>
                          </w:object>
                        </w:r>
                      </w:p>
                      <w:p w:rsidR="00C05B75" w:rsidRDefault="00C05B75" w:rsidP="00C05B75"/>
                    </w:txbxContent>
                  </v:textbox>
                  <w10:wrap anchorx="page"/>
                </v:shap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.........................................................               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879" style="position:absolute;left:0;text-align:left;z-index:252094464" from="49.8pt,7.45pt" to="49.8pt,25.45pt">
                  <w10:wrap anchorx="page"/>
                </v:line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880" style="position:absolute;left:0;text-align:left;z-index:252095488" from="122.85pt,7.3pt" to="122.85pt,25.3pt">
                  <w10:wrap anchorx="page"/>
                </v:line>
              </w:pic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       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             </w:t>
            </w:r>
            <w:r w:rsidRPr="00F40CB4">
              <w:rPr>
                <w:rFonts w:cs="Lotus"/>
                <w:noProof/>
                <w:position w:val="-12"/>
                <w:sz w:val="28"/>
                <w:szCs w:val="28"/>
              </w:rPr>
              <w:object w:dxaOrig="1180" w:dyaOrig="360">
                <v:shape id="_x0000_i3071" type="#_x0000_t75" style="width:59.25pt;height:18pt" o:ole="">
                  <v:imagedata r:id="rId599" o:title=""/>
                </v:shape>
                <o:OLEObject Type="Embed" ProgID="Equation.3" ShapeID="_x0000_i3071" DrawAspect="Content" ObjectID="_1455528659" r:id="rId600"/>
              </w:obje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</w:t>
            </w:r>
            <w:r w:rsidRPr="00F40CB4">
              <w:rPr>
                <w:rFonts w:cs="Lotus"/>
                <w:noProof/>
                <w:sz w:val="28"/>
                <w:szCs w:val="28"/>
              </w:rPr>
              <w:t xml:space="preserve">         </w:t>
            </w:r>
            <w:r w:rsidRPr="00F40CB4">
              <w:rPr>
                <w:rFonts w:cs="Lotus"/>
                <w:noProof/>
                <w:position w:val="-12"/>
                <w:sz w:val="28"/>
                <w:szCs w:val="28"/>
                <w:rtl/>
              </w:rPr>
              <w:object w:dxaOrig="480" w:dyaOrig="360">
                <v:shape id="_x0000_i3072" type="#_x0000_t75" style="width:24pt;height:18pt" o:ole="">
                  <v:imagedata r:id="rId589" o:title=""/>
                </v:shape>
                <o:OLEObject Type="Embed" ProgID="Equation.3" ShapeID="_x0000_i3072" DrawAspect="Content" ObjectID="_1455528660" r:id="rId601"/>
              </w:objec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                                                                                                      </w:t>
            </w:r>
            <w:r w:rsidRPr="00F40CB4">
              <w:rPr>
                <w:rFonts w:cs="Lotus"/>
                <w:noProof/>
                <w:sz w:val="28"/>
                <w:szCs w:val="28"/>
              </w:rPr>
              <w:t xml:space="preserve">                    </w:t>
            </w: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4</w:t>
            </w:r>
          </w:p>
        </w:tc>
        <w:tc>
          <w:tcPr>
            <w:tcW w:w="9856" w:type="dxa"/>
            <w:gridSpan w:val="2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shape id="_x0000_s1919" type="#_x0000_t202" style="position:absolute;left:0;text-align:left;margin-left:8.65pt;margin-top:6.9pt;width:234pt;height:2in;z-index:252135424;mso-position-horizontal-relative:text;mso-position-vertical-relative:text" filled="f" stroked="f">
                  <v:textbox style="mso-next-textbox:#_x0000_s1919">
                    <w:txbxContent>
                      <w:p w:rsidR="00C05B75" w:rsidRDefault="00C05B75" w:rsidP="00C05B75">
                        <w:pPr>
                          <w:bidi w:val="0"/>
                          <w:spacing w:line="360" w:lineRule="auto"/>
                        </w:pPr>
                        <w:r>
                          <w:t xml:space="preserve">              H               A                 H</w:t>
                        </w:r>
                      </w:p>
                      <w:p w:rsidR="00C05B75" w:rsidRDefault="00C05B75" w:rsidP="00C05B75">
                        <w:pPr>
                          <w:bidi w:val="0"/>
                          <w:spacing w:line="360" w:lineRule="auto"/>
                        </w:pPr>
                        <w:r>
                          <w:t xml:space="preserve">               C                                   C</w:t>
                        </w:r>
                      </w:p>
                      <w:p w:rsidR="00C05B75" w:rsidRDefault="00C05B75" w:rsidP="00C05B75">
                        <w:pPr>
                          <w:bidi w:val="0"/>
                          <w:spacing w:line="360" w:lineRule="auto"/>
                        </w:pPr>
                        <w:r>
                          <w:t xml:space="preserve">H     C          C                       C          C     H </w:t>
                        </w:r>
                      </w:p>
                      <w:p w:rsidR="00C05B75" w:rsidRPr="006C1B3B" w:rsidRDefault="00C05B75" w:rsidP="00C05B75">
                        <w:pPr>
                          <w:bidi w:val="0"/>
                          <w:spacing w:line="360" w:lineRule="auto"/>
                          <w:rPr>
                            <w:lang w:val="pt-BR"/>
                          </w:rPr>
                        </w:pPr>
                        <w:r w:rsidRPr="006C1B3B">
                          <w:rPr>
                            <w:lang w:val="pt-BR"/>
                          </w:rPr>
                          <w:t>H     C          C                      C           C    H</w:t>
                        </w:r>
                      </w:p>
                      <w:p w:rsidR="00C05B75" w:rsidRPr="006C1B3B" w:rsidRDefault="00C05B75" w:rsidP="00C05B75">
                        <w:pPr>
                          <w:bidi w:val="0"/>
                          <w:spacing w:line="360" w:lineRule="auto"/>
                          <w:rPr>
                            <w:lang w:val="pt-BR"/>
                          </w:rPr>
                        </w:pPr>
                        <w:r w:rsidRPr="006C1B3B">
                          <w:rPr>
                            <w:lang w:val="pt-BR"/>
                          </w:rPr>
                          <w:t xml:space="preserve">              C          H           H         C</w:t>
                        </w:r>
                      </w:p>
                      <w:p w:rsidR="00C05B75" w:rsidRPr="006C1B3B" w:rsidRDefault="00C05B75" w:rsidP="00C05B75">
                        <w:pPr>
                          <w:bidi w:val="0"/>
                          <w:spacing w:line="360" w:lineRule="auto"/>
                          <w:rPr>
                            <w:lang w:val="pt-BR"/>
                          </w:rPr>
                        </w:pPr>
                        <w:r w:rsidRPr="006C1B3B">
                          <w:rPr>
                            <w:lang w:val="pt-BR"/>
                          </w:rPr>
                          <w:t xml:space="preserve">              H                                    H</w:t>
                        </w:r>
                      </w:p>
                    </w:txbxContent>
                  </v:textbox>
                </v:shap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shapetype id="_x0000_t63" coordsize="21600,21600" o:spt="63" adj="1350,25920" path="wr,,21600,21600@15@16@17@18l@21@22xe">
                  <v:stroke joinstyle="miter"/>
                  <v:formulas>
                    <v:f eqn="val #0"/>
                    <v:f eqn="val #1"/>
                    <v:f eqn="sum 10800 0 #0"/>
                    <v:f eqn="sum 10800 0 #1"/>
                    <v:f eqn="atan2 @2 @3"/>
                    <v:f eqn="sumangle @4 11 0"/>
                    <v:f eqn="sumangle @4 0 11"/>
                    <v:f eqn="cos 10800 @4"/>
                    <v:f eqn="sin 10800 @4"/>
                    <v:f eqn="cos 10800 @5"/>
                    <v:f eqn="sin 10800 @5"/>
                    <v:f eqn="cos 10800 @6"/>
                    <v:f eqn="sin 10800 @6"/>
                    <v:f eqn="sum 10800 0 @7"/>
                    <v:f eqn="sum 10800 0 @8"/>
                    <v:f eqn="sum 10800 0 @9"/>
                    <v:f eqn="sum 10800 0 @10"/>
                    <v:f eqn="sum 10800 0 @11"/>
                    <v:f eqn="sum 10800 0 @12"/>
                    <v:f eqn="mod @2 @3 0"/>
                    <v:f eqn="sum @19 0 10800"/>
                    <v:f eqn="if @20 #0 @13"/>
                    <v:f eqn="if @20 #1 @14"/>
                  </v:formulas>
                  <v:path o:connecttype="custom" o:connectlocs="10800,0;3163,3163;0,10800;3163,18437;10800,21600;18437,18437;21600,10800;18437,3163;@21,@22" textboxrect="3163,3163,18437,18437"/>
                  <v:handles>
                    <v:h position="#0,#1"/>
                  </v:handles>
                </v:shapetype>
                <v:shape id="_x0000_s1916" type="#_x0000_t63" style="position:absolute;left:0;text-align:left;margin-left:109.15pt;margin-top:29.35pt;width:18pt;height:27pt;rotation:11353112fd;z-index:-251184128;mso-position-horizontal-relative:text;mso-position-vertical-relative:text" adj="11882,29175">
                  <v:textbox style="mso-next-textbox:#_x0000_s1916">
                    <w:txbxContent>
                      <w:p w:rsidR="00C05B75" w:rsidRDefault="00C05B75" w:rsidP="00C05B75">
                        <w:pPr>
                          <w:rPr>
                            <w:rFonts w:hint="cs"/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</w:p>
                    </w:txbxContent>
                  </v:textbox>
                </v:shap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89" style="position:absolute;left:0;text-align:left;z-index:252104704;mso-position-horizontal-relative:text;mso-position-vertical-relative:text" from="176.15pt,23.45pt" to="176.15pt,34.05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88" style="position:absolute;left:0;text-align:left;z-index:252103680;mso-position-horizontal-relative:text;mso-position-vertical-relative:text" from="64.15pt,24.25pt" to="64.15pt,34.85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با توجه به  سا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ختار تركيب داده  شده به  سئوالات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زير پاسخ دهيد 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shape id="_x0000_s1887" type="#_x0000_t202" style="position:absolute;left:0;text-align:left;margin-left:111.4pt;margin-top:.5pt;width:18pt;height:27pt;z-index:252102656" filled="f" stroked="f">
                  <v:textbox style="mso-next-textbox:#_x0000_s1887">
                    <w:txbxContent>
                      <w:p w:rsidR="00C05B75" w:rsidRDefault="00C05B75" w:rsidP="00C05B75">
                        <w:r>
                          <w:t>O</w:t>
                        </w:r>
                      </w:p>
                      <w:p w:rsidR="00C05B75" w:rsidRDefault="00C05B75" w:rsidP="00C05B75">
                        <w:pPr>
                          <w:jc w:val="center"/>
                        </w:pPr>
                      </w:p>
                      <w:p w:rsidR="00C05B75" w:rsidRDefault="00C05B75" w:rsidP="00C05B75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18" style="position:absolute;left:0;text-align:left;z-index:252134400;mso-position-horizontal:absolute;mso-position-vertical:absolute" points="146.65pt,28.9pt,130.95pt,13.65pt" coordsize="314,305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shape id="_x0000_s1917" style="position:absolute;left:0;text-align:left;margin-left:91.15pt;margin-top:9.85pt;width:15.85pt;height:16.8pt;z-index:252133376;mso-position-horizontal:absolute;mso-position-vertical:absolute" coordsize="223,236" path="m,236l223,e" filled="f">
                  <v:path arrowok="t"/>
                </v:shap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11" style="position:absolute;left:0;text-align:left;flip:x;z-index:252127232" from="25.85pt,35.5pt" to="34.85pt,35.5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13" style="position:absolute;left:0;text-align:left;flip:x;z-index:252129280" from="203.25pt,36.2pt" to="212.25pt,36.2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03" style="position:absolute;left:0;text-align:left;z-index:252119040;mso-position-horizontal:absolute;mso-position-vertical:absolute" points="190.7pt,21.9pt,183.85pt,10.55pt" coordsize="137,227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02" style="position:absolute;left:0;text-align:left;z-index:252118016;mso-position-horizontal:absolute;mso-position-vertical:absolute" points="187.7pt,24.35pt,180.85pt,13pt" coordsize="137,227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01" style="position:absolute;left:0;text-align:left;flip:x;z-index:252116992" from="162.85pt,13pt" to="171.85pt,22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00" style="position:absolute;left:0;text-align:left;z-index:252115968;mso-position-horizontal:absolute;mso-position-vertical:absolute" points="77.9pt,27.55pt,71.05pt,16.2pt" coordsize="137,227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98" style="position:absolute;left:0;text-align:left;flip:x;z-index:252113920" from="48.85pt,19.6pt" to="57.85pt,28.6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99" style="position:absolute;left:0;text-align:left;flip:x;z-index:252114944" from="45.85pt,16.8pt" to="54.85pt,25.8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آ ) فرمول مولكولي تركيب را بنويسيد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95" style="position:absolute;left:0;text-align:left;z-index:252110848" from="79.45pt,15.4pt" to="79.45pt,26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93" style="position:absolute;left:0;text-align:left;z-index:252108800" from="76.45pt,15.4pt" to="76.45pt,26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97" style="position:absolute;left:0;text-align:left;z-index:252112896" from="153.95pt,13.25pt" to="153.95pt,23.85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96" style="position:absolute;left:0;text-align:left;z-index:252111872" from="150.95pt,13.25pt" to="150.95pt,23.85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94" style="position:absolute;left:0;text-align:left;z-index:252109824" from="198.55pt,12.4pt" to="198.55pt,23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92" style="position:absolute;left:0;text-align:left;z-index:252107776" from="41.05pt,13.6pt" to="41.05pt,24.2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15" style="position:absolute;left:0;text-align:left;z-index:252131328;mso-position-horizontal:absolute;mso-position-vertical:absolute" points="95.7pt,44.8pt,87.05pt,34.3pt" coordsize="173,210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12" style="position:absolute;left:0;text-align:left;flip:x;z-index:252128256" from="25.55pt,26.8pt" to="34.55pt,26.8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914" style="position:absolute;left:0;text-align:left;flip:x;z-index:252130304" from="202.05pt,25.9pt" to="211.05pt,25.9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10" style="position:absolute;left:0;text-align:left;z-index:252126208;mso-position-horizontal:absolute;mso-position-vertical:absolute" points="50.8pt,46.65pt,42.15pt,36.15pt" coordsize="173,210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09" style="position:absolute;left:0;text-align:left;z-index:252125184;mso-position-horizontal:absolute;mso-position-vertical:absolute" points="54.2pt,43.85pt,45.55pt,33.35pt" coordsize="173,210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08" style="position:absolute;left:0;text-align:left;z-index:252124160;mso-position-horizontal:absolute;mso-position-vertical:absolute" points="69.05pt,45.3pt,80.2pt,33.5pt" coordsize="223,236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07" style="position:absolute;left:0;text-align:left;z-index:252123136;mso-position-horizontal:absolute;mso-position-vertical:absolute" points="139.25pt,44.5pt,150.4pt,32.7pt" coordsize="223,236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06" style="position:absolute;left:0;text-align:left;z-index:252122112;mso-position-horizontal:absolute;mso-position-vertical:absolute" points="168.2pt,44pt,159.55pt,33.5pt" coordsize="173,210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04" style="position:absolute;left:0;text-align:left;z-index:252120064;mso-position-horizontal:absolute;mso-position-vertical:absolute" points="181.2pt,41.7pt,192.35pt,29.9pt" coordsize="223,236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polyline id="_x0000_s1905" style="position:absolute;left:0;text-align:left;z-index:252121088;mso-position-horizontal:absolute;mso-position-vertical:absolute" points="183.75pt,44.75pt,194.9pt,32.95pt" coordsize="223,236" filled="f">
                  <v:path arrowok="t"/>
                </v:polyline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ب‌) نام گروه عاملي </w:t>
            </w:r>
            <w:r w:rsidRPr="00F40CB4">
              <w:rPr>
                <w:rFonts w:cs="Lotus"/>
                <w:noProof/>
                <w:sz w:val="28"/>
                <w:szCs w:val="28"/>
              </w:rPr>
              <w:t>A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را بنويسيد. 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    </w:t>
            </w:r>
          </w:p>
          <w:p w:rsidR="00C05B75" w:rsidRPr="00F40CB4" w:rsidRDefault="00C05B75" w:rsidP="003429A2">
            <w:pPr>
              <w:rPr>
                <w:rFonts w:cs="Lotus"/>
                <w:noProof/>
                <w:sz w:val="28"/>
                <w:szCs w:val="28"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پ)چند حلقه دراين ساختار مشاهده مي كنيد .</w:t>
            </w:r>
            <w:r w:rsidRPr="00F40CB4">
              <w:rPr>
                <w:rFonts w:cs="Lotus"/>
                <w:noProof/>
                <w:sz w:val="28"/>
                <w:szCs w:val="28"/>
              </w:rPr>
              <w:t xml:space="preserve">                                          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90" style="position:absolute;left:0;text-align:left;z-index:252105728" from="176.95pt,4.25pt" to="176.95pt,14.85pt"/>
              </w:pict>
            </w:r>
            <w:r w:rsidRPr="00F40CB4">
              <w:rPr>
                <w:rFonts w:cs="Lotus" w:hint="cs"/>
                <w:noProof/>
                <w:sz w:val="28"/>
                <w:szCs w:val="28"/>
                <w:rtl/>
                <w:lang w:bidi="ar-SA"/>
              </w:rPr>
              <w:pict>
                <v:line id="_x0000_s1891" style="position:absolute;left:0;text-align:left;z-index:252106752" from="60.4pt,4.4pt" to="60.4pt,15pt"/>
              </w:pict>
            </w:r>
            <w:r w:rsidRPr="00F40CB4">
              <w:rPr>
                <w:rFonts w:cs="Lotus"/>
                <w:noProof/>
                <w:sz w:val="28"/>
                <w:szCs w:val="28"/>
              </w:rPr>
              <w:t xml:space="preserve">  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</w:t>
            </w:r>
          </w:p>
        </w:tc>
      </w:tr>
      <w:tr w:rsidR="00C05B75" w:rsidRPr="00F40CB4" w:rsidTr="003429A2">
        <w:tc>
          <w:tcPr>
            <w:tcW w:w="721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جمع</w:t>
            </w:r>
          </w:p>
        </w:tc>
        <w:tc>
          <w:tcPr>
            <w:tcW w:w="9856" w:type="dxa"/>
            <w:gridSpan w:val="2"/>
          </w:tcPr>
          <w:p w:rsidR="00C05B75" w:rsidRPr="00CD30F6" w:rsidRDefault="00C05B75" w:rsidP="003429A2">
            <w:pPr>
              <w:rPr>
                <w:rFonts w:cs="Lotus" w:hint="cs"/>
                <w:b/>
                <w:bCs/>
                <w:i/>
                <w:iCs/>
                <w:noProof/>
                <w:sz w:val="16"/>
                <w:szCs w:val="16"/>
                <w:rtl/>
              </w:rPr>
            </w:pPr>
            <w:r w:rsidRPr="00F81AD9">
              <w:rPr>
                <w:rFonts w:cs="Lotus" w:hint="cs"/>
                <w:b/>
                <w:bCs/>
                <w:i/>
                <w:iCs/>
                <w:noProof/>
                <w:sz w:val="16"/>
                <w:szCs w:val="16"/>
              </w:rPr>
              <w:pict>
                <v:shape id="_x0000_i3046" type="#_x0000_t136" style="width:234pt;height:51pt" stroked="f">
                  <v:fill color2="#aaa" type="gradient"/>
                  <v:shadow on="t" color="#4d4d4d" opacity="52429f" offset=",3pt"/>
                  <v:textpath style="font-family:&quot;Arial Black&quot;;v-text-spacing:78650f;v-text-kern:t" trim="t" fitpath="t" string="پيروز وسربلند باشيد"/>
                </v:shape>
              </w:pict>
            </w:r>
          </w:p>
        </w:tc>
        <w:tc>
          <w:tcPr>
            <w:tcW w:w="589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20</w:t>
            </w:r>
          </w:p>
        </w:tc>
      </w:tr>
    </w:tbl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  <w:r w:rsidRPr="00F40CB4">
        <w:rPr>
          <w:rFonts w:cs="Lotus" w:hint="cs"/>
          <w:sz w:val="28"/>
          <w:szCs w:val="28"/>
          <w:rtl/>
        </w:rPr>
        <w:t>بسمه تعالي</w:t>
      </w:r>
    </w:p>
    <w:p w:rsidR="00C05B75" w:rsidRPr="00F40CB4" w:rsidRDefault="00C05B75" w:rsidP="00C05B75">
      <w:pPr>
        <w:rPr>
          <w:rFonts w:cs="Lotus" w:hint="cs"/>
          <w:b/>
          <w:bCs/>
          <w:sz w:val="28"/>
          <w:szCs w:val="28"/>
          <w:rtl/>
        </w:rPr>
      </w:pPr>
      <w:r w:rsidRPr="00F40CB4">
        <w:rPr>
          <w:rFonts w:cs="Lotus" w:hint="cs"/>
          <w:b/>
          <w:bCs/>
          <w:sz w:val="28"/>
          <w:szCs w:val="28"/>
          <w:rtl/>
        </w:rPr>
        <w:t>پاسخنامه شيمي 2</w:t>
      </w:r>
    </w:p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tbl>
      <w:tblPr>
        <w:tblStyle w:val="TableGrid"/>
        <w:bidiVisual/>
        <w:tblW w:w="0" w:type="auto"/>
        <w:tblLook w:val="01E0"/>
      </w:tblPr>
      <w:tblGrid>
        <w:gridCol w:w="10057"/>
        <w:gridCol w:w="649"/>
      </w:tblGrid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)‌آ )‌ نادرست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) ، فلزات  قليايي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.)را بدليل واكنش پذيري زياد، زير نفت نگهداري مي كنند  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ب)‌درست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.)، زيرا بار موثر هسته در يك دوره </w:t>
            </w:r>
            <w:r>
              <w:rPr>
                <w:rFonts w:cs="Lotus" w:hint="cs"/>
                <w:sz w:val="28"/>
                <w:szCs w:val="28"/>
                <w:rtl/>
              </w:rPr>
              <w:t>از چپ به راست افزايش مي يابد. (</w:t>
            </w:r>
            <w:r w:rsidRPr="00F40CB4">
              <w:rPr>
                <w:rFonts w:cs="Lotus" w:hint="cs"/>
                <w:sz w:val="28"/>
                <w:szCs w:val="28"/>
                <w:rtl/>
              </w:rPr>
              <w:t>5/0)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پ) درست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)، زيرا جامد يوني  بجز حركت ارتعاشي حركت ديگري ندارد . ( 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)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ت)نادرست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)</w:t>
            </w:r>
            <w:r>
              <w:rPr>
                <w:rFonts w:cs="Lotus"/>
                <w:sz w:val="28"/>
                <w:szCs w:val="28"/>
              </w:rPr>
              <w:t>H</w:t>
            </w:r>
            <w:r>
              <w:rPr>
                <w:rFonts w:cs="Lotus"/>
                <w:sz w:val="28"/>
                <w:szCs w:val="28"/>
                <w:vertAlign w:val="subscript"/>
              </w:rPr>
              <w:t>2</w:t>
            </w:r>
            <w:r>
              <w:rPr>
                <w:rFonts w:cs="Lotus"/>
                <w:sz w:val="28"/>
                <w:szCs w:val="28"/>
              </w:rPr>
              <w:t>O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بدليل داشتن پيوندهاي هيدروژني دربين مولكولهاي خود نقطه جوش بسيار بالاتري نسبت به </w:t>
            </w:r>
            <w:r w:rsidRPr="00F40CB4">
              <w:rPr>
                <w:rFonts w:cs="Lotus"/>
                <w:position w:val="-10"/>
                <w:sz w:val="28"/>
                <w:szCs w:val="28"/>
                <w:rtl/>
              </w:rPr>
              <w:object w:dxaOrig="499" w:dyaOrig="340">
                <v:shape id="_x0000_i3073" type="#_x0000_t75" style="width:24.75pt;height:17.25pt" o:ole="">
                  <v:imagedata r:id="rId602" o:title=""/>
                </v:shape>
                <o:OLEObject Type="Embed" ProgID="Equation.3" ShapeID="_x0000_i3073" DrawAspect="Content" ObjectID="_1455528661" r:id="rId603"/>
              </w:object>
            </w:r>
            <w:r>
              <w:rPr>
                <w:rFonts w:cs="Lotus" w:hint="cs"/>
                <w:sz w:val="28"/>
                <w:szCs w:val="28"/>
                <w:rtl/>
              </w:rPr>
              <w:t xml:space="preserve"> دارد.(5/0)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ث) درست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)، زيرا ساختار لايه اي دارد ولايه هاي روي هم مي لغزند بهمين دليل نرم است  . (5/0)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5/3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 xml:space="preserve">2- آ‌) ‌شش                    ب) ذره هاي باردار                 پ) دو                 ت) اتن                   هرمورد 25/0 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 xml:space="preserve">3- بالون  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>ب</w:t>
            </w:r>
            <w:r w:rsidRPr="00F40CB4">
              <w:rPr>
                <w:rFonts w:cs="Lotus" w:hint="cs"/>
                <w:sz w:val="28"/>
                <w:szCs w:val="28"/>
                <w:rtl/>
              </w:rPr>
              <w:t>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.) زيرا </w:t>
            </w:r>
            <w:r>
              <w:rPr>
                <w:rFonts w:cs="Lotus"/>
                <w:b/>
                <w:bCs/>
                <w:sz w:val="28"/>
                <w:szCs w:val="28"/>
              </w:rPr>
              <w:t>T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داراي دو نوترون و يك پروتون است  درحالي كه </w:t>
            </w:r>
            <w:r w:rsidRPr="00F40CB4">
              <w:rPr>
                <w:rFonts w:cs="Lotus"/>
                <w:sz w:val="28"/>
                <w:szCs w:val="28"/>
              </w:rPr>
              <w:t>H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داراي فقط يك پروتون  است . پس </w:t>
            </w:r>
            <w:r w:rsidRPr="00F40CB4">
              <w:rPr>
                <w:rFonts w:cs="Lotus"/>
                <w:position w:val="-10"/>
                <w:sz w:val="28"/>
                <w:szCs w:val="28"/>
                <w:rtl/>
              </w:rPr>
              <w:object w:dxaOrig="260" w:dyaOrig="340">
                <v:shape id="_x0000_i3074" type="#_x0000_t75" style="width:12.75pt;height:17.25pt" o:ole="">
                  <v:imagedata r:id="rId604" o:title=""/>
                </v:shape>
                <o:OLEObject Type="Embed" ProgID="Equation.3" ShapeID="_x0000_i3074" DrawAspect="Content" ObjectID="_1455528662" r:id="rId605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در مجموع از </w:t>
            </w:r>
            <w:r w:rsidRPr="00F40CB4">
              <w:rPr>
                <w:rFonts w:cs="Lotus"/>
                <w:position w:val="-10"/>
                <w:sz w:val="28"/>
                <w:szCs w:val="28"/>
                <w:rtl/>
              </w:rPr>
              <w:object w:dxaOrig="360" w:dyaOrig="340">
                <v:shape id="_x0000_i3075" type="#_x0000_t75" style="width:18pt;height:17.25pt" o:ole="">
                  <v:imagedata r:id="rId606" o:title=""/>
                </v:shape>
                <o:OLEObject Type="Embed" ProgID="Equation.3" ShapeID="_x0000_i3075" DrawAspect="Content" ObjectID="_1455528663" r:id="rId607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جرم بيشتري دارد.   توضيح (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نمره)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7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4- دوره :‌ 3 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.)         گروه </w:t>
            </w:r>
            <w:r>
              <w:rPr>
                <w:rFonts w:cs="Lotus" w:hint="cs"/>
                <w:sz w:val="28"/>
                <w:szCs w:val="28"/>
                <w:rtl/>
              </w:rPr>
              <w:t>: 15 (25/0.)     عدد اتمي :‌15 (25/0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.)     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</w:t>
            </w:r>
            <w:r w:rsidRPr="00F40CB4">
              <w:rPr>
                <w:rFonts w:cs="Lotus"/>
                <w:position w:val="-12"/>
                <w:sz w:val="28"/>
                <w:szCs w:val="28"/>
                <w:rtl/>
              </w:rPr>
              <w:object w:dxaOrig="1520" w:dyaOrig="380">
                <v:shape id="_x0000_i3076" type="#_x0000_t75" style="width:95.25pt;height:18.75pt" o:ole="">
                  <v:imagedata r:id="rId608" o:title=""/>
                </v:shape>
                <o:OLEObject Type="Embed" ProgID="Equation.3" ShapeID="_x0000_i3076" DrawAspect="Content" ObjectID="_1455528664" r:id="rId609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</w:t>
            </w:r>
            <w:r w:rsidRPr="00F40CB4">
              <w:rPr>
                <w:rFonts w:cs="Lotus"/>
                <w:position w:val="-6"/>
                <w:sz w:val="28"/>
                <w:szCs w:val="28"/>
                <w:rtl/>
              </w:rPr>
              <w:object w:dxaOrig="300" w:dyaOrig="240">
                <v:shape id="_x0000_i3077" type="#_x0000_t75" style="width:15pt;height:12pt" o:ole="">
                  <v:imagedata r:id="rId610" o:title=""/>
                </v:shape>
                <o:OLEObject Type="Embed" ProgID="Equation.3" ShapeID="_x0000_i3077" DrawAspect="Content" ObjectID="_1455528665" r:id="rId611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 </w:t>
            </w:r>
            <w:r w:rsidRPr="00F40CB4">
              <w:rPr>
                <w:rFonts w:cs="Lotus"/>
                <w:position w:val="-6"/>
                <w:sz w:val="28"/>
                <w:szCs w:val="28"/>
                <w:rtl/>
              </w:rPr>
              <w:object w:dxaOrig="1140" w:dyaOrig="320">
                <v:shape id="_x0000_i3078" type="#_x0000_t75" style="width:57pt;height:15.75pt" o:ole="">
                  <v:imagedata r:id="rId612" o:title=""/>
                </v:shape>
                <o:OLEObject Type="Embed" ProgID="Equation.3" ShapeID="_x0000_i3078" DrawAspect="Content" ObjectID="_1455528666" r:id="rId613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                                                           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                          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>فرمول هيدريد:‌</w:t>
            </w:r>
            <w:r w:rsidRPr="00F40CB4">
              <w:rPr>
                <w:rFonts w:cs="Lotus"/>
                <w:position w:val="-12"/>
                <w:sz w:val="28"/>
                <w:szCs w:val="28"/>
                <w:rtl/>
              </w:rPr>
              <w:object w:dxaOrig="499" w:dyaOrig="360">
                <v:shape id="_x0000_i3079" type="#_x0000_t75" style="width:24.75pt;height:18pt" o:ole="">
                  <v:imagedata r:id="rId614" o:title=""/>
                </v:shape>
                <o:OLEObject Type="Embed" ProgID="Equation.3" ShapeID="_x0000_i3079" DrawAspect="Content" ObjectID="_1455528667" r:id="rId615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>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)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1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5- آ) هر يك  از دو بيان كه نوشته شود صحيح  است و 5/0نمره دارد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بيان اول: ‌هيچ اوربيتالي در يك  اتم نمي تواند  بيش از دو الكترون در خود جاي دهد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بيان دوم: دريك اتم هيچ دو الكتروني را نمي توان يافت كه هرچهار عدد كوانتومي آنها با هم برابر باشد.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>
              <w:rPr>
                <w:rFonts w:cs="Lotus" w:hint="cs"/>
                <w:sz w:val="28"/>
                <w:szCs w:val="28"/>
                <w:rtl/>
              </w:rPr>
              <w:t>ب)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مقدار انرژي آزاد شده به هنگام  تشكيل يك مول جامد يوني از يونهاي گازي سازنده ي آن  (5/0 نمره)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>
              <w:rPr>
                <w:rFonts w:cs="Lotus" w:hint="cs"/>
                <w:sz w:val="28"/>
                <w:szCs w:val="28"/>
                <w:rtl/>
              </w:rPr>
              <w:t>1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6-ب) 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.) </w:t>
            </w:r>
            <w:r>
              <w:rPr>
                <w:rFonts w:cs="Lotus" w:hint="cs"/>
                <w:sz w:val="28"/>
                <w:szCs w:val="28"/>
                <w:rtl/>
              </w:rPr>
              <w:t>-2 الكترون مي گيرد(25/0)-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</w:t>
            </w:r>
            <w:r w:rsidRPr="00F40CB4">
              <w:rPr>
                <w:rFonts w:cs="Lotus"/>
                <w:sz w:val="28"/>
                <w:szCs w:val="28"/>
              </w:rPr>
              <w:t>S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در لايه ظرفيت  خود 6 الكترون دارد پس 2 الكترون دريافت </w:t>
            </w:r>
            <w:r>
              <w:rPr>
                <w:rFonts w:cs="Lotus" w:hint="cs"/>
                <w:sz w:val="28"/>
                <w:szCs w:val="28"/>
                <w:rtl/>
              </w:rPr>
              <w:t>مي</w:t>
            </w:r>
            <w:r w:rsidRPr="00F40CB4">
              <w:rPr>
                <w:rFonts w:cs="Lotus" w:hint="cs"/>
                <w:sz w:val="28"/>
                <w:szCs w:val="28"/>
                <w:rtl/>
              </w:rPr>
              <w:t>كند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و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به آرايش هشتايي مي رسد .</w:t>
            </w:r>
            <w:r>
              <w:rPr>
                <w:rFonts w:cs="Lotus" w:hint="cs"/>
                <w:sz w:val="28"/>
                <w:szCs w:val="28"/>
                <w:rtl/>
              </w:rPr>
              <w:t>(5/0)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>
              <w:rPr>
                <w:rFonts w:cs="Lotus" w:hint="cs"/>
                <w:sz w:val="28"/>
                <w:szCs w:val="28"/>
                <w:rtl/>
              </w:rPr>
              <w:t>1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7- نمايش انتقال الكترون در هنگام تشكيل سديم  كلريد است. 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)اتم كلر با دريافت يك الكترون از اتم سديم به يون  كلريد تبديل شده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) واتم سديم با انتقال يك الكترون به اتم كلر به يون سديم تبديل شده 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)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7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8 – آ )‌</w:t>
            </w:r>
            <w:r w:rsidRPr="00F40CB4">
              <w:rPr>
                <w:rFonts w:cs="Lotus"/>
                <w:position w:val="-10"/>
                <w:sz w:val="28"/>
                <w:szCs w:val="28"/>
                <w:rtl/>
              </w:rPr>
              <w:object w:dxaOrig="900" w:dyaOrig="340">
                <v:shape id="_x0000_i3080" type="#_x0000_t75" style="width:45pt;height:17.25pt" o:ole="">
                  <v:imagedata r:id="rId616" o:title=""/>
                </v:shape>
                <o:OLEObject Type="Embed" ProgID="Equation.3" ShapeID="_x0000_i3080" DrawAspect="Content" ObjectID="_1455528668" r:id="rId617"/>
              </w:objec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        ب)‌</w:t>
            </w:r>
            <w:r>
              <w:rPr>
                <w:rFonts w:cs="Lotus"/>
                <w:sz w:val="28"/>
                <w:szCs w:val="28"/>
              </w:rPr>
              <w:t>Co</w:t>
            </w:r>
            <w:r>
              <w:rPr>
                <w:rFonts w:cs="Lotus"/>
                <w:sz w:val="28"/>
                <w:szCs w:val="28"/>
                <w:vertAlign w:val="subscript"/>
              </w:rPr>
              <w:t>2</w:t>
            </w:r>
            <w:r>
              <w:rPr>
                <w:rFonts w:cs="Lotus"/>
                <w:sz w:val="28"/>
                <w:szCs w:val="28"/>
              </w:rPr>
              <w:t>S</w:t>
            </w:r>
            <w:r>
              <w:rPr>
                <w:rFonts w:cs="Lotus"/>
                <w:sz w:val="28"/>
                <w:szCs w:val="28"/>
                <w:vertAlign w:val="subscript"/>
              </w:rPr>
              <w:t>3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      پ)</w:t>
            </w:r>
            <w:r>
              <w:rPr>
                <w:rFonts w:cs="Lotus"/>
                <w:sz w:val="28"/>
                <w:szCs w:val="28"/>
              </w:rPr>
              <w:t>CCl</w:t>
            </w:r>
            <w:r>
              <w:rPr>
                <w:rFonts w:cs="Lotus"/>
                <w:sz w:val="28"/>
                <w:szCs w:val="28"/>
                <w:vertAlign w:val="subscript"/>
              </w:rPr>
              <w:t>4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       هرمورد 25/0 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7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>
              <w:rPr>
                <w:rFonts w:cs="Lotus" w:hint="cs"/>
                <w:sz w:val="28"/>
                <w:szCs w:val="28"/>
                <w:rtl/>
              </w:rPr>
              <w:t>9- آ )‌آهن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(</w:t>
            </w:r>
            <w:r w:rsidRPr="00F40CB4">
              <w:rPr>
                <w:rFonts w:cs="Lotus"/>
                <w:sz w:val="28"/>
                <w:szCs w:val="28"/>
              </w:rPr>
              <w:t>II</w:t>
            </w:r>
            <w:r w:rsidRPr="00F40CB4">
              <w:rPr>
                <w:rFonts w:cs="Lotus" w:hint="cs"/>
                <w:sz w:val="28"/>
                <w:szCs w:val="28"/>
                <w:rtl/>
              </w:rPr>
              <w:t>) كلريت    ب) منيزيم نيتريد     پ) دي نيتروژن  پنتا اكسيد            هر مورد 25/0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>7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014294" w:rsidRDefault="00C05B75" w:rsidP="003429A2">
            <w:pPr>
              <w:rPr>
                <w:rFonts w:cs="Lotus"/>
                <w:sz w:val="28"/>
                <w:szCs w:val="28"/>
              </w:rPr>
            </w:pPr>
            <w:r w:rsidRPr="00F40CB4"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shapetype id="_x0000_t86" coordsize="21600,21600" o:spt="86" adj="1800" path="m,qx21600@0l21600@1qy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0,0;0,21600;21600,10800" textboxrect="0,@2,15274,@3"/>
                  <v:handles>
                    <v:h position="bottomRight,#0" yrange="0,10800"/>
                  </v:handles>
                </v:shapetype>
                <v:shape id="_x0000_s1933" type="#_x0000_t86" style="position:absolute;left:0;text-align:left;margin-left:233.85pt;margin-top:6.5pt;width:9pt;height:1in;z-index:252149760;mso-position-horizontal-relative:text;mso-position-vertical-relative:text" adj="0"/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shape id="_x0000_s1932" type="#_x0000_t85" style="position:absolute;left:0;text-align:left;margin-left:170.85pt;margin-top:6.5pt;width:9pt;height:1in;z-index:252148736;mso-position-horizontal-relative:text;mso-position-vertical-relative:text" adj="0"/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shape id="_x0000_s1931" type="#_x0000_t85" style="position:absolute;left:0;text-align:left;margin-left:383.1pt;margin-top:6.5pt;width:9pt;height:1in;z-index:252147712;mso-position-horizontal-relative:text;mso-position-vertical-relative:text" adj="0"/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  <w:lang w:bidi="ar-SA"/>
              </w:rPr>
              <w:pict>
                <v:shape id="_x0000_s1930" type="#_x0000_t86" style="position:absolute;left:0;text-align:left;margin-left:455.85pt;margin-top:6.5pt;width:9pt;height:1in;z-index:252146688;mso-position-horizontal-relative:text;mso-position-vertical-relative:text" adj="0"/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927" style="position:absolute;left:0;text-align:left;flip:y;z-index:252143616;mso-position-horizontal-relative:text;mso-position-vertical-relative:text" from="207pt,16.4pt" to="207pt,25.4pt">
                  <w10:wrap anchorx="page"/>
                </v:line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920" style="position:absolute;left:0;text-align:left;z-index:252136448;mso-position-horizontal-relative:text;mso-position-vertical-relative:text" from="423pt,7.4pt" to="423pt,25.4pt">
                  <w10:wrap anchorx="page"/>
                </v:line>
              </w:pict>
            </w:r>
            <w:r>
              <w:rPr>
                <w:rFonts w:cs="Lotus" w:hint="cs"/>
                <w:sz w:val="28"/>
                <w:szCs w:val="28"/>
                <w:rtl/>
              </w:rPr>
              <w:t xml:space="preserve">10-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-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</w:t>
            </w:r>
            <w:r w:rsidRPr="00CF0347">
              <w:rPr>
                <w:rFonts w:cs="Lotus"/>
                <w:sz w:val="28"/>
                <w:szCs w:val="28"/>
                <w:lang w:val="pt-BR"/>
              </w:rPr>
              <w:t xml:space="preserve">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</w:t>
            </w:r>
            <w:r w:rsidRPr="00CC5CC5">
              <w:rPr>
                <w:rFonts w:cs="Lotus"/>
                <w:sz w:val="28"/>
                <w:szCs w:val="28"/>
                <w:lang w:val="pt-BR"/>
              </w:rPr>
              <w:t>F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  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               </w:t>
            </w:r>
            <w:r>
              <w:rPr>
                <w:rFonts w:cs="Lotus"/>
                <w:sz w:val="28"/>
                <w:szCs w:val="28"/>
              </w:rPr>
              <w:t xml:space="preserve">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</w:t>
            </w:r>
            <w:r w:rsidRPr="00CF0347">
              <w:rPr>
                <w:rFonts w:cs="Lotus"/>
                <w:sz w:val="28"/>
                <w:szCs w:val="28"/>
                <w:lang w:val="pt-BR"/>
              </w:rPr>
              <w:t xml:space="preserve">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</w:t>
            </w:r>
            <w:r w:rsidRPr="00CF0347">
              <w:rPr>
                <w:rFonts w:cs="Lotus"/>
                <w:sz w:val="28"/>
                <w:szCs w:val="28"/>
                <w:lang w:val="pt-BR"/>
              </w:rPr>
              <w:t xml:space="preserve">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+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</w:t>
            </w:r>
            <w:r w:rsidRPr="00CC5CC5">
              <w:rPr>
                <w:rFonts w:cs="Lotus"/>
                <w:b/>
                <w:bCs/>
                <w:sz w:val="28"/>
                <w:szCs w:val="28"/>
                <w:lang w:val="pt-BR"/>
              </w:rPr>
              <w:t>H</w:t>
            </w:r>
          </w:p>
          <w:p w:rsidR="00C05B75" w:rsidRPr="00CC5CC5" w:rsidRDefault="00C05B75" w:rsidP="003429A2">
            <w:pPr>
              <w:rPr>
                <w:rFonts w:cs="Lotus" w:hint="cs"/>
                <w:sz w:val="28"/>
                <w:szCs w:val="28"/>
                <w:lang w:val="pt-BR"/>
              </w:rPr>
            </w:pP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921" style="position:absolute;left:0;text-align:left;z-index:252137472" from="422.85pt,18.5pt" to="422.85pt,36.5pt">
                  <w10:wrap anchorx="page"/>
                </v:line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925" style="position:absolute;left:0;text-align:left;flip:x;z-index:252141568" from="188.85pt,9.5pt" to="197.85pt,9.5pt">
                  <w10:wrap anchorx="page"/>
                </v:line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924" style="position:absolute;left:0;text-align:left;z-index:252140544" from="215.85pt,9.5pt" to="224.85pt,9.5pt">
                  <w10:wrap anchorx="page"/>
                </v:line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926" style="position:absolute;left:0;text-align:left;z-index:252142592" from="207pt,18.45pt" to="207pt,27.45pt">
                  <w10:wrap anchorx="page"/>
                </v:line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923" style="position:absolute;left:0;text-align:left;flip:x;z-index:252139520" from="396pt,9.45pt" to="414pt,9.45pt">
                  <w10:wrap anchorx="page"/>
                </v:line>
              </w:pic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pict>
                <v:line id="_x0000_s1922" style="position:absolute;left:0;text-align:left;z-index:252138496" from="6in,9.45pt" to="450pt,9.45pt">
                  <w10:wrap anchorx="page"/>
                </v:line>
              </w:pict>
            </w:r>
            <w:r>
              <w:rPr>
                <w:rFonts w:cs="Lotus" w:hint="cs"/>
                <w:sz w:val="28"/>
                <w:szCs w:val="28"/>
                <w:rtl/>
              </w:rPr>
              <w:t xml:space="preserve">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</w:t>
            </w:r>
            <w:r w:rsidRPr="00CF0347">
              <w:rPr>
                <w:rFonts w:cs="Lotus"/>
                <w:sz w:val="28"/>
                <w:szCs w:val="28"/>
                <w:lang w:val="pt-BR"/>
              </w:rPr>
              <w:t xml:space="preserve"> 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</w:t>
            </w:r>
            <w:r w:rsidRPr="00CF0347">
              <w:rPr>
                <w:rFonts w:cs="Lotus"/>
                <w:sz w:val="28"/>
                <w:szCs w:val="28"/>
                <w:lang w:val="pt-BR"/>
              </w:rPr>
              <w:t xml:space="preserve"> </w:t>
            </w:r>
            <w:r w:rsidRPr="00CC5CC5">
              <w:rPr>
                <w:rFonts w:cs="Lotus"/>
                <w:sz w:val="28"/>
                <w:szCs w:val="28"/>
                <w:lang w:val="pt-BR"/>
              </w:rPr>
              <w:t>F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</w:t>
            </w:r>
            <w:r w:rsidRPr="00CC5CC5">
              <w:rPr>
                <w:rFonts w:cs="Lotus"/>
                <w:sz w:val="28"/>
                <w:szCs w:val="28"/>
                <w:lang w:val="pt-BR"/>
              </w:rPr>
              <w:t>B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</w:t>
            </w:r>
            <w:r w:rsidRPr="00CC5CC5">
              <w:rPr>
                <w:rFonts w:cs="Lotus"/>
                <w:sz w:val="28"/>
                <w:szCs w:val="28"/>
                <w:lang w:val="pt-BR"/>
              </w:rPr>
              <w:t>F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(7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.)          </w:t>
            </w:r>
            <w:r w:rsidRPr="00CC5CC5">
              <w:rPr>
                <w:rFonts w:cs="Lotus"/>
                <w:sz w:val="28"/>
                <w:szCs w:val="28"/>
                <w:lang w:val="pt-BR"/>
              </w:rPr>
              <w:t xml:space="preserve">  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</w:t>
            </w:r>
            <w:r w:rsidRPr="00CC5CC5">
              <w:rPr>
                <w:rFonts w:cs="Lotus"/>
                <w:sz w:val="28"/>
                <w:szCs w:val="28"/>
                <w:lang w:val="pt-BR"/>
              </w:rPr>
              <w:t>H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</w:t>
            </w:r>
            <w:r>
              <w:rPr>
                <w:rFonts w:cs="Lotus"/>
                <w:sz w:val="28"/>
                <w:szCs w:val="28"/>
                <w:lang w:val="pt-BR"/>
              </w:rPr>
              <w:t>N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</w:t>
            </w:r>
            <w:r w:rsidRPr="00CC5CC5">
              <w:rPr>
                <w:rFonts w:cs="Lotus"/>
                <w:sz w:val="28"/>
                <w:szCs w:val="28"/>
                <w:lang w:val="pt-BR"/>
              </w:rPr>
              <w:t>H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(7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)</w:t>
            </w:r>
          </w:p>
          <w:p w:rsidR="00C05B75" w:rsidRPr="00CF0347" w:rsidRDefault="00C05B75" w:rsidP="003429A2">
            <w:pPr>
              <w:rPr>
                <w:rFonts w:cs="Lotus" w:hint="cs"/>
                <w:b/>
                <w:bCs/>
                <w:sz w:val="28"/>
                <w:szCs w:val="28"/>
                <w:lang w:val="pt-BR"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                 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        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                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F0347">
              <w:rPr>
                <w:rFonts w:cs="Lotus"/>
                <w:b/>
                <w:bCs/>
                <w:sz w:val="28"/>
                <w:szCs w:val="28"/>
                <w:lang w:val="pt-BR"/>
              </w:rPr>
              <w:t>H</w:t>
            </w:r>
            <w:r w:rsidRPr="00F40CB4">
              <w:rPr>
                <w:rFonts w:cs="Lotus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>
              <w:rPr>
                <w:rFonts w:cs="Lotus" w:hint="cs"/>
                <w:sz w:val="28"/>
                <w:szCs w:val="28"/>
                <w:rtl/>
              </w:rPr>
              <w:t xml:space="preserve">         </w:t>
            </w:r>
            <w:r w:rsidRPr="00CF0347">
              <w:rPr>
                <w:rFonts w:cs="Lotus"/>
                <w:sz w:val="28"/>
                <w:szCs w:val="28"/>
                <w:lang w:val="pt-BR"/>
              </w:rPr>
              <w:t xml:space="preserve">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</w:t>
            </w:r>
            <w:r w:rsidRPr="00CF0347">
              <w:rPr>
                <w:rFonts w:cs="Lotus"/>
                <w:sz w:val="28"/>
                <w:szCs w:val="28"/>
                <w:lang w:val="pt-BR"/>
              </w:rPr>
              <w:t>F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lastRenderedPageBreak/>
              <w:t xml:space="preserve">               1- = (1-) 4 + </w:t>
            </w:r>
            <w:r w:rsidRPr="00CF0347">
              <w:rPr>
                <w:rFonts w:cs="Lotus"/>
                <w:sz w:val="28"/>
                <w:szCs w:val="28"/>
                <w:lang w:val="pt-BR"/>
              </w:rPr>
              <w:t>x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</w:t>
            </w:r>
            <w:r w:rsidRPr="00004F10">
              <w:rPr>
                <w:rFonts w:cs="Lotus"/>
                <w:sz w:val="28"/>
                <w:szCs w:val="28"/>
                <w:lang w:val="pt-BR"/>
              </w:rPr>
              <w:t xml:space="preserve">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.)                                               1+ = (1 +) 4 + </w:t>
            </w:r>
            <w:r w:rsidRPr="00004F10">
              <w:rPr>
                <w:rFonts w:cs="Lotus"/>
                <w:sz w:val="28"/>
                <w:szCs w:val="28"/>
                <w:lang w:val="pt-BR"/>
              </w:rPr>
              <w:t xml:space="preserve">    </w:t>
            </w:r>
            <w:r w:rsidRPr="00CF0347">
              <w:rPr>
                <w:rFonts w:cs="Lotus"/>
                <w:sz w:val="28"/>
                <w:szCs w:val="28"/>
                <w:lang w:val="pt-BR"/>
              </w:rPr>
              <w:t>x</w:t>
            </w:r>
            <w:r w:rsidRPr="00F40CB4">
              <w:rPr>
                <w:rFonts w:cs="Lotus" w:hint="cs"/>
                <w:sz w:val="28"/>
                <w:szCs w:val="28"/>
                <w:rtl/>
              </w:rPr>
              <w:t>(25/</w:t>
            </w:r>
            <w:r>
              <w:rPr>
                <w:rFonts w:cs="Lotus" w:hint="cs"/>
                <w:sz w:val="28"/>
                <w:szCs w:val="28"/>
                <w:rtl/>
              </w:rPr>
              <w:t>0</w:t>
            </w:r>
            <w:r w:rsidRPr="00F40CB4">
              <w:rPr>
                <w:rFonts w:cs="Lotus" w:hint="cs"/>
                <w:sz w:val="28"/>
                <w:szCs w:val="28"/>
                <w:rtl/>
              </w:rPr>
              <w:t>.)</w:t>
            </w:r>
          </w:p>
          <w:p w:rsidR="00C05B75" w:rsidRDefault="00C05B75" w:rsidP="003429A2">
            <w:pPr>
              <w:rPr>
                <w:rFonts w:cs="Lotus"/>
                <w:sz w:val="28"/>
                <w:szCs w:val="28"/>
                <w:lang w:val="pt-BR"/>
              </w:rPr>
            </w:pP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                     3= </w:t>
            </w:r>
            <w:r w:rsidRPr="00CF0347">
              <w:rPr>
                <w:rFonts w:cs="Lotus"/>
                <w:sz w:val="28"/>
                <w:szCs w:val="28"/>
                <w:lang w:val="pt-BR"/>
              </w:rPr>
              <w:t>x</w:t>
            </w:r>
            <w:r>
              <w:rPr>
                <w:rFonts w:cs="Lotus" w:hint="cs"/>
                <w:sz w:val="28"/>
                <w:szCs w:val="28"/>
                <w:rtl/>
              </w:rPr>
              <w:t xml:space="preserve">                </w:t>
            </w:r>
            <w:r w:rsidRPr="00F40CB4">
              <w:rPr>
                <w:rFonts w:cs="Lotus" w:hint="cs"/>
                <w:sz w:val="28"/>
                <w:szCs w:val="28"/>
                <w:rtl/>
              </w:rPr>
              <w:t xml:space="preserve">                                                        3- = </w:t>
            </w:r>
            <w:r w:rsidRPr="00CF0347">
              <w:rPr>
                <w:rFonts w:cs="Lotus"/>
                <w:sz w:val="28"/>
                <w:szCs w:val="28"/>
                <w:lang w:val="pt-BR"/>
              </w:rPr>
              <w:t>x</w:t>
            </w:r>
          </w:p>
          <w:p w:rsidR="00C05B75" w:rsidRDefault="00C05B75" w:rsidP="003429A2">
            <w:pPr>
              <w:rPr>
                <w:rFonts w:cs="Lotus"/>
                <w:sz w:val="28"/>
                <w:szCs w:val="28"/>
                <w:lang w:val="pt-BR"/>
              </w:rPr>
            </w:pPr>
          </w:p>
          <w:p w:rsidR="00C05B75" w:rsidRPr="00287E2F" w:rsidRDefault="00C05B75" w:rsidP="003429A2">
            <w:pPr>
              <w:rPr>
                <w:rFonts w:cs="Lotus" w:hint="cs"/>
                <w:sz w:val="28"/>
                <w:szCs w:val="28"/>
                <w:rtl/>
                <w:lang w:val="pt-BR"/>
              </w:rPr>
            </w:pP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2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  <w:r w:rsidRPr="00F40CB4">
              <w:rPr>
                <w:rFonts w:cs="Lotus"/>
                <w:noProof/>
                <w:sz w:val="28"/>
                <w:szCs w:val="28"/>
                <w:rtl/>
              </w:rPr>
              <w:lastRenderedPageBreak/>
              <w:pict>
                <v:shape id="_x0000_s1928" type="#_x0000_t202" style="position:absolute;left:0;text-align:left;margin-left:-2.9pt;margin-top:17.65pt;width:507.45pt;height:72.2pt;z-index:252144640;mso-position-horizontal-relative:text;mso-position-vertical-relative:text" filled="f" stroked="f">
                  <v:textbox style="mso-next-textbox:#_x0000_s1928">
                    <w:txbxContent>
                      <w:tbl>
                        <w:tblPr>
                          <w:tblStyle w:val="TableGrid"/>
                          <w:bidiVisual/>
                          <w:tblW w:w="0" w:type="auto"/>
                          <w:tblInd w:w="90" w:type="dxa"/>
                          <w:tblLayout w:type="fixed"/>
                          <w:tblLook w:val="01E0"/>
                        </w:tblPr>
                        <w:tblGrid>
                          <w:gridCol w:w="534"/>
                          <w:gridCol w:w="900"/>
                          <w:gridCol w:w="900"/>
                          <w:gridCol w:w="900"/>
                          <w:gridCol w:w="6300"/>
                        </w:tblGrid>
                        <w:tr w:rsidR="00C05B75" w:rsidRPr="00A43EFF">
                          <w:trPr>
                            <w:trHeight w:val="549"/>
                          </w:trPr>
                          <w:tc>
                            <w:tcPr>
                              <w:tcW w:w="534" w:type="dxa"/>
                            </w:tcPr>
                            <w:p w:rsidR="00C05B75" w:rsidRPr="00404522" w:rsidRDefault="00C05B75" w:rsidP="000B4D91">
                              <w:pPr>
                                <w:jc w:val="center"/>
                                <w:rPr>
                                  <w:rFonts w:cs="Lotus" w:hint="cs"/>
                                  <w:noProof/>
                                  <w:sz w:val="22"/>
                                  <w:szCs w:val="22"/>
                                  <w:rtl/>
                                </w:rPr>
                              </w:pPr>
                              <w:r w:rsidRPr="00404522">
                                <w:rPr>
                                  <w:rFonts w:cs="Lotus" w:hint="cs"/>
                                  <w:noProof/>
                                  <w:sz w:val="22"/>
                                  <w:szCs w:val="22"/>
                                  <w:rtl/>
                                </w:rPr>
                                <w:t>دو</w:t>
                              </w:r>
                            </w:p>
                          </w:tc>
                          <w:tc>
                            <w:tcPr>
                              <w:tcW w:w="900" w:type="dxa"/>
                            </w:tcPr>
                            <w:p w:rsidR="00C05B75" w:rsidRPr="00404522" w:rsidRDefault="00C05B75" w:rsidP="009B1EAC">
                              <w:pPr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04522"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  <w:t>خطي</w:t>
                              </w:r>
                            </w:p>
                          </w:tc>
                          <w:tc>
                            <w:tcPr>
                              <w:tcW w:w="900" w:type="dxa"/>
                            </w:tcPr>
                            <w:p w:rsidR="00C05B75" w:rsidRPr="00404522" w:rsidRDefault="00C05B75" w:rsidP="009B1EAC">
                              <w:pPr>
                                <w:rPr>
                                  <w:rFonts w:cs="Lotus" w:hint="cs"/>
                                  <w:noProof/>
                                  <w:sz w:val="26"/>
                                  <w:szCs w:val="26"/>
                                  <w:rtl/>
                                </w:rPr>
                              </w:pPr>
                              <w:r w:rsidRPr="00404522">
                                <w:rPr>
                                  <w:rFonts w:cs="Lotus" w:hint="cs"/>
                                  <w:noProof/>
                                  <w:sz w:val="26"/>
                                  <w:szCs w:val="26"/>
                                  <w:rtl/>
                                </w:rPr>
                                <w:t>180</w:t>
                              </w:r>
                            </w:p>
                          </w:tc>
                          <w:tc>
                            <w:tcPr>
                              <w:tcW w:w="900" w:type="dxa"/>
                            </w:tcPr>
                            <w:p w:rsidR="00C05B75" w:rsidRPr="00404522" w:rsidRDefault="00C05B75" w:rsidP="009B1EAC">
                              <w:pPr>
                                <w:rPr>
                                  <w:rFonts w:cs="Lotus" w:hint="cs"/>
                                  <w:noProof/>
                                  <w:sz w:val="26"/>
                                  <w:szCs w:val="26"/>
                                  <w:rtl/>
                                </w:rPr>
                              </w:pPr>
                              <w:r w:rsidRPr="00404522">
                                <w:rPr>
                                  <w:rFonts w:cs="Lotus" w:hint="cs"/>
                                  <w:noProof/>
                                  <w:sz w:val="26"/>
                                  <w:szCs w:val="26"/>
                                  <w:rtl/>
                                </w:rPr>
                                <w:t>ناقطبي</w:t>
                              </w:r>
                            </w:p>
                          </w:tc>
                          <w:tc>
                            <w:tcPr>
                              <w:tcW w:w="6300" w:type="dxa"/>
                            </w:tcPr>
                            <w:p w:rsidR="00C05B75" w:rsidRPr="00404522" w:rsidRDefault="00C05B75" w:rsidP="009B1EAC">
                              <w:pPr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  <w:t xml:space="preserve">اتمهاي متصل به </w:t>
                              </w:r>
                              <w:r w:rsidRPr="00404522"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  <w:t>اتم مركزي يكسانند واتم مركزي جفت ناپيوندي ن</w:t>
                              </w:r>
                              <w:r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  <w:t>دارد.</w:t>
                              </w:r>
                            </w:p>
                          </w:tc>
                        </w:tr>
                        <w:tr w:rsidR="00C05B75" w:rsidRPr="00FF1B25">
                          <w:trPr>
                            <w:trHeight w:val="549"/>
                          </w:trPr>
                          <w:tc>
                            <w:tcPr>
                              <w:tcW w:w="534" w:type="dxa"/>
                            </w:tcPr>
                            <w:p w:rsidR="00C05B75" w:rsidRPr="00404522" w:rsidRDefault="00C05B75" w:rsidP="000B4D91">
                              <w:pPr>
                                <w:jc w:val="center"/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04522"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900" w:type="dxa"/>
                            </w:tcPr>
                            <w:p w:rsidR="00C05B75" w:rsidRPr="00404522" w:rsidRDefault="00C05B75" w:rsidP="009B1EAC">
                              <w:pPr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04522"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  <w:t>هرمي</w:t>
                              </w:r>
                            </w:p>
                          </w:tc>
                          <w:tc>
                            <w:tcPr>
                              <w:tcW w:w="900" w:type="dxa"/>
                            </w:tcPr>
                            <w:p w:rsidR="00C05B75" w:rsidRPr="00404522" w:rsidRDefault="00C05B75" w:rsidP="009B1EAC">
                              <w:pPr>
                                <w:rPr>
                                  <w:rFonts w:cs="Lotus" w:hint="cs"/>
                                  <w:noProof/>
                                  <w:sz w:val="26"/>
                                  <w:szCs w:val="26"/>
                                  <w:rtl/>
                                </w:rPr>
                              </w:pPr>
                              <w:r w:rsidRPr="00404522">
                                <w:rPr>
                                  <w:rFonts w:cs="Lotus" w:hint="cs"/>
                                  <w:noProof/>
                                  <w:sz w:val="26"/>
                                  <w:szCs w:val="26"/>
                                  <w:rtl/>
                                </w:rPr>
                                <w:t>5/109</w:t>
                              </w:r>
                            </w:p>
                          </w:tc>
                          <w:tc>
                            <w:tcPr>
                              <w:tcW w:w="900" w:type="dxa"/>
                            </w:tcPr>
                            <w:p w:rsidR="00C05B75" w:rsidRPr="00404522" w:rsidRDefault="00C05B75" w:rsidP="009B1EAC">
                              <w:pPr>
                                <w:rPr>
                                  <w:rFonts w:cs="Lotus" w:hint="cs"/>
                                  <w:noProof/>
                                  <w:sz w:val="26"/>
                                  <w:szCs w:val="26"/>
                                  <w:rtl/>
                                </w:rPr>
                              </w:pPr>
                              <w:r w:rsidRPr="00404522">
                                <w:rPr>
                                  <w:rFonts w:cs="Lotus" w:hint="cs"/>
                                  <w:noProof/>
                                  <w:sz w:val="26"/>
                                  <w:szCs w:val="26"/>
                                  <w:rtl/>
                                </w:rPr>
                                <w:t>قطبي</w:t>
                              </w:r>
                            </w:p>
                          </w:tc>
                          <w:tc>
                            <w:tcPr>
                              <w:tcW w:w="6300" w:type="dxa"/>
                            </w:tcPr>
                            <w:p w:rsidR="00C05B75" w:rsidRPr="00404522" w:rsidRDefault="00C05B75" w:rsidP="009B1EAC">
                              <w:pPr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  <w:t xml:space="preserve">اتمهاي متصل به </w:t>
                              </w:r>
                              <w:r w:rsidRPr="00404522"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  <w:t xml:space="preserve"> اتم مركزي يكسانند واتم مركزي جفت نا</w:t>
                              </w:r>
                              <w:r>
                                <w:rPr>
                                  <w:rFonts w:cs="Lotus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  <w:t>پيوندي دارد.</w:t>
                              </w:r>
                            </w:p>
                          </w:tc>
                        </w:tr>
                      </w:tbl>
                      <w:p w:rsidR="00C05B75" w:rsidRDefault="00C05B75" w:rsidP="00C05B75"/>
                    </w:txbxContent>
                  </v:textbox>
                  <w10:wrap anchorx="page"/>
                </v:shape>
              </w:pict>
            </w:r>
            <w:r w:rsidRPr="00F40CB4">
              <w:rPr>
                <w:rFonts w:cs="Lotus" w:hint="cs"/>
                <w:sz w:val="28"/>
                <w:szCs w:val="28"/>
                <w:rtl/>
              </w:rPr>
              <w:t>11- (هر مورد 25/.)</w:t>
            </w: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</w:p>
          <w:p w:rsidR="00C05B75" w:rsidRPr="00F40CB4" w:rsidRDefault="00C05B75" w:rsidP="003429A2">
            <w:pPr>
              <w:rPr>
                <w:rFonts w:cs="Lotus" w:hint="cs"/>
                <w:sz w:val="28"/>
                <w:szCs w:val="28"/>
                <w:rtl/>
              </w:rPr>
            </w:pP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5/2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12- آ) </w:t>
            </w:r>
            <w:r w:rsidRPr="00F40CB4">
              <w:rPr>
                <w:rFonts w:cs="Lotus"/>
                <w:noProof/>
                <w:sz w:val="28"/>
                <w:szCs w:val="28"/>
              </w:rPr>
              <w:t>H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شعاع كمتري نسبت به </w:t>
            </w:r>
            <w:r w:rsidRPr="00F40CB4">
              <w:rPr>
                <w:rFonts w:cs="Lotus"/>
                <w:noProof/>
                <w:sz w:val="28"/>
                <w:szCs w:val="28"/>
              </w:rPr>
              <w:t>I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دارد پس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</w:t>
            </w:r>
            <w:r>
              <w:rPr>
                <w:rFonts w:cs="Lotus"/>
                <w:noProof/>
                <w:sz w:val="28"/>
                <w:szCs w:val="28"/>
              </w:rPr>
              <w:t>H</w:t>
            </w:r>
            <w:r>
              <w:rPr>
                <w:rFonts w:cs="Lotus"/>
                <w:noProof/>
                <w:sz w:val="28"/>
                <w:szCs w:val="28"/>
                <w:vertAlign w:val="subscript"/>
              </w:rPr>
              <w:t>2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طول پيوند كوتاهتري دارد پس انرژي پيوند بيشتري دارد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ب) </w:t>
            </w:r>
            <w:r w:rsidRPr="00F40CB4">
              <w:rPr>
                <w:rFonts w:cs="Lotus"/>
                <w:noProof/>
                <w:sz w:val="28"/>
                <w:szCs w:val="28"/>
              </w:rPr>
              <w:t>I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نسبت  به </w:t>
            </w:r>
            <w:r w:rsidRPr="00F40CB4">
              <w:rPr>
                <w:rFonts w:cs="Lotus"/>
                <w:noProof/>
                <w:sz w:val="28"/>
                <w:szCs w:val="28"/>
              </w:rPr>
              <w:t>Br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در گروه پائين تر است پس</w:t>
            </w:r>
            <w:r>
              <w:rPr>
                <w:rFonts w:cs="Lotus"/>
                <w:noProof/>
                <w:sz w:val="28"/>
                <w:szCs w:val="28"/>
              </w:rPr>
              <w:t xml:space="preserve"> I</w:t>
            </w:r>
            <w:r>
              <w:rPr>
                <w:rFonts w:cs="Lotus"/>
                <w:noProof/>
                <w:sz w:val="28"/>
                <w:szCs w:val="28"/>
                <w:vertAlign w:val="subscript"/>
              </w:rPr>
              <w:t>2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جرم وحجم بيشتر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ي دارد پس دماي جوش بيشتري دارد.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پ) </w:t>
            </w:r>
            <w:r w:rsidRPr="00F40CB4">
              <w:rPr>
                <w:rFonts w:cs="Lotus"/>
                <w:noProof/>
                <w:sz w:val="28"/>
                <w:szCs w:val="28"/>
              </w:rPr>
              <w:t>Mg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نسبت به </w:t>
            </w:r>
            <w:r w:rsidRPr="00F40CB4">
              <w:rPr>
                <w:rFonts w:cs="Lotus"/>
                <w:noProof/>
                <w:sz w:val="28"/>
                <w:szCs w:val="28"/>
              </w:rPr>
              <w:t>Be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شعا ع بزرگتري دارد پس الكترونگاتيوي كمتري دارد .    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ت) </w:t>
            </w:r>
            <w:r w:rsidRPr="00F40CB4">
              <w:rPr>
                <w:rFonts w:cs="Lotus"/>
                <w:noProof/>
                <w:sz w:val="28"/>
                <w:szCs w:val="28"/>
              </w:rPr>
              <w:t>k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نسبت به </w:t>
            </w:r>
            <w:r w:rsidRPr="00F40CB4">
              <w:rPr>
                <w:rFonts w:cs="Lotus"/>
                <w:noProof/>
                <w:sz w:val="28"/>
                <w:szCs w:val="28"/>
              </w:rPr>
              <w:t>Na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شعاع بزرگتري دارد پس</w:t>
            </w:r>
            <w:r>
              <w:rPr>
                <w:rFonts w:cs="Lotus"/>
                <w:noProof/>
                <w:sz w:val="28"/>
                <w:szCs w:val="28"/>
              </w:rPr>
              <w:t>KCl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 xml:space="preserve"> انرژي شبكه كمتري دارد</w:t>
            </w:r>
            <w:r>
              <w:rPr>
                <w:rFonts w:cs="Lotus"/>
                <w:noProof/>
                <w:sz w:val="28"/>
                <w:szCs w:val="28"/>
              </w:rPr>
              <w:t xml:space="preserve"> 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بنابراين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نقطه  ذوب كمتري دارد .  </w:t>
            </w:r>
          </w:p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هر علامت  در </w: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fldChar w:fldCharType="begin">
                <w:ffData>
                  <w:name w:val="Check2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instrText xml:space="preserve"> </w:instrText>
            </w:r>
            <w:r w:rsidRPr="00F40CB4">
              <w:rPr>
                <w:rFonts w:cs="Lotus"/>
                <w:noProof/>
                <w:sz w:val="28"/>
                <w:szCs w:val="28"/>
              </w:rPr>
              <w:instrText>FORMCHECKBOX</w:instrText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instrText xml:space="preserve"> </w:instrText>
            </w:r>
            <w:r w:rsidRPr="00F40CB4">
              <w:rPr>
                <w:rFonts w:cs="Lotus"/>
                <w:noProof/>
                <w:sz w:val="28"/>
                <w:szCs w:val="28"/>
              </w:rPr>
            </w:r>
            <w:r w:rsidRPr="00F40CB4">
              <w:rPr>
                <w:rFonts w:cs="Lotus"/>
                <w:noProof/>
                <w:sz w:val="28"/>
                <w:szCs w:val="28"/>
                <w:rtl/>
              </w:rPr>
              <w:fldChar w:fldCharType="end"/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25/0     هر توضيح 5/0 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3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13- ( 3 - اتيل – 3و5 – دي متيل – هگزان)   انتخاب زنجيره اي اصلي وشماره گذاري صحيح (25/0) نام درست شاخه ها ورعايت تقدم الفبايي(5/0 )   نام درست زنجيره اي اصلي 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(25/0)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1</w:t>
            </w:r>
          </w:p>
        </w:tc>
      </w:tr>
      <w:tr w:rsidR="00C05B75" w:rsidRPr="00F40CB4" w:rsidTr="003429A2">
        <w:tc>
          <w:tcPr>
            <w:tcW w:w="10520" w:type="dxa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14- آ)  </w:t>
            </w:r>
            <w:r w:rsidRPr="00F40CB4">
              <w:rPr>
                <w:rFonts w:cs="Lotus"/>
                <w:noProof/>
                <w:position w:val="-12"/>
                <w:sz w:val="28"/>
                <w:szCs w:val="28"/>
                <w:rtl/>
              </w:rPr>
              <w:object w:dxaOrig="880" w:dyaOrig="360">
                <v:shape id="_x0000_i3081" type="#_x0000_t75" style="width:44.25pt;height:18pt" o:ole="">
                  <v:imagedata r:id="rId618" o:title=""/>
                </v:shape>
                <o:OLEObject Type="Embed" ProgID="Equation.3" ShapeID="_x0000_i3081" DrawAspect="Content" ObjectID="_1455528669" r:id="rId619"/>
              </w:objec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 xml:space="preserve">   (</w:t>
            </w:r>
            <w:r>
              <w:rPr>
                <w:rFonts w:cs="Lotus" w:hint="cs"/>
                <w:noProof/>
                <w:sz w:val="28"/>
                <w:szCs w:val="28"/>
                <w:rtl/>
              </w:rPr>
              <w:t>5/0</w:t>
            </w: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)             ب) اتر (25/0)              پ) دو حلقه( 25/0)</w:t>
            </w:r>
          </w:p>
        </w:tc>
        <w:tc>
          <w:tcPr>
            <w:tcW w:w="468" w:type="dxa"/>
          </w:tcPr>
          <w:p w:rsidR="00C05B75" w:rsidRPr="00F40CB4" w:rsidRDefault="00C05B75" w:rsidP="003429A2">
            <w:pPr>
              <w:rPr>
                <w:rFonts w:cs="Lotus" w:hint="cs"/>
                <w:noProof/>
                <w:sz w:val="28"/>
                <w:szCs w:val="28"/>
                <w:rtl/>
              </w:rPr>
            </w:pPr>
            <w:r w:rsidRPr="00F40CB4">
              <w:rPr>
                <w:rFonts w:cs="Lotus" w:hint="cs"/>
                <w:noProof/>
                <w:sz w:val="28"/>
                <w:szCs w:val="28"/>
                <w:rtl/>
              </w:rPr>
              <w:t>1</w:t>
            </w:r>
          </w:p>
        </w:tc>
      </w:tr>
    </w:tbl>
    <w:p w:rsidR="00C05B75" w:rsidRPr="00F40CB4" w:rsidRDefault="00C05B75" w:rsidP="00C05B75">
      <w:pPr>
        <w:rPr>
          <w:rFonts w:cs="Lotus" w:hint="cs"/>
          <w:sz w:val="28"/>
          <w:szCs w:val="28"/>
          <w:rtl/>
        </w:rPr>
      </w:pPr>
    </w:p>
    <w:p w:rsidR="008A42A3" w:rsidRPr="008A42A3" w:rsidRDefault="008A42A3" w:rsidP="008A42A3">
      <w:pPr>
        <w:rPr>
          <w:rFonts w:cs="B Zar"/>
          <w:sz w:val="28"/>
          <w:szCs w:val="28"/>
        </w:rPr>
      </w:pPr>
    </w:p>
    <w:sectPr w:rsidR="008A42A3" w:rsidRPr="008A42A3" w:rsidSect="008A42A3">
      <w:footerReference w:type="even" r:id="rId620"/>
      <w:footerReference w:type="default" r:id="rId621"/>
      <w:pgSz w:w="11906" w:h="16838"/>
      <w:pgMar w:top="284" w:right="282" w:bottom="284" w:left="1134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42A3" w:rsidRDefault="008A42A3" w:rsidP="00D5499E">
      <w:r>
        <w:separator/>
      </w:r>
    </w:p>
  </w:endnote>
  <w:endnote w:type="continuationSeparator" w:id="0">
    <w:p w:rsidR="008A42A3" w:rsidRDefault="008A42A3" w:rsidP="00D5499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Yagut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Reyhan Maz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2  Nazanin">
    <w:altName w:val="Courier New"/>
    <w:charset w:val="B2"/>
    <w:family w:val="auto"/>
    <w:pitch w:val="variable"/>
    <w:sig w:usb0="00006001" w:usb1="80000000" w:usb2="00000008" w:usb3="00000000" w:csb0="00000040" w:csb1="00000000"/>
  </w:font>
  <w:font w:name="Zar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Farnaz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ndalus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Raavi">
    <w:panose1 w:val="02000500000000000000"/>
    <w:charset w:val="01"/>
    <w:family w:val="auto"/>
    <w:pitch w:val="variable"/>
    <w:sig w:usb0="00020000" w:usb1="00000000" w:usb2="00000000" w:usb3="00000000" w:csb0="00000000" w:csb1="00000000"/>
  </w:font>
  <w:font w:name="B Dava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Yagu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tr">
    <w:panose1 w:val="00000700000000000000"/>
    <w:charset w:val="B2"/>
    <w:family w:val="auto"/>
    <w:pitch w:val="variable"/>
    <w:sig w:usb0="00002001" w:usb1="00000000" w:usb2="00000000" w:usb3="00000000" w:csb0="00000040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Traffic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ntique Olive Compact">
    <w:panose1 w:val="020B0904030504030204"/>
    <w:charset w:val="00"/>
    <w:family w:val="swiss"/>
    <w:pitch w:val="variable"/>
    <w:sig w:usb0="00000003" w:usb1="00000000" w:usb2="00000000" w:usb3="00000000" w:csb0="00000001" w:csb1="00000000"/>
  </w:font>
  <w:font w:name="B Hom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Roy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ina">
    <w:panose1 w:val="00000700000000000000"/>
    <w:charset w:val="B2"/>
    <w:family w:val="auto"/>
    <w:pitch w:val="variable"/>
    <w:sig w:usb0="00002001" w:usb1="00000000" w:usb2="00000000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Microsoft Sans Serif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aalf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B Elha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2  Nasim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2  Elm Borde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2  Bardiy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haroni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2  Zar">
    <w:altName w:val="Courier New"/>
    <w:charset w:val="B2"/>
    <w:family w:val="auto"/>
    <w:pitch w:val="variable"/>
    <w:sig w:usb0="00006001" w:usb1="80000000" w:usb2="00000008" w:usb3="00000000" w:csb0="0000004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42A3" w:rsidRDefault="008A42A3" w:rsidP="00AF625E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8A42A3" w:rsidRDefault="008A42A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42A3" w:rsidRDefault="008A42A3" w:rsidP="00AF625E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C05B75">
      <w:rPr>
        <w:rStyle w:val="PageNumber"/>
        <w:noProof/>
        <w:rtl/>
      </w:rPr>
      <w:t>100</w:t>
    </w:r>
    <w:r>
      <w:rPr>
        <w:rStyle w:val="PageNumber"/>
        <w:rtl/>
      </w:rPr>
      <w:fldChar w:fldCharType="end"/>
    </w:r>
  </w:p>
  <w:p w:rsidR="008A42A3" w:rsidRDefault="008A42A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42A3" w:rsidRDefault="008A42A3" w:rsidP="00D5499E">
      <w:r>
        <w:separator/>
      </w:r>
    </w:p>
  </w:footnote>
  <w:footnote w:type="continuationSeparator" w:id="0">
    <w:p w:rsidR="008A42A3" w:rsidRDefault="008A42A3" w:rsidP="00D5499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B5829"/>
    <w:multiLevelType w:val="hybridMultilevel"/>
    <w:tmpl w:val="25801DCA"/>
    <w:lvl w:ilvl="0" w:tplc="CD328F84">
      <w:start w:val="1"/>
      <w:numFmt w:val="upp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C47230"/>
    <w:multiLevelType w:val="hybridMultilevel"/>
    <w:tmpl w:val="D1B0D4D2"/>
    <w:lvl w:ilvl="0" w:tplc="22520B82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215229"/>
    <w:multiLevelType w:val="hybridMultilevel"/>
    <w:tmpl w:val="960A78DA"/>
    <w:lvl w:ilvl="0" w:tplc="19DC5252">
      <w:start w:val="1"/>
      <w:numFmt w:val="arabicAlph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6671D31"/>
    <w:multiLevelType w:val="hybridMultilevel"/>
    <w:tmpl w:val="3656EC20"/>
    <w:lvl w:ilvl="0" w:tplc="20640F5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3A08D8"/>
    <w:multiLevelType w:val="hybridMultilevel"/>
    <w:tmpl w:val="B25E544C"/>
    <w:lvl w:ilvl="0" w:tplc="2758ABFE">
      <w:start w:val="1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B Zar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CE52AFD"/>
    <w:multiLevelType w:val="hybridMultilevel"/>
    <w:tmpl w:val="C748A066"/>
    <w:lvl w:ilvl="0" w:tplc="CDB05B4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Yagu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54F798A"/>
    <w:multiLevelType w:val="hybridMultilevel"/>
    <w:tmpl w:val="25E05D30"/>
    <w:lvl w:ilvl="0" w:tplc="359AC124">
      <w:start w:val="1"/>
      <w:numFmt w:val="arabicAlph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9B07AEA"/>
    <w:multiLevelType w:val="hybridMultilevel"/>
    <w:tmpl w:val="80387AB6"/>
    <w:lvl w:ilvl="0" w:tplc="F572C6EA">
      <w:start w:val="2"/>
      <w:numFmt w:val="arabicAlpha"/>
      <w:lvlText w:val="%1-"/>
      <w:lvlJc w:val="left"/>
      <w:pPr>
        <w:tabs>
          <w:tab w:val="num" w:pos="-567"/>
        </w:tabs>
        <w:ind w:left="-567" w:hanging="510"/>
      </w:pPr>
      <w:rPr>
        <w:rFonts w:hint="cs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"/>
        </w:tabs>
        <w:ind w:left="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23"/>
        </w:tabs>
        <w:ind w:left="72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3"/>
        </w:tabs>
        <w:ind w:left="144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163"/>
        </w:tabs>
        <w:ind w:left="216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3"/>
        </w:tabs>
        <w:ind w:left="288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3"/>
        </w:tabs>
        <w:ind w:left="360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323"/>
        </w:tabs>
        <w:ind w:left="432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3"/>
        </w:tabs>
        <w:ind w:left="5043" w:hanging="180"/>
      </w:pPr>
    </w:lvl>
  </w:abstractNum>
  <w:abstractNum w:abstractNumId="8">
    <w:nsid w:val="2F882038"/>
    <w:multiLevelType w:val="hybridMultilevel"/>
    <w:tmpl w:val="E3DC1E14"/>
    <w:lvl w:ilvl="0" w:tplc="CEDA2B06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FFB6E0A"/>
    <w:multiLevelType w:val="hybridMultilevel"/>
    <w:tmpl w:val="E5464158"/>
    <w:lvl w:ilvl="0" w:tplc="D570A81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074206F"/>
    <w:multiLevelType w:val="hybridMultilevel"/>
    <w:tmpl w:val="2B82915C"/>
    <w:lvl w:ilvl="0" w:tplc="4642B144">
      <w:start w:val="1"/>
      <w:numFmt w:val="arabicAlph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52D4379"/>
    <w:multiLevelType w:val="hybridMultilevel"/>
    <w:tmpl w:val="334E8EC2"/>
    <w:lvl w:ilvl="0" w:tplc="53B6E0D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38BE1FB0"/>
    <w:multiLevelType w:val="hybridMultilevel"/>
    <w:tmpl w:val="63A635CE"/>
    <w:lvl w:ilvl="0" w:tplc="FE58361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AB4216A"/>
    <w:multiLevelType w:val="hybridMultilevel"/>
    <w:tmpl w:val="F1A2947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E491E8A"/>
    <w:multiLevelType w:val="hybridMultilevel"/>
    <w:tmpl w:val="672ED120"/>
    <w:lvl w:ilvl="0" w:tplc="E25C67F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50186336"/>
    <w:multiLevelType w:val="hybridMultilevel"/>
    <w:tmpl w:val="3FBA1572"/>
    <w:lvl w:ilvl="0" w:tplc="945402F8">
      <w:start w:val="1"/>
      <w:numFmt w:val="arabicAlph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DA8321A"/>
    <w:multiLevelType w:val="hybridMultilevel"/>
    <w:tmpl w:val="4A90F21E"/>
    <w:lvl w:ilvl="0" w:tplc="FBDAA76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88457FA"/>
    <w:multiLevelType w:val="hybridMultilevel"/>
    <w:tmpl w:val="4E0CA070"/>
    <w:lvl w:ilvl="0" w:tplc="80A6C0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962134F"/>
    <w:multiLevelType w:val="hybridMultilevel"/>
    <w:tmpl w:val="588ED6F0"/>
    <w:lvl w:ilvl="0" w:tplc="E82CA08A">
      <w:start w:val="12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6F0F5EBC"/>
    <w:multiLevelType w:val="hybridMultilevel"/>
    <w:tmpl w:val="A74A5522"/>
    <w:lvl w:ilvl="0" w:tplc="E0AA6E08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0327BC6"/>
    <w:multiLevelType w:val="hybridMultilevel"/>
    <w:tmpl w:val="E57C7BBE"/>
    <w:lvl w:ilvl="0" w:tplc="63FAFCD4">
      <w:start w:val="12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74936BEF"/>
    <w:multiLevelType w:val="singleLevel"/>
    <w:tmpl w:val="DF6E0DBC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</w:abstractNum>
  <w:abstractNum w:abstractNumId="22">
    <w:nsid w:val="77AD01F5"/>
    <w:multiLevelType w:val="hybridMultilevel"/>
    <w:tmpl w:val="C324DE80"/>
    <w:lvl w:ilvl="0" w:tplc="846A3468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3"/>
  </w:num>
  <w:num w:numId="3">
    <w:abstractNumId w:val="9"/>
  </w:num>
  <w:num w:numId="4">
    <w:abstractNumId w:val="12"/>
  </w:num>
  <w:num w:numId="5">
    <w:abstractNumId w:val="17"/>
  </w:num>
  <w:num w:numId="6">
    <w:abstractNumId w:val="10"/>
  </w:num>
  <w:num w:numId="7">
    <w:abstractNumId w:val="15"/>
  </w:num>
  <w:num w:numId="8">
    <w:abstractNumId w:val="6"/>
  </w:num>
  <w:num w:numId="9">
    <w:abstractNumId w:val="2"/>
  </w:num>
  <w:num w:numId="10">
    <w:abstractNumId w:val="21"/>
  </w:num>
  <w:num w:numId="11">
    <w:abstractNumId w:val="19"/>
  </w:num>
  <w:num w:numId="12">
    <w:abstractNumId w:val="7"/>
  </w:num>
  <w:num w:numId="13">
    <w:abstractNumId w:val="0"/>
  </w:num>
  <w:num w:numId="14">
    <w:abstractNumId w:val="20"/>
    <w:lvlOverride w:ilvl="0">
      <w:startOverride w:val="1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</w:num>
  <w:num w:numId="18">
    <w:abstractNumId w:val="16"/>
  </w:num>
  <w:num w:numId="19">
    <w:abstractNumId w:val="8"/>
  </w:num>
  <w:num w:numId="20">
    <w:abstractNumId w:val="11"/>
  </w:num>
  <w:num w:numId="21">
    <w:abstractNumId w:val="18"/>
  </w:num>
  <w:num w:numId="22">
    <w:abstractNumId w:val="22"/>
  </w:num>
  <w:num w:numId="23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12176"/>
    <w:rsid w:val="0006691F"/>
    <w:rsid w:val="001159FA"/>
    <w:rsid w:val="0027050D"/>
    <w:rsid w:val="00402C39"/>
    <w:rsid w:val="00450743"/>
    <w:rsid w:val="00712176"/>
    <w:rsid w:val="008A42A3"/>
    <w:rsid w:val="009D472B"/>
    <w:rsid w:val="00AE1C72"/>
    <w:rsid w:val="00AF625E"/>
    <w:rsid w:val="00B96526"/>
    <w:rsid w:val="00C05B75"/>
    <w:rsid w:val="00D5499E"/>
    <w:rsid w:val="00D84300"/>
    <w:rsid w:val="00EC52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945"/>
    <o:shapelayout v:ext="edit">
      <o:idmap v:ext="edit" data="1"/>
      <o:rules v:ext="edit">
        <o:r id="V:Rule1" type="arc" idref="#_x0000_s1256"/>
        <o:r id="V:Rule2" type="connector" idref="#_x0000_s1436"/>
        <o:r id="V:Rule3" type="connector" idref="#_x0000_s1437"/>
        <o:r id="V:Rule4" type="connector" idref="#_x0000_s1439"/>
        <o:r id="V:Rule5" type="connector" idref="#_x0000_s1440"/>
        <o:r id="V:Rule6" type="connector" idref="#_x0000_s1441"/>
        <o:r id="V:Rule7" type="connector" idref="#_x0000_s1442"/>
        <o:r id="V:Rule8" type="connector" idref="#_x0000_s1443"/>
        <o:r id="V:Rule9" type="connector" idref="#_x0000_s1444"/>
        <o:r id="V:Rule10" type="connector" idref="#_x0000_s1445"/>
        <o:r id="V:Rule11" type="arc" idref="#_x0000_s1527"/>
        <o:r id="V:Rule12" type="arc" idref="#_x0000_s1528"/>
        <o:r id="V:Rule13" type="callout" idref="#_x0000_s1916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2176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12176"/>
    <w:pPr>
      <w:keepNext/>
      <w:spacing w:line="360" w:lineRule="auto"/>
      <w:jc w:val="both"/>
      <w:outlineLvl w:val="0"/>
    </w:pPr>
    <w:rPr>
      <w:rFonts w:cs="B Nazanin"/>
      <w:b/>
      <w:bCs/>
      <w:sz w:val="2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5499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5499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5499E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5499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5499E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5074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50743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5074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12176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rsid w:val="0071217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712176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712176"/>
  </w:style>
  <w:style w:type="character" w:customStyle="1" w:styleId="Heading1Char">
    <w:name w:val="Heading 1 Char"/>
    <w:basedOn w:val="DefaultParagraphFont"/>
    <w:link w:val="Heading1"/>
    <w:rsid w:val="00712176"/>
    <w:rPr>
      <w:rFonts w:ascii="Times New Roman" w:eastAsia="Times New Roman" w:hAnsi="Times New Roman" w:cs="B Nazanin"/>
      <w:b/>
      <w:bCs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49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99E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5499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5499E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5499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5499E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5499E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5499E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5499E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5074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5074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5074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531" Type="http://schemas.openxmlformats.org/officeDocument/2006/relationships/image" Target="media/image273.png"/><Relationship Id="rId573" Type="http://schemas.openxmlformats.org/officeDocument/2006/relationships/oleObject" Target="embeddings/oleObject278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20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28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7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56.wmf"/><Relationship Id="rId542" Type="http://schemas.openxmlformats.org/officeDocument/2006/relationships/oleObject" Target="embeddings/oleObject262.bin"/><Relationship Id="rId584" Type="http://schemas.openxmlformats.org/officeDocument/2006/relationships/image" Target="media/image295.wmf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image" Target="media/image204.jpeg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3.bin"/><Relationship Id="rId486" Type="http://schemas.openxmlformats.org/officeDocument/2006/relationships/image" Target="media/image24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3.wmf"/><Relationship Id="rId511" Type="http://schemas.openxmlformats.org/officeDocument/2006/relationships/oleObject" Target="embeddings/oleObject243.bin"/><Relationship Id="rId553" Type="http://schemas.openxmlformats.org/officeDocument/2006/relationships/oleObject" Target="embeddings/oleObject268.bin"/><Relationship Id="rId609" Type="http://schemas.openxmlformats.org/officeDocument/2006/relationships/oleObject" Target="embeddings/oleObject297.bin"/><Relationship Id="rId85" Type="http://schemas.openxmlformats.org/officeDocument/2006/relationships/image" Target="media/image40.wmf"/><Relationship Id="rId150" Type="http://schemas.openxmlformats.org/officeDocument/2006/relationships/image" Target="media/image75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197.bin"/><Relationship Id="rId595" Type="http://schemas.openxmlformats.org/officeDocument/2006/relationships/image" Target="media/image300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8.bin"/><Relationship Id="rId497" Type="http://schemas.openxmlformats.org/officeDocument/2006/relationships/oleObject" Target="embeddings/oleObject237.bin"/><Relationship Id="rId620" Type="http://schemas.openxmlformats.org/officeDocument/2006/relationships/footer" Target="footer1.xml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22" Type="http://schemas.openxmlformats.org/officeDocument/2006/relationships/oleObject" Target="embeddings/oleObject248.bin"/><Relationship Id="rId54" Type="http://schemas.openxmlformats.org/officeDocument/2006/relationships/image" Target="media/image24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1.bin"/><Relationship Id="rId564" Type="http://schemas.openxmlformats.org/officeDocument/2006/relationships/image" Target="media/image285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6.wmf"/><Relationship Id="rId466" Type="http://schemas.openxmlformats.org/officeDocument/2006/relationships/image" Target="media/image237.e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74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79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21.wmf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92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502" Type="http://schemas.openxmlformats.org/officeDocument/2006/relationships/image" Target="media/image257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5.bin"/><Relationship Id="rId544" Type="http://schemas.openxmlformats.org/officeDocument/2006/relationships/image" Target="media/image275.wmf"/><Relationship Id="rId586" Type="http://schemas.openxmlformats.org/officeDocument/2006/relationships/image" Target="media/image296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image" Target="media/image194.png"/><Relationship Id="rId404" Type="http://schemas.openxmlformats.org/officeDocument/2006/relationships/image" Target="media/image206.wmf"/><Relationship Id="rId446" Type="http://schemas.openxmlformats.org/officeDocument/2006/relationships/oleObject" Target="embeddings/oleObject214.bin"/><Relationship Id="rId611" Type="http://schemas.openxmlformats.org/officeDocument/2006/relationships/oleObject" Target="embeddings/oleObject298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9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1.jpeg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513" Type="http://schemas.openxmlformats.org/officeDocument/2006/relationships/oleObject" Target="embeddings/oleObject244.bin"/><Relationship Id="rId555" Type="http://schemas.openxmlformats.org/officeDocument/2006/relationships/oleObject" Target="embeddings/oleObject269.bin"/><Relationship Id="rId597" Type="http://schemas.openxmlformats.org/officeDocument/2006/relationships/image" Target="media/image301.wmf"/><Relationship Id="rId152" Type="http://schemas.openxmlformats.org/officeDocument/2006/relationships/image" Target="media/image76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198.bin"/><Relationship Id="rId457" Type="http://schemas.openxmlformats.org/officeDocument/2006/relationships/oleObject" Target="embeddings/oleObject219.bin"/><Relationship Id="rId622" Type="http://schemas.openxmlformats.org/officeDocument/2006/relationships/fontTable" Target="fontTable.xml"/><Relationship Id="rId261" Type="http://schemas.openxmlformats.org/officeDocument/2006/relationships/image" Target="media/image130.wmf"/><Relationship Id="rId499" Type="http://schemas.openxmlformats.org/officeDocument/2006/relationships/oleObject" Target="embeddings/oleObject238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524" Type="http://schemas.openxmlformats.org/officeDocument/2006/relationships/oleObject" Target="embeddings/oleObject249.bin"/><Relationship Id="rId566" Type="http://schemas.openxmlformats.org/officeDocument/2006/relationships/image" Target="media/image286.wmf"/><Relationship Id="rId98" Type="http://schemas.openxmlformats.org/officeDocument/2006/relationships/image" Target="media/image48.wmf"/><Relationship Id="rId121" Type="http://schemas.openxmlformats.org/officeDocument/2006/relationships/image" Target="media/image60.png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0.bin"/><Relationship Id="rId426" Type="http://schemas.openxmlformats.org/officeDocument/2006/relationships/image" Target="media/image217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8.e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55.bin"/><Relationship Id="rId577" Type="http://schemas.openxmlformats.org/officeDocument/2006/relationships/oleObject" Target="embeddings/oleObject280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3.wmf"/><Relationship Id="rId241" Type="http://schemas.openxmlformats.org/officeDocument/2006/relationships/image" Target="media/image120.wmf"/><Relationship Id="rId437" Type="http://schemas.openxmlformats.org/officeDocument/2006/relationships/image" Target="media/image222.wmf"/><Relationship Id="rId479" Type="http://schemas.openxmlformats.org/officeDocument/2006/relationships/oleObject" Target="embeddings/oleObject230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490" Type="http://schemas.openxmlformats.org/officeDocument/2006/relationships/image" Target="media/image250.wmf"/><Relationship Id="rId504" Type="http://schemas.openxmlformats.org/officeDocument/2006/relationships/image" Target="media/image258.wmf"/><Relationship Id="rId546" Type="http://schemas.openxmlformats.org/officeDocument/2006/relationships/image" Target="media/image276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6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7.wmf"/><Relationship Id="rId588" Type="http://schemas.openxmlformats.org/officeDocument/2006/relationships/oleObject" Target="embeddings/oleObject286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image" Target="media/image196.png"/><Relationship Id="rId448" Type="http://schemas.openxmlformats.org/officeDocument/2006/relationships/oleObject" Target="embeddings/oleObject215.bin"/><Relationship Id="rId613" Type="http://schemas.openxmlformats.org/officeDocument/2006/relationships/oleObject" Target="embeddings/oleObject299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45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3.jpeg"/><Relationship Id="rId112" Type="http://schemas.openxmlformats.org/officeDocument/2006/relationships/image" Target="media/image55.wmf"/><Relationship Id="rId154" Type="http://schemas.openxmlformats.org/officeDocument/2006/relationships/image" Target="media/image77.wmf"/><Relationship Id="rId361" Type="http://schemas.openxmlformats.org/officeDocument/2006/relationships/image" Target="media/image180.wmf"/><Relationship Id="rId557" Type="http://schemas.openxmlformats.org/officeDocument/2006/relationships/oleObject" Target="embeddings/oleObject270.bin"/><Relationship Id="rId599" Type="http://schemas.openxmlformats.org/officeDocument/2006/relationships/image" Target="media/image302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199.bin"/><Relationship Id="rId459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470" Type="http://schemas.openxmlformats.org/officeDocument/2006/relationships/image" Target="media/image239.emf"/><Relationship Id="rId526" Type="http://schemas.openxmlformats.org/officeDocument/2006/relationships/oleObject" Target="embeddings/oleObject250.bin"/><Relationship Id="rId58" Type="http://schemas.openxmlformats.org/officeDocument/2006/relationships/image" Target="media/image26.wmf"/><Relationship Id="rId123" Type="http://schemas.openxmlformats.org/officeDocument/2006/relationships/image" Target="media/image62.wmf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7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5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1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1.bin"/><Relationship Id="rId537" Type="http://schemas.openxmlformats.org/officeDocument/2006/relationships/oleObject" Target="embeddings/oleObject257.bin"/><Relationship Id="rId579" Type="http://schemas.openxmlformats.org/officeDocument/2006/relationships/oleObject" Target="embeddings/oleObject281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6.bin"/><Relationship Id="rId383" Type="http://schemas.openxmlformats.org/officeDocument/2006/relationships/oleObject" Target="embeddings/oleObject187.bin"/><Relationship Id="rId418" Type="http://schemas.openxmlformats.org/officeDocument/2006/relationships/image" Target="media/image213.wmf"/><Relationship Id="rId439" Type="http://schemas.openxmlformats.org/officeDocument/2006/relationships/image" Target="media/image223.wmf"/><Relationship Id="rId590" Type="http://schemas.openxmlformats.org/officeDocument/2006/relationships/oleObject" Target="embeddings/oleObject287.bin"/><Relationship Id="rId604" Type="http://schemas.openxmlformats.org/officeDocument/2006/relationships/image" Target="media/image304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2.wmf"/><Relationship Id="rId450" Type="http://schemas.openxmlformats.org/officeDocument/2006/relationships/oleObject" Target="embeddings/oleObject216.bin"/><Relationship Id="rId471" Type="http://schemas.openxmlformats.org/officeDocument/2006/relationships/oleObject" Target="embeddings/oleObject226.bin"/><Relationship Id="rId506" Type="http://schemas.openxmlformats.org/officeDocument/2006/relationships/oleObject" Target="embeddings/oleObject242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51.wmf"/><Relationship Id="rId527" Type="http://schemas.openxmlformats.org/officeDocument/2006/relationships/image" Target="media/image271.png"/><Relationship Id="rId548" Type="http://schemas.openxmlformats.org/officeDocument/2006/relationships/image" Target="media/image277.wmf"/><Relationship Id="rId569" Type="http://schemas.openxmlformats.org/officeDocument/2006/relationships/oleObject" Target="embeddings/oleObject27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1.bin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8.png"/><Relationship Id="rId408" Type="http://schemas.openxmlformats.org/officeDocument/2006/relationships/image" Target="media/image208.wmf"/><Relationship Id="rId429" Type="http://schemas.openxmlformats.org/officeDocument/2006/relationships/image" Target="media/image218.wmf"/><Relationship Id="rId580" Type="http://schemas.openxmlformats.org/officeDocument/2006/relationships/image" Target="media/image293.wmf"/><Relationship Id="rId615" Type="http://schemas.openxmlformats.org/officeDocument/2006/relationships/oleObject" Target="embeddings/oleObject300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54" Type="http://schemas.openxmlformats.org/officeDocument/2006/relationships/image" Target="media/image126.wmf"/><Relationship Id="rId440" Type="http://schemas.openxmlformats.org/officeDocument/2006/relationships/oleObject" Target="embeddings/oleObject211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oleObject" Target="embeddings/oleObject221.bin"/><Relationship Id="rId482" Type="http://schemas.openxmlformats.org/officeDocument/2006/relationships/image" Target="media/image245.emf"/><Relationship Id="rId517" Type="http://schemas.openxmlformats.org/officeDocument/2006/relationships/oleObject" Target="embeddings/oleObject246.bin"/><Relationship Id="rId538" Type="http://schemas.openxmlformats.org/officeDocument/2006/relationships/oleObject" Target="embeddings/oleObject258.bin"/><Relationship Id="rId559" Type="http://schemas.openxmlformats.org/officeDocument/2006/relationships/oleObject" Target="embeddings/oleObject271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1.wmf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0.bin"/><Relationship Id="rId570" Type="http://schemas.openxmlformats.org/officeDocument/2006/relationships/image" Target="media/image288.wmf"/><Relationship Id="rId591" Type="http://schemas.openxmlformats.org/officeDocument/2006/relationships/image" Target="media/image298.wmf"/><Relationship Id="rId605" Type="http://schemas.openxmlformats.org/officeDocument/2006/relationships/oleObject" Target="embeddings/oleObject295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430" Type="http://schemas.openxmlformats.org/officeDocument/2006/relationships/oleObject" Target="embeddings/oleObject206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9.jpeg"/><Relationship Id="rId472" Type="http://schemas.openxmlformats.org/officeDocument/2006/relationships/image" Target="media/image240.emf"/><Relationship Id="rId493" Type="http://schemas.openxmlformats.org/officeDocument/2006/relationships/oleObject" Target="embeddings/oleObject236.bin"/><Relationship Id="rId507" Type="http://schemas.openxmlformats.org/officeDocument/2006/relationships/image" Target="media/image259.gif"/><Relationship Id="rId528" Type="http://schemas.openxmlformats.org/officeDocument/2006/relationships/oleObject" Target="embeddings/oleObject251.bin"/><Relationship Id="rId549" Type="http://schemas.openxmlformats.org/officeDocument/2006/relationships/oleObject" Target="embeddings/oleObject266.bin"/><Relationship Id="rId50" Type="http://schemas.openxmlformats.org/officeDocument/2006/relationships/image" Target="media/image22.wmf"/><Relationship Id="rId104" Type="http://schemas.openxmlformats.org/officeDocument/2006/relationships/image" Target="media/image51.wmf"/><Relationship Id="rId125" Type="http://schemas.openxmlformats.org/officeDocument/2006/relationships/image" Target="media/image63.wmf"/><Relationship Id="rId146" Type="http://schemas.openxmlformats.org/officeDocument/2006/relationships/image" Target="media/image73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6.wmf"/><Relationship Id="rId374" Type="http://schemas.openxmlformats.org/officeDocument/2006/relationships/image" Target="media/image186.wmf"/><Relationship Id="rId395" Type="http://schemas.openxmlformats.org/officeDocument/2006/relationships/image" Target="media/image199.png"/><Relationship Id="rId409" Type="http://schemas.openxmlformats.org/officeDocument/2006/relationships/oleObject" Target="embeddings/oleObject195.bin"/><Relationship Id="rId560" Type="http://schemas.openxmlformats.org/officeDocument/2006/relationships/image" Target="media/image283.wmf"/><Relationship Id="rId581" Type="http://schemas.openxmlformats.org/officeDocument/2006/relationships/oleObject" Target="embeddings/oleObject28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420" Type="http://schemas.openxmlformats.org/officeDocument/2006/relationships/image" Target="media/image214.wmf"/><Relationship Id="rId616" Type="http://schemas.openxmlformats.org/officeDocument/2006/relationships/image" Target="media/image3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8.wmf"/><Relationship Id="rId441" Type="http://schemas.openxmlformats.org/officeDocument/2006/relationships/image" Target="media/image224.wmf"/><Relationship Id="rId462" Type="http://schemas.openxmlformats.org/officeDocument/2006/relationships/image" Target="media/image235.wmf"/><Relationship Id="rId483" Type="http://schemas.openxmlformats.org/officeDocument/2006/relationships/image" Target="media/image246.emf"/><Relationship Id="rId518" Type="http://schemas.openxmlformats.org/officeDocument/2006/relationships/image" Target="media/image266.png"/><Relationship Id="rId539" Type="http://schemas.openxmlformats.org/officeDocument/2006/relationships/oleObject" Target="embeddings/oleObject259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7.bin"/><Relationship Id="rId550" Type="http://schemas.openxmlformats.org/officeDocument/2006/relationships/image" Target="media/image278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8.bin"/><Relationship Id="rId571" Type="http://schemas.openxmlformats.org/officeDocument/2006/relationships/oleObject" Target="embeddings/oleObject277.bin"/><Relationship Id="rId592" Type="http://schemas.openxmlformats.org/officeDocument/2006/relationships/oleObject" Target="embeddings/oleObject288.bin"/><Relationship Id="rId606" Type="http://schemas.openxmlformats.org/officeDocument/2006/relationships/image" Target="media/image30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3.wmf"/><Relationship Id="rId410" Type="http://schemas.openxmlformats.org/officeDocument/2006/relationships/image" Target="media/image209.wmf"/><Relationship Id="rId431" Type="http://schemas.openxmlformats.org/officeDocument/2006/relationships/image" Target="media/image219.wmf"/><Relationship Id="rId452" Type="http://schemas.openxmlformats.org/officeDocument/2006/relationships/image" Target="media/image230.emf"/><Relationship Id="rId473" Type="http://schemas.openxmlformats.org/officeDocument/2006/relationships/oleObject" Target="embeddings/oleObject227.bin"/><Relationship Id="rId494" Type="http://schemas.openxmlformats.org/officeDocument/2006/relationships/image" Target="media/image252.jpeg"/><Relationship Id="rId508" Type="http://schemas.openxmlformats.org/officeDocument/2006/relationships/image" Target="media/image260.emf"/><Relationship Id="rId529" Type="http://schemas.openxmlformats.org/officeDocument/2006/relationships/image" Target="media/image272.png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2.bin"/><Relationship Id="rId540" Type="http://schemas.openxmlformats.org/officeDocument/2006/relationships/oleObject" Target="embeddings/oleObject26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75" Type="http://schemas.openxmlformats.org/officeDocument/2006/relationships/oleObject" Target="embeddings/oleObject183.bin"/><Relationship Id="rId396" Type="http://schemas.openxmlformats.org/officeDocument/2006/relationships/image" Target="media/image200.png"/><Relationship Id="rId561" Type="http://schemas.openxmlformats.org/officeDocument/2006/relationships/oleObject" Target="embeddings/oleObject272.bin"/><Relationship Id="rId582" Type="http://schemas.openxmlformats.org/officeDocument/2006/relationships/image" Target="media/image294.wmf"/><Relationship Id="rId617" Type="http://schemas.openxmlformats.org/officeDocument/2006/relationships/oleObject" Target="embeddings/oleObject301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image" Target="media/image127.wmf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203.wmf"/><Relationship Id="rId421" Type="http://schemas.openxmlformats.org/officeDocument/2006/relationships/oleObject" Target="embeddings/oleObject201.bin"/><Relationship Id="rId442" Type="http://schemas.openxmlformats.org/officeDocument/2006/relationships/oleObject" Target="embeddings/oleObject212.bin"/><Relationship Id="rId463" Type="http://schemas.openxmlformats.org/officeDocument/2006/relationships/oleObject" Target="embeddings/oleObject222.bin"/><Relationship Id="rId484" Type="http://schemas.openxmlformats.org/officeDocument/2006/relationships/image" Target="media/image247.wmf"/><Relationship Id="rId519" Type="http://schemas.openxmlformats.org/officeDocument/2006/relationships/oleObject" Target="embeddings/oleObject247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7.bin"/><Relationship Id="rId530" Type="http://schemas.openxmlformats.org/officeDocument/2006/relationships/oleObject" Target="embeddings/oleObject25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jpeg"/><Relationship Id="rId179" Type="http://schemas.openxmlformats.org/officeDocument/2006/relationships/image" Target="media/image89.wmf"/><Relationship Id="rId365" Type="http://schemas.openxmlformats.org/officeDocument/2006/relationships/image" Target="media/image182.wmf"/><Relationship Id="rId386" Type="http://schemas.openxmlformats.org/officeDocument/2006/relationships/image" Target="media/image192.wmf"/><Relationship Id="rId551" Type="http://schemas.openxmlformats.org/officeDocument/2006/relationships/oleObject" Target="embeddings/oleObject267.bin"/><Relationship Id="rId572" Type="http://schemas.openxmlformats.org/officeDocument/2006/relationships/image" Target="media/image289.wmf"/><Relationship Id="rId593" Type="http://schemas.openxmlformats.org/officeDocument/2006/relationships/image" Target="media/image299.wmf"/><Relationship Id="rId607" Type="http://schemas.openxmlformats.org/officeDocument/2006/relationships/oleObject" Target="embeddings/oleObject296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196.bin"/><Relationship Id="rId432" Type="http://schemas.openxmlformats.org/officeDocument/2006/relationships/oleObject" Target="embeddings/oleObject207.bin"/><Relationship Id="rId453" Type="http://schemas.openxmlformats.org/officeDocument/2006/relationships/oleObject" Target="embeddings/oleObject217.bin"/><Relationship Id="rId474" Type="http://schemas.openxmlformats.org/officeDocument/2006/relationships/image" Target="media/image241.emf"/><Relationship Id="rId509" Type="http://schemas.openxmlformats.org/officeDocument/2006/relationships/image" Target="media/image261.gif"/><Relationship Id="rId106" Type="http://schemas.openxmlformats.org/officeDocument/2006/relationships/image" Target="media/image52.wmf"/><Relationship Id="rId127" Type="http://schemas.openxmlformats.org/officeDocument/2006/relationships/image" Target="media/image64.wmf"/><Relationship Id="rId313" Type="http://schemas.openxmlformats.org/officeDocument/2006/relationships/image" Target="media/image156.wmf"/><Relationship Id="rId495" Type="http://schemas.openxmlformats.org/officeDocument/2006/relationships/image" Target="media/image253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7.wmf"/><Relationship Id="rId376" Type="http://schemas.openxmlformats.org/officeDocument/2006/relationships/image" Target="media/image187.wmf"/><Relationship Id="rId397" Type="http://schemas.openxmlformats.org/officeDocument/2006/relationships/image" Target="media/image201.png"/><Relationship Id="rId520" Type="http://schemas.openxmlformats.org/officeDocument/2006/relationships/image" Target="media/image267.png"/><Relationship Id="rId541" Type="http://schemas.openxmlformats.org/officeDocument/2006/relationships/oleObject" Target="embeddings/oleObject261.bin"/><Relationship Id="rId562" Type="http://schemas.openxmlformats.org/officeDocument/2006/relationships/image" Target="media/image284.wmf"/><Relationship Id="rId583" Type="http://schemas.openxmlformats.org/officeDocument/2006/relationships/oleObject" Target="embeddings/oleObject283.bin"/><Relationship Id="rId618" Type="http://schemas.openxmlformats.org/officeDocument/2006/relationships/image" Target="media/image31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5.wmf"/><Relationship Id="rId443" Type="http://schemas.openxmlformats.org/officeDocument/2006/relationships/image" Target="media/image225.wmf"/><Relationship Id="rId464" Type="http://schemas.openxmlformats.org/officeDocument/2006/relationships/image" Target="media/image236.wmf"/><Relationship Id="rId303" Type="http://schemas.openxmlformats.org/officeDocument/2006/relationships/image" Target="media/image151.wmf"/><Relationship Id="rId485" Type="http://schemas.openxmlformats.org/officeDocument/2006/relationships/oleObject" Target="embeddings/oleObject232.bin"/><Relationship Id="rId42" Type="http://schemas.openxmlformats.org/officeDocument/2006/relationships/image" Target="media/image18.wmf"/><Relationship Id="rId84" Type="http://schemas.openxmlformats.org/officeDocument/2006/relationships/image" Target="media/image39.jpeg"/><Relationship Id="rId138" Type="http://schemas.openxmlformats.org/officeDocument/2006/relationships/image" Target="media/image69.wmf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9.bin"/><Relationship Id="rId510" Type="http://schemas.openxmlformats.org/officeDocument/2006/relationships/image" Target="media/image262.wmf"/><Relationship Id="rId552" Type="http://schemas.openxmlformats.org/officeDocument/2006/relationships/image" Target="media/image279.wmf"/><Relationship Id="rId594" Type="http://schemas.openxmlformats.org/officeDocument/2006/relationships/oleObject" Target="embeddings/oleObject289.bin"/><Relationship Id="rId608" Type="http://schemas.openxmlformats.org/officeDocument/2006/relationships/image" Target="media/image306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10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4.wmf"/><Relationship Id="rId454" Type="http://schemas.openxmlformats.org/officeDocument/2006/relationships/image" Target="media/image231.wmf"/><Relationship Id="rId496" Type="http://schemas.openxmlformats.org/officeDocument/2006/relationships/image" Target="media/image254.jpeg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202.wmf"/><Relationship Id="rId521" Type="http://schemas.openxmlformats.org/officeDocument/2006/relationships/image" Target="media/image268.png"/><Relationship Id="rId563" Type="http://schemas.openxmlformats.org/officeDocument/2006/relationships/oleObject" Target="embeddings/oleObject273.bin"/><Relationship Id="rId619" Type="http://schemas.openxmlformats.org/officeDocument/2006/relationships/oleObject" Target="embeddings/oleObject302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2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3.bin"/><Relationship Id="rId22" Type="http://schemas.openxmlformats.org/officeDocument/2006/relationships/image" Target="media/image8.jpeg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oleObject" Target="embeddings/oleObject253.bin"/><Relationship Id="rId574" Type="http://schemas.openxmlformats.org/officeDocument/2006/relationships/image" Target="media/image290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oleObject" Target="embeddings/oleObject208.bin"/><Relationship Id="rId476" Type="http://schemas.openxmlformats.org/officeDocument/2006/relationships/image" Target="media/image242.emf"/><Relationship Id="rId33" Type="http://schemas.openxmlformats.org/officeDocument/2006/relationships/image" Target="media/image14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39.bin"/><Relationship Id="rId543" Type="http://schemas.openxmlformats.org/officeDocument/2006/relationships/oleObject" Target="embeddings/oleObject263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70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88.wmf"/><Relationship Id="rId403" Type="http://schemas.openxmlformats.org/officeDocument/2006/relationships/image" Target="media/image205.jpeg"/><Relationship Id="rId585" Type="http://schemas.openxmlformats.org/officeDocument/2006/relationships/oleObject" Target="embeddings/oleObject284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6.wmf"/><Relationship Id="rId487" Type="http://schemas.openxmlformats.org/officeDocument/2006/relationships/oleObject" Target="embeddings/oleObject233.bin"/><Relationship Id="rId610" Type="http://schemas.openxmlformats.org/officeDocument/2006/relationships/image" Target="media/image307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image" Target="media/image263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0.bin"/><Relationship Id="rId554" Type="http://schemas.openxmlformats.org/officeDocument/2006/relationships/image" Target="media/image280.wmf"/><Relationship Id="rId596" Type="http://schemas.openxmlformats.org/officeDocument/2006/relationships/oleObject" Target="embeddings/oleObject29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11.wmf"/><Relationship Id="rId456" Type="http://schemas.openxmlformats.org/officeDocument/2006/relationships/image" Target="media/image232.wmf"/><Relationship Id="rId498" Type="http://schemas.openxmlformats.org/officeDocument/2006/relationships/image" Target="media/image255.wmf"/><Relationship Id="rId621" Type="http://schemas.openxmlformats.org/officeDocument/2006/relationships/footer" Target="footer2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9.e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9.png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9.png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4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3.bin"/><Relationship Id="rId467" Type="http://schemas.openxmlformats.org/officeDocument/2006/relationships/oleObject" Target="embeddings/oleObject224.bin"/><Relationship Id="rId271" Type="http://schemas.openxmlformats.org/officeDocument/2006/relationships/image" Target="media/image135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image" Target="media/image66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534" Type="http://schemas.openxmlformats.org/officeDocument/2006/relationships/oleObject" Target="embeddings/oleObject254.bin"/><Relationship Id="rId576" Type="http://schemas.openxmlformats.org/officeDocument/2006/relationships/image" Target="media/image291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image" Target="media/image189.wmf"/><Relationship Id="rId436" Type="http://schemas.openxmlformats.org/officeDocument/2006/relationships/oleObject" Target="embeddings/oleObject209.bin"/><Relationship Id="rId601" Type="http://schemas.openxmlformats.org/officeDocument/2006/relationships/oleObject" Target="embeddings/oleObject293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43.e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0.bin"/><Relationship Id="rId545" Type="http://schemas.openxmlformats.org/officeDocument/2006/relationships/oleObject" Target="embeddings/oleObject264.bin"/><Relationship Id="rId587" Type="http://schemas.openxmlformats.org/officeDocument/2006/relationships/oleObject" Target="embeddings/oleObject285.bin"/><Relationship Id="rId8" Type="http://schemas.openxmlformats.org/officeDocument/2006/relationships/oleObject" Target="embeddings/oleObject1.bin"/><Relationship Id="rId142" Type="http://schemas.openxmlformats.org/officeDocument/2006/relationships/image" Target="media/image71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5.jpeg"/><Relationship Id="rId405" Type="http://schemas.openxmlformats.org/officeDocument/2006/relationships/oleObject" Target="embeddings/oleObject193.bin"/><Relationship Id="rId447" Type="http://schemas.openxmlformats.org/officeDocument/2006/relationships/image" Target="media/image227.wmf"/><Relationship Id="rId612" Type="http://schemas.openxmlformats.org/officeDocument/2006/relationships/image" Target="media/image308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4.bin"/><Relationship Id="rId46" Type="http://schemas.openxmlformats.org/officeDocument/2006/relationships/image" Target="media/image20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image" Target="media/image264.png"/><Relationship Id="rId556" Type="http://schemas.openxmlformats.org/officeDocument/2006/relationships/image" Target="media/image281.wmf"/><Relationship Id="rId88" Type="http://schemas.openxmlformats.org/officeDocument/2006/relationships/image" Target="media/image42.jpeg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416" Type="http://schemas.openxmlformats.org/officeDocument/2006/relationships/image" Target="media/image212.wmf"/><Relationship Id="rId598" Type="http://schemas.openxmlformats.org/officeDocument/2006/relationships/oleObject" Target="embeddings/oleObject291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3.wmf"/><Relationship Id="rId623" Type="http://schemas.openxmlformats.org/officeDocument/2006/relationships/theme" Target="theme/theme1.xml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70.emf"/><Relationship Id="rId567" Type="http://schemas.openxmlformats.org/officeDocument/2006/relationships/oleObject" Target="embeddings/oleObject275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61.png"/><Relationship Id="rId164" Type="http://schemas.openxmlformats.org/officeDocument/2006/relationships/oleObject" Target="embeddings/oleObject77.bin"/><Relationship Id="rId371" Type="http://schemas.openxmlformats.org/officeDocument/2006/relationships/image" Target="media/image185.wmf"/><Relationship Id="rId427" Type="http://schemas.openxmlformats.org/officeDocument/2006/relationships/oleObject" Target="embeddings/oleObject204.bin"/><Relationship Id="rId469" Type="http://schemas.openxmlformats.org/officeDocument/2006/relationships/oleObject" Target="embeddings/oleObject22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480" Type="http://schemas.openxmlformats.org/officeDocument/2006/relationships/image" Target="media/image244.emf"/><Relationship Id="rId536" Type="http://schemas.openxmlformats.org/officeDocument/2006/relationships/oleObject" Target="embeddings/oleObject256.bin"/><Relationship Id="rId68" Type="http://schemas.openxmlformats.org/officeDocument/2006/relationships/image" Target="media/image31.wmf"/><Relationship Id="rId133" Type="http://schemas.openxmlformats.org/officeDocument/2006/relationships/image" Target="media/image67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5.bin"/><Relationship Id="rId578" Type="http://schemas.openxmlformats.org/officeDocument/2006/relationships/image" Target="media/image292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90.wmf"/><Relationship Id="rId438" Type="http://schemas.openxmlformats.org/officeDocument/2006/relationships/oleObject" Target="embeddings/oleObject210.bin"/><Relationship Id="rId603" Type="http://schemas.openxmlformats.org/officeDocument/2006/relationships/oleObject" Target="embeddings/oleObject294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35.bin"/><Relationship Id="rId505" Type="http://schemas.openxmlformats.org/officeDocument/2006/relationships/oleObject" Target="embeddings/oleObject241.bin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image" Target="media/image50.wmf"/><Relationship Id="rId144" Type="http://schemas.openxmlformats.org/officeDocument/2006/relationships/image" Target="media/image72.wmf"/><Relationship Id="rId547" Type="http://schemas.openxmlformats.org/officeDocument/2006/relationships/oleObject" Target="embeddings/oleObject265.bin"/><Relationship Id="rId589" Type="http://schemas.openxmlformats.org/officeDocument/2006/relationships/image" Target="media/image297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5.wmf"/><Relationship Id="rId393" Type="http://schemas.openxmlformats.org/officeDocument/2006/relationships/image" Target="media/image197.png"/><Relationship Id="rId407" Type="http://schemas.openxmlformats.org/officeDocument/2006/relationships/oleObject" Target="embeddings/oleObject194.bin"/><Relationship Id="rId449" Type="http://schemas.openxmlformats.org/officeDocument/2006/relationships/image" Target="media/image228.wmf"/><Relationship Id="rId614" Type="http://schemas.openxmlformats.org/officeDocument/2006/relationships/image" Target="media/image309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image" Target="media/image234.wmf"/><Relationship Id="rId516" Type="http://schemas.openxmlformats.org/officeDocument/2006/relationships/image" Target="media/image265.png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5.bin"/><Relationship Id="rId558" Type="http://schemas.openxmlformats.org/officeDocument/2006/relationships/image" Target="media/image2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00</Pages>
  <Words>20214</Words>
  <Characters>115221</Characters>
  <Application>Microsoft Office Word</Application>
  <DocSecurity>0</DocSecurity>
  <Lines>960</Lines>
  <Paragraphs>2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gar.com</Company>
  <LinksUpToDate>false</LinksUpToDate>
  <CharactersWithSpaces>1351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a TM</dc:creator>
  <cp:keywords/>
  <dc:description/>
  <cp:lastModifiedBy>Aria TM</cp:lastModifiedBy>
  <cp:revision>11</cp:revision>
  <dcterms:created xsi:type="dcterms:W3CDTF">2014-03-05T07:59:00Z</dcterms:created>
  <dcterms:modified xsi:type="dcterms:W3CDTF">2014-03-05T08:50:00Z</dcterms:modified>
</cp:coreProperties>
</file>